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Override PartName="/word/footer6.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819E2" w:rsidRDefault="001819E2"/>
    <w:p w:rsidR="001819E2" w:rsidRPr="00AD1D79" w:rsidRDefault="00342ED2" w:rsidP="00AD1D79">
      <w:pPr>
        <w:pStyle w:val="a8"/>
        <w:ind w:firstLineChars="0" w:firstLine="0"/>
        <w:jc w:val="left"/>
        <w:rPr>
          <w:rFonts w:ascii="Times New Roman" w:eastAsia="黑体" w:hAnsi="Times New Roman"/>
          <w:b/>
          <w:sz w:val="52"/>
          <w:szCs w:val="52"/>
        </w:rPr>
      </w:pPr>
      <w:bookmarkStart w:id="0" w:name="_Toc401222757"/>
      <w:r>
        <w:rPr>
          <w:rFonts w:asciiTheme="minorEastAsia" w:eastAsiaTheme="minorEastAsia" w:hAnsiTheme="minorEastAsia" w:hint="eastAsia"/>
          <w:sz w:val="28"/>
          <w:szCs w:val="28"/>
        </w:rPr>
        <w:t xml:space="preserve">ICS93.140                          </w:t>
      </w:r>
      <w:r w:rsidRPr="00AD1D79">
        <w:rPr>
          <w:rFonts w:ascii="Times New Roman" w:eastAsia="黑体" w:hAnsi="Times New Roman"/>
          <w:b/>
          <w:sz w:val="52"/>
          <w:szCs w:val="52"/>
        </w:rPr>
        <w:t>JT</w:t>
      </w:r>
      <w:bookmarkEnd w:id="0"/>
      <w:r w:rsidRPr="00AD1D79">
        <w:rPr>
          <w:rFonts w:ascii="Times New Roman" w:eastAsia="黑体" w:hAnsi="Times New Roman" w:hint="eastAsia"/>
          <w:b/>
          <w:sz w:val="52"/>
          <w:szCs w:val="52"/>
        </w:rPr>
        <w:t>S</w:t>
      </w:r>
    </w:p>
    <w:p w:rsidR="001819E2" w:rsidRDefault="00342ED2">
      <w:pPr>
        <w:rPr>
          <w:rFonts w:asciiTheme="minorEastAsia" w:eastAsiaTheme="minorEastAsia" w:hAnsiTheme="minorEastAsia"/>
          <w:sz w:val="28"/>
          <w:szCs w:val="28"/>
        </w:rPr>
      </w:pPr>
      <w:r>
        <w:rPr>
          <w:rFonts w:asciiTheme="minorEastAsia" w:eastAsiaTheme="minorEastAsia" w:hAnsiTheme="minorEastAsia" w:hint="eastAsia"/>
          <w:sz w:val="28"/>
          <w:szCs w:val="28"/>
        </w:rPr>
        <w:t>P67</w:t>
      </w:r>
    </w:p>
    <w:p w:rsidR="001819E2" w:rsidRPr="00B6557F" w:rsidRDefault="00342ED2" w:rsidP="00B6557F">
      <w:pPr>
        <w:jc w:val="distribute"/>
        <w:rPr>
          <w:rFonts w:eastAsia="黑体"/>
          <w:spacing w:val="-6"/>
          <w:sz w:val="30"/>
          <w:szCs w:val="30"/>
        </w:rPr>
      </w:pPr>
      <w:r w:rsidRPr="00B6557F">
        <w:rPr>
          <w:rFonts w:eastAsia="黑体" w:hint="eastAsia"/>
          <w:spacing w:val="-6"/>
          <w:sz w:val="30"/>
          <w:szCs w:val="30"/>
        </w:rPr>
        <w:t>中华人民共和国行业标准</w:t>
      </w:r>
      <w:r w:rsidRPr="00B6557F">
        <w:rPr>
          <w:rFonts w:eastAsia="黑体"/>
          <w:spacing w:val="-6"/>
          <w:sz w:val="30"/>
          <w:szCs w:val="30"/>
        </w:rPr>
        <w:t xml:space="preserve"> JTS</w:t>
      </w:r>
      <w:r w:rsidRPr="00B6557F">
        <w:rPr>
          <w:rFonts w:eastAsia="黑体" w:hint="eastAsia"/>
          <w:spacing w:val="-6"/>
          <w:sz w:val="30"/>
          <w:szCs w:val="30"/>
        </w:rPr>
        <w:t>－－</w:t>
      </w:r>
      <w:r w:rsidRPr="00B6557F">
        <w:rPr>
          <w:rFonts w:eastAsia="黑体" w:hint="eastAsia"/>
          <w:spacing w:val="-6"/>
          <w:sz w:val="30"/>
          <w:szCs w:val="30"/>
        </w:rPr>
        <w:t>2020</w:t>
      </w:r>
    </w:p>
    <w:p w:rsidR="00B6557F" w:rsidRDefault="00456DA6" w:rsidP="00B6557F">
      <w:pPr>
        <w:rPr>
          <w:rFonts w:eastAsia="黑体"/>
          <w:kern w:val="0"/>
          <w:sz w:val="44"/>
          <w:szCs w:val="44"/>
        </w:rPr>
      </w:pPr>
      <w:r w:rsidRPr="00456DA6">
        <w:pict>
          <v:line id="Line 2" o:spid="_x0000_s1026" style="position:absolute;left:0;text-align:left;z-index:251628544;mso-position-horizontal:center" from="0,.3pt" to="453.55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Ni1HFAIAACo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rMSzGUaK&#10;dKDRs1AcTUJreuMKiKjU1obi6Em9mmdNvzukdNUSteeR4tvZQFoWMpJ3KWHjDFyw679oBjHk4HXs&#10;06mxXYCEDqBTlON8k4OfPKJwOH14nGQpqEYHX0KKIdFY5z9z3aFglFgC5whMjs/OByKkGELCPUpv&#10;hJRRbalQD2wX6TSNGU5LwYI3xDm731XSoiMJAxO/WBZ47sOsPigW0VpO2PpqeyLkxYbbpQp4UAvw&#10;uVqXifixSBfr+Xqej/LJbD3K07oefdpU+Wi2yR6n9UNdVXX2M1DL8qIVjHEV2A3TmeV/p/71nVzm&#10;6jaftz4k79Fjw4Ds8I+ko5hBv8sk7DQ7b+0gMgxkDL4+njDx93uw75/46hcAAAD//wMAUEsDBBQA&#10;BgAIAAAAIQBIpOwh1gAAAAIBAAAPAAAAZHJzL2Rvd25yZXYueG1sTI9BT4NAEIXvJv6HzZh4s4um&#10;EkSWRpt46U1sqscpOwKRnSXslsK/d3rS48ubfO+bYjO7Xk00hs6zgftVAoq49rbjxsD+4+0uAxUi&#10;ssXeMxlYKMCmvL4qMLf+zO80VbFRAuGQo4E2xiHXOtQtOQwrPxBL9+1Hh1Hi2Gg74lngrtcPSZJq&#10;hx3LQosDbVuqf6qTE8rjZ/a6w2y/LH319bTeHnYTO2Nub+aXZ1CR5vh3DBd9UYdSnI7+xDao3oA8&#10;Eg2koKTL1qnE4yXqstD/1ctfAAAA//8DAFBLAQItABQABgAIAAAAIQC2gziS/gAAAOEBAAATAAAA&#10;AAAAAAAAAAAAAAAAAABbQ29udGVudF9UeXBlc10ueG1sUEsBAi0AFAAGAAgAAAAhADj9If/WAAAA&#10;lAEAAAsAAAAAAAAAAAAAAAAALwEAAF9yZWxzLy5yZWxzUEsBAi0AFAAGAAgAAAAhACI2LUcUAgAA&#10;KgQAAA4AAAAAAAAAAAAAAAAALgIAAGRycy9lMm9Eb2MueG1sUEsBAi0AFAAGAAgAAAAhAEik7CHW&#10;AAAAAgEAAA8AAAAAAAAAAAAAAAAAbgQAAGRycy9kb3ducmV2LnhtbFBLBQYAAAAABAAEAPMAAABx&#10;BQAAAAA=&#10;" strokeweight="1pt"/>
        </w:pict>
      </w:r>
    </w:p>
    <w:p w:rsidR="00B6557F" w:rsidRDefault="00B6557F" w:rsidP="00B6557F">
      <w:pPr>
        <w:rPr>
          <w:rFonts w:eastAsia="黑体"/>
          <w:kern w:val="0"/>
          <w:sz w:val="44"/>
          <w:szCs w:val="44"/>
        </w:rPr>
      </w:pPr>
    </w:p>
    <w:p w:rsidR="001819E2" w:rsidRDefault="00342ED2" w:rsidP="00B6557F">
      <w:pPr>
        <w:jc w:val="center"/>
        <w:rPr>
          <w:rFonts w:eastAsia="黑体"/>
          <w:kern w:val="0"/>
          <w:sz w:val="44"/>
          <w:szCs w:val="44"/>
        </w:rPr>
      </w:pPr>
      <w:r>
        <w:rPr>
          <w:rFonts w:eastAsia="黑体" w:hint="eastAsia"/>
          <w:kern w:val="0"/>
          <w:sz w:val="44"/>
          <w:szCs w:val="44"/>
        </w:rPr>
        <w:t>港口与航道工程设计风险评估指南</w:t>
      </w:r>
    </w:p>
    <w:p w:rsidR="00AD1D79" w:rsidRDefault="00AD1D79">
      <w:pPr>
        <w:jc w:val="center"/>
        <w:rPr>
          <w:rFonts w:eastAsia="黑体"/>
          <w:kern w:val="0"/>
          <w:sz w:val="44"/>
          <w:szCs w:val="44"/>
        </w:rPr>
      </w:pPr>
    </w:p>
    <w:p w:rsidR="001819E2" w:rsidRDefault="00342ED2">
      <w:pPr>
        <w:jc w:val="center"/>
        <w:rPr>
          <w:sz w:val="36"/>
          <w:szCs w:val="36"/>
        </w:rPr>
      </w:pPr>
      <w:r>
        <w:rPr>
          <w:sz w:val="36"/>
          <w:szCs w:val="36"/>
        </w:rPr>
        <w:t>Risk Assessment Guideline for Design of</w:t>
      </w:r>
    </w:p>
    <w:p w:rsidR="001819E2" w:rsidRDefault="00342ED2">
      <w:pPr>
        <w:jc w:val="center"/>
        <w:rPr>
          <w:rFonts w:eastAsia="黑体"/>
          <w:kern w:val="0"/>
          <w:sz w:val="36"/>
          <w:szCs w:val="36"/>
        </w:rPr>
      </w:pPr>
      <w:r>
        <w:rPr>
          <w:sz w:val="36"/>
          <w:szCs w:val="36"/>
        </w:rPr>
        <w:t>Port and Waterway Engineering</w:t>
      </w:r>
    </w:p>
    <w:p w:rsidR="001819E2" w:rsidRDefault="001819E2">
      <w:pPr>
        <w:jc w:val="center"/>
        <w:rPr>
          <w:rFonts w:asciiTheme="minorEastAsia" w:eastAsiaTheme="minorEastAsia" w:hAnsiTheme="minorEastAsia"/>
          <w:b/>
          <w:sz w:val="44"/>
          <w:szCs w:val="44"/>
        </w:rPr>
      </w:pPr>
    </w:p>
    <w:p w:rsidR="001819E2" w:rsidRDefault="00342ED2">
      <w:pPr>
        <w:jc w:val="center"/>
        <w:rPr>
          <w:rFonts w:ascii="黑体" w:eastAsia="黑体" w:hAnsi="黑体"/>
          <w:sz w:val="36"/>
          <w:szCs w:val="36"/>
        </w:rPr>
      </w:pPr>
      <w:r>
        <w:rPr>
          <w:rFonts w:ascii="黑体" w:eastAsia="黑体" w:hAnsi="黑体"/>
          <w:sz w:val="36"/>
          <w:szCs w:val="36"/>
        </w:rPr>
        <w:t>(</w:t>
      </w:r>
      <w:r w:rsidR="00013875">
        <w:rPr>
          <w:rFonts w:ascii="黑体" w:eastAsia="黑体" w:hAnsi="黑体" w:hint="eastAsia"/>
          <w:sz w:val="36"/>
          <w:szCs w:val="36"/>
        </w:rPr>
        <w:t>征求意见</w:t>
      </w:r>
      <w:r>
        <w:rPr>
          <w:rFonts w:ascii="黑体" w:eastAsia="黑体" w:hAnsi="黑体" w:hint="eastAsia"/>
          <w:sz w:val="36"/>
          <w:szCs w:val="36"/>
        </w:rPr>
        <w:t>稿</w:t>
      </w:r>
      <w:r>
        <w:rPr>
          <w:rFonts w:ascii="黑体" w:eastAsia="黑体" w:hAnsi="黑体"/>
          <w:sz w:val="36"/>
          <w:szCs w:val="36"/>
        </w:rPr>
        <w:t>)</w:t>
      </w:r>
    </w:p>
    <w:p w:rsidR="001819E2" w:rsidRDefault="001819E2">
      <w:pPr>
        <w:jc w:val="center"/>
        <w:rPr>
          <w:rFonts w:eastAsia="华文新魏"/>
          <w:b/>
          <w:sz w:val="72"/>
          <w:szCs w:val="72"/>
        </w:rPr>
      </w:pPr>
    </w:p>
    <w:p w:rsidR="001819E2" w:rsidRDefault="001819E2">
      <w:pPr>
        <w:jc w:val="center"/>
        <w:rPr>
          <w:rFonts w:eastAsia="华文新魏"/>
          <w:b/>
          <w:sz w:val="72"/>
          <w:szCs w:val="72"/>
        </w:rPr>
      </w:pPr>
    </w:p>
    <w:p w:rsidR="001819E2" w:rsidRDefault="001819E2">
      <w:pPr>
        <w:jc w:val="center"/>
        <w:rPr>
          <w:rFonts w:eastAsia="华文新魏"/>
          <w:b/>
          <w:sz w:val="72"/>
          <w:szCs w:val="72"/>
        </w:rPr>
      </w:pPr>
    </w:p>
    <w:p w:rsidR="00B717CD" w:rsidRDefault="00B717CD">
      <w:pPr>
        <w:jc w:val="center"/>
        <w:rPr>
          <w:rFonts w:eastAsia="华文新魏"/>
          <w:b/>
          <w:sz w:val="28"/>
          <w:szCs w:val="28"/>
        </w:rPr>
      </w:pPr>
    </w:p>
    <w:p w:rsidR="00B717CD" w:rsidRDefault="00B717CD">
      <w:pPr>
        <w:jc w:val="center"/>
        <w:rPr>
          <w:rFonts w:eastAsia="华文新魏"/>
          <w:b/>
          <w:sz w:val="28"/>
          <w:szCs w:val="28"/>
        </w:rPr>
      </w:pPr>
    </w:p>
    <w:p w:rsidR="00B6557F" w:rsidRDefault="00B6557F" w:rsidP="004D5865">
      <w:pPr>
        <w:snapToGrid w:val="0"/>
        <w:jc w:val="center"/>
        <w:rPr>
          <w:rFonts w:eastAsia="华文新魏"/>
          <w:b/>
          <w:sz w:val="28"/>
          <w:szCs w:val="28"/>
        </w:rPr>
      </w:pPr>
    </w:p>
    <w:p w:rsidR="001819E2" w:rsidRPr="00B6557F" w:rsidRDefault="00342ED2" w:rsidP="00B6557F">
      <w:pPr>
        <w:spacing w:line="480" w:lineRule="auto"/>
        <w:jc w:val="distribute"/>
        <w:rPr>
          <w:rFonts w:asciiTheme="minorEastAsia" w:eastAsiaTheme="minorEastAsia" w:hAnsiTheme="minorEastAsia"/>
          <w:b/>
          <w:sz w:val="30"/>
          <w:szCs w:val="30"/>
        </w:rPr>
      </w:pPr>
      <w:r w:rsidRPr="00B6557F">
        <w:rPr>
          <w:rFonts w:asciiTheme="minorEastAsia" w:eastAsiaTheme="minorEastAsia" w:hAnsiTheme="minorEastAsia"/>
          <w:sz w:val="30"/>
          <w:szCs w:val="30"/>
        </w:rPr>
        <w:t>20</w:t>
      </w:r>
      <w:r w:rsidRPr="00B6557F">
        <w:rPr>
          <w:rFonts w:asciiTheme="minorEastAsia" w:eastAsiaTheme="minorEastAsia" w:hAnsiTheme="minorEastAsia" w:hint="eastAsia"/>
          <w:sz w:val="30"/>
          <w:szCs w:val="30"/>
        </w:rPr>
        <w:t>20</w:t>
      </w:r>
      <w:r w:rsidR="008539D7" w:rsidRPr="00B6557F">
        <w:rPr>
          <w:rFonts w:eastAsia="黑体" w:hint="eastAsia"/>
          <w:spacing w:val="-6"/>
          <w:sz w:val="30"/>
          <w:szCs w:val="30"/>
        </w:rPr>
        <w:t>－－</w:t>
      </w:r>
      <w:r w:rsidRPr="00B6557F">
        <w:rPr>
          <w:rFonts w:ascii="黑体" w:eastAsia="黑体" w:hAnsiTheme="minorEastAsia" w:hint="eastAsia"/>
          <w:sz w:val="30"/>
          <w:szCs w:val="30"/>
        </w:rPr>
        <w:t>发布</w:t>
      </w:r>
      <w:r w:rsidRPr="00B6557F">
        <w:rPr>
          <w:rFonts w:asciiTheme="minorEastAsia" w:eastAsiaTheme="minorEastAsia" w:hAnsiTheme="minorEastAsia"/>
          <w:sz w:val="30"/>
          <w:szCs w:val="30"/>
        </w:rPr>
        <w:t>20</w:t>
      </w:r>
      <w:r w:rsidRPr="00B6557F">
        <w:rPr>
          <w:rFonts w:asciiTheme="minorEastAsia" w:eastAsiaTheme="minorEastAsia" w:hAnsiTheme="minorEastAsia" w:hint="eastAsia"/>
          <w:sz w:val="30"/>
          <w:szCs w:val="30"/>
        </w:rPr>
        <w:t>20</w:t>
      </w:r>
      <w:r w:rsidR="008539D7" w:rsidRPr="00B6557F">
        <w:rPr>
          <w:rFonts w:eastAsia="黑体" w:hint="eastAsia"/>
          <w:spacing w:val="-6"/>
          <w:sz w:val="30"/>
          <w:szCs w:val="30"/>
        </w:rPr>
        <w:t>－－</w:t>
      </w:r>
      <w:r w:rsidRPr="00B6557F">
        <w:rPr>
          <w:rFonts w:ascii="黑体" w:eastAsia="黑体" w:hAnsiTheme="minorEastAsia" w:hint="eastAsia"/>
          <w:sz w:val="30"/>
          <w:szCs w:val="30"/>
        </w:rPr>
        <w:t>施行</w:t>
      </w:r>
    </w:p>
    <w:p w:rsidR="001819E2" w:rsidRDefault="00456DA6" w:rsidP="00B6557F">
      <w:pPr>
        <w:snapToGrid w:val="0"/>
      </w:pPr>
      <w:r>
        <w:pict>
          <v:line id="Line 3" o:spid="_x0000_s1097" style="position:absolute;left:0;text-align:left;z-index:251629568;mso-position-horizontal:center" from="0,.3pt" to="453.55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k08PEQIAACoEAAAOAAAAZHJzL2Uyb0RvYy54bWysU8GO2jAQvVfqP1i+QxIILBsRVlUCvdAW&#10;abcfYGyHWHVsyzYEVPXfOzYE7W4vVdUcnLFn5vnNvPHy6dxJdOLWCa1KnI1TjLiimgl1KPH3l81o&#10;gZHzRDEiteIlvnCHn1YfPyx7U/CJbrVk3CIAUa7oTYlb702RJI62vCNurA1X4Gy07YiHrT0kzJIe&#10;0DuZTNJ0nvTaMmM15c7BaX114lXEbxpO/bemcdwjWWLg5uNq47oPa7JakuJgiWkFvdEg/8CiI0LB&#10;pXeomniCjlb8AdUJarXTjR9T3SW6aQTlsQaoJkvfVfPcEsNjLdAcZ+5tcv8Pln497SwSrMTzGUaK&#10;dKDRViiOpqE1vXEFRFRqZ0Nx9KyezVbTHw4pXbVEHXik+HIxkJaFjORNStg4Axfs+y+aQQw5eh37&#10;dG5sFyChA+gc5bjc5eBnjygczqYPkywF1ejgS0gxJBrr/GeuOxSMEkvgHIHJaet8IEKKISTco/RG&#10;SBnVlgr1AJ4uADq4nJaCBW/c2MO+khadSBiY+MWy3oVZfVQsorWcsPXN9kTIqw23SxXwoBbgc7Ou&#10;E/HzMX1cL9aLfJRP5utRntb16NOmykfzTfYwq6d1VdXZr0Aty4tWMMZVYDdMZ5b/nfq3d3Kdq/t8&#10;3vuQvEWPDQOywz+SjmIG/a6TsNfssrODyDCQMfj2eMLEv96D/fqJr34DAAD//wMAUEsDBBQABgAI&#10;AAAAIQCVdHFl1QAAAAIBAAAPAAAAZHJzL2Rvd25yZXYueG1sTI9BTsMwEEX3SNzBGiR21AFVoU3j&#10;VBSpbIG2B3DiaWLVHkex04TbM13B8umP/n9TbmfvxBWHaAMpeF5kIJCaYCy1Ck7H/dMKREyajHaB&#10;UMEPRthW93elLkyY6Buvh9QKLqFYaAVdSn0hZWw69DouQo/E2TkMXifGoZVm0BOXeydfsiyXXlvi&#10;hU73+N5hczmMXoE39qvefdTO9p9unHZ5tn6dTko9PsxvGxAJ5/R3DDd9VoeKneowkonCKeBHkoIc&#10;BGerZc5Y31BWpfyvXv0CAAD//wMAUEsBAi0AFAAGAAgAAAAhALaDOJL+AAAA4QEAABMAAAAAAAAA&#10;AAAAAAAAAAAAAFtDb250ZW50X1R5cGVzXS54bWxQSwECLQAUAAYACAAAACEAOP0h/9YAAACUAQAA&#10;CwAAAAAAAAAAAAAAAAAvAQAAX3JlbHMvLnJlbHNQSwECLQAUAAYACAAAACEA6pNPDxECAAAqBAAA&#10;DgAAAAAAAAAAAAAAAAAuAgAAZHJzL2Uyb0RvYy54bWxQSwECLQAUAAYACAAAACEAlXRxZdUAAAAC&#10;AQAADwAAAAAAAAAAAAAAAABrBAAAZHJzL2Rvd25yZXYueG1sUEsFBgAAAAAEAAQA8wAAAG0FAAAA&#10;AA==&#10;" strokeweight="1pt"/>
        </w:pict>
      </w:r>
    </w:p>
    <w:p w:rsidR="001819E2" w:rsidRDefault="00342ED2" w:rsidP="00FB6339">
      <w:pPr>
        <w:spacing w:beforeLines="50" w:line="480" w:lineRule="auto"/>
        <w:jc w:val="center"/>
        <w:rPr>
          <w:rFonts w:eastAsia="黑体"/>
          <w:sz w:val="32"/>
          <w:szCs w:val="32"/>
        </w:rPr>
      </w:pPr>
      <w:r w:rsidRPr="00AD1D79">
        <w:rPr>
          <w:rFonts w:eastAsia="黑体" w:hint="eastAsia"/>
          <w:sz w:val="30"/>
          <w:szCs w:val="30"/>
        </w:rPr>
        <w:t>中华人民共和国交通运输部发布</w:t>
      </w:r>
      <w:r>
        <w:rPr>
          <w:rFonts w:eastAsia="黑体"/>
          <w:sz w:val="32"/>
          <w:szCs w:val="32"/>
        </w:rPr>
        <w:br w:type="page"/>
      </w:r>
    </w:p>
    <w:p w:rsidR="001819E2" w:rsidRDefault="001819E2">
      <w:pPr>
        <w:jc w:val="center"/>
        <w:rPr>
          <w:rFonts w:eastAsia="黑体"/>
          <w:b/>
          <w:sz w:val="32"/>
          <w:szCs w:val="32"/>
        </w:rPr>
      </w:pPr>
    </w:p>
    <w:p w:rsidR="001819E2" w:rsidRDefault="001819E2">
      <w:pPr>
        <w:pStyle w:val="ab"/>
        <w:spacing w:line="360" w:lineRule="auto"/>
        <w:ind w:leftChars="0" w:left="0"/>
        <w:jc w:val="center"/>
        <w:rPr>
          <w:rFonts w:eastAsia="黑体"/>
          <w:b/>
        </w:rPr>
      </w:pPr>
    </w:p>
    <w:p w:rsidR="001819E2" w:rsidRDefault="00342ED2">
      <w:pPr>
        <w:pStyle w:val="ab"/>
        <w:spacing w:line="360" w:lineRule="auto"/>
        <w:ind w:leftChars="0" w:left="0"/>
        <w:jc w:val="center"/>
        <w:rPr>
          <w:rFonts w:eastAsia="黑体"/>
          <w:b/>
          <w:sz w:val="28"/>
          <w:szCs w:val="28"/>
        </w:rPr>
      </w:pPr>
      <w:r>
        <w:rPr>
          <w:rFonts w:eastAsia="黑体" w:hint="eastAsia"/>
          <w:b/>
          <w:sz w:val="28"/>
          <w:szCs w:val="28"/>
        </w:rPr>
        <w:t>中华人民共和国行业标准</w:t>
      </w:r>
    </w:p>
    <w:p w:rsidR="001819E2" w:rsidRDefault="001819E2">
      <w:pPr>
        <w:spacing w:line="360" w:lineRule="auto"/>
        <w:jc w:val="center"/>
        <w:rPr>
          <w:b/>
          <w:sz w:val="28"/>
          <w:szCs w:val="28"/>
        </w:rPr>
      </w:pPr>
    </w:p>
    <w:p w:rsidR="001819E2" w:rsidRDefault="00342ED2">
      <w:pPr>
        <w:spacing w:line="360" w:lineRule="auto"/>
        <w:jc w:val="center"/>
        <w:rPr>
          <w:rFonts w:eastAsia="黑体"/>
          <w:b/>
          <w:sz w:val="36"/>
          <w:szCs w:val="36"/>
        </w:rPr>
      </w:pPr>
      <w:r>
        <w:rPr>
          <w:rFonts w:eastAsia="黑体" w:hint="eastAsia"/>
          <w:b/>
          <w:sz w:val="36"/>
          <w:szCs w:val="36"/>
        </w:rPr>
        <w:t>港口与航道工程设计风险评估指南</w:t>
      </w:r>
    </w:p>
    <w:p w:rsidR="001819E2" w:rsidRDefault="001819E2">
      <w:pPr>
        <w:spacing w:line="360" w:lineRule="auto"/>
        <w:jc w:val="center"/>
        <w:rPr>
          <w:b/>
          <w:bCs/>
          <w:sz w:val="28"/>
          <w:szCs w:val="28"/>
        </w:rPr>
      </w:pPr>
    </w:p>
    <w:p w:rsidR="001819E2" w:rsidRDefault="00342ED2">
      <w:pPr>
        <w:spacing w:line="360" w:lineRule="auto"/>
        <w:jc w:val="center"/>
        <w:rPr>
          <w:b/>
          <w:sz w:val="28"/>
          <w:szCs w:val="28"/>
        </w:rPr>
      </w:pPr>
      <w:bookmarkStart w:id="1" w:name="_Toc401222758"/>
      <w:r>
        <w:rPr>
          <w:rFonts w:eastAsia="黑体"/>
          <w:b/>
          <w:sz w:val="28"/>
          <w:szCs w:val="28"/>
        </w:rPr>
        <w:t>JTS</w:t>
      </w:r>
      <w:r>
        <w:rPr>
          <w:rFonts w:eastAsia="黑体" w:hint="eastAsia"/>
          <w:b/>
          <w:sz w:val="28"/>
          <w:szCs w:val="28"/>
        </w:rPr>
        <w:t>－</w:t>
      </w:r>
      <w:bookmarkEnd w:id="1"/>
      <w:r>
        <w:rPr>
          <w:rFonts w:eastAsia="黑体" w:hint="eastAsia"/>
          <w:b/>
          <w:sz w:val="28"/>
          <w:szCs w:val="28"/>
        </w:rPr>
        <w:t>－</w:t>
      </w:r>
      <w:r>
        <w:rPr>
          <w:rFonts w:eastAsia="黑体" w:hint="eastAsia"/>
          <w:b/>
          <w:sz w:val="28"/>
          <w:szCs w:val="28"/>
        </w:rPr>
        <w:t>2020</w:t>
      </w:r>
    </w:p>
    <w:p w:rsidR="001819E2" w:rsidRDefault="001819E2">
      <w:pPr>
        <w:spacing w:line="360" w:lineRule="auto"/>
        <w:jc w:val="center"/>
        <w:rPr>
          <w:b/>
          <w:sz w:val="28"/>
          <w:szCs w:val="28"/>
        </w:rPr>
      </w:pPr>
    </w:p>
    <w:p w:rsidR="001819E2" w:rsidRDefault="001819E2">
      <w:pPr>
        <w:snapToGrid w:val="0"/>
        <w:spacing w:line="480" w:lineRule="auto"/>
        <w:jc w:val="center"/>
        <w:rPr>
          <w:b/>
          <w:sz w:val="24"/>
        </w:rPr>
      </w:pPr>
    </w:p>
    <w:p w:rsidR="001819E2" w:rsidRDefault="00342ED2">
      <w:pPr>
        <w:pStyle w:val="ab"/>
        <w:snapToGrid w:val="0"/>
        <w:spacing w:line="480" w:lineRule="auto"/>
        <w:ind w:leftChars="914" w:left="1919"/>
        <w:rPr>
          <w:b/>
          <w:sz w:val="24"/>
        </w:rPr>
      </w:pPr>
      <w:r>
        <w:rPr>
          <w:rFonts w:hint="eastAsia"/>
          <w:b/>
          <w:sz w:val="24"/>
        </w:rPr>
        <w:t>主编单位：中交第一航务工程勘察设计院有限公司</w:t>
      </w:r>
    </w:p>
    <w:p w:rsidR="001819E2" w:rsidRDefault="00342ED2" w:rsidP="00B717CD">
      <w:pPr>
        <w:snapToGrid w:val="0"/>
        <w:spacing w:line="480" w:lineRule="auto"/>
        <w:ind w:firstLineChars="800" w:firstLine="1928"/>
        <w:rPr>
          <w:b/>
          <w:sz w:val="24"/>
        </w:rPr>
      </w:pPr>
      <w:r>
        <w:rPr>
          <w:rFonts w:hint="eastAsia"/>
          <w:b/>
          <w:sz w:val="24"/>
        </w:rPr>
        <w:t>批准部门：中华人民共和国交通运输部</w:t>
      </w:r>
    </w:p>
    <w:p w:rsidR="001819E2" w:rsidRDefault="00342ED2" w:rsidP="00B717CD">
      <w:pPr>
        <w:snapToGrid w:val="0"/>
        <w:spacing w:line="480" w:lineRule="auto"/>
        <w:ind w:firstLineChars="800" w:firstLine="1928"/>
        <w:rPr>
          <w:b/>
          <w:sz w:val="24"/>
        </w:rPr>
      </w:pPr>
      <w:r>
        <w:rPr>
          <w:rFonts w:hint="eastAsia"/>
          <w:b/>
          <w:sz w:val="24"/>
        </w:rPr>
        <w:t>施行时间：</w:t>
      </w:r>
      <w:r>
        <w:rPr>
          <w:rFonts w:eastAsia="黑体"/>
          <w:b/>
          <w:sz w:val="24"/>
        </w:rPr>
        <w:t>20</w:t>
      </w:r>
      <w:r>
        <w:rPr>
          <w:rFonts w:eastAsia="黑体" w:hint="eastAsia"/>
          <w:b/>
          <w:sz w:val="24"/>
        </w:rPr>
        <w:t>20</w:t>
      </w:r>
      <w:r>
        <w:rPr>
          <w:rFonts w:hint="eastAsia"/>
          <w:b/>
          <w:sz w:val="24"/>
        </w:rPr>
        <w:t>年</w:t>
      </w:r>
      <w:r w:rsidR="00FB6339">
        <w:rPr>
          <w:rFonts w:hint="eastAsia"/>
          <w:b/>
          <w:sz w:val="24"/>
        </w:rPr>
        <w:t xml:space="preserve">  </w:t>
      </w:r>
      <w:r>
        <w:rPr>
          <w:rFonts w:hint="eastAsia"/>
          <w:b/>
          <w:sz w:val="24"/>
        </w:rPr>
        <w:t>月</w:t>
      </w:r>
      <w:r w:rsidR="00FB6339">
        <w:rPr>
          <w:rFonts w:hint="eastAsia"/>
          <w:b/>
          <w:sz w:val="24"/>
        </w:rPr>
        <w:t xml:space="preserve">  </w:t>
      </w:r>
      <w:r>
        <w:rPr>
          <w:rFonts w:hint="eastAsia"/>
          <w:b/>
          <w:sz w:val="24"/>
        </w:rPr>
        <w:t>日</w:t>
      </w:r>
    </w:p>
    <w:p w:rsidR="001819E2" w:rsidRDefault="001819E2">
      <w:pPr>
        <w:snapToGrid w:val="0"/>
        <w:spacing w:line="480" w:lineRule="auto"/>
        <w:jc w:val="center"/>
        <w:rPr>
          <w:b/>
          <w:sz w:val="24"/>
        </w:rPr>
      </w:pPr>
    </w:p>
    <w:p w:rsidR="001819E2" w:rsidRDefault="001819E2">
      <w:pPr>
        <w:spacing w:line="360" w:lineRule="auto"/>
        <w:jc w:val="center"/>
        <w:rPr>
          <w:b/>
          <w:sz w:val="24"/>
        </w:rPr>
      </w:pPr>
    </w:p>
    <w:p w:rsidR="001819E2" w:rsidRDefault="001819E2">
      <w:pPr>
        <w:spacing w:line="360" w:lineRule="auto"/>
        <w:jc w:val="center"/>
        <w:rPr>
          <w:b/>
          <w:sz w:val="24"/>
        </w:rPr>
      </w:pPr>
    </w:p>
    <w:p w:rsidR="001819E2" w:rsidRDefault="001819E2">
      <w:pPr>
        <w:spacing w:line="360" w:lineRule="auto"/>
        <w:jc w:val="center"/>
        <w:rPr>
          <w:b/>
          <w:sz w:val="24"/>
        </w:rPr>
      </w:pPr>
    </w:p>
    <w:p w:rsidR="001819E2" w:rsidRDefault="001819E2">
      <w:pPr>
        <w:spacing w:line="360" w:lineRule="auto"/>
        <w:jc w:val="center"/>
        <w:rPr>
          <w:b/>
          <w:sz w:val="24"/>
        </w:rPr>
      </w:pPr>
    </w:p>
    <w:p w:rsidR="001819E2" w:rsidRDefault="001819E2">
      <w:pPr>
        <w:spacing w:line="360" w:lineRule="auto"/>
        <w:jc w:val="center"/>
        <w:rPr>
          <w:b/>
          <w:sz w:val="24"/>
        </w:rPr>
      </w:pPr>
    </w:p>
    <w:p w:rsidR="00D478E4" w:rsidRDefault="00D478E4">
      <w:pPr>
        <w:spacing w:line="360" w:lineRule="auto"/>
        <w:jc w:val="center"/>
        <w:rPr>
          <w:b/>
          <w:sz w:val="24"/>
        </w:rPr>
      </w:pPr>
    </w:p>
    <w:p w:rsidR="00D478E4" w:rsidRDefault="00D478E4">
      <w:pPr>
        <w:spacing w:line="360" w:lineRule="auto"/>
        <w:jc w:val="center"/>
        <w:rPr>
          <w:b/>
          <w:sz w:val="24"/>
        </w:rPr>
      </w:pPr>
    </w:p>
    <w:p w:rsidR="001819E2" w:rsidRDefault="001819E2">
      <w:pPr>
        <w:spacing w:line="360" w:lineRule="auto"/>
        <w:jc w:val="center"/>
        <w:rPr>
          <w:b/>
          <w:sz w:val="24"/>
        </w:rPr>
      </w:pPr>
    </w:p>
    <w:p w:rsidR="001819E2" w:rsidRDefault="00342ED2">
      <w:pPr>
        <w:spacing w:line="360" w:lineRule="auto"/>
        <w:jc w:val="center"/>
        <w:rPr>
          <w:b/>
          <w:sz w:val="28"/>
          <w:szCs w:val="28"/>
        </w:rPr>
      </w:pPr>
      <w:r>
        <w:rPr>
          <w:rFonts w:hint="eastAsia"/>
          <w:b/>
          <w:sz w:val="28"/>
          <w:szCs w:val="28"/>
        </w:rPr>
        <w:t>人民交通出版社</w:t>
      </w:r>
    </w:p>
    <w:p w:rsidR="001819E2" w:rsidRDefault="00342ED2">
      <w:pPr>
        <w:jc w:val="center"/>
        <w:rPr>
          <w:b/>
          <w:sz w:val="28"/>
          <w:szCs w:val="28"/>
        </w:rPr>
      </w:pPr>
      <w:r>
        <w:rPr>
          <w:rFonts w:eastAsia="黑体"/>
          <w:b/>
          <w:sz w:val="28"/>
          <w:szCs w:val="28"/>
        </w:rPr>
        <w:t>20</w:t>
      </w:r>
      <w:r>
        <w:rPr>
          <w:rFonts w:eastAsia="黑体" w:hint="eastAsia"/>
          <w:b/>
          <w:sz w:val="28"/>
          <w:szCs w:val="28"/>
        </w:rPr>
        <w:t>2</w:t>
      </w:r>
      <w:r>
        <w:rPr>
          <w:rFonts w:eastAsia="黑体"/>
          <w:b/>
          <w:sz w:val="28"/>
          <w:szCs w:val="28"/>
        </w:rPr>
        <w:t>0</w:t>
      </w:r>
      <w:r>
        <w:rPr>
          <w:b/>
          <w:sz w:val="28"/>
          <w:szCs w:val="28"/>
        </w:rPr>
        <w:t>•</w:t>
      </w:r>
      <w:r>
        <w:rPr>
          <w:rFonts w:hint="eastAsia"/>
          <w:b/>
          <w:sz w:val="28"/>
          <w:szCs w:val="28"/>
        </w:rPr>
        <w:t>北京</w:t>
      </w:r>
    </w:p>
    <w:p w:rsidR="001819E2" w:rsidRDefault="001819E2"/>
    <w:p w:rsidR="001819E2" w:rsidRDefault="00342ED2">
      <w:pPr>
        <w:widowControl/>
        <w:jc w:val="left"/>
        <w:rPr>
          <w:rFonts w:eastAsia="黑体"/>
          <w:sz w:val="32"/>
          <w:szCs w:val="32"/>
        </w:rPr>
      </w:pPr>
      <w:bookmarkStart w:id="2" w:name="_Toc401222759"/>
      <w:r>
        <w:rPr>
          <w:rFonts w:eastAsia="黑体"/>
          <w:sz w:val="32"/>
          <w:szCs w:val="32"/>
        </w:rPr>
        <w:br w:type="page"/>
      </w:r>
      <w:r>
        <w:rPr>
          <w:rFonts w:eastAsia="黑体"/>
          <w:sz w:val="32"/>
          <w:szCs w:val="32"/>
        </w:rPr>
        <w:lastRenderedPageBreak/>
        <w:br w:type="page"/>
      </w:r>
    </w:p>
    <w:p w:rsidR="001819E2" w:rsidRDefault="00342ED2">
      <w:pPr>
        <w:snapToGrid w:val="0"/>
        <w:jc w:val="center"/>
        <w:rPr>
          <w:rFonts w:eastAsia="黑体"/>
          <w:b/>
          <w:sz w:val="32"/>
          <w:szCs w:val="32"/>
        </w:rPr>
      </w:pPr>
      <w:r>
        <w:rPr>
          <w:rFonts w:eastAsia="黑体" w:hint="eastAsia"/>
          <w:b/>
          <w:sz w:val="32"/>
          <w:szCs w:val="32"/>
        </w:rPr>
        <w:lastRenderedPageBreak/>
        <w:t>制定说明</w:t>
      </w:r>
      <w:bookmarkEnd w:id="2"/>
    </w:p>
    <w:p w:rsidR="001819E2" w:rsidRDefault="001819E2">
      <w:pPr>
        <w:snapToGrid w:val="0"/>
      </w:pPr>
    </w:p>
    <w:p w:rsidR="001819E2" w:rsidRDefault="00342ED2" w:rsidP="003834EA">
      <w:pPr>
        <w:snapToGrid w:val="0"/>
        <w:spacing w:line="360" w:lineRule="auto"/>
        <w:ind w:firstLineChars="200" w:firstLine="480"/>
        <w:rPr>
          <w:sz w:val="24"/>
        </w:rPr>
      </w:pPr>
      <w:r>
        <w:rPr>
          <w:rFonts w:hint="eastAsia"/>
          <w:sz w:val="24"/>
        </w:rPr>
        <w:t>本指南是根据《交通运输部办公厅关于下达</w:t>
      </w:r>
      <w:r>
        <w:rPr>
          <w:rFonts w:hint="eastAsia"/>
          <w:sz w:val="24"/>
        </w:rPr>
        <w:t>2014</w:t>
      </w:r>
      <w:r>
        <w:rPr>
          <w:rFonts w:hint="eastAsia"/>
          <w:sz w:val="24"/>
        </w:rPr>
        <w:t>年度水运工程标准编制计划的通知》（交办水〔</w:t>
      </w:r>
      <w:r>
        <w:rPr>
          <w:rFonts w:hint="eastAsia"/>
          <w:sz w:val="24"/>
        </w:rPr>
        <w:t>2014</w:t>
      </w:r>
      <w:r>
        <w:rPr>
          <w:rFonts w:hint="eastAsia"/>
          <w:sz w:val="24"/>
        </w:rPr>
        <w:t>〕</w:t>
      </w:r>
      <w:r>
        <w:rPr>
          <w:rFonts w:hint="eastAsia"/>
          <w:sz w:val="24"/>
        </w:rPr>
        <w:t>130</w:t>
      </w:r>
      <w:r>
        <w:rPr>
          <w:rFonts w:hint="eastAsia"/>
          <w:sz w:val="24"/>
        </w:rPr>
        <w:t>号）的要求，由交通运输部水运局组织有关单位通过深入调查、专题研究、广泛征求有关单位和专家意见，并结合我国港口与航道工程的特点编制而成。</w:t>
      </w:r>
    </w:p>
    <w:p w:rsidR="001819E2" w:rsidRDefault="00342ED2" w:rsidP="003834EA">
      <w:pPr>
        <w:snapToGrid w:val="0"/>
        <w:spacing w:line="360" w:lineRule="auto"/>
        <w:ind w:firstLineChars="200" w:firstLine="480"/>
        <w:rPr>
          <w:kern w:val="0"/>
          <w:sz w:val="24"/>
        </w:rPr>
      </w:pPr>
      <w:r>
        <w:rPr>
          <w:rFonts w:hint="eastAsia"/>
          <w:sz w:val="24"/>
        </w:rPr>
        <w:t>为适应我国港口、航道工程建设高质量发展的需要，推动设计过程中对工程风险的评估工作，</w:t>
      </w:r>
      <w:r>
        <w:rPr>
          <w:rFonts w:hint="eastAsia"/>
          <w:kern w:val="0"/>
          <w:sz w:val="24"/>
        </w:rPr>
        <w:t>预防工程风险，提高防控工程技术风险水平，制定本指南。</w:t>
      </w:r>
    </w:p>
    <w:p w:rsidR="001819E2" w:rsidRDefault="00342ED2" w:rsidP="003834EA">
      <w:pPr>
        <w:snapToGrid w:val="0"/>
        <w:spacing w:line="360" w:lineRule="auto"/>
        <w:ind w:firstLineChars="200" w:firstLine="480"/>
        <w:rPr>
          <w:sz w:val="24"/>
        </w:rPr>
      </w:pPr>
      <w:r>
        <w:rPr>
          <w:rFonts w:hint="eastAsia"/>
          <w:kern w:val="0"/>
          <w:sz w:val="24"/>
        </w:rPr>
        <w:t>本指南共分</w:t>
      </w:r>
      <w:r>
        <w:rPr>
          <w:rFonts w:hint="eastAsia"/>
          <w:kern w:val="0"/>
          <w:sz w:val="24"/>
        </w:rPr>
        <w:t>9</w:t>
      </w:r>
      <w:r>
        <w:rPr>
          <w:rFonts w:hint="eastAsia"/>
          <w:kern w:val="0"/>
          <w:sz w:val="24"/>
        </w:rPr>
        <w:t>章和</w:t>
      </w:r>
      <w:r>
        <w:rPr>
          <w:rFonts w:hint="eastAsia"/>
          <w:kern w:val="0"/>
          <w:sz w:val="24"/>
        </w:rPr>
        <w:t>4</w:t>
      </w:r>
      <w:r>
        <w:rPr>
          <w:rFonts w:hint="eastAsia"/>
          <w:kern w:val="0"/>
          <w:sz w:val="24"/>
        </w:rPr>
        <w:t>个附录，并附条文说明，</w:t>
      </w:r>
      <w:r>
        <w:rPr>
          <w:rFonts w:hint="eastAsia"/>
          <w:sz w:val="24"/>
        </w:rPr>
        <w:t>主要包括风险等级、风险辨识与评估方法、风险评估程序与内容、风险辨识、风险估计与评价、风险控制、评估报告等。</w:t>
      </w:r>
    </w:p>
    <w:p w:rsidR="001819E2" w:rsidRDefault="00342ED2" w:rsidP="003834EA">
      <w:pPr>
        <w:snapToGrid w:val="0"/>
        <w:spacing w:line="360" w:lineRule="auto"/>
        <w:ind w:firstLineChars="200" w:firstLine="480"/>
        <w:rPr>
          <w:sz w:val="24"/>
        </w:rPr>
      </w:pPr>
      <w:r>
        <w:rPr>
          <w:rFonts w:hint="eastAsia"/>
          <w:sz w:val="24"/>
        </w:rPr>
        <w:t>本指南的主编单位为中交第一航务工程勘察设计院有限公司，参编单位为同济大学、天津大学、营口港务集团、</w:t>
      </w:r>
      <w:r>
        <w:rPr>
          <w:rFonts w:hint="eastAsia"/>
          <w:bCs/>
          <w:sz w:val="24"/>
        </w:rPr>
        <w:t>长江航道规划设计研究院、</w:t>
      </w:r>
      <w:r>
        <w:rPr>
          <w:rFonts w:hint="eastAsia"/>
          <w:sz w:val="24"/>
        </w:rPr>
        <w:t>四川省交通运输厅交通勘察设计研究院。本指南编写人员分工如下：</w:t>
      </w:r>
    </w:p>
    <w:p w:rsidR="001819E2" w:rsidRDefault="00342ED2" w:rsidP="003834EA">
      <w:pPr>
        <w:snapToGrid w:val="0"/>
        <w:spacing w:line="360" w:lineRule="auto"/>
        <w:ind w:firstLineChars="200" w:firstLine="480"/>
        <w:rPr>
          <w:sz w:val="24"/>
        </w:rPr>
      </w:pPr>
      <w:r>
        <w:rPr>
          <w:sz w:val="24"/>
        </w:rPr>
        <w:t xml:space="preserve">1  </w:t>
      </w:r>
      <w:r>
        <w:rPr>
          <w:rFonts w:hint="eastAsia"/>
          <w:sz w:val="24"/>
        </w:rPr>
        <w:t>总则：祝世华季则舟陈广桐</w:t>
      </w:r>
    </w:p>
    <w:p w:rsidR="001819E2" w:rsidRDefault="00342ED2" w:rsidP="003834EA">
      <w:pPr>
        <w:snapToGrid w:val="0"/>
        <w:spacing w:line="360" w:lineRule="auto"/>
        <w:ind w:firstLineChars="200" w:firstLine="480"/>
        <w:rPr>
          <w:sz w:val="24"/>
        </w:rPr>
      </w:pPr>
      <w:r>
        <w:rPr>
          <w:sz w:val="24"/>
        </w:rPr>
        <w:t xml:space="preserve">2  </w:t>
      </w:r>
      <w:r>
        <w:rPr>
          <w:rFonts w:hint="eastAsia"/>
          <w:sz w:val="24"/>
        </w:rPr>
        <w:t>术语：祝世华杨兴晏胡群芳黄宏伟</w:t>
      </w:r>
    </w:p>
    <w:p w:rsidR="001819E2" w:rsidRDefault="00342ED2" w:rsidP="003834EA">
      <w:pPr>
        <w:snapToGrid w:val="0"/>
        <w:spacing w:line="360" w:lineRule="auto"/>
        <w:ind w:firstLineChars="200" w:firstLine="480"/>
        <w:rPr>
          <w:sz w:val="24"/>
        </w:rPr>
      </w:pPr>
      <w:r>
        <w:rPr>
          <w:sz w:val="24"/>
        </w:rPr>
        <w:t xml:space="preserve">3  </w:t>
      </w:r>
      <w:r>
        <w:rPr>
          <w:rFonts w:hint="eastAsia"/>
          <w:sz w:val="24"/>
        </w:rPr>
        <w:t>风险等级：季则舟杨兴晏</w:t>
      </w:r>
    </w:p>
    <w:p w:rsidR="001819E2" w:rsidRDefault="00342ED2" w:rsidP="003834EA">
      <w:pPr>
        <w:snapToGrid w:val="0"/>
        <w:spacing w:line="360" w:lineRule="auto"/>
        <w:ind w:firstLineChars="200" w:firstLine="480"/>
        <w:rPr>
          <w:sz w:val="24"/>
        </w:rPr>
      </w:pPr>
      <w:r>
        <w:rPr>
          <w:sz w:val="24"/>
        </w:rPr>
        <w:t xml:space="preserve">4  </w:t>
      </w:r>
      <w:r>
        <w:rPr>
          <w:rFonts w:hint="eastAsia"/>
          <w:sz w:val="24"/>
        </w:rPr>
        <w:t>风险辨识与评估方法：杨兴晏胡群芳黄宏伟</w:t>
      </w:r>
    </w:p>
    <w:p w:rsidR="001819E2" w:rsidRDefault="00342ED2" w:rsidP="003834EA">
      <w:pPr>
        <w:snapToGrid w:val="0"/>
        <w:spacing w:line="360" w:lineRule="auto"/>
        <w:ind w:firstLineChars="200" w:firstLine="480"/>
        <w:rPr>
          <w:sz w:val="24"/>
        </w:rPr>
      </w:pPr>
      <w:r>
        <w:rPr>
          <w:sz w:val="24"/>
        </w:rPr>
        <w:t xml:space="preserve">5  </w:t>
      </w:r>
      <w:r>
        <w:rPr>
          <w:rFonts w:hint="eastAsia"/>
          <w:sz w:val="24"/>
        </w:rPr>
        <w:t>风险评估程序与内容：刘进生</w:t>
      </w:r>
      <w:r>
        <w:rPr>
          <w:rFonts w:hint="eastAsia"/>
          <w:bCs/>
          <w:sz w:val="24"/>
        </w:rPr>
        <w:t>张俊健袁达全谭先泽</w:t>
      </w:r>
    </w:p>
    <w:p w:rsidR="001819E2" w:rsidRDefault="00342ED2" w:rsidP="003834EA">
      <w:pPr>
        <w:snapToGrid w:val="0"/>
        <w:spacing w:line="360" w:lineRule="auto"/>
        <w:ind w:leftChars="228" w:left="3479" w:hangingChars="1250" w:hanging="3000"/>
        <w:rPr>
          <w:bCs/>
          <w:sz w:val="24"/>
        </w:rPr>
      </w:pPr>
      <w:r>
        <w:rPr>
          <w:sz w:val="24"/>
        </w:rPr>
        <w:t xml:space="preserve">6  </w:t>
      </w:r>
      <w:r>
        <w:rPr>
          <w:rFonts w:hint="eastAsia"/>
          <w:sz w:val="24"/>
        </w:rPr>
        <w:t>风险辨识：季则舟杨兴晏刘进生祝世华</w:t>
      </w:r>
      <w:r>
        <w:rPr>
          <w:rFonts w:hint="eastAsia"/>
          <w:bCs/>
          <w:sz w:val="24"/>
        </w:rPr>
        <w:t>张俊健</w:t>
      </w:r>
      <w:r>
        <w:rPr>
          <w:rFonts w:hint="eastAsia"/>
          <w:sz w:val="24"/>
        </w:rPr>
        <w:t>孙克俐</w:t>
      </w:r>
      <w:r>
        <w:rPr>
          <w:rFonts w:hint="eastAsia"/>
          <w:bCs/>
          <w:sz w:val="24"/>
        </w:rPr>
        <w:t>袁达全</w:t>
      </w:r>
    </w:p>
    <w:p w:rsidR="001819E2" w:rsidRDefault="00342ED2" w:rsidP="003834EA">
      <w:pPr>
        <w:snapToGrid w:val="0"/>
        <w:spacing w:line="360" w:lineRule="auto"/>
        <w:ind w:firstLineChars="850" w:firstLine="2040"/>
        <w:rPr>
          <w:sz w:val="24"/>
        </w:rPr>
      </w:pPr>
      <w:r>
        <w:rPr>
          <w:rFonts w:hint="eastAsia"/>
          <w:bCs/>
          <w:sz w:val="24"/>
        </w:rPr>
        <w:t>谭先泽</w:t>
      </w:r>
      <w:r>
        <w:rPr>
          <w:rFonts w:hint="eastAsia"/>
          <w:sz w:val="24"/>
        </w:rPr>
        <w:t>陈广桐</w:t>
      </w:r>
    </w:p>
    <w:p w:rsidR="001819E2" w:rsidRDefault="00342ED2" w:rsidP="003834EA">
      <w:pPr>
        <w:snapToGrid w:val="0"/>
        <w:spacing w:line="360" w:lineRule="auto"/>
        <w:ind w:firstLineChars="200" w:firstLine="480"/>
        <w:rPr>
          <w:sz w:val="24"/>
        </w:rPr>
      </w:pPr>
      <w:r>
        <w:rPr>
          <w:sz w:val="24"/>
        </w:rPr>
        <w:t xml:space="preserve">7  </w:t>
      </w:r>
      <w:r>
        <w:rPr>
          <w:rFonts w:hint="eastAsia"/>
          <w:sz w:val="24"/>
        </w:rPr>
        <w:t>风险估计与评价：刘进生杨兴晏</w:t>
      </w:r>
    </w:p>
    <w:p w:rsidR="001819E2" w:rsidRDefault="00342ED2" w:rsidP="003834EA">
      <w:pPr>
        <w:snapToGrid w:val="0"/>
        <w:spacing w:line="360" w:lineRule="auto"/>
        <w:ind w:firstLineChars="200" w:firstLine="480"/>
        <w:rPr>
          <w:sz w:val="24"/>
        </w:rPr>
      </w:pPr>
      <w:r>
        <w:rPr>
          <w:sz w:val="24"/>
        </w:rPr>
        <w:t xml:space="preserve">8  </w:t>
      </w:r>
      <w:r>
        <w:rPr>
          <w:rFonts w:hint="eastAsia"/>
          <w:sz w:val="24"/>
        </w:rPr>
        <w:t>风险控制：</w:t>
      </w:r>
      <w:r>
        <w:rPr>
          <w:rFonts w:hint="eastAsia"/>
          <w:bCs/>
          <w:sz w:val="24"/>
        </w:rPr>
        <w:t>张俊健</w:t>
      </w:r>
      <w:r>
        <w:rPr>
          <w:rFonts w:hint="eastAsia"/>
          <w:sz w:val="24"/>
        </w:rPr>
        <w:t>孙克俐</w:t>
      </w:r>
    </w:p>
    <w:p w:rsidR="001819E2" w:rsidRDefault="00342ED2" w:rsidP="003834EA">
      <w:pPr>
        <w:snapToGrid w:val="0"/>
        <w:spacing w:line="360" w:lineRule="auto"/>
        <w:ind w:firstLineChars="200" w:firstLine="480"/>
        <w:rPr>
          <w:sz w:val="24"/>
        </w:rPr>
      </w:pPr>
      <w:r>
        <w:rPr>
          <w:sz w:val="24"/>
        </w:rPr>
        <w:t xml:space="preserve">9  </w:t>
      </w:r>
      <w:r>
        <w:rPr>
          <w:rFonts w:hint="eastAsia"/>
          <w:sz w:val="24"/>
        </w:rPr>
        <w:t>评估报告：</w:t>
      </w:r>
      <w:r>
        <w:rPr>
          <w:rFonts w:hint="eastAsia"/>
          <w:bCs/>
          <w:sz w:val="24"/>
        </w:rPr>
        <w:t>张俊健</w:t>
      </w:r>
      <w:r>
        <w:rPr>
          <w:rFonts w:hint="eastAsia"/>
          <w:sz w:val="24"/>
        </w:rPr>
        <w:t>刘进生杨兴晏</w:t>
      </w:r>
    </w:p>
    <w:p w:rsidR="001819E2" w:rsidRDefault="00342ED2" w:rsidP="003834EA">
      <w:pPr>
        <w:snapToGrid w:val="0"/>
        <w:spacing w:line="360" w:lineRule="auto"/>
        <w:ind w:firstLineChars="200" w:firstLine="480"/>
        <w:rPr>
          <w:sz w:val="24"/>
        </w:rPr>
      </w:pPr>
      <w:r>
        <w:rPr>
          <w:rFonts w:hint="eastAsia"/>
          <w:sz w:val="24"/>
        </w:rPr>
        <w:t>附录</w:t>
      </w:r>
      <w:r>
        <w:rPr>
          <w:sz w:val="24"/>
        </w:rPr>
        <w:t xml:space="preserve">A </w:t>
      </w:r>
      <w:r>
        <w:rPr>
          <w:rFonts w:hint="eastAsia"/>
          <w:sz w:val="24"/>
        </w:rPr>
        <w:t>：杨兴晏胡群芳孙克俐黄宏伟</w:t>
      </w:r>
    </w:p>
    <w:p w:rsidR="001819E2" w:rsidRDefault="00342ED2" w:rsidP="003834EA">
      <w:pPr>
        <w:snapToGrid w:val="0"/>
        <w:spacing w:line="360" w:lineRule="auto"/>
        <w:ind w:firstLineChars="200" w:firstLine="480"/>
        <w:rPr>
          <w:bCs/>
          <w:sz w:val="24"/>
        </w:rPr>
      </w:pPr>
      <w:r>
        <w:rPr>
          <w:rFonts w:hint="eastAsia"/>
          <w:sz w:val="24"/>
        </w:rPr>
        <w:t>附录</w:t>
      </w:r>
      <w:r>
        <w:rPr>
          <w:sz w:val="24"/>
        </w:rPr>
        <w:t xml:space="preserve">B </w:t>
      </w:r>
      <w:r>
        <w:rPr>
          <w:rFonts w:hint="eastAsia"/>
          <w:sz w:val="24"/>
        </w:rPr>
        <w:t>：刘进生</w:t>
      </w:r>
      <w:r>
        <w:rPr>
          <w:rFonts w:hint="eastAsia"/>
          <w:bCs/>
          <w:sz w:val="24"/>
        </w:rPr>
        <w:t>季则舟</w:t>
      </w:r>
      <w:r>
        <w:rPr>
          <w:rFonts w:hint="eastAsia"/>
          <w:sz w:val="24"/>
        </w:rPr>
        <w:t>祝世华杨兴晏</w:t>
      </w:r>
      <w:r>
        <w:rPr>
          <w:rFonts w:hint="eastAsia"/>
          <w:bCs/>
          <w:sz w:val="24"/>
        </w:rPr>
        <w:t>张俊健</w:t>
      </w:r>
    </w:p>
    <w:p w:rsidR="001819E2" w:rsidRDefault="00342ED2" w:rsidP="003834EA">
      <w:pPr>
        <w:snapToGrid w:val="0"/>
        <w:spacing w:line="360" w:lineRule="auto"/>
        <w:ind w:firstLineChars="650" w:firstLine="1560"/>
        <w:rPr>
          <w:sz w:val="24"/>
        </w:rPr>
      </w:pPr>
      <w:r>
        <w:rPr>
          <w:rFonts w:hint="eastAsia"/>
          <w:sz w:val="24"/>
        </w:rPr>
        <w:t>孙克俐</w:t>
      </w:r>
      <w:r>
        <w:rPr>
          <w:rFonts w:hint="eastAsia"/>
          <w:bCs/>
          <w:sz w:val="24"/>
        </w:rPr>
        <w:t>袁达全谭先泽</w:t>
      </w:r>
      <w:r>
        <w:rPr>
          <w:rFonts w:hint="eastAsia"/>
          <w:sz w:val="24"/>
        </w:rPr>
        <w:t>陈广桐</w:t>
      </w:r>
    </w:p>
    <w:p w:rsidR="001819E2" w:rsidRDefault="00342ED2" w:rsidP="003834EA">
      <w:pPr>
        <w:snapToGrid w:val="0"/>
        <w:spacing w:line="360" w:lineRule="auto"/>
        <w:ind w:firstLineChars="200" w:firstLine="480"/>
        <w:rPr>
          <w:bCs/>
          <w:sz w:val="24"/>
        </w:rPr>
      </w:pPr>
      <w:r>
        <w:rPr>
          <w:rFonts w:hint="eastAsia"/>
          <w:sz w:val="24"/>
        </w:rPr>
        <w:t>附录</w:t>
      </w:r>
      <w:r>
        <w:rPr>
          <w:sz w:val="24"/>
        </w:rPr>
        <w:t xml:space="preserve">C :  </w:t>
      </w:r>
      <w:r>
        <w:rPr>
          <w:rFonts w:hint="eastAsia"/>
          <w:bCs/>
          <w:sz w:val="24"/>
        </w:rPr>
        <w:t>张俊健</w:t>
      </w:r>
      <w:r>
        <w:rPr>
          <w:rFonts w:hint="eastAsia"/>
          <w:sz w:val="24"/>
        </w:rPr>
        <w:t>杨兴晏</w:t>
      </w:r>
    </w:p>
    <w:p w:rsidR="001819E2" w:rsidRDefault="00342ED2" w:rsidP="003834EA">
      <w:pPr>
        <w:snapToGrid w:val="0"/>
        <w:spacing w:line="360" w:lineRule="auto"/>
        <w:ind w:firstLineChars="200" w:firstLine="480"/>
        <w:rPr>
          <w:bCs/>
          <w:sz w:val="24"/>
        </w:rPr>
      </w:pPr>
      <w:r>
        <w:rPr>
          <w:rFonts w:hint="eastAsia"/>
          <w:sz w:val="24"/>
        </w:rPr>
        <w:t>附录</w:t>
      </w:r>
      <w:r>
        <w:rPr>
          <w:rFonts w:hint="eastAsia"/>
          <w:sz w:val="24"/>
        </w:rPr>
        <w:t>D</w:t>
      </w:r>
      <w:r>
        <w:rPr>
          <w:sz w:val="24"/>
        </w:rPr>
        <w:t xml:space="preserve"> :  </w:t>
      </w:r>
      <w:r>
        <w:rPr>
          <w:rFonts w:hint="eastAsia"/>
          <w:bCs/>
          <w:sz w:val="24"/>
        </w:rPr>
        <w:t>张俊健</w:t>
      </w:r>
    </w:p>
    <w:p w:rsidR="003834EA" w:rsidRDefault="003834EA" w:rsidP="003834EA">
      <w:pPr>
        <w:snapToGrid w:val="0"/>
        <w:spacing w:line="360" w:lineRule="auto"/>
        <w:ind w:firstLineChars="200" w:firstLine="480"/>
        <w:rPr>
          <w:sz w:val="24"/>
        </w:rPr>
      </w:pPr>
    </w:p>
    <w:p w:rsidR="003834EA" w:rsidRDefault="00342ED2" w:rsidP="003834EA">
      <w:pPr>
        <w:snapToGrid w:val="0"/>
        <w:spacing w:line="360" w:lineRule="auto"/>
        <w:ind w:leftChars="57" w:left="120" w:firstLineChars="150" w:firstLine="360"/>
        <w:rPr>
          <w:sz w:val="24"/>
        </w:rPr>
      </w:pPr>
      <w:r>
        <w:rPr>
          <w:rFonts w:hint="eastAsia"/>
          <w:sz w:val="24"/>
        </w:rPr>
        <w:lastRenderedPageBreak/>
        <w:t>本指南于</w:t>
      </w:r>
      <w:r>
        <w:rPr>
          <w:sz w:val="24"/>
        </w:rPr>
        <w:t>20</w:t>
      </w:r>
      <w:r>
        <w:rPr>
          <w:rFonts w:hint="eastAsia"/>
          <w:sz w:val="24"/>
        </w:rPr>
        <w:t>2</w:t>
      </w:r>
      <w:r>
        <w:rPr>
          <w:rFonts w:eastAsia="黑体" w:hint="eastAsia"/>
          <w:sz w:val="24"/>
        </w:rPr>
        <w:t>0</w:t>
      </w:r>
      <w:r>
        <w:rPr>
          <w:rFonts w:hint="eastAsia"/>
          <w:sz w:val="24"/>
        </w:rPr>
        <w:t>年</w:t>
      </w:r>
      <w:r w:rsidR="00983048">
        <w:rPr>
          <w:rFonts w:hint="eastAsia"/>
          <w:sz w:val="24"/>
        </w:rPr>
        <w:t xml:space="preserve">  </w:t>
      </w:r>
      <w:r>
        <w:rPr>
          <w:rFonts w:hint="eastAsia"/>
          <w:sz w:val="24"/>
        </w:rPr>
        <w:t>月</w:t>
      </w:r>
      <w:r w:rsidR="00983048">
        <w:rPr>
          <w:rFonts w:hint="eastAsia"/>
          <w:sz w:val="24"/>
        </w:rPr>
        <w:t xml:space="preserve">  </w:t>
      </w:r>
      <w:r>
        <w:rPr>
          <w:rFonts w:hint="eastAsia"/>
          <w:sz w:val="24"/>
        </w:rPr>
        <w:t>日通过部审，</w:t>
      </w:r>
      <w:r>
        <w:rPr>
          <w:sz w:val="24"/>
        </w:rPr>
        <w:t>20</w:t>
      </w:r>
      <w:r>
        <w:rPr>
          <w:rFonts w:hint="eastAsia"/>
          <w:sz w:val="24"/>
        </w:rPr>
        <w:t>2</w:t>
      </w:r>
      <w:r>
        <w:rPr>
          <w:sz w:val="24"/>
        </w:rPr>
        <w:t>0</w:t>
      </w:r>
      <w:r>
        <w:rPr>
          <w:rFonts w:hint="eastAsia"/>
          <w:sz w:val="24"/>
        </w:rPr>
        <w:t>年月日发布，自</w:t>
      </w:r>
      <w:r>
        <w:rPr>
          <w:sz w:val="24"/>
        </w:rPr>
        <w:t>20</w:t>
      </w:r>
      <w:r>
        <w:rPr>
          <w:rFonts w:hint="eastAsia"/>
          <w:sz w:val="24"/>
        </w:rPr>
        <w:t>2</w:t>
      </w:r>
      <w:r>
        <w:rPr>
          <w:sz w:val="24"/>
        </w:rPr>
        <w:t>0</w:t>
      </w:r>
      <w:r>
        <w:rPr>
          <w:rFonts w:hint="eastAsia"/>
          <w:sz w:val="24"/>
        </w:rPr>
        <w:t>年月日起施行。</w:t>
      </w:r>
    </w:p>
    <w:p w:rsidR="001819E2" w:rsidRDefault="00342ED2" w:rsidP="003834EA">
      <w:pPr>
        <w:snapToGrid w:val="0"/>
        <w:spacing w:line="360" w:lineRule="auto"/>
        <w:ind w:firstLineChars="200" w:firstLine="464"/>
        <w:rPr>
          <w:spacing w:val="-4"/>
          <w:sz w:val="28"/>
          <w:szCs w:val="28"/>
        </w:rPr>
      </w:pPr>
      <w:r>
        <w:rPr>
          <w:rFonts w:hint="eastAsia"/>
          <w:spacing w:val="-4"/>
          <w:sz w:val="24"/>
        </w:rPr>
        <w:t>本指南由交通运输部水运局负责管理和解释。各单位在执行过程中发现的问题和意见，请及时函告交通运输部水运局（地址：北京市建国门内大街</w:t>
      </w:r>
      <w:r>
        <w:rPr>
          <w:spacing w:val="-4"/>
          <w:sz w:val="24"/>
        </w:rPr>
        <w:t>11</w:t>
      </w:r>
      <w:r>
        <w:rPr>
          <w:rFonts w:hint="eastAsia"/>
          <w:spacing w:val="-4"/>
          <w:sz w:val="24"/>
        </w:rPr>
        <w:t>号，交通运输部水运局技术管理处，邮政编码：</w:t>
      </w:r>
      <w:r>
        <w:rPr>
          <w:spacing w:val="-4"/>
          <w:sz w:val="24"/>
        </w:rPr>
        <w:t>100736</w:t>
      </w:r>
      <w:r>
        <w:rPr>
          <w:rFonts w:hint="eastAsia"/>
          <w:spacing w:val="-4"/>
          <w:sz w:val="24"/>
        </w:rPr>
        <w:t>）和本指南管理组（地址：天津市河西区洞庭路</w:t>
      </w:r>
      <w:r>
        <w:rPr>
          <w:spacing w:val="-4"/>
          <w:sz w:val="24"/>
        </w:rPr>
        <w:t>18</w:t>
      </w:r>
      <w:r>
        <w:rPr>
          <w:rFonts w:hint="eastAsia"/>
          <w:spacing w:val="-4"/>
          <w:sz w:val="24"/>
        </w:rPr>
        <w:t>号颐航大厦，中交第一航务工程勘察设计院有限公司，邮政编码：</w:t>
      </w:r>
      <w:r>
        <w:rPr>
          <w:spacing w:val="-4"/>
          <w:sz w:val="24"/>
        </w:rPr>
        <w:t>300220</w:t>
      </w:r>
      <w:r>
        <w:rPr>
          <w:rFonts w:hint="eastAsia"/>
          <w:spacing w:val="-4"/>
          <w:sz w:val="24"/>
        </w:rPr>
        <w:t>），以便修订时参考。</w:t>
      </w:r>
    </w:p>
    <w:p w:rsidR="001819E2" w:rsidRDefault="00342ED2">
      <w:pPr>
        <w:widowControl/>
        <w:jc w:val="left"/>
        <w:rPr>
          <w:b/>
          <w:bCs/>
          <w:caps/>
          <w:sz w:val="32"/>
          <w:szCs w:val="32"/>
        </w:rPr>
      </w:pPr>
      <w:r>
        <w:rPr>
          <w:sz w:val="32"/>
          <w:szCs w:val="32"/>
        </w:rPr>
        <w:br w:type="page"/>
      </w:r>
    </w:p>
    <w:p w:rsidR="001819E2" w:rsidRDefault="00342ED2">
      <w:pPr>
        <w:pStyle w:val="10"/>
        <w:jc w:val="center"/>
        <w:rPr>
          <w:rFonts w:ascii="Times New Roman" w:hAnsi="Times New Roman"/>
          <w:sz w:val="32"/>
          <w:szCs w:val="32"/>
        </w:rPr>
      </w:pPr>
      <w:r>
        <w:rPr>
          <w:rFonts w:ascii="Times New Roman" w:hAnsi="Times New Roman" w:hint="eastAsia"/>
          <w:sz w:val="32"/>
          <w:szCs w:val="32"/>
        </w:rPr>
        <w:lastRenderedPageBreak/>
        <w:t>目次</w:t>
      </w:r>
    </w:p>
    <w:p w:rsidR="001819E2" w:rsidRPr="00AD1D79" w:rsidRDefault="00456DA6" w:rsidP="002E58AC">
      <w:pPr>
        <w:pStyle w:val="10"/>
        <w:tabs>
          <w:tab w:val="right" w:leader="dot" w:pos="8505"/>
        </w:tabs>
        <w:snapToGrid w:val="0"/>
        <w:spacing w:before="0" w:after="0" w:line="360" w:lineRule="auto"/>
        <w:rPr>
          <w:rFonts w:ascii="Times New Roman" w:eastAsiaTheme="minorEastAsia" w:hAnsi="Times New Roman"/>
          <w:b w:val="0"/>
          <w:bCs w:val="0"/>
          <w:caps w:val="0"/>
          <w:noProof/>
          <w:sz w:val="24"/>
          <w:szCs w:val="24"/>
        </w:rPr>
      </w:pPr>
      <w:r w:rsidRPr="00AD1D79">
        <w:rPr>
          <w:rFonts w:ascii="Times New Roman" w:eastAsiaTheme="minorEastAsia" w:hAnsi="Times New Roman"/>
          <w:b w:val="0"/>
          <w:sz w:val="24"/>
          <w:szCs w:val="24"/>
        </w:rPr>
        <w:fldChar w:fldCharType="begin"/>
      </w:r>
      <w:r w:rsidR="00342ED2" w:rsidRPr="00AD1D79">
        <w:rPr>
          <w:rFonts w:ascii="Times New Roman" w:eastAsiaTheme="minorEastAsia" w:hAnsi="Times New Roman"/>
          <w:b w:val="0"/>
          <w:sz w:val="24"/>
          <w:szCs w:val="24"/>
        </w:rPr>
        <w:instrText xml:space="preserve"> TOC \o "1-2" \h \z \u </w:instrText>
      </w:r>
      <w:r w:rsidRPr="00AD1D79">
        <w:rPr>
          <w:rFonts w:ascii="Times New Roman" w:eastAsiaTheme="minorEastAsia" w:hAnsi="Times New Roman"/>
          <w:b w:val="0"/>
          <w:sz w:val="24"/>
          <w:szCs w:val="24"/>
        </w:rPr>
        <w:fldChar w:fldCharType="separate"/>
      </w:r>
      <w:hyperlink w:anchor="_Toc46845654" w:history="1">
        <w:r w:rsidR="00342ED2" w:rsidRPr="00AD1D79">
          <w:rPr>
            <w:rStyle w:val="af5"/>
            <w:rFonts w:ascii="Times New Roman" w:eastAsiaTheme="minorEastAsia" w:hAnsi="Times New Roman"/>
            <w:noProof/>
            <w:sz w:val="24"/>
            <w:szCs w:val="24"/>
          </w:rPr>
          <w:t xml:space="preserve">1 </w:t>
        </w:r>
        <w:r w:rsidR="00342ED2" w:rsidRPr="00AD1D79">
          <w:rPr>
            <w:rStyle w:val="af5"/>
            <w:rFonts w:ascii="Times New Roman" w:eastAsiaTheme="minorEastAsia" w:hAnsiTheme="minorEastAsia"/>
            <w:noProof/>
            <w:sz w:val="24"/>
            <w:szCs w:val="24"/>
          </w:rPr>
          <w:t>总则</w:t>
        </w:r>
        <w:r w:rsidR="00342ED2" w:rsidRPr="00AD1D79">
          <w:rPr>
            <w:rFonts w:ascii="Times New Roman" w:eastAsiaTheme="minorEastAsia" w:hAnsi="Times New Roman"/>
            <w:b w:val="0"/>
            <w:noProof/>
            <w:sz w:val="24"/>
            <w:szCs w:val="24"/>
          </w:rPr>
          <w:tab/>
        </w:r>
        <w:r w:rsidR="00342ED2" w:rsidRPr="00AD1D79">
          <w:rPr>
            <w:rFonts w:ascii="Times New Roman" w:eastAsiaTheme="minorEastAsia" w:hAnsi="Times New Roman" w:hint="eastAsia"/>
            <w:b w:val="0"/>
            <w:noProof/>
            <w:sz w:val="24"/>
            <w:szCs w:val="24"/>
          </w:rPr>
          <w:t>（</w:t>
        </w:r>
        <w:r w:rsidRPr="00AD1D79">
          <w:rPr>
            <w:rFonts w:ascii="Times New Roman" w:eastAsiaTheme="minorEastAsia" w:hAnsi="Times New Roman"/>
            <w:b w:val="0"/>
            <w:noProof/>
            <w:sz w:val="24"/>
            <w:szCs w:val="24"/>
          </w:rPr>
          <w:fldChar w:fldCharType="begin"/>
        </w:r>
        <w:r w:rsidR="00342ED2" w:rsidRPr="00AD1D79">
          <w:rPr>
            <w:rFonts w:ascii="Times New Roman" w:eastAsiaTheme="minorEastAsia" w:hAnsi="Times New Roman"/>
            <w:b w:val="0"/>
            <w:noProof/>
            <w:sz w:val="24"/>
            <w:szCs w:val="24"/>
          </w:rPr>
          <w:instrText xml:space="preserve"> PAGEREF _Toc46845654 \h </w:instrText>
        </w:r>
        <w:r w:rsidRPr="00AD1D79">
          <w:rPr>
            <w:rFonts w:ascii="Times New Roman" w:eastAsiaTheme="minorEastAsia" w:hAnsi="Times New Roman"/>
            <w:b w:val="0"/>
            <w:noProof/>
            <w:sz w:val="24"/>
            <w:szCs w:val="24"/>
          </w:rPr>
        </w:r>
        <w:r w:rsidRPr="00AD1D79">
          <w:rPr>
            <w:rFonts w:ascii="Times New Roman" w:eastAsiaTheme="minorEastAsia" w:hAnsi="Times New Roman"/>
            <w:b w:val="0"/>
            <w:noProof/>
            <w:sz w:val="24"/>
            <w:szCs w:val="24"/>
          </w:rPr>
          <w:fldChar w:fldCharType="separate"/>
        </w:r>
        <w:r w:rsidR="00B95A4A">
          <w:rPr>
            <w:rFonts w:ascii="Times New Roman" w:eastAsiaTheme="minorEastAsia" w:hAnsi="Times New Roman"/>
            <w:b w:val="0"/>
            <w:noProof/>
            <w:sz w:val="24"/>
            <w:szCs w:val="24"/>
          </w:rPr>
          <w:t>1</w:t>
        </w:r>
        <w:r w:rsidRPr="00AD1D79">
          <w:rPr>
            <w:rFonts w:ascii="Times New Roman" w:eastAsiaTheme="minorEastAsia" w:hAnsi="Times New Roman"/>
            <w:b w:val="0"/>
            <w:noProof/>
            <w:sz w:val="24"/>
            <w:szCs w:val="24"/>
          </w:rPr>
          <w:fldChar w:fldCharType="end"/>
        </w:r>
      </w:hyperlink>
      <w:r w:rsidR="00342ED2" w:rsidRPr="00AD1D79">
        <w:rPr>
          <w:rFonts w:ascii="Times New Roman" w:eastAsiaTheme="minorEastAsia" w:hAnsi="Times New Roman" w:hint="eastAsia"/>
          <w:b w:val="0"/>
          <w:noProof/>
          <w:sz w:val="24"/>
          <w:szCs w:val="24"/>
        </w:rPr>
        <w:t>）</w:t>
      </w:r>
    </w:p>
    <w:p w:rsidR="001819E2" w:rsidRPr="00AD1D79" w:rsidRDefault="00456DA6" w:rsidP="002E58AC">
      <w:pPr>
        <w:pStyle w:val="10"/>
        <w:tabs>
          <w:tab w:val="right" w:leader="dot" w:pos="8505"/>
        </w:tabs>
        <w:snapToGrid w:val="0"/>
        <w:spacing w:before="0" w:after="0" w:line="360" w:lineRule="auto"/>
        <w:rPr>
          <w:rFonts w:ascii="Times New Roman" w:eastAsiaTheme="minorEastAsia" w:hAnsi="Times New Roman"/>
          <w:b w:val="0"/>
          <w:bCs w:val="0"/>
          <w:caps w:val="0"/>
          <w:noProof/>
          <w:sz w:val="24"/>
          <w:szCs w:val="24"/>
        </w:rPr>
      </w:pPr>
      <w:hyperlink w:anchor="_Toc46845655" w:history="1">
        <w:r w:rsidR="00342ED2" w:rsidRPr="00AD1D79">
          <w:rPr>
            <w:rStyle w:val="af5"/>
            <w:rFonts w:ascii="Times New Roman" w:eastAsiaTheme="minorEastAsia" w:hAnsi="Times New Roman"/>
            <w:noProof/>
            <w:sz w:val="24"/>
            <w:szCs w:val="24"/>
          </w:rPr>
          <w:t xml:space="preserve">2 </w:t>
        </w:r>
        <w:r w:rsidR="00342ED2" w:rsidRPr="00AD1D79">
          <w:rPr>
            <w:rStyle w:val="af5"/>
            <w:rFonts w:ascii="Times New Roman" w:eastAsiaTheme="minorEastAsia" w:hAnsiTheme="minorEastAsia"/>
            <w:noProof/>
            <w:sz w:val="24"/>
            <w:szCs w:val="24"/>
          </w:rPr>
          <w:t>术语</w:t>
        </w:r>
        <w:r w:rsidR="00342ED2" w:rsidRPr="00AD1D79">
          <w:rPr>
            <w:rFonts w:ascii="Times New Roman" w:eastAsiaTheme="minorEastAsia" w:hAnsi="Times New Roman"/>
            <w:b w:val="0"/>
            <w:noProof/>
            <w:sz w:val="24"/>
            <w:szCs w:val="24"/>
          </w:rPr>
          <w:tab/>
        </w:r>
        <w:r w:rsidR="00342ED2" w:rsidRPr="00AD1D79">
          <w:rPr>
            <w:rFonts w:ascii="Times New Roman" w:eastAsiaTheme="minorEastAsia" w:hAnsi="Times New Roman" w:hint="eastAsia"/>
            <w:b w:val="0"/>
            <w:noProof/>
            <w:sz w:val="24"/>
            <w:szCs w:val="24"/>
          </w:rPr>
          <w:t>（</w:t>
        </w:r>
        <w:r w:rsidRPr="00AD1D79">
          <w:rPr>
            <w:rFonts w:ascii="Times New Roman" w:eastAsiaTheme="minorEastAsia" w:hAnsi="Times New Roman"/>
            <w:b w:val="0"/>
            <w:noProof/>
            <w:sz w:val="24"/>
            <w:szCs w:val="24"/>
          </w:rPr>
          <w:fldChar w:fldCharType="begin"/>
        </w:r>
        <w:r w:rsidR="00342ED2" w:rsidRPr="00AD1D79">
          <w:rPr>
            <w:rFonts w:ascii="Times New Roman" w:eastAsiaTheme="minorEastAsia" w:hAnsi="Times New Roman"/>
            <w:b w:val="0"/>
            <w:noProof/>
            <w:sz w:val="24"/>
            <w:szCs w:val="24"/>
          </w:rPr>
          <w:instrText xml:space="preserve"> PAGEREF _Toc46845655 \h </w:instrText>
        </w:r>
        <w:r w:rsidRPr="00AD1D79">
          <w:rPr>
            <w:rFonts w:ascii="Times New Roman" w:eastAsiaTheme="minorEastAsia" w:hAnsi="Times New Roman"/>
            <w:b w:val="0"/>
            <w:noProof/>
            <w:sz w:val="24"/>
            <w:szCs w:val="24"/>
          </w:rPr>
        </w:r>
        <w:r w:rsidRPr="00AD1D79">
          <w:rPr>
            <w:rFonts w:ascii="Times New Roman" w:eastAsiaTheme="minorEastAsia" w:hAnsi="Times New Roman"/>
            <w:b w:val="0"/>
            <w:noProof/>
            <w:sz w:val="24"/>
            <w:szCs w:val="24"/>
          </w:rPr>
          <w:fldChar w:fldCharType="separate"/>
        </w:r>
        <w:r w:rsidR="00B95A4A">
          <w:rPr>
            <w:rFonts w:ascii="Times New Roman" w:eastAsiaTheme="minorEastAsia" w:hAnsi="Times New Roman"/>
            <w:b w:val="0"/>
            <w:noProof/>
            <w:sz w:val="24"/>
            <w:szCs w:val="24"/>
          </w:rPr>
          <w:t>2</w:t>
        </w:r>
        <w:r w:rsidRPr="00AD1D79">
          <w:rPr>
            <w:rFonts w:ascii="Times New Roman" w:eastAsiaTheme="minorEastAsia" w:hAnsi="Times New Roman"/>
            <w:b w:val="0"/>
            <w:noProof/>
            <w:sz w:val="24"/>
            <w:szCs w:val="24"/>
          </w:rPr>
          <w:fldChar w:fldCharType="end"/>
        </w:r>
      </w:hyperlink>
      <w:r w:rsidR="00342ED2" w:rsidRPr="00AD1D79">
        <w:rPr>
          <w:rFonts w:ascii="Times New Roman" w:eastAsiaTheme="minorEastAsia" w:hAnsi="Times New Roman" w:hint="eastAsia"/>
          <w:b w:val="0"/>
          <w:noProof/>
          <w:sz w:val="24"/>
          <w:szCs w:val="24"/>
        </w:rPr>
        <w:t>）</w:t>
      </w:r>
    </w:p>
    <w:p w:rsidR="001819E2" w:rsidRPr="00AD1D79" w:rsidRDefault="00456DA6" w:rsidP="002E58AC">
      <w:pPr>
        <w:pStyle w:val="10"/>
        <w:tabs>
          <w:tab w:val="right" w:leader="dot" w:pos="8505"/>
        </w:tabs>
        <w:snapToGrid w:val="0"/>
        <w:spacing w:before="0" w:after="0" w:line="360" w:lineRule="auto"/>
        <w:rPr>
          <w:rFonts w:ascii="Times New Roman" w:eastAsiaTheme="minorEastAsia" w:hAnsi="Times New Roman"/>
          <w:b w:val="0"/>
          <w:bCs w:val="0"/>
          <w:caps w:val="0"/>
          <w:noProof/>
          <w:sz w:val="24"/>
          <w:szCs w:val="24"/>
        </w:rPr>
      </w:pPr>
      <w:hyperlink w:anchor="_Toc46845656" w:history="1">
        <w:r w:rsidR="00342ED2" w:rsidRPr="00AD1D79">
          <w:rPr>
            <w:rStyle w:val="af5"/>
            <w:rFonts w:ascii="Times New Roman" w:eastAsiaTheme="minorEastAsia" w:hAnsi="Times New Roman"/>
            <w:noProof/>
            <w:sz w:val="24"/>
            <w:szCs w:val="24"/>
          </w:rPr>
          <w:t xml:space="preserve">3 </w:t>
        </w:r>
        <w:r w:rsidR="00342ED2" w:rsidRPr="00AD1D79">
          <w:rPr>
            <w:rStyle w:val="af5"/>
            <w:rFonts w:ascii="Times New Roman" w:eastAsiaTheme="minorEastAsia" w:hAnsiTheme="minorEastAsia"/>
            <w:noProof/>
            <w:sz w:val="24"/>
            <w:szCs w:val="24"/>
          </w:rPr>
          <w:t>风险等级</w:t>
        </w:r>
        <w:r w:rsidR="00342ED2" w:rsidRPr="00AD1D79">
          <w:rPr>
            <w:rFonts w:ascii="Times New Roman" w:eastAsiaTheme="minorEastAsia" w:hAnsi="Times New Roman"/>
            <w:b w:val="0"/>
            <w:noProof/>
            <w:sz w:val="24"/>
            <w:szCs w:val="24"/>
          </w:rPr>
          <w:tab/>
        </w:r>
        <w:r w:rsidR="00342ED2" w:rsidRPr="00AD1D79">
          <w:rPr>
            <w:rFonts w:ascii="Times New Roman" w:eastAsiaTheme="minorEastAsia" w:hAnsi="Times New Roman" w:hint="eastAsia"/>
            <w:b w:val="0"/>
            <w:noProof/>
            <w:sz w:val="24"/>
            <w:szCs w:val="24"/>
          </w:rPr>
          <w:t>（</w:t>
        </w:r>
        <w:r w:rsidRPr="00AD1D79">
          <w:rPr>
            <w:rFonts w:ascii="Times New Roman" w:eastAsiaTheme="minorEastAsia" w:hAnsi="Times New Roman"/>
            <w:b w:val="0"/>
            <w:noProof/>
            <w:sz w:val="24"/>
            <w:szCs w:val="24"/>
          </w:rPr>
          <w:fldChar w:fldCharType="begin"/>
        </w:r>
        <w:r w:rsidR="00342ED2" w:rsidRPr="00AD1D79">
          <w:rPr>
            <w:rFonts w:ascii="Times New Roman" w:eastAsiaTheme="minorEastAsia" w:hAnsi="Times New Roman"/>
            <w:b w:val="0"/>
            <w:noProof/>
            <w:sz w:val="24"/>
            <w:szCs w:val="24"/>
          </w:rPr>
          <w:instrText xml:space="preserve"> PAGEREF _Toc46845656 \h </w:instrText>
        </w:r>
        <w:r w:rsidRPr="00AD1D79">
          <w:rPr>
            <w:rFonts w:ascii="Times New Roman" w:eastAsiaTheme="minorEastAsia" w:hAnsi="Times New Roman"/>
            <w:b w:val="0"/>
            <w:noProof/>
            <w:sz w:val="24"/>
            <w:szCs w:val="24"/>
          </w:rPr>
        </w:r>
        <w:r w:rsidRPr="00AD1D79">
          <w:rPr>
            <w:rFonts w:ascii="Times New Roman" w:eastAsiaTheme="minorEastAsia" w:hAnsi="Times New Roman"/>
            <w:b w:val="0"/>
            <w:noProof/>
            <w:sz w:val="24"/>
            <w:szCs w:val="24"/>
          </w:rPr>
          <w:fldChar w:fldCharType="separate"/>
        </w:r>
        <w:r w:rsidR="00B95A4A">
          <w:rPr>
            <w:rFonts w:ascii="Times New Roman" w:eastAsiaTheme="minorEastAsia" w:hAnsi="Times New Roman"/>
            <w:b w:val="0"/>
            <w:noProof/>
            <w:sz w:val="24"/>
            <w:szCs w:val="24"/>
          </w:rPr>
          <w:t>3</w:t>
        </w:r>
        <w:r w:rsidRPr="00AD1D79">
          <w:rPr>
            <w:rFonts w:ascii="Times New Roman" w:eastAsiaTheme="minorEastAsia" w:hAnsi="Times New Roman"/>
            <w:b w:val="0"/>
            <w:noProof/>
            <w:sz w:val="24"/>
            <w:szCs w:val="24"/>
          </w:rPr>
          <w:fldChar w:fldCharType="end"/>
        </w:r>
      </w:hyperlink>
      <w:r w:rsidR="00342ED2" w:rsidRPr="00AD1D79">
        <w:rPr>
          <w:rFonts w:ascii="Times New Roman" w:eastAsiaTheme="minorEastAsia" w:hAnsi="Times New Roman" w:hint="eastAsia"/>
          <w:b w:val="0"/>
          <w:noProof/>
          <w:sz w:val="24"/>
          <w:szCs w:val="24"/>
        </w:rPr>
        <w:t>）</w:t>
      </w:r>
    </w:p>
    <w:p w:rsidR="001819E2" w:rsidRPr="00AD1D79" w:rsidRDefault="00456DA6" w:rsidP="002E58AC">
      <w:pPr>
        <w:pStyle w:val="21"/>
        <w:tabs>
          <w:tab w:val="right" w:leader="dot" w:pos="8505"/>
        </w:tabs>
        <w:snapToGrid w:val="0"/>
        <w:spacing w:line="360" w:lineRule="auto"/>
        <w:rPr>
          <w:rFonts w:ascii="Times New Roman" w:eastAsiaTheme="minorEastAsia" w:hAnsi="Times New Roman"/>
          <w:smallCaps w:val="0"/>
          <w:noProof/>
          <w:sz w:val="24"/>
          <w:szCs w:val="24"/>
        </w:rPr>
      </w:pPr>
      <w:hyperlink w:anchor="_Toc46845657" w:history="1">
        <w:r w:rsidR="00342ED2" w:rsidRPr="00AD1D79">
          <w:rPr>
            <w:rStyle w:val="af5"/>
            <w:rFonts w:ascii="Times New Roman" w:eastAsiaTheme="minorEastAsia" w:hAnsi="Times New Roman"/>
            <w:noProof/>
            <w:sz w:val="24"/>
            <w:szCs w:val="24"/>
          </w:rPr>
          <w:t xml:space="preserve">3.1 </w:t>
        </w:r>
        <w:r w:rsidR="00342ED2" w:rsidRPr="00AD1D79">
          <w:rPr>
            <w:rStyle w:val="af5"/>
            <w:rFonts w:ascii="Times New Roman" w:eastAsiaTheme="minorEastAsia" w:hAnsiTheme="minorEastAsia"/>
            <w:noProof/>
            <w:sz w:val="24"/>
            <w:szCs w:val="24"/>
          </w:rPr>
          <w:t>风险等级划分</w:t>
        </w:r>
        <w:r w:rsidR="00342ED2" w:rsidRPr="00AD1D79">
          <w:rPr>
            <w:rFonts w:ascii="Times New Roman" w:eastAsiaTheme="minorEastAsia" w:hAnsi="Times New Roman"/>
            <w:noProof/>
            <w:sz w:val="24"/>
            <w:szCs w:val="24"/>
          </w:rPr>
          <w:tab/>
        </w:r>
        <w:r w:rsidR="00342ED2" w:rsidRPr="00AD1D79">
          <w:rPr>
            <w:rFonts w:ascii="Times New Roman" w:eastAsiaTheme="minorEastAsia" w:hAnsi="Times New Roman" w:hint="eastAsia"/>
            <w:noProof/>
            <w:sz w:val="24"/>
            <w:szCs w:val="24"/>
          </w:rPr>
          <w:t>（</w:t>
        </w:r>
        <w:r w:rsidRPr="00AD1D79">
          <w:rPr>
            <w:rFonts w:ascii="Times New Roman" w:eastAsiaTheme="minorEastAsia" w:hAnsi="Times New Roman"/>
            <w:noProof/>
            <w:sz w:val="24"/>
            <w:szCs w:val="24"/>
          </w:rPr>
          <w:fldChar w:fldCharType="begin"/>
        </w:r>
        <w:r w:rsidR="00342ED2" w:rsidRPr="00AD1D79">
          <w:rPr>
            <w:rFonts w:ascii="Times New Roman" w:eastAsiaTheme="minorEastAsia" w:hAnsi="Times New Roman"/>
            <w:noProof/>
            <w:sz w:val="24"/>
            <w:szCs w:val="24"/>
          </w:rPr>
          <w:instrText xml:space="preserve"> PAGEREF _Toc46845657 \h </w:instrText>
        </w:r>
        <w:r w:rsidRPr="00AD1D79">
          <w:rPr>
            <w:rFonts w:ascii="Times New Roman" w:eastAsiaTheme="minorEastAsia" w:hAnsi="Times New Roman"/>
            <w:noProof/>
            <w:sz w:val="24"/>
            <w:szCs w:val="24"/>
          </w:rPr>
        </w:r>
        <w:r w:rsidRPr="00AD1D79">
          <w:rPr>
            <w:rFonts w:ascii="Times New Roman" w:eastAsiaTheme="minorEastAsia" w:hAnsi="Times New Roman"/>
            <w:noProof/>
            <w:sz w:val="24"/>
            <w:szCs w:val="24"/>
          </w:rPr>
          <w:fldChar w:fldCharType="separate"/>
        </w:r>
        <w:r w:rsidR="00B95A4A">
          <w:rPr>
            <w:rFonts w:ascii="Times New Roman" w:eastAsiaTheme="minorEastAsia" w:hAnsi="Times New Roman"/>
            <w:noProof/>
            <w:sz w:val="24"/>
            <w:szCs w:val="24"/>
          </w:rPr>
          <w:t>3</w:t>
        </w:r>
        <w:r w:rsidRPr="00AD1D79">
          <w:rPr>
            <w:rFonts w:ascii="Times New Roman" w:eastAsiaTheme="minorEastAsia" w:hAnsi="Times New Roman"/>
            <w:noProof/>
            <w:sz w:val="24"/>
            <w:szCs w:val="24"/>
          </w:rPr>
          <w:fldChar w:fldCharType="end"/>
        </w:r>
      </w:hyperlink>
      <w:r w:rsidR="00342ED2" w:rsidRPr="00AD1D79">
        <w:rPr>
          <w:rFonts w:ascii="Times New Roman" w:eastAsiaTheme="minorEastAsia" w:hAnsi="Times New Roman" w:hint="eastAsia"/>
          <w:noProof/>
          <w:sz w:val="24"/>
          <w:szCs w:val="24"/>
        </w:rPr>
        <w:t>）</w:t>
      </w:r>
    </w:p>
    <w:p w:rsidR="001819E2" w:rsidRPr="00AD1D79" w:rsidRDefault="00456DA6" w:rsidP="002E58AC">
      <w:pPr>
        <w:pStyle w:val="21"/>
        <w:tabs>
          <w:tab w:val="right" w:leader="dot" w:pos="8505"/>
        </w:tabs>
        <w:snapToGrid w:val="0"/>
        <w:spacing w:line="360" w:lineRule="auto"/>
        <w:rPr>
          <w:rFonts w:ascii="Times New Roman" w:eastAsiaTheme="minorEastAsia" w:hAnsi="Times New Roman"/>
          <w:smallCaps w:val="0"/>
          <w:noProof/>
          <w:sz w:val="24"/>
          <w:szCs w:val="24"/>
        </w:rPr>
      </w:pPr>
      <w:hyperlink w:anchor="_Toc46845658" w:history="1">
        <w:r w:rsidR="00342ED2" w:rsidRPr="00AD1D79">
          <w:rPr>
            <w:rStyle w:val="af5"/>
            <w:rFonts w:ascii="Times New Roman" w:eastAsiaTheme="minorEastAsia" w:hAnsi="Times New Roman"/>
            <w:noProof/>
            <w:sz w:val="24"/>
            <w:szCs w:val="24"/>
          </w:rPr>
          <w:t xml:space="preserve">3.2 </w:t>
        </w:r>
        <w:r w:rsidR="00342ED2" w:rsidRPr="00AD1D79">
          <w:rPr>
            <w:rStyle w:val="af5"/>
            <w:rFonts w:ascii="Times New Roman" w:eastAsiaTheme="minorEastAsia" w:hAnsiTheme="minorEastAsia"/>
            <w:noProof/>
            <w:sz w:val="24"/>
            <w:szCs w:val="24"/>
          </w:rPr>
          <w:t>风险等级确定</w:t>
        </w:r>
        <w:r w:rsidR="00342ED2" w:rsidRPr="00AD1D79">
          <w:rPr>
            <w:rFonts w:ascii="Times New Roman" w:eastAsiaTheme="minorEastAsia" w:hAnsi="Times New Roman"/>
            <w:noProof/>
            <w:sz w:val="24"/>
            <w:szCs w:val="24"/>
          </w:rPr>
          <w:tab/>
        </w:r>
        <w:r w:rsidR="00342ED2" w:rsidRPr="00AD1D79">
          <w:rPr>
            <w:rFonts w:ascii="Times New Roman" w:eastAsiaTheme="minorEastAsia" w:hAnsi="Times New Roman" w:hint="eastAsia"/>
            <w:noProof/>
            <w:sz w:val="24"/>
            <w:szCs w:val="24"/>
          </w:rPr>
          <w:t>（</w:t>
        </w:r>
        <w:r w:rsidRPr="00AD1D79">
          <w:rPr>
            <w:rFonts w:ascii="Times New Roman" w:eastAsiaTheme="minorEastAsia" w:hAnsi="Times New Roman"/>
            <w:noProof/>
            <w:sz w:val="24"/>
            <w:szCs w:val="24"/>
          </w:rPr>
          <w:fldChar w:fldCharType="begin"/>
        </w:r>
        <w:r w:rsidR="00342ED2" w:rsidRPr="00AD1D79">
          <w:rPr>
            <w:rFonts w:ascii="Times New Roman" w:eastAsiaTheme="minorEastAsia" w:hAnsi="Times New Roman"/>
            <w:noProof/>
            <w:sz w:val="24"/>
            <w:szCs w:val="24"/>
          </w:rPr>
          <w:instrText xml:space="preserve"> PAGEREF _Toc46845658 \h </w:instrText>
        </w:r>
        <w:r w:rsidRPr="00AD1D79">
          <w:rPr>
            <w:rFonts w:ascii="Times New Roman" w:eastAsiaTheme="minorEastAsia" w:hAnsi="Times New Roman"/>
            <w:noProof/>
            <w:sz w:val="24"/>
            <w:szCs w:val="24"/>
          </w:rPr>
        </w:r>
        <w:r w:rsidRPr="00AD1D79">
          <w:rPr>
            <w:rFonts w:ascii="Times New Roman" w:eastAsiaTheme="minorEastAsia" w:hAnsi="Times New Roman"/>
            <w:noProof/>
            <w:sz w:val="24"/>
            <w:szCs w:val="24"/>
          </w:rPr>
          <w:fldChar w:fldCharType="separate"/>
        </w:r>
        <w:r w:rsidR="00B95A4A">
          <w:rPr>
            <w:rFonts w:ascii="Times New Roman" w:eastAsiaTheme="minorEastAsia" w:hAnsi="Times New Roman"/>
            <w:noProof/>
            <w:sz w:val="24"/>
            <w:szCs w:val="24"/>
          </w:rPr>
          <w:t>3</w:t>
        </w:r>
        <w:r w:rsidRPr="00AD1D79">
          <w:rPr>
            <w:rFonts w:ascii="Times New Roman" w:eastAsiaTheme="minorEastAsia" w:hAnsi="Times New Roman"/>
            <w:noProof/>
            <w:sz w:val="24"/>
            <w:szCs w:val="24"/>
          </w:rPr>
          <w:fldChar w:fldCharType="end"/>
        </w:r>
      </w:hyperlink>
      <w:r w:rsidR="00342ED2" w:rsidRPr="00AD1D79">
        <w:rPr>
          <w:rFonts w:ascii="Times New Roman" w:eastAsiaTheme="minorEastAsia" w:hAnsi="Times New Roman" w:hint="eastAsia"/>
          <w:noProof/>
          <w:sz w:val="24"/>
          <w:szCs w:val="24"/>
        </w:rPr>
        <w:t>）</w:t>
      </w:r>
    </w:p>
    <w:p w:rsidR="001819E2" w:rsidRPr="00AD1D79" w:rsidRDefault="00456DA6" w:rsidP="002E58AC">
      <w:pPr>
        <w:pStyle w:val="21"/>
        <w:tabs>
          <w:tab w:val="right" w:leader="dot" w:pos="8505"/>
        </w:tabs>
        <w:snapToGrid w:val="0"/>
        <w:spacing w:line="360" w:lineRule="auto"/>
        <w:rPr>
          <w:rFonts w:ascii="Times New Roman" w:eastAsiaTheme="minorEastAsia" w:hAnsi="Times New Roman"/>
          <w:smallCaps w:val="0"/>
          <w:noProof/>
          <w:sz w:val="24"/>
          <w:szCs w:val="24"/>
        </w:rPr>
      </w:pPr>
      <w:hyperlink w:anchor="_Toc46845659" w:history="1">
        <w:r w:rsidR="00342ED2" w:rsidRPr="00AD1D79">
          <w:rPr>
            <w:rStyle w:val="af5"/>
            <w:rFonts w:ascii="Times New Roman" w:eastAsiaTheme="minorEastAsia" w:hAnsi="Times New Roman"/>
            <w:noProof/>
            <w:sz w:val="24"/>
            <w:szCs w:val="24"/>
          </w:rPr>
          <w:t>3.3</w:t>
        </w:r>
        <w:r w:rsidR="00342ED2" w:rsidRPr="00AD1D79">
          <w:rPr>
            <w:rStyle w:val="af5"/>
            <w:rFonts w:ascii="Times New Roman" w:eastAsiaTheme="minorEastAsia" w:hAnsiTheme="minorEastAsia"/>
            <w:noProof/>
            <w:sz w:val="24"/>
            <w:szCs w:val="24"/>
          </w:rPr>
          <w:t>风险发生概率等级确定</w:t>
        </w:r>
        <w:r w:rsidR="00342ED2" w:rsidRPr="00AD1D79">
          <w:rPr>
            <w:rFonts w:ascii="Times New Roman" w:eastAsiaTheme="minorEastAsia" w:hAnsi="Times New Roman"/>
            <w:noProof/>
            <w:sz w:val="24"/>
            <w:szCs w:val="24"/>
          </w:rPr>
          <w:tab/>
        </w:r>
        <w:r w:rsidR="00342ED2" w:rsidRPr="00AD1D79">
          <w:rPr>
            <w:rFonts w:ascii="Times New Roman" w:eastAsiaTheme="minorEastAsia" w:hAnsi="Times New Roman" w:hint="eastAsia"/>
            <w:noProof/>
            <w:sz w:val="24"/>
            <w:szCs w:val="24"/>
          </w:rPr>
          <w:t>（</w:t>
        </w:r>
        <w:r w:rsidRPr="00AD1D79">
          <w:rPr>
            <w:rFonts w:ascii="Times New Roman" w:eastAsiaTheme="minorEastAsia" w:hAnsi="Times New Roman"/>
            <w:noProof/>
            <w:sz w:val="24"/>
            <w:szCs w:val="24"/>
          </w:rPr>
          <w:fldChar w:fldCharType="begin"/>
        </w:r>
        <w:r w:rsidR="00342ED2" w:rsidRPr="00AD1D79">
          <w:rPr>
            <w:rFonts w:ascii="Times New Roman" w:eastAsiaTheme="minorEastAsia" w:hAnsi="Times New Roman"/>
            <w:noProof/>
            <w:sz w:val="24"/>
            <w:szCs w:val="24"/>
          </w:rPr>
          <w:instrText xml:space="preserve"> PAGEREF _Toc46845659 \h </w:instrText>
        </w:r>
        <w:r w:rsidRPr="00AD1D79">
          <w:rPr>
            <w:rFonts w:ascii="Times New Roman" w:eastAsiaTheme="minorEastAsia" w:hAnsi="Times New Roman"/>
            <w:noProof/>
            <w:sz w:val="24"/>
            <w:szCs w:val="24"/>
          </w:rPr>
        </w:r>
        <w:r w:rsidRPr="00AD1D79">
          <w:rPr>
            <w:rFonts w:ascii="Times New Roman" w:eastAsiaTheme="minorEastAsia" w:hAnsi="Times New Roman"/>
            <w:noProof/>
            <w:sz w:val="24"/>
            <w:szCs w:val="24"/>
          </w:rPr>
          <w:fldChar w:fldCharType="separate"/>
        </w:r>
        <w:r w:rsidR="00B95A4A">
          <w:rPr>
            <w:rFonts w:ascii="Times New Roman" w:eastAsiaTheme="minorEastAsia" w:hAnsi="Times New Roman"/>
            <w:noProof/>
            <w:sz w:val="24"/>
            <w:szCs w:val="24"/>
          </w:rPr>
          <w:t>3</w:t>
        </w:r>
        <w:r w:rsidRPr="00AD1D79">
          <w:rPr>
            <w:rFonts w:ascii="Times New Roman" w:eastAsiaTheme="minorEastAsia" w:hAnsi="Times New Roman"/>
            <w:noProof/>
            <w:sz w:val="24"/>
            <w:szCs w:val="24"/>
          </w:rPr>
          <w:fldChar w:fldCharType="end"/>
        </w:r>
      </w:hyperlink>
      <w:r w:rsidR="00342ED2" w:rsidRPr="00AD1D79">
        <w:rPr>
          <w:rFonts w:ascii="Times New Roman" w:eastAsiaTheme="minorEastAsia" w:hAnsi="Times New Roman" w:hint="eastAsia"/>
          <w:noProof/>
          <w:sz w:val="24"/>
          <w:szCs w:val="24"/>
        </w:rPr>
        <w:t>）</w:t>
      </w:r>
    </w:p>
    <w:p w:rsidR="001819E2" w:rsidRPr="00AD1D79" w:rsidRDefault="00456DA6" w:rsidP="002E58AC">
      <w:pPr>
        <w:pStyle w:val="21"/>
        <w:tabs>
          <w:tab w:val="right" w:leader="dot" w:pos="8505"/>
        </w:tabs>
        <w:snapToGrid w:val="0"/>
        <w:spacing w:line="360" w:lineRule="auto"/>
        <w:rPr>
          <w:rFonts w:ascii="Times New Roman" w:eastAsiaTheme="minorEastAsia" w:hAnsi="Times New Roman"/>
          <w:smallCaps w:val="0"/>
          <w:noProof/>
          <w:sz w:val="24"/>
          <w:szCs w:val="24"/>
        </w:rPr>
      </w:pPr>
      <w:hyperlink w:anchor="_Toc46845660" w:history="1">
        <w:r w:rsidR="00342ED2" w:rsidRPr="00AD1D79">
          <w:rPr>
            <w:rStyle w:val="af5"/>
            <w:rFonts w:ascii="Times New Roman" w:eastAsiaTheme="minorEastAsia" w:hAnsi="Times New Roman"/>
            <w:noProof/>
            <w:sz w:val="24"/>
            <w:szCs w:val="24"/>
          </w:rPr>
          <w:t>3.4</w:t>
        </w:r>
        <w:r w:rsidR="00342ED2" w:rsidRPr="00AD1D79">
          <w:rPr>
            <w:rStyle w:val="af5"/>
            <w:rFonts w:ascii="Times New Roman" w:eastAsiaTheme="minorEastAsia" w:hAnsiTheme="minorEastAsia"/>
            <w:noProof/>
            <w:sz w:val="24"/>
            <w:szCs w:val="24"/>
          </w:rPr>
          <w:t>风险损失等级确定</w:t>
        </w:r>
        <w:r w:rsidR="00342ED2" w:rsidRPr="00AD1D79">
          <w:rPr>
            <w:rFonts w:ascii="Times New Roman" w:eastAsiaTheme="minorEastAsia" w:hAnsi="Times New Roman"/>
            <w:noProof/>
            <w:sz w:val="24"/>
            <w:szCs w:val="24"/>
          </w:rPr>
          <w:tab/>
        </w:r>
        <w:r w:rsidR="00342ED2" w:rsidRPr="00AD1D79">
          <w:rPr>
            <w:rFonts w:ascii="Times New Roman" w:eastAsiaTheme="minorEastAsia" w:hAnsi="Times New Roman" w:hint="eastAsia"/>
            <w:noProof/>
            <w:sz w:val="24"/>
            <w:szCs w:val="24"/>
          </w:rPr>
          <w:t>（</w:t>
        </w:r>
        <w:r w:rsidRPr="00AD1D79">
          <w:rPr>
            <w:rFonts w:ascii="Times New Roman" w:eastAsiaTheme="minorEastAsia" w:hAnsi="Times New Roman"/>
            <w:noProof/>
            <w:sz w:val="24"/>
            <w:szCs w:val="24"/>
          </w:rPr>
          <w:fldChar w:fldCharType="begin"/>
        </w:r>
        <w:r w:rsidR="00342ED2" w:rsidRPr="00AD1D79">
          <w:rPr>
            <w:rFonts w:ascii="Times New Roman" w:eastAsiaTheme="minorEastAsia" w:hAnsi="Times New Roman"/>
            <w:noProof/>
            <w:sz w:val="24"/>
            <w:szCs w:val="24"/>
          </w:rPr>
          <w:instrText xml:space="preserve"> PAGEREF _Toc46845660 \h </w:instrText>
        </w:r>
        <w:r w:rsidRPr="00AD1D79">
          <w:rPr>
            <w:rFonts w:ascii="Times New Roman" w:eastAsiaTheme="minorEastAsia" w:hAnsi="Times New Roman"/>
            <w:noProof/>
            <w:sz w:val="24"/>
            <w:szCs w:val="24"/>
          </w:rPr>
        </w:r>
        <w:r w:rsidRPr="00AD1D79">
          <w:rPr>
            <w:rFonts w:ascii="Times New Roman" w:eastAsiaTheme="minorEastAsia" w:hAnsi="Times New Roman"/>
            <w:noProof/>
            <w:sz w:val="24"/>
            <w:szCs w:val="24"/>
          </w:rPr>
          <w:fldChar w:fldCharType="separate"/>
        </w:r>
        <w:r w:rsidR="00B95A4A">
          <w:rPr>
            <w:rFonts w:ascii="Times New Roman" w:eastAsiaTheme="minorEastAsia" w:hAnsi="Times New Roman"/>
            <w:noProof/>
            <w:sz w:val="24"/>
            <w:szCs w:val="24"/>
          </w:rPr>
          <w:t>4</w:t>
        </w:r>
        <w:r w:rsidRPr="00AD1D79">
          <w:rPr>
            <w:rFonts w:ascii="Times New Roman" w:eastAsiaTheme="minorEastAsia" w:hAnsi="Times New Roman"/>
            <w:noProof/>
            <w:sz w:val="24"/>
            <w:szCs w:val="24"/>
          </w:rPr>
          <w:fldChar w:fldCharType="end"/>
        </w:r>
      </w:hyperlink>
      <w:r w:rsidR="00342ED2" w:rsidRPr="00AD1D79">
        <w:rPr>
          <w:rFonts w:ascii="Times New Roman" w:eastAsiaTheme="minorEastAsia" w:hAnsi="Times New Roman" w:hint="eastAsia"/>
          <w:noProof/>
          <w:sz w:val="24"/>
          <w:szCs w:val="24"/>
        </w:rPr>
        <w:t>）</w:t>
      </w:r>
    </w:p>
    <w:p w:rsidR="001819E2" w:rsidRPr="00AD1D79" w:rsidRDefault="00456DA6" w:rsidP="002E58AC">
      <w:pPr>
        <w:pStyle w:val="10"/>
        <w:tabs>
          <w:tab w:val="right" w:leader="dot" w:pos="8505"/>
        </w:tabs>
        <w:snapToGrid w:val="0"/>
        <w:spacing w:before="0" w:after="0" w:line="360" w:lineRule="auto"/>
        <w:rPr>
          <w:rFonts w:ascii="Times New Roman" w:eastAsiaTheme="minorEastAsia" w:hAnsi="Times New Roman"/>
          <w:b w:val="0"/>
          <w:bCs w:val="0"/>
          <w:caps w:val="0"/>
          <w:noProof/>
          <w:sz w:val="24"/>
          <w:szCs w:val="24"/>
        </w:rPr>
      </w:pPr>
      <w:hyperlink w:anchor="_Toc46845661" w:history="1">
        <w:r w:rsidR="00342ED2" w:rsidRPr="00AD1D79">
          <w:rPr>
            <w:rStyle w:val="af5"/>
            <w:rFonts w:ascii="Times New Roman" w:eastAsiaTheme="minorEastAsia" w:hAnsi="Times New Roman"/>
            <w:noProof/>
            <w:sz w:val="24"/>
            <w:szCs w:val="24"/>
          </w:rPr>
          <w:t>4</w:t>
        </w:r>
        <w:r w:rsidR="00342ED2" w:rsidRPr="00AD1D79">
          <w:rPr>
            <w:rStyle w:val="af5"/>
            <w:rFonts w:ascii="Times New Roman" w:eastAsiaTheme="minorEastAsia" w:hAnsiTheme="minorEastAsia"/>
            <w:noProof/>
            <w:sz w:val="24"/>
            <w:szCs w:val="24"/>
          </w:rPr>
          <w:t>风险辨识与评估方法</w:t>
        </w:r>
        <w:r w:rsidR="00342ED2" w:rsidRPr="00AD1D79">
          <w:rPr>
            <w:rFonts w:ascii="Times New Roman" w:eastAsiaTheme="minorEastAsia" w:hAnsi="Times New Roman"/>
            <w:b w:val="0"/>
            <w:noProof/>
            <w:sz w:val="24"/>
            <w:szCs w:val="24"/>
          </w:rPr>
          <w:tab/>
        </w:r>
        <w:r w:rsidR="00342ED2" w:rsidRPr="00AD1D79">
          <w:rPr>
            <w:rFonts w:ascii="Times New Roman" w:eastAsiaTheme="minorEastAsia" w:hAnsi="Times New Roman" w:hint="eastAsia"/>
            <w:b w:val="0"/>
            <w:noProof/>
            <w:sz w:val="24"/>
            <w:szCs w:val="24"/>
          </w:rPr>
          <w:t>（</w:t>
        </w:r>
        <w:r w:rsidRPr="00AD1D79">
          <w:rPr>
            <w:rFonts w:ascii="Times New Roman" w:eastAsiaTheme="minorEastAsia" w:hAnsi="Times New Roman"/>
            <w:b w:val="0"/>
            <w:noProof/>
            <w:sz w:val="24"/>
            <w:szCs w:val="24"/>
          </w:rPr>
          <w:fldChar w:fldCharType="begin"/>
        </w:r>
        <w:r w:rsidR="00342ED2" w:rsidRPr="00AD1D79">
          <w:rPr>
            <w:rFonts w:ascii="Times New Roman" w:eastAsiaTheme="minorEastAsia" w:hAnsi="Times New Roman"/>
            <w:b w:val="0"/>
            <w:noProof/>
            <w:sz w:val="24"/>
            <w:szCs w:val="24"/>
          </w:rPr>
          <w:instrText xml:space="preserve"> PAGEREF _Toc46845661 \h </w:instrText>
        </w:r>
        <w:r w:rsidRPr="00AD1D79">
          <w:rPr>
            <w:rFonts w:ascii="Times New Roman" w:eastAsiaTheme="minorEastAsia" w:hAnsi="Times New Roman"/>
            <w:b w:val="0"/>
            <w:noProof/>
            <w:sz w:val="24"/>
            <w:szCs w:val="24"/>
          </w:rPr>
        </w:r>
        <w:r w:rsidRPr="00AD1D79">
          <w:rPr>
            <w:rFonts w:ascii="Times New Roman" w:eastAsiaTheme="minorEastAsia" w:hAnsi="Times New Roman"/>
            <w:b w:val="0"/>
            <w:noProof/>
            <w:sz w:val="24"/>
            <w:szCs w:val="24"/>
          </w:rPr>
          <w:fldChar w:fldCharType="separate"/>
        </w:r>
        <w:r w:rsidR="00B95A4A">
          <w:rPr>
            <w:rFonts w:ascii="Times New Roman" w:eastAsiaTheme="minorEastAsia" w:hAnsi="Times New Roman"/>
            <w:b w:val="0"/>
            <w:noProof/>
            <w:sz w:val="24"/>
            <w:szCs w:val="24"/>
          </w:rPr>
          <w:t>6</w:t>
        </w:r>
        <w:r w:rsidRPr="00AD1D79">
          <w:rPr>
            <w:rFonts w:ascii="Times New Roman" w:eastAsiaTheme="minorEastAsia" w:hAnsi="Times New Roman"/>
            <w:b w:val="0"/>
            <w:noProof/>
            <w:sz w:val="24"/>
            <w:szCs w:val="24"/>
          </w:rPr>
          <w:fldChar w:fldCharType="end"/>
        </w:r>
      </w:hyperlink>
      <w:r w:rsidR="00342ED2" w:rsidRPr="00AD1D79">
        <w:rPr>
          <w:rFonts w:ascii="Times New Roman" w:eastAsiaTheme="minorEastAsia" w:hAnsi="Times New Roman" w:hint="eastAsia"/>
          <w:b w:val="0"/>
          <w:noProof/>
          <w:sz w:val="24"/>
          <w:szCs w:val="24"/>
        </w:rPr>
        <w:t>）</w:t>
      </w:r>
    </w:p>
    <w:p w:rsidR="001819E2" w:rsidRPr="00AD1D79" w:rsidRDefault="00456DA6" w:rsidP="002E58AC">
      <w:pPr>
        <w:pStyle w:val="21"/>
        <w:tabs>
          <w:tab w:val="right" w:leader="dot" w:pos="8505"/>
        </w:tabs>
        <w:snapToGrid w:val="0"/>
        <w:spacing w:line="360" w:lineRule="auto"/>
        <w:rPr>
          <w:rFonts w:ascii="Times New Roman" w:eastAsiaTheme="minorEastAsia" w:hAnsi="Times New Roman"/>
          <w:smallCaps w:val="0"/>
          <w:noProof/>
          <w:sz w:val="24"/>
          <w:szCs w:val="24"/>
        </w:rPr>
      </w:pPr>
      <w:hyperlink w:anchor="_Toc46845662" w:history="1">
        <w:r w:rsidR="00342ED2" w:rsidRPr="00AD1D79">
          <w:rPr>
            <w:rStyle w:val="af5"/>
            <w:rFonts w:ascii="Times New Roman" w:eastAsiaTheme="minorEastAsia" w:hAnsi="Times New Roman"/>
            <w:noProof/>
            <w:sz w:val="24"/>
            <w:szCs w:val="24"/>
          </w:rPr>
          <w:t xml:space="preserve">4.1 </w:t>
        </w:r>
        <w:r w:rsidR="00342ED2" w:rsidRPr="00AD1D79">
          <w:rPr>
            <w:rStyle w:val="af5"/>
            <w:rFonts w:ascii="Times New Roman" w:eastAsiaTheme="minorEastAsia" w:hAnsiTheme="minorEastAsia"/>
            <w:noProof/>
            <w:sz w:val="24"/>
            <w:szCs w:val="24"/>
          </w:rPr>
          <w:t>风险辨识方法</w:t>
        </w:r>
        <w:r w:rsidR="00342ED2" w:rsidRPr="00AD1D79">
          <w:rPr>
            <w:rFonts w:ascii="Times New Roman" w:eastAsiaTheme="minorEastAsia" w:hAnsi="Times New Roman"/>
            <w:noProof/>
            <w:sz w:val="24"/>
            <w:szCs w:val="24"/>
          </w:rPr>
          <w:tab/>
        </w:r>
        <w:r w:rsidR="00342ED2" w:rsidRPr="00AD1D79">
          <w:rPr>
            <w:rFonts w:ascii="Times New Roman" w:eastAsiaTheme="minorEastAsia" w:hAnsi="Times New Roman" w:hint="eastAsia"/>
            <w:noProof/>
            <w:sz w:val="24"/>
            <w:szCs w:val="24"/>
          </w:rPr>
          <w:t>（</w:t>
        </w:r>
        <w:r w:rsidRPr="00AD1D79">
          <w:rPr>
            <w:rFonts w:ascii="Times New Roman" w:eastAsiaTheme="minorEastAsia" w:hAnsi="Times New Roman"/>
            <w:noProof/>
            <w:sz w:val="24"/>
            <w:szCs w:val="24"/>
          </w:rPr>
          <w:fldChar w:fldCharType="begin"/>
        </w:r>
        <w:r w:rsidR="00342ED2" w:rsidRPr="00AD1D79">
          <w:rPr>
            <w:rFonts w:ascii="Times New Roman" w:eastAsiaTheme="minorEastAsia" w:hAnsi="Times New Roman"/>
            <w:noProof/>
            <w:sz w:val="24"/>
            <w:szCs w:val="24"/>
          </w:rPr>
          <w:instrText xml:space="preserve"> PAGEREF _Toc46845662 \h </w:instrText>
        </w:r>
        <w:r w:rsidRPr="00AD1D79">
          <w:rPr>
            <w:rFonts w:ascii="Times New Roman" w:eastAsiaTheme="minorEastAsia" w:hAnsi="Times New Roman"/>
            <w:noProof/>
            <w:sz w:val="24"/>
            <w:szCs w:val="24"/>
          </w:rPr>
        </w:r>
        <w:r w:rsidRPr="00AD1D79">
          <w:rPr>
            <w:rFonts w:ascii="Times New Roman" w:eastAsiaTheme="minorEastAsia" w:hAnsi="Times New Roman"/>
            <w:noProof/>
            <w:sz w:val="24"/>
            <w:szCs w:val="24"/>
          </w:rPr>
          <w:fldChar w:fldCharType="separate"/>
        </w:r>
        <w:r w:rsidR="00B95A4A">
          <w:rPr>
            <w:rFonts w:ascii="Times New Roman" w:eastAsiaTheme="minorEastAsia" w:hAnsi="Times New Roman"/>
            <w:noProof/>
            <w:sz w:val="24"/>
            <w:szCs w:val="24"/>
          </w:rPr>
          <w:t>6</w:t>
        </w:r>
        <w:r w:rsidRPr="00AD1D79">
          <w:rPr>
            <w:rFonts w:ascii="Times New Roman" w:eastAsiaTheme="minorEastAsia" w:hAnsi="Times New Roman"/>
            <w:noProof/>
            <w:sz w:val="24"/>
            <w:szCs w:val="24"/>
          </w:rPr>
          <w:fldChar w:fldCharType="end"/>
        </w:r>
      </w:hyperlink>
      <w:r w:rsidR="00342ED2" w:rsidRPr="00AD1D79">
        <w:rPr>
          <w:rFonts w:ascii="Times New Roman" w:eastAsiaTheme="minorEastAsia" w:hAnsi="Times New Roman" w:hint="eastAsia"/>
          <w:noProof/>
          <w:sz w:val="24"/>
          <w:szCs w:val="24"/>
        </w:rPr>
        <w:t>）</w:t>
      </w:r>
    </w:p>
    <w:p w:rsidR="001819E2" w:rsidRPr="00AD1D79" w:rsidRDefault="00456DA6" w:rsidP="002E58AC">
      <w:pPr>
        <w:pStyle w:val="21"/>
        <w:tabs>
          <w:tab w:val="right" w:leader="dot" w:pos="8505"/>
        </w:tabs>
        <w:snapToGrid w:val="0"/>
        <w:spacing w:line="360" w:lineRule="auto"/>
        <w:rPr>
          <w:rFonts w:ascii="Times New Roman" w:eastAsiaTheme="minorEastAsia" w:hAnsi="Times New Roman"/>
          <w:smallCaps w:val="0"/>
          <w:noProof/>
          <w:sz w:val="24"/>
          <w:szCs w:val="24"/>
        </w:rPr>
      </w:pPr>
      <w:hyperlink w:anchor="_Toc46845663" w:history="1">
        <w:r w:rsidR="00342ED2" w:rsidRPr="00AD1D79">
          <w:rPr>
            <w:rStyle w:val="af5"/>
            <w:rFonts w:ascii="Times New Roman" w:eastAsiaTheme="minorEastAsia" w:hAnsi="Times New Roman"/>
            <w:noProof/>
            <w:sz w:val="24"/>
            <w:szCs w:val="24"/>
          </w:rPr>
          <w:t xml:space="preserve">4.2 </w:t>
        </w:r>
        <w:r w:rsidR="00342ED2" w:rsidRPr="00AD1D79">
          <w:rPr>
            <w:rStyle w:val="af5"/>
            <w:rFonts w:ascii="Times New Roman" w:eastAsiaTheme="minorEastAsia" w:hAnsiTheme="minorEastAsia"/>
            <w:noProof/>
            <w:sz w:val="24"/>
            <w:szCs w:val="24"/>
          </w:rPr>
          <w:t>风险发生概率估计方法</w:t>
        </w:r>
        <w:r w:rsidR="00342ED2" w:rsidRPr="00AD1D79">
          <w:rPr>
            <w:rFonts w:ascii="Times New Roman" w:eastAsiaTheme="minorEastAsia" w:hAnsi="Times New Roman"/>
            <w:noProof/>
            <w:sz w:val="24"/>
            <w:szCs w:val="24"/>
          </w:rPr>
          <w:tab/>
        </w:r>
        <w:r w:rsidR="00342ED2" w:rsidRPr="00AD1D79">
          <w:rPr>
            <w:rFonts w:ascii="Times New Roman" w:eastAsiaTheme="minorEastAsia" w:hAnsi="Times New Roman" w:hint="eastAsia"/>
            <w:noProof/>
            <w:sz w:val="24"/>
            <w:szCs w:val="24"/>
          </w:rPr>
          <w:t>（</w:t>
        </w:r>
        <w:r w:rsidRPr="00AD1D79">
          <w:rPr>
            <w:rFonts w:ascii="Times New Roman" w:eastAsiaTheme="minorEastAsia" w:hAnsi="Times New Roman"/>
            <w:noProof/>
            <w:sz w:val="24"/>
            <w:szCs w:val="24"/>
          </w:rPr>
          <w:fldChar w:fldCharType="begin"/>
        </w:r>
        <w:r w:rsidR="00342ED2" w:rsidRPr="00AD1D79">
          <w:rPr>
            <w:rFonts w:ascii="Times New Roman" w:eastAsiaTheme="minorEastAsia" w:hAnsi="Times New Roman"/>
            <w:noProof/>
            <w:sz w:val="24"/>
            <w:szCs w:val="24"/>
          </w:rPr>
          <w:instrText xml:space="preserve"> PAGEREF _Toc46845663 \h </w:instrText>
        </w:r>
        <w:r w:rsidRPr="00AD1D79">
          <w:rPr>
            <w:rFonts w:ascii="Times New Roman" w:eastAsiaTheme="minorEastAsia" w:hAnsi="Times New Roman"/>
            <w:noProof/>
            <w:sz w:val="24"/>
            <w:szCs w:val="24"/>
          </w:rPr>
        </w:r>
        <w:r w:rsidRPr="00AD1D79">
          <w:rPr>
            <w:rFonts w:ascii="Times New Roman" w:eastAsiaTheme="minorEastAsia" w:hAnsi="Times New Roman"/>
            <w:noProof/>
            <w:sz w:val="24"/>
            <w:szCs w:val="24"/>
          </w:rPr>
          <w:fldChar w:fldCharType="separate"/>
        </w:r>
        <w:r w:rsidR="00B95A4A">
          <w:rPr>
            <w:rFonts w:ascii="Times New Roman" w:eastAsiaTheme="minorEastAsia" w:hAnsi="Times New Roman"/>
            <w:noProof/>
            <w:sz w:val="24"/>
            <w:szCs w:val="24"/>
          </w:rPr>
          <w:t>7</w:t>
        </w:r>
        <w:r w:rsidRPr="00AD1D79">
          <w:rPr>
            <w:rFonts w:ascii="Times New Roman" w:eastAsiaTheme="minorEastAsia" w:hAnsi="Times New Roman"/>
            <w:noProof/>
            <w:sz w:val="24"/>
            <w:szCs w:val="24"/>
          </w:rPr>
          <w:fldChar w:fldCharType="end"/>
        </w:r>
      </w:hyperlink>
      <w:r w:rsidR="00342ED2" w:rsidRPr="00AD1D79">
        <w:rPr>
          <w:rFonts w:ascii="Times New Roman" w:eastAsiaTheme="minorEastAsia" w:hAnsi="Times New Roman" w:hint="eastAsia"/>
          <w:noProof/>
          <w:sz w:val="24"/>
          <w:szCs w:val="24"/>
        </w:rPr>
        <w:t>）</w:t>
      </w:r>
    </w:p>
    <w:p w:rsidR="001819E2" w:rsidRPr="00AD1D79" w:rsidRDefault="00456DA6" w:rsidP="002E58AC">
      <w:pPr>
        <w:pStyle w:val="21"/>
        <w:tabs>
          <w:tab w:val="right" w:leader="dot" w:pos="8505"/>
        </w:tabs>
        <w:snapToGrid w:val="0"/>
        <w:spacing w:line="360" w:lineRule="auto"/>
        <w:rPr>
          <w:rFonts w:ascii="Times New Roman" w:eastAsiaTheme="minorEastAsia" w:hAnsi="Times New Roman"/>
          <w:smallCaps w:val="0"/>
          <w:noProof/>
          <w:sz w:val="24"/>
          <w:szCs w:val="24"/>
        </w:rPr>
      </w:pPr>
      <w:hyperlink w:anchor="_Toc46845664" w:history="1">
        <w:r w:rsidR="00342ED2" w:rsidRPr="00AD1D79">
          <w:rPr>
            <w:rStyle w:val="af5"/>
            <w:rFonts w:ascii="Times New Roman" w:eastAsiaTheme="minorEastAsia" w:hAnsi="Times New Roman"/>
            <w:noProof/>
            <w:sz w:val="24"/>
            <w:szCs w:val="24"/>
          </w:rPr>
          <w:t xml:space="preserve">4.3 </w:t>
        </w:r>
        <w:r w:rsidR="00342ED2" w:rsidRPr="00AD1D79">
          <w:rPr>
            <w:rStyle w:val="af5"/>
            <w:rFonts w:ascii="Times New Roman" w:eastAsiaTheme="minorEastAsia" w:hAnsiTheme="minorEastAsia"/>
            <w:noProof/>
            <w:sz w:val="24"/>
            <w:szCs w:val="24"/>
          </w:rPr>
          <w:t>风险损失估计方法</w:t>
        </w:r>
        <w:r w:rsidR="00342ED2" w:rsidRPr="00AD1D79">
          <w:rPr>
            <w:rFonts w:ascii="Times New Roman" w:eastAsiaTheme="minorEastAsia" w:hAnsi="Times New Roman"/>
            <w:noProof/>
            <w:sz w:val="24"/>
            <w:szCs w:val="24"/>
          </w:rPr>
          <w:tab/>
        </w:r>
        <w:r w:rsidR="00342ED2" w:rsidRPr="00AD1D79">
          <w:rPr>
            <w:rFonts w:ascii="Times New Roman" w:eastAsiaTheme="minorEastAsia" w:hAnsi="Times New Roman" w:hint="eastAsia"/>
            <w:noProof/>
            <w:sz w:val="24"/>
            <w:szCs w:val="24"/>
          </w:rPr>
          <w:t>（</w:t>
        </w:r>
        <w:r w:rsidRPr="00AD1D79">
          <w:rPr>
            <w:rFonts w:ascii="Times New Roman" w:eastAsiaTheme="minorEastAsia" w:hAnsi="Times New Roman"/>
            <w:noProof/>
            <w:sz w:val="24"/>
            <w:szCs w:val="24"/>
          </w:rPr>
          <w:fldChar w:fldCharType="begin"/>
        </w:r>
        <w:r w:rsidR="00342ED2" w:rsidRPr="00AD1D79">
          <w:rPr>
            <w:rFonts w:ascii="Times New Roman" w:eastAsiaTheme="minorEastAsia" w:hAnsi="Times New Roman"/>
            <w:noProof/>
            <w:sz w:val="24"/>
            <w:szCs w:val="24"/>
          </w:rPr>
          <w:instrText xml:space="preserve"> PAGEREF _Toc46845664 \h </w:instrText>
        </w:r>
        <w:r w:rsidRPr="00AD1D79">
          <w:rPr>
            <w:rFonts w:ascii="Times New Roman" w:eastAsiaTheme="minorEastAsia" w:hAnsi="Times New Roman"/>
            <w:noProof/>
            <w:sz w:val="24"/>
            <w:szCs w:val="24"/>
          </w:rPr>
        </w:r>
        <w:r w:rsidRPr="00AD1D79">
          <w:rPr>
            <w:rFonts w:ascii="Times New Roman" w:eastAsiaTheme="minorEastAsia" w:hAnsi="Times New Roman"/>
            <w:noProof/>
            <w:sz w:val="24"/>
            <w:szCs w:val="24"/>
          </w:rPr>
          <w:fldChar w:fldCharType="separate"/>
        </w:r>
        <w:r w:rsidR="00B95A4A">
          <w:rPr>
            <w:rFonts w:ascii="Times New Roman" w:eastAsiaTheme="minorEastAsia" w:hAnsi="Times New Roman"/>
            <w:noProof/>
            <w:sz w:val="24"/>
            <w:szCs w:val="24"/>
          </w:rPr>
          <w:t>7</w:t>
        </w:r>
        <w:r w:rsidRPr="00AD1D79">
          <w:rPr>
            <w:rFonts w:ascii="Times New Roman" w:eastAsiaTheme="minorEastAsia" w:hAnsi="Times New Roman"/>
            <w:noProof/>
            <w:sz w:val="24"/>
            <w:szCs w:val="24"/>
          </w:rPr>
          <w:fldChar w:fldCharType="end"/>
        </w:r>
      </w:hyperlink>
      <w:r w:rsidR="00342ED2" w:rsidRPr="00AD1D79">
        <w:rPr>
          <w:rFonts w:ascii="Times New Roman" w:eastAsiaTheme="minorEastAsia" w:hAnsi="Times New Roman" w:hint="eastAsia"/>
          <w:noProof/>
          <w:sz w:val="24"/>
          <w:szCs w:val="24"/>
        </w:rPr>
        <w:t>）</w:t>
      </w:r>
    </w:p>
    <w:p w:rsidR="001819E2" w:rsidRPr="00AD1D79" w:rsidRDefault="00456DA6" w:rsidP="002E58AC">
      <w:pPr>
        <w:pStyle w:val="21"/>
        <w:tabs>
          <w:tab w:val="right" w:leader="dot" w:pos="8505"/>
        </w:tabs>
        <w:snapToGrid w:val="0"/>
        <w:spacing w:line="360" w:lineRule="auto"/>
        <w:rPr>
          <w:rFonts w:ascii="Times New Roman" w:eastAsiaTheme="minorEastAsia" w:hAnsi="Times New Roman"/>
          <w:smallCaps w:val="0"/>
          <w:noProof/>
          <w:sz w:val="24"/>
          <w:szCs w:val="24"/>
        </w:rPr>
      </w:pPr>
      <w:hyperlink w:anchor="_Toc46845665" w:history="1">
        <w:r w:rsidR="00342ED2" w:rsidRPr="00AD1D79">
          <w:rPr>
            <w:rStyle w:val="af5"/>
            <w:rFonts w:ascii="Times New Roman" w:eastAsiaTheme="minorEastAsia" w:hAnsi="Times New Roman"/>
            <w:noProof/>
            <w:sz w:val="24"/>
            <w:szCs w:val="24"/>
          </w:rPr>
          <w:t xml:space="preserve">4.4 </w:t>
        </w:r>
        <w:r w:rsidR="00342ED2" w:rsidRPr="00AD1D79">
          <w:rPr>
            <w:rStyle w:val="af5"/>
            <w:rFonts w:ascii="Times New Roman" w:eastAsiaTheme="minorEastAsia" w:hAnsiTheme="minorEastAsia"/>
            <w:noProof/>
            <w:sz w:val="24"/>
            <w:szCs w:val="24"/>
          </w:rPr>
          <w:t>风险评价方法</w:t>
        </w:r>
        <w:r w:rsidR="00342ED2" w:rsidRPr="00AD1D79">
          <w:rPr>
            <w:rFonts w:ascii="Times New Roman" w:eastAsiaTheme="minorEastAsia" w:hAnsi="Times New Roman"/>
            <w:noProof/>
            <w:sz w:val="24"/>
            <w:szCs w:val="24"/>
          </w:rPr>
          <w:tab/>
        </w:r>
        <w:r w:rsidR="00342ED2" w:rsidRPr="00AD1D79">
          <w:rPr>
            <w:rFonts w:ascii="Times New Roman" w:eastAsiaTheme="minorEastAsia" w:hAnsi="Times New Roman" w:hint="eastAsia"/>
            <w:noProof/>
            <w:sz w:val="24"/>
            <w:szCs w:val="24"/>
          </w:rPr>
          <w:t>（</w:t>
        </w:r>
        <w:r w:rsidRPr="00AD1D79">
          <w:rPr>
            <w:rFonts w:ascii="Times New Roman" w:eastAsiaTheme="minorEastAsia" w:hAnsi="Times New Roman"/>
            <w:noProof/>
            <w:sz w:val="24"/>
            <w:szCs w:val="24"/>
          </w:rPr>
          <w:fldChar w:fldCharType="begin"/>
        </w:r>
        <w:r w:rsidR="00342ED2" w:rsidRPr="00AD1D79">
          <w:rPr>
            <w:rFonts w:ascii="Times New Roman" w:eastAsiaTheme="minorEastAsia" w:hAnsi="Times New Roman"/>
            <w:noProof/>
            <w:sz w:val="24"/>
            <w:szCs w:val="24"/>
          </w:rPr>
          <w:instrText xml:space="preserve"> PAGEREF _Toc46845665 \h </w:instrText>
        </w:r>
        <w:r w:rsidRPr="00AD1D79">
          <w:rPr>
            <w:rFonts w:ascii="Times New Roman" w:eastAsiaTheme="minorEastAsia" w:hAnsi="Times New Roman"/>
            <w:noProof/>
            <w:sz w:val="24"/>
            <w:szCs w:val="24"/>
          </w:rPr>
        </w:r>
        <w:r w:rsidRPr="00AD1D79">
          <w:rPr>
            <w:rFonts w:ascii="Times New Roman" w:eastAsiaTheme="minorEastAsia" w:hAnsi="Times New Roman"/>
            <w:noProof/>
            <w:sz w:val="24"/>
            <w:szCs w:val="24"/>
          </w:rPr>
          <w:fldChar w:fldCharType="separate"/>
        </w:r>
        <w:r w:rsidR="00B95A4A">
          <w:rPr>
            <w:rFonts w:ascii="Times New Roman" w:eastAsiaTheme="minorEastAsia" w:hAnsi="Times New Roman"/>
            <w:noProof/>
            <w:sz w:val="24"/>
            <w:szCs w:val="24"/>
          </w:rPr>
          <w:t>7</w:t>
        </w:r>
        <w:r w:rsidRPr="00AD1D79">
          <w:rPr>
            <w:rFonts w:ascii="Times New Roman" w:eastAsiaTheme="minorEastAsia" w:hAnsi="Times New Roman"/>
            <w:noProof/>
            <w:sz w:val="24"/>
            <w:szCs w:val="24"/>
          </w:rPr>
          <w:fldChar w:fldCharType="end"/>
        </w:r>
      </w:hyperlink>
      <w:r w:rsidR="00342ED2" w:rsidRPr="00AD1D79">
        <w:rPr>
          <w:rFonts w:ascii="Times New Roman" w:eastAsiaTheme="minorEastAsia" w:hAnsi="Times New Roman" w:hint="eastAsia"/>
          <w:noProof/>
          <w:sz w:val="24"/>
          <w:szCs w:val="24"/>
        </w:rPr>
        <w:t>）</w:t>
      </w:r>
    </w:p>
    <w:p w:rsidR="001819E2" w:rsidRPr="00AD1D79" w:rsidRDefault="00456DA6" w:rsidP="002E58AC">
      <w:pPr>
        <w:pStyle w:val="10"/>
        <w:tabs>
          <w:tab w:val="right" w:leader="dot" w:pos="8505"/>
        </w:tabs>
        <w:snapToGrid w:val="0"/>
        <w:spacing w:before="0" w:after="0" w:line="360" w:lineRule="auto"/>
        <w:rPr>
          <w:rFonts w:ascii="Times New Roman" w:eastAsiaTheme="minorEastAsia" w:hAnsi="Times New Roman"/>
          <w:b w:val="0"/>
          <w:bCs w:val="0"/>
          <w:caps w:val="0"/>
          <w:noProof/>
          <w:sz w:val="24"/>
          <w:szCs w:val="24"/>
        </w:rPr>
      </w:pPr>
      <w:hyperlink w:anchor="_Toc46845666" w:history="1">
        <w:r w:rsidR="00342ED2" w:rsidRPr="00AD1D79">
          <w:rPr>
            <w:rStyle w:val="af5"/>
            <w:rFonts w:ascii="Times New Roman" w:eastAsiaTheme="minorEastAsia" w:hAnsi="Times New Roman"/>
            <w:noProof/>
            <w:sz w:val="24"/>
            <w:szCs w:val="24"/>
          </w:rPr>
          <w:t>5</w:t>
        </w:r>
        <w:r w:rsidR="00342ED2" w:rsidRPr="00AD1D79">
          <w:rPr>
            <w:rStyle w:val="af5"/>
            <w:rFonts w:ascii="Times New Roman" w:eastAsiaTheme="minorEastAsia" w:hAnsiTheme="minorEastAsia"/>
            <w:noProof/>
            <w:sz w:val="24"/>
            <w:szCs w:val="24"/>
          </w:rPr>
          <w:t>风险评估程序与内容</w:t>
        </w:r>
        <w:r w:rsidR="00342ED2" w:rsidRPr="00AD1D79">
          <w:rPr>
            <w:rFonts w:ascii="Times New Roman" w:eastAsiaTheme="minorEastAsia" w:hAnsi="Times New Roman"/>
            <w:b w:val="0"/>
            <w:noProof/>
            <w:sz w:val="24"/>
            <w:szCs w:val="24"/>
          </w:rPr>
          <w:tab/>
        </w:r>
        <w:r w:rsidR="00342ED2" w:rsidRPr="00AD1D79">
          <w:rPr>
            <w:rFonts w:ascii="Times New Roman" w:eastAsiaTheme="minorEastAsia" w:hAnsi="Times New Roman" w:hint="eastAsia"/>
            <w:b w:val="0"/>
            <w:noProof/>
            <w:sz w:val="24"/>
            <w:szCs w:val="24"/>
          </w:rPr>
          <w:t>（</w:t>
        </w:r>
        <w:r w:rsidRPr="00AD1D79">
          <w:rPr>
            <w:rFonts w:ascii="Times New Roman" w:eastAsiaTheme="minorEastAsia" w:hAnsi="Times New Roman"/>
            <w:b w:val="0"/>
            <w:noProof/>
            <w:sz w:val="24"/>
            <w:szCs w:val="24"/>
          </w:rPr>
          <w:fldChar w:fldCharType="begin"/>
        </w:r>
        <w:r w:rsidR="00342ED2" w:rsidRPr="00AD1D79">
          <w:rPr>
            <w:rFonts w:ascii="Times New Roman" w:eastAsiaTheme="minorEastAsia" w:hAnsi="Times New Roman"/>
            <w:b w:val="0"/>
            <w:noProof/>
            <w:sz w:val="24"/>
            <w:szCs w:val="24"/>
          </w:rPr>
          <w:instrText xml:space="preserve"> PAGEREF _Toc46845666 \h </w:instrText>
        </w:r>
        <w:r w:rsidRPr="00AD1D79">
          <w:rPr>
            <w:rFonts w:ascii="Times New Roman" w:eastAsiaTheme="minorEastAsia" w:hAnsi="Times New Roman"/>
            <w:b w:val="0"/>
            <w:noProof/>
            <w:sz w:val="24"/>
            <w:szCs w:val="24"/>
          </w:rPr>
        </w:r>
        <w:r w:rsidRPr="00AD1D79">
          <w:rPr>
            <w:rFonts w:ascii="Times New Roman" w:eastAsiaTheme="minorEastAsia" w:hAnsi="Times New Roman"/>
            <w:b w:val="0"/>
            <w:noProof/>
            <w:sz w:val="24"/>
            <w:szCs w:val="24"/>
          </w:rPr>
          <w:fldChar w:fldCharType="separate"/>
        </w:r>
        <w:r w:rsidR="00B95A4A">
          <w:rPr>
            <w:rFonts w:ascii="Times New Roman" w:eastAsiaTheme="minorEastAsia" w:hAnsi="Times New Roman"/>
            <w:b w:val="0"/>
            <w:noProof/>
            <w:sz w:val="24"/>
            <w:szCs w:val="24"/>
          </w:rPr>
          <w:t>8</w:t>
        </w:r>
        <w:r w:rsidRPr="00AD1D79">
          <w:rPr>
            <w:rFonts w:ascii="Times New Roman" w:eastAsiaTheme="minorEastAsia" w:hAnsi="Times New Roman"/>
            <w:b w:val="0"/>
            <w:noProof/>
            <w:sz w:val="24"/>
            <w:szCs w:val="24"/>
          </w:rPr>
          <w:fldChar w:fldCharType="end"/>
        </w:r>
      </w:hyperlink>
      <w:r w:rsidR="00342ED2" w:rsidRPr="00AD1D79">
        <w:rPr>
          <w:rFonts w:ascii="Times New Roman" w:eastAsiaTheme="minorEastAsia" w:hAnsi="Times New Roman" w:hint="eastAsia"/>
          <w:b w:val="0"/>
          <w:noProof/>
          <w:sz w:val="24"/>
          <w:szCs w:val="24"/>
        </w:rPr>
        <w:t>）</w:t>
      </w:r>
    </w:p>
    <w:p w:rsidR="001819E2" w:rsidRPr="00AD1D79" w:rsidRDefault="00456DA6" w:rsidP="002E58AC">
      <w:pPr>
        <w:pStyle w:val="21"/>
        <w:tabs>
          <w:tab w:val="right" w:leader="dot" w:pos="8505"/>
        </w:tabs>
        <w:snapToGrid w:val="0"/>
        <w:spacing w:line="360" w:lineRule="auto"/>
        <w:rPr>
          <w:rFonts w:ascii="Times New Roman" w:eastAsiaTheme="minorEastAsia" w:hAnsi="Times New Roman"/>
          <w:smallCaps w:val="0"/>
          <w:noProof/>
          <w:sz w:val="24"/>
          <w:szCs w:val="24"/>
        </w:rPr>
      </w:pPr>
      <w:hyperlink w:anchor="_Toc46845667" w:history="1">
        <w:r w:rsidR="00342ED2" w:rsidRPr="00AD1D79">
          <w:rPr>
            <w:rStyle w:val="af5"/>
            <w:rFonts w:ascii="Times New Roman" w:eastAsiaTheme="minorEastAsia" w:hAnsi="Times New Roman"/>
            <w:noProof/>
            <w:sz w:val="24"/>
            <w:szCs w:val="24"/>
          </w:rPr>
          <w:t>5.1</w:t>
        </w:r>
        <w:r w:rsidR="00342ED2" w:rsidRPr="00AD1D79">
          <w:rPr>
            <w:rStyle w:val="af5"/>
            <w:rFonts w:ascii="Times New Roman" w:eastAsiaTheme="minorEastAsia" w:hAnsiTheme="minorEastAsia"/>
            <w:noProof/>
            <w:sz w:val="24"/>
            <w:szCs w:val="24"/>
          </w:rPr>
          <w:t>评估程序</w:t>
        </w:r>
        <w:r w:rsidR="00342ED2" w:rsidRPr="00AD1D79">
          <w:rPr>
            <w:rFonts w:ascii="Times New Roman" w:eastAsiaTheme="minorEastAsia" w:hAnsi="Times New Roman"/>
            <w:noProof/>
            <w:sz w:val="24"/>
            <w:szCs w:val="24"/>
          </w:rPr>
          <w:tab/>
        </w:r>
        <w:r w:rsidR="00342ED2" w:rsidRPr="00AD1D79">
          <w:rPr>
            <w:rFonts w:ascii="Times New Roman" w:eastAsiaTheme="minorEastAsia" w:hAnsi="Times New Roman" w:hint="eastAsia"/>
            <w:noProof/>
            <w:sz w:val="24"/>
            <w:szCs w:val="24"/>
          </w:rPr>
          <w:t>（</w:t>
        </w:r>
        <w:r w:rsidRPr="00AD1D79">
          <w:rPr>
            <w:rFonts w:ascii="Times New Roman" w:eastAsiaTheme="minorEastAsia" w:hAnsi="Times New Roman"/>
            <w:noProof/>
            <w:sz w:val="24"/>
            <w:szCs w:val="24"/>
          </w:rPr>
          <w:fldChar w:fldCharType="begin"/>
        </w:r>
        <w:r w:rsidR="00342ED2" w:rsidRPr="00AD1D79">
          <w:rPr>
            <w:rFonts w:ascii="Times New Roman" w:eastAsiaTheme="minorEastAsia" w:hAnsi="Times New Roman"/>
            <w:noProof/>
            <w:sz w:val="24"/>
            <w:szCs w:val="24"/>
          </w:rPr>
          <w:instrText xml:space="preserve"> PAGEREF _Toc46845667 \h </w:instrText>
        </w:r>
        <w:r w:rsidRPr="00AD1D79">
          <w:rPr>
            <w:rFonts w:ascii="Times New Roman" w:eastAsiaTheme="minorEastAsia" w:hAnsi="Times New Roman"/>
            <w:noProof/>
            <w:sz w:val="24"/>
            <w:szCs w:val="24"/>
          </w:rPr>
        </w:r>
        <w:r w:rsidRPr="00AD1D79">
          <w:rPr>
            <w:rFonts w:ascii="Times New Roman" w:eastAsiaTheme="minorEastAsia" w:hAnsi="Times New Roman"/>
            <w:noProof/>
            <w:sz w:val="24"/>
            <w:szCs w:val="24"/>
          </w:rPr>
          <w:fldChar w:fldCharType="separate"/>
        </w:r>
        <w:r w:rsidR="00B95A4A">
          <w:rPr>
            <w:rFonts w:ascii="Times New Roman" w:eastAsiaTheme="minorEastAsia" w:hAnsi="Times New Roman"/>
            <w:noProof/>
            <w:sz w:val="24"/>
            <w:szCs w:val="24"/>
          </w:rPr>
          <w:t>8</w:t>
        </w:r>
        <w:r w:rsidRPr="00AD1D79">
          <w:rPr>
            <w:rFonts w:ascii="Times New Roman" w:eastAsiaTheme="minorEastAsia" w:hAnsi="Times New Roman"/>
            <w:noProof/>
            <w:sz w:val="24"/>
            <w:szCs w:val="24"/>
          </w:rPr>
          <w:fldChar w:fldCharType="end"/>
        </w:r>
      </w:hyperlink>
      <w:r w:rsidR="00342ED2" w:rsidRPr="00AD1D79">
        <w:rPr>
          <w:rFonts w:ascii="Times New Roman" w:eastAsiaTheme="minorEastAsia" w:hAnsi="Times New Roman" w:hint="eastAsia"/>
          <w:noProof/>
          <w:sz w:val="24"/>
          <w:szCs w:val="24"/>
        </w:rPr>
        <w:t>）</w:t>
      </w:r>
    </w:p>
    <w:p w:rsidR="001819E2" w:rsidRPr="00AD1D79" w:rsidRDefault="00456DA6" w:rsidP="002E58AC">
      <w:pPr>
        <w:pStyle w:val="21"/>
        <w:tabs>
          <w:tab w:val="right" w:leader="dot" w:pos="8505"/>
        </w:tabs>
        <w:snapToGrid w:val="0"/>
        <w:spacing w:line="360" w:lineRule="auto"/>
        <w:rPr>
          <w:rFonts w:ascii="Times New Roman" w:eastAsiaTheme="minorEastAsia" w:hAnsi="Times New Roman"/>
          <w:smallCaps w:val="0"/>
          <w:noProof/>
          <w:sz w:val="24"/>
          <w:szCs w:val="24"/>
        </w:rPr>
      </w:pPr>
      <w:hyperlink w:anchor="_Toc46845668" w:history="1">
        <w:r w:rsidR="00342ED2" w:rsidRPr="00AD1D79">
          <w:rPr>
            <w:rStyle w:val="af5"/>
            <w:rFonts w:ascii="Times New Roman" w:eastAsiaTheme="minorEastAsia" w:hAnsi="Times New Roman"/>
            <w:noProof/>
            <w:sz w:val="24"/>
            <w:szCs w:val="24"/>
          </w:rPr>
          <w:t>5.2</w:t>
        </w:r>
        <w:r w:rsidR="00342ED2" w:rsidRPr="00AD1D79">
          <w:rPr>
            <w:rStyle w:val="af5"/>
            <w:rFonts w:ascii="Times New Roman" w:eastAsiaTheme="minorEastAsia" w:hAnsiTheme="minorEastAsia"/>
            <w:noProof/>
            <w:sz w:val="24"/>
            <w:szCs w:val="24"/>
          </w:rPr>
          <w:t>评估内容</w:t>
        </w:r>
        <w:r w:rsidR="00342ED2" w:rsidRPr="00AD1D79">
          <w:rPr>
            <w:rFonts w:ascii="Times New Roman" w:eastAsiaTheme="minorEastAsia" w:hAnsi="Times New Roman"/>
            <w:noProof/>
            <w:sz w:val="24"/>
            <w:szCs w:val="24"/>
          </w:rPr>
          <w:tab/>
        </w:r>
        <w:r w:rsidR="00342ED2" w:rsidRPr="00AD1D79">
          <w:rPr>
            <w:rFonts w:ascii="Times New Roman" w:eastAsiaTheme="minorEastAsia" w:hAnsi="Times New Roman" w:hint="eastAsia"/>
            <w:noProof/>
            <w:sz w:val="24"/>
            <w:szCs w:val="24"/>
          </w:rPr>
          <w:t>（</w:t>
        </w:r>
        <w:r w:rsidRPr="00AD1D79">
          <w:rPr>
            <w:rFonts w:ascii="Times New Roman" w:eastAsiaTheme="minorEastAsia" w:hAnsi="Times New Roman"/>
            <w:noProof/>
            <w:sz w:val="24"/>
            <w:szCs w:val="24"/>
          </w:rPr>
          <w:fldChar w:fldCharType="begin"/>
        </w:r>
        <w:r w:rsidR="00342ED2" w:rsidRPr="00AD1D79">
          <w:rPr>
            <w:rFonts w:ascii="Times New Roman" w:eastAsiaTheme="minorEastAsia" w:hAnsi="Times New Roman"/>
            <w:noProof/>
            <w:sz w:val="24"/>
            <w:szCs w:val="24"/>
          </w:rPr>
          <w:instrText xml:space="preserve"> PAGEREF _Toc46845668 \h </w:instrText>
        </w:r>
        <w:r w:rsidRPr="00AD1D79">
          <w:rPr>
            <w:rFonts w:ascii="Times New Roman" w:eastAsiaTheme="minorEastAsia" w:hAnsi="Times New Roman"/>
            <w:noProof/>
            <w:sz w:val="24"/>
            <w:szCs w:val="24"/>
          </w:rPr>
        </w:r>
        <w:r w:rsidRPr="00AD1D79">
          <w:rPr>
            <w:rFonts w:ascii="Times New Roman" w:eastAsiaTheme="minorEastAsia" w:hAnsi="Times New Roman"/>
            <w:noProof/>
            <w:sz w:val="24"/>
            <w:szCs w:val="24"/>
          </w:rPr>
          <w:fldChar w:fldCharType="separate"/>
        </w:r>
        <w:r w:rsidR="00B95A4A">
          <w:rPr>
            <w:rFonts w:ascii="Times New Roman" w:eastAsiaTheme="minorEastAsia" w:hAnsi="Times New Roman"/>
            <w:noProof/>
            <w:sz w:val="24"/>
            <w:szCs w:val="24"/>
          </w:rPr>
          <w:t>10</w:t>
        </w:r>
        <w:r w:rsidRPr="00AD1D79">
          <w:rPr>
            <w:rFonts w:ascii="Times New Roman" w:eastAsiaTheme="minorEastAsia" w:hAnsi="Times New Roman"/>
            <w:noProof/>
            <w:sz w:val="24"/>
            <w:szCs w:val="24"/>
          </w:rPr>
          <w:fldChar w:fldCharType="end"/>
        </w:r>
      </w:hyperlink>
      <w:r w:rsidR="00342ED2" w:rsidRPr="00AD1D79">
        <w:rPr>
          <w:rFonts w:ascii="Times New Roman" w:eastAsiaTheme="minorEastAsia" w:hAnsi="Times New Roman" w:hint="eastAsia"/>
          <w:noProof/>
          <w:sz w:val="24"/>
          <w:szCs w:val="24"/>
        </w:rPr>
        <w:t>）</w:t>
      </w:r>
    </w:p>
    <w:p w:rsidR="001819E2" w:rsidRPr="00AD1D79" w:rsidRDefault="00456DA6" w:rsidP="002E58AC">
      <w:pPr>
        <w:pStyle w:val="21"/>
        <w:tabs>
          <w:tab w:val="right" w:leader="dot" w:pos="8505"/>
        </w:tabs>
        <w:snapToGrid w:val="0"/>
        <w:spacing w:line="360" w:lineRule="auto"/>
        <w:rPr>
          <w:rFonts w:ascii="Times New Roman" w:eastAsiaTheme="minorEastAsia" w:hAnsi="Times New Roman"/>
          <w:smallCaps w:val="0"/>
          <w:noProof/>
          <w:sz w:val="24"/>
          <w:szCs w:val="24"/>
        </w:rPr>
      </w:pPr>
      <w:hyperlink w:anchor="_Toc46845669" w:history="1">
        <w:r w:rsidR="00342ED2" w:rsidRPr="00AD1D79">
          <w:rPr>
            <w:rStyle w:val="af5"/>
            <w:rFonts w:ascii="Times New Roman" w:eastAsiaTheme="minorEastAsia" w:hAnsi="Times New Roman"/>
            <w:noProof/>
            <w:sz w:val="24"/>
            <w:szCs w:val="24"/>
          </w:rPr>
          <w:t xml:space="preserve">5.3 </w:t>
        </w:r>
        <w:r w:rsidR="00342ED2" w:rsidRPr="00AD1D79">
          <w:rPr>
            <w:rStyle w:val="af5"/>
            <w:rFonts w:ascii="Times New Roman" w:eastAsiaTheme="minorEastAsia" w:hAnsiTheme="minorEastAsia"/>
            <w:noProof/>
            <w:sz w:val="24"/>
            <w:szCs w:val="24"/>
          </w:rPr>
          <w:t>评估组织</w:t>
        </w:r>
        <w:r w:rsidR="00342ED2" w:rsidRPr="00AD1D79">
          <w:rPr>
            <w:rFonts w:ascii="Times New Roman" w:eastAsiaTheme="minorEastAsia" w:hAnsi="Times New Roman"/>
            <w:noProof/>
            <w:sz w:val="24"/>
            <w:szCs w:val="24"/>
          </w:rPr>
          <w:tab/>
        </w:r>
        <w:r w:rsidR="00342ED2" w:rsidRPr="00AD1D79">
          <w:rPr>
            <w:rFonts w:ascii="Times New Roman" w:eastAsiaTheme="minorEastAsia" w:hAnsi="Times New Roman" w:hint="eastAsia"/>
            <w:noProof/>
            <w:sz w:val="24"/>
            <w:szCs w:val="24"/>
          </w:rPr>
          <w:t>（</w:t>
        </w:r>
        <w:r w:rsidRPr="00AD1D79">
          <w:rPr>
            <w:rFonts w:ascii="Times New Roman" w:eastAsiaTheme="minorEastAsia" w:hAnsi="Times New Roman"/>
            <w:noProof/>
            <w:sz w:val="24"/>
            <w:szCs w:val="24"/>
          </w:rPr>
          <w:fldChar w:fldCharType="begin"/>
        </w:r>
        <w:r w:rsidR="00342ED2" w:rsidRPr="00AD1D79">
          <w:rPr>
            <w:rFonts w:ascii="Times New Roman" w:eastAsiaTheme="minorEastAsia" w:hAnsi="Times New Roman"/>
            <w:noProof/>
            <w:sz w:val="24"/>
            <w:szCs w:val="24"/>
          </w:rPr>
          <w:instrText xml:space="preserve"> PAGEREF _Toc46845669 \h </w:instrText>
        </w:r>
        <w:r w:rsidRPr="00AD1D79">
          <w:rPr>
            <w:rFonts w:ascii="Times New Roman" w:eastAsiaTheme="minorEastAsia" w:hAnsi="Times New Roman"/>
            <w:noProof/>
            <w:sz w:val="24"/>
            <w:szCs w:val="24"/>
          </w:rPr>
        </w:r>
        <w:r w:rsidRPr="00AD1D79">
          <w:rPr>
            <w:rFonts w:ascii="Times New Roman" w:eastAsiaTheme="minorEastAsia" w:hAnsi="Times New Roman"/>
            <w:noProof/>
            <w:sz w:val="24"/>
            <w:szCs w:val="24"/>
          </w:rPr>
          <w:fldChar w:fldCharType="separate"/>
        </w:r>
        <w:r w:rsidR="00B95A4A">
          <w:rPr>
            <w:rFonts w:ascii="Times New Roman" w:eastAsiaTheme="minorEastAsia" w:hAnsi="Times New Roman"/>
            <w:noProof/>
            <w:sz w:val="24"/>
            <w:szCs w:val="24"/>
          </w:rPr>
          <w:t>10</w:t>
        </w:r>
        <w:r w:rsidRPr="00AD1D79">
          <w:rPr>
            <w:rFonts w:ascii="Times New Roman" w:eastAsiaTheme="minorEastAsia" w:hAnsi="Times New Roman"/>
            <w:noProof/>
            <w:sz w:val="24"/>
            <w:szCs w:val="24"/>
          </w:rPr>
          <w:fldChar w:fldCharType="end"/>
        </w:r>
      </w:hyperlink>
      <w:r w:rsidR="00342ED2" w:rsidRPr="00AD1D79">
        <w:rPr>
          <w:rFonts w:ascii="Times New Roman" w:eastAsiaTheme="minorEastAsia" w:hAnsi="Times New Roman" w:hint="eastAsia"/>
          <w:noProof/>
          <w:sz w:val="24"/>
          <w:szCs w:val="24"/>
        </w:rPr>
        <w:t>）</w:t>
      </w:r>
    </w:p>
    <w:p w:rsidR="001819E2" w:rsidRPr="00AD1D79" w:rsidRDefault="00456DA6" w:rsidP="002E58AC">
      <w:pPr>
        <w:pStyle w:val="10"/>
        <w:tabs>
          <w:tab w:val="right" w:leader="dot" w:pos="8505"/>
        </w:tabs>
        <w:snapToGrid w:val="0"/>
        <w:spacing w:before="0" w:after="0" w:line="360" w:lineRule="auto"/>
        <w:rPr>
          <w:rFonts w:ascii="Times New Roman" w:eastAsiaTheme="minorEastAsia" w:hAnsi="Times New Roman"/>
          <w:b w:val="0"/>
          <w:bCs w:val="0"/>
          <w:caps w:val="0"/>
          <w:noProof/>
          <w:sz w:val="24"/>
          <w:szCs w:val="24"/>
        </w:rPr>
      </w:pPr>
      <w:hyperlink w:anchor="_Toc46845670" w:history="1">
        <w:r w:rsidR="00342ED2" w:rsidRPr="00AD1D79">
          <w:rPr>
            <w:rStyle w:val="af5"/>
            <w:rFonts w:ascii="Times New Roman" w:eastAsiaTheme="minorEastAsia" w:hAnsi="Times New Roman"/>
            <w:noProof/>
            <w:sz w:val="24"/>
            <w:szCs w:val="24"/>
          </w:rPr>
          <w:t xml:space="preserve">6 </w:t>
        </w:r>
        <w:r w:rsidR="00342ED2" w:rsidRPr="00AD1D79">
          <w:rPr>
            <w:rStyle w:val="af5"/>
            <w:rFonts w:ascii="Times New Roman" w:eastAsiaTheme="minorEastAsia" w:hAnsiTheme="minorEastAsia"/>
            <w:noProof/>
            <w:sz w:val="24"/>
            <w:szCs w:val="24"/>
          </w:rPr>
          <w:t>风险辨识</w:t>
        </w:r>
        <w:r w:rsidR="00342ED2" w:rsidRPr="00AD1D79">
          <w:rPr>
            <w:rFonts w:ascii="Times New Roman" w:eastAsiaTheme="minorEastAsia" w:hAnsi="Times New Roman"/>
            <w:b w:val="0"/>
            <w:noProof/>
            <w:sz w:val="24"/>
            <w:szCs w:val="24"/>
          </w:rPr>
          <w:tab/>
        </w:r>
        <w:r w:rsidR="00342ED2" w:rsidRPr="00AD1D79">
          <w:rPr>
            <w:rFonts w:ascii="Times New Roman" w:eastAsiaTheme="minorEastAsia" w:hAnsi="Times New Roman" w:hint="eastAsia"/>
            <w:b w:val="0"/>
            <w:noProof/>
            <w:sz w:val="24"/>
            <w:szCs w:val="24"/>
          </w:rPr>
          <w:t>（</w:t>
        </w:r>
        <w:r w:rsidRPr="00AD1D79">
          <w:rPr>
            <w:rFonts w:ascii="Times New Roman" w:eastAsiaTheme="minorEastAsia" w:hAnsi="Times New Roman"/>
            <w:b w:val="0"/>
            <w:noProof/>
            <w:sz w:val="24"/>
            <w:szCs w:val="24"/>
          </w:rPr>
          <w:fldChar w:fldCharType="begin"/>
        </w:r>
        <w:r w:rsidR="00342ED2" w:rsidRPr="00AD1D79">
          <w:rPr>
            <w:rFonts w:ascii="Times New Roman" w:eastAsiaTheme="minorEastAsia" w:hAnsi="Times New Roman"/>
            <w:b w:val="0"/>
            <w:noProof/>
            <w:sz w:val="24"/>
            <w:szCs w:val="24"/>
          </w:rPr>
          <w:instrText xml:space="preserve"> PAGEREF _Toc46845670 \h </w:instrText>
        </w:r>
        <w:r w:rsidRPr="00AD1D79">
          <w:rPr>
            <w:rFonts w:ascii="Times New Roman" w:eastAsiaTheme="minorEastAsia" w:hAnsi="Times New Roman"/>
            <w:b w:val="0"/>
            <w:noProof/>
            <w:sz w:val="24"/>
            <w:szCs w:val="24"/>
          </w:rPr>
        </w:r>
        <w:r w:rsidRPr="00AD1D79">
          <w:rPr>
            <w:rFonts w:ascii="Times New Roman" w:eastAsiaTheme="minorEastAsia" w:hAnsi="Times New Roman"/>
            <w:b w:val="0"/>
            <w:noProof/>
            <w:sz w:val="24"/>
            <w:szCs w:val="24"/>
          </w:rPr>
          <w:fldChar w:fldCharType="separate"/>
        </w:r>
        <w:r w:rsidR="00B95A4A">
          <w:rPr>
            <w:rFonts w:ascii="Times New Roman" w:eastAsiaTheme="minorEastAsia" w:hAnsi="Times New Roman"/>
            <w:b w:val="0"/>
            <w:noProof/>
            <w:sz w:val="24"/>
            <w:szCs w:val="24"/>
          </w:rPr>
          <w:t>12</w:t>
        </w:r>
        <w:r w:rsidRPr="00AD1D79">
          <w:rPr>
            <w:rFonts w:ascii="Times New Roman" w:eastAsiaTheme="minorEastAsia" w:hAnsi="Times New Roman"/>
            <w:b w:val="0"/>
            <w:noProof/>
            <w:sz w:val="24"/>
            <w:szCs w:val="24"/>
          </w:rPr>
          <w:fldChar w:fldCharType="end"/>
        </w:r>
      </w:hyperlink>
      <w:r w:rsidR="00342ED2" w:rsidRPr="00AD1D79">
        <w:rPr>
          <w:rFonts w:ascii="Times New Roman" w:eastAsiaTheme="minorEastAsia" w:hAnsi="Times New Roman" w:hint="eastAsia"/>
          <w:b w:val="0"/>
          <w:noProof/>
          <w:sz w:val="24"/>
          <w:szCs w:val="24"/>
        </w:rPr>
        <w:t>）</w:t>
      </w:r>
    </w:p>
    <w:p w:rsidR="001819E2" w:rsidRPr="00AD1D79" w:rsidRDefault="00456DA6" w:rsidP="002E58AC">
      <w:pPr>
        <w:pStyle w:val="21"/>
        <w:tabs>
          <w:tab w:val="right" w:leader="dot" w:pos="8505"/>
        </w:tabs>
        <w:snapToGrid w:val="0"/>
        <w:spacing w:line="360" w:lineRule="auto"/>
        <w:rPr>
          <w:rFonts w:ascii="Times New Roman" w:eastAsiaTheme="minorEastAsia" w:hAnsi="Times New Roman"/>
          <w:smallCaps w:val="0"/>
          <w:noProof/>
          <w:sz w:val="24"/>
          <w:szCs w:val="24"/>
        </w:rPr>
      </w:pPr>
      <w:hyperlink w:anchor="_Toc46845671" w:history="1">
        <w:r w:rsidR="00342ED2" w:rsidRPr="00AD1D79">
          <w:rPr>
            <w:rStyle w:val="af5"/>
            <w:rFonts w:ascii="Times New Roman" w:eastAsiaTheme="minorEastAsia" w:hAnsi="Times New Roman"/>
            <w:noProof/>
            <w:sz w:val="24"/>
            <w:szCs w:val="24"/>
          </w:rPr>
          <w:t xml:space="preserve">6.1 </w:t>
        </w:r>
        <w:r w:rsidR="00342ED2" w:rsidRPr="00AD1D79">
          <w:rPr>
            <w:rStyle w:val="af5"/>
            <w:rFonts w:ascii="Times New Roman" w:eastAsiaTheme="minorEastAsia" w:hAnsiTheme="minorEastAsia"/>
            <w:noProof/>
            <w:sz w:val="24"/>
            <w:szCs w:val="24"/>
          </w:rPr>
          <w:t>风险源</w:t>
        </w:r>
        <w:r w:rsidR="00342ED2" w:rsidRPr="00AD1D79">
          <w:rPr>
            <w:rFonts w:ascii="Times New Roman" w:eastAsiaTheme="minorEastAsia" w:hAnsi="Times New Roman"/>
            <w:noProof/>
            <w:sz w:val="24"/>
            <w:szCs w:val="24"/>
          </w:rPr>
          <w:tab/>
        </w:r>
        <w:r w:rsidR="00342ED2" w:rsidRPr="00AD1D79">
          <w:rPr>
            <w:rFonts w:ascii="Times New Roman" w:eastAsiaTheme="minorEastAsia" w:hAnsi="Times New Roman" w:hint="eastAsia"/>
            <w:noProof/>
            <w:sz w:val="24"/>
            <w:szCs w:val="24"/>
          </w:rPr>
          <w:t>（</w:t>
        </w:r>
        <w:r w:rsidRPr="00AD1D79">
          <w:rPr>
            <w:rFonts w:ascii="Times New Roman" w:eastAsiaTheme="minorEastAsia" w:hAnsi="Times New Roman"/>
            <w:noProof/>
            <w:sz w:val="24"/>
            <w:szCs w:val="24"/>
          </w:rPr>
          <w:fldChar w:fldCharType="begin"/>
        </w:r>
        <w:r w:rsidR="00342ED2" w:rsidRPr="00AD1D79">
          <w:rPr>
            <w:rFonts w:ascii="Times New Roman" w:eastAsiaTheme="minorEastAsia" w:hAnsi="Times New Roman"/>
            <w:noProof/>
            <w:sz w:val="24"/>
            <w:szCs w:val="24"/>
          </w:rPr>
          <w:instrText xml:space="preserve"> PAGEREF _Toc46845671 \h </w:instrText>
        </w:r>
        <w:r w:rsidRPr="00AD1D79">
          <w:rPr>
            <w:rFonts w:ascii="Times New Roman" w:eastAsiaTheme="minorEastAsia" w:hAnsi="Times New Roman"/>
            <w:noProof/>
            <w:sz w:val="24"/>
            <w:szCs w:val="24"/>
          </w:rPr>
        </w:r>
        <w:r w:rsidRPr="00AD1D79">
          <w:rPr>
            <w:rFonts w:ascii="Times New Roman" w:eastAsiaTheme="minorEastAsia" w:hAnsi="Times New Roman"/>
            <w:noProof/>
            <w:sz w:val="24"/>
            <w:szCs w:val="24"/>
          </w:rPr>
          <w:fldChar w:fldCharType="separate"/>
        </w:r>
        <w:r w:rsidR="00B95A4A">
          <w:rPr>
            <w:rFonts w:ascii="Times New Roman" w:eastAsiaTheme="minorEastAsia" w:hAnsi="Times New Roman"/>
            <w:noProof/>
            <w:sz w:val="24"/>
            <w:szCs w:val="24"/>
          </w:rPr>
          <w:t>12</w:t>
        </w:r>
        <w:r w:rsidRPr="00AD1D79">
          <w:rPr>
            <w:rFonts w:ascii="Times New Roman" w:eastAsiaTheme="minorEastAsia" w:hAnsi="Times New Roman"/>
            <w:noProof/>
            <w:sz w:val="24"/>
            <w:szCs w:val="24"/>
          </w:rPr>
          <w:fldChar w:fldCharType="end"/>
        </w:r>
      </w:hyperlink>
      <w:r w:rsidR="00342ED2" w:rsidRPr="00AD1D79">
        <w:rPr>
          <w:rFonts w:ascii="Times New Roman" w:eastAsiaTheme="minorEastAsia" w:hAnsi="Times New Roman" w:hint="eastAsia"/>
          <w:noProof/>
          <w:sz w:val="24"/>
          <w:szCs w:val="24"/>
        </w:rPr>
        <w:t>）</w:t>
      </w:r>
    </w:p>
    <w:p w:rsidR="001819E2" w:rsidRPr="00AD1D79" w:rsidRDefault="00456DA6" w:rsidP="002E58AC">
      <w:pPr>
        <w:pStyle w:val="21"/>
        <w:tabs>
          <w:tab w:val="right" w:leader="dot" w:pos="8505"/>
        </w:tabs>
        <w:snapToGrid w:val="0"/>
        <w:spacing w:line="360" w:lineRule="auto"/>
        <w:rPr>
          <w:rFonts w:ascii="Times New Roman" w:eastAsiaTheme="minorEastAsia" w:hAnsi="Times New Roman"/>
          <w:smallCaps w:val="0"/>
          <w:noProof/>
          <w:sz w:val="24"/>
          <w:szCs w:val="24"/>
        </w:rPr>
      </w:pPr>
      <w:hyperlink w:anchor="_Toc46845672" w:history="1">
        <w:r w:rsidR="00342ED2" w:rsidRPr="00AD1D79">
          <w:rPr>
            <w:rStyle w:val="af5"/>
            <w:rFonts w:ascii="Times New Roman" w:eastAsiaTheme="minorEastAsia" w:hAnsi="Times New Roman"/>
            <w:noProof/>
            <w:sz w:val="24"/>
            <w:szCs w:val="24"/>
          </w:rPr>
          <w:t xml:space="preserve">6.2 </w:t>
        </w:r>
        <w:r w:rsidR="00342ED2" w:rsidRPr="00AD1D79">
          <w:rPr>
            <w:rStyle w:val="af5"/>
            <w:rFonts w:ascii="Times New Roman" w:eastAsiaTheme="minorEastAsia" w:hAnsiTheme="minorEastAsia"/>
            <w:noProof/>
            <w:sz w:val="24"/>
            <w:szCs w:val="24"/>
          </w:rPr>
          <w:t>风险事件与风险筛查</w:t>
        </w:r>
        <w:r w:rsidR="00342ED2" w:rsidRPr="00AD1D79">
          <w:rPr>
            <w:rFonts w:ascii="Times New Roman" w:eastAsiaTheme="minorEastAsia" w:hAnsi="Times New Roman"/>
            <w:noProof/>
            <w:sz w:val="24"/>
            <w:szCs w:val="24"/>
          </w:rPr>
          <w:tab/>
        </w:r>
        <w:r w:rsidR="00342ED2" w:rsidRPr="00AD1D79">
          <w:rPr>
            <w:rFonts w:ascii="Times New Roman" w:eastAsiaTheme="minorEastAsia" w:hAnsi="Times New Roman" w:hint="eastAsia"/>
            <w:noProof/>
            <w:sz w:val="24"/>
            <w:szCs w:val="24"/>
          </w:rPr>
          <w:t>（</w:t>
        </w:r>
        <w:r w:rsidRPr="00AD1D79">
          <w:rPr>
            <w:rFonts w:ascii="Times New Roman" w:eastAsiaTheme="minorEastAsia" w:hAnsi="Times New Roman"/>
            <w:noProof/>
            <w:sz w:val="24"/>
            <w:szCs w:val="24"/>
          </w:rPr>
          <w:fldChar w:fldCharType="begin"/>
        </w:r>
        <w:r w:rsidR="00342ED2" w:rsidRPr="00AD1D79">
          <w:rPr>
            <w:rFonts w:ascii="Times New Roman" w:eastAsiaTheme="minorEastAsia" w:hAnsi="Times New Roman"/>
            <w:noProof/>
            <w:sz w:val="24"/>
            <w:szCs w:val="24"/>
          </w:rPr>
          <w:instrText xml:space="preserve"> PAGEREF _Toc46845672 \h </w:instrText>
        </w:r>
        <w:r w:rsidRPr="00AD1D79">
          <w:rPr>
            <w:rFonts w:ascii="Times New Roman" w:eastAsiaTheme="minorEastAsia" w:hAnsi="Times New Roman"/>
            <w:noProof/>
            <w:sz w:val="24"/>
            <w:szCs w:val="24"/>
          </w:rPr>
        </w:r>
        <w:r w:rsidRPr="00AD1D79">
          <w:rPr>
            <w:rFonts w:ascii="Times New Roman" w:eastAsiaTheme="minorEastAsia" w:hAnsi="Times New Roman"/>
            <w:noProof/>
            <w:sz w:val="24"/>
            <w:szCs w:val="24"/>
          </w:rPr>
          <w:fldChar w:fldCharType="separate"/>
        </w:r>
        <w:r w:rsidR="00B95A4A">
          <w:rPr>
            <w:rFonts w:ascii="Times New Roman" w:eastAsiaTheme="minorEastAsia" w:hAnsi="Times New Roman"/>
            <w:noProof/>
            <w:sz w:val="24"/>
            <w:szCs w:val="24"/>
          </w:rPr>
          <w:t>12</w:t>
        </w:r>
        <w:r w:rsidRPr="00AD1D79">
          <w:rPr>
            <w:rFonts w:ascii="Times New Roman" w:eastAsiaTheme="minorEastAsia" w:hAnsi="Times New Roman"/>
            <w:noProof/>
            <w:sz w:val="24"/>
            <w:szCs w:val="24"/>
          </w:rPr>
          <w:fldChar w:fldCharType="end"/>
        </w:r>
      </w:hyperlink>
      <w:r w:rsidR="00342ED2" w:rsidRPr="00AD1D79">
        <w:rPr>
          <w:rFonts w:ascii="Times New Roman" w:eastAsiaTheme="minorEastAsia" w:hAnsi="Times New Roman" w:hint="eastAsia"/>
          <w:noProof/>
          <w:sz w:val="24"/>
          <w:szCs w:val="24"/>
        </w:rPr>
        <w:t>）</w:t>
      </w:r>
    </w:p>
    <w:p w:rsidR="001819E2" w:rsidRPr="00AD1D79" w:rsidRDefault="00456DA6" w:rsidP="002E58AC">
      <w:pPr>
        <w:pStyle w:val="10"/>
        <w:tabs>
          <w:tab w:val="right" w:leader="dot" w:pos="8505"/>
        </w:tabs>
        <w:snapToGrid w:val="0"/>
        <w:spacing w:before="0" w:after="0" w:line="360" w:lineRule="auto"/>
        <w:rPr>
          <w:rFonts w:ascii="Times New Roman" w:eastAsiaTheme="minorEastAsia" w:hAnsi="Times New Roman"/>
          <w:b w:val="0"/>
          <w:bCs w:val="0"/>
          <w:caps w:val="0"/>
          <w:noProof/>
          <w:sz w:val="24"/>
          <w:szCs w:val="24"/>
        </w:rPr>
      </w:pPr>
      <w:hyperlink w:anchor="_Toc46845673" w:history="1">
        <w:r w:rsidR="00342ED2" w:rsidRPr="00AD1D79">
          <w:rPr>
            <w:rStyle w:val="af5"/>
            <w:rFonts w:ascii="Times New Roman" w:eastAsiaTheme="minorEastAsia" w:hAnsi="Times New Roman"/>
            <w:noProof/>
            <w:sz w:val="24"/>
            <w:szCs w:val="24"/>
          </w:rPr>
          <w:t xml:space="preserve">7 </w:t>
        </w:r>
        <w:r w:rsidR="00342ED2" w:rsidRPr="00AD1D79">
          <w:rPr>
            <w:rStyle w:val="af5"/>
            <w:rFonts w:ascii="Times New Roman" w:eastAsiaTheme="minorEastAsia" w:hAnsiTheme="minorEastAsia"/>
            <w:noProof/>
            <w:sz w:val="24"/>
            <w:szCs w:val="24"/>
          </w:rPr>
          <w:t>风险估计与评价</w:t>
        </w:r>
        <w:r w:rsidR="00342ED2" w:rsidRPr="00AD1D79">
          <w:rPr>
            <w:rFonts w:ascii="Times New Roman" w:eastAsiaTheme="minorEastAsia" w:hAnsi="Times New Roman"/>
            <w:b w:val="0"/>
            <w:noProof/>
            <w:sz w:val="24"/>
            <w:szCs w:val="24"/>
          </w:rPr>
          <w:tab/>
        </w:r>
        <w:r w:rsidR="00342ED2" w:rsidRPr="00AD1D79">
          <w:rPr>
            <w:rFonts w:ascii="Times New Roman" w:eastAsiaTheme="minorEastAsia" w:hAnsi="Times New Roman" w:hint="eastAsia"/>
            <w:b w:val="0"/>
            <w:noProof/>
            <w:sz w:val="24"/>
            <w:szCs w:val="24"/>
          </w:rPr>
          <w:t>（</w:t>
        </w:r>
        <w:r w:rsidRPr="00AD1D79">
          <w:rPr>
            <w:rFonts w:ascii="Times New Roman" w:eastAsiaTheme="minorEastAsia" w:hAnsi="Times New Roman"/>
            <w:b w:val="0"/>
            <w:noProof/>
            <w:sz w:val="24"/>
            <w:szCs w:val="24"/>
          </w:rPr>
          <w:fldChar w:fldCharType="begin"/>
        </w:r>
        <w:r w:rsidR="00342ED2" w:rsidRPr="00AD1D79">
          <w:rPr>
            <w:rFonts w:ascii="Times New Roman" w:eastAsiaTheme="minorEastAsia" w:hAnsi="Times New Roman"/>
            <w:b w:val="0"/>
            <w:noProof/>
            <w:sz w:val="24"/>
            <w:szCs w:val="24"/>
          </w:rPr>
          <w:instrText xml:space="preserve"> PAGEREF _Toc46845673 \h </w:instrText>
        </w:r>
        <w:r w:rsidRPr="00AD1D79">
          <w:rPr>
            <w:rFonts w:ascii="Times New Roman" w:eastAsiaTheme="minorEastAsia" w:hAnsi="Times New Roman"/>
            <w:b w:val="0"/>
            <w:noProof/>
            <w:sz w:val="24"/>
            <w:szCs w:val="24"/>
          </w:rPr>
        </w:r>
        <w:r w:rsidRPr="00AD1D79">
          <w:rPr>
            <w:rFonts w:ascii="Times New Roman" w:eastAsiaTheme="minorEastAsia" w:hAnsi="Times New Roman"/>
            <w:b w:val="0"/>
            <w:noProof/>
            <w:sz w:val="24"/>
            <w:szCs w:val="24"/>
          </w:rPr>
          <w:fldChar w:fldCharType="separate"/>
        </w:r>
        <w:r w:rsidR="00B95A4A">
          <w:rPr>
            <w:rFonts w:ascii="Times New Roman" w:eastAsiaTheme="minorEastAsia" w:hAnsi="Times New Roman"/>
            <w:b w:val="0"/>
            <w:noProof/>
            <w:sz w:val="24"/>
            <w:szCs w:val="24"/>
          </w:rPr>
          <w:t>14</w:t>
        </w:r>
        <w:r w:rsidRPr="00AD1D79">
          <w:rPr>
            <w:rFonts w:ascii="Times New Roman" w:eastAsiaTheme="minorEastAsia" w:hAnsi="Times New Roman"/>
            <w:b w:val="0"/>
            <w:noProof/>
            <w:sz w:val="24"/>
            <w:szCs w:val="24"/>
          </w:rPr>
          <w:fldChar w:fldCharType="end"/>
        </w:r>
      </w:hyperlink>
      <w:r w:rsidR="00342ED2" w:rsidRPr="00AD1D79">
        <w:rPr>
          <w:rFonts w:ascii="Times New Roman" w:eastAsiaTheme="minorEastAsia" w:hAnsi="Times New Roman" w:hint="eastAsia"/>
          <w:b w:val="0"/>
          <w:noProof/>
          <w:sz w:val="24"/>
          <w:szCs w:val="24"/>
        </w:rPr>
        <w:t>）</w:t>
      </w:r>
    </w:p>
    <w:p w:rsidR="001819E2" w:rsidRPr="00AD1D79" w:rsidRDefault="00456DA6" w:rsidP="002E58AC">
      <w:pPr>
        <w:pStyle w:val="21"/>
        <w:tabs>
          <w:tab w:val="right" w:leader="dot" w:pos="8505"/>
        </w:tabs>
        <w:snapToGrid w:val="0"/>
        <w:spacing w:line="360" w:lineRule="auto"/>
        <w:rPr>
          <w:rFonts w:ascii="Times New Roman" w:eastAsiaTheme="minorEastAsia" w:hAnsi="Times New Roman"/>
          <w:smallCaps w:val="0"/>
          <w:noProof/>
          <w:sz w:val="24"/>
          <w:szCs w:val="24"/>
        </w:rPr>
      </w:pPr>
      <w:hyperlink w:anchor="_Toc46845674" w:history="1">
        <w:r w:rsidR="00342ED2" w:rsidRPr="00AD1D79">
          <w:rPr>
            <w:rStyle w:val="af5"/>
            <w:rFonts w:ascii="Times New Roman" w:eastAsiaTheme="minorEastAsia" w:hAnsi="Times New Roman"/>
            <w:noProof/>
            <w:sz w:val="24"/>
            <w:szCs w:val="24"/>
          </w:rPr>
          <w:t xml:space="preserve">7.1 </w:t>
        </w:r>
        <w:r w:rsidR="00342ED2" w:rsidRPr="00AD1D79">
          <w:rPr>
            <w:rStyle w:val="af5"/>
            <w:rFonts w:ascii="Times New Roman" w:eastAsiaTheme="minorEastAsia" w:hAnsiTheme="minorEastAsia"/>
            <w:noProof/>
            <w:sz w:val="24"/>
            <w:szCs w:val="24"/>
          </w:rPr>
          <w:t>风险估计</w:t>
        </w:r>
        <w:r w:rsidR="00342ED2" w:rsidRPr="00AD1D79">
          <w:rPr>
            <w:rFonts w:ascii="Times New Roman" w:eastAsiaTheme="minorEastAsia" w:hAnsi="Times New Roman"/>
            <w:noProof/>
            <w:sz w:val="24"/>
            <w:szCs w:val="24"/>
          </w:rPr>
          <w:tab/>
        </w:r>
        <w:r w:rsidR="00342ED2" w:rsidRPr="00AD1D79">
          <w:rPr>
            <w:rFonts w:ascii="Times New Roman" w:eastAsiaTheme="minorEastAsia" w:hAnsi="Times New Roman" w:hint="eastAsia"/>
            <w:noProof/>
            <w:sz w:val="24"/>
            <w:szCs w:val="24"/>
          </w:rPr>
          <w:t>（</w:t>
        </w:r>
        <w:r w:rsidRPr="00AD1D79">
          <w:rPr>
            <w:rFonts w:ascii="Times New Roman" w:eastAsiaTheme="minorEastAsia" w:hAnsi="Times New Roman"/>
            <w:noProof/>
            <w:sz w:val="24"/>
            <w:szCs w:val="24"/>
          </w:rPr>
          <w:fldChar w:fldCharType="begin"/>
        </w:r>
        <w:r w:rsidR="00342ED2" w:rsidRPr="00AD1D79">
          <w:rPr>
            <w:rFonts w:ascii="Times New Roman" w:eastAsiaTheme="minorEastAsia" w:hAnsi="Times New Roman"/>
            <w:noProof/>
            <w:sz w:val="24"/>
            <w:szCs w:val="24"/>
          </w:rPr>
          <w:instrText xml:space="preserve"> PAGEREF _Toc46845674 \h </w:instrText>
        </w:r>
        <w:r w:rsidRPr="00AD1D79">
          <w:rPr>
            <w:rFonts w:ascii="Times New Roman" w:eastAsiaTheme="minorEastAsia" w:hAnsi="Times New Roman"/>
            <w:noProof/>
            <w:sz w:val="24"/>
            <w:szCs w:val="24"/>
          </w:rPr>
        </w:r>
        <w:r w:rsidRPr="00AD1D79">
          <w:rPr>
            <w:rFonts w:ascii="Times New Roman" w:eastAsiaTheme="minorEastAsia" w:hAnsi="Times New Roman"/>
            <w:noProof/>
            <w:sz w:val="24"/>
            <w:szCs w:val="24"/>
          </w:rPr>
          <w:fldChar w:fldCharType="separate"/>
        </w:r>
        <w:r w:rsidR="00B95A4A">
          <w:rPr>
            <w:rFonts w:ascii="Times New Roman" w:eastAsiaTheme="minorEastAsia" w:hAnsi="Times New Roman"/>
            <w:noProof/>
            <w:sz w:val="24"/>
            <w:szCs w:val="24"/>
          </w:rPr>
          <w:t>14</w:t>
        </w:r>
        <w:r w:rsidRPr="00AD1D79">
          <w:rPr>
            <w:rFonts w:ascii="Times New Roman" w:eastAsiaTheme="minorEastAsia" w:hAnsi="Times New Roman"/>
            <w:noProof/>
            <w:sz w:val="24"/>
            <w:szCs w:val="24"/>
          </w:rPr>
          <w:fldChar w:fldCharType="end"/>
        </w:r>
      </w:hyperlink>
      <w:r w:rsidR="00342ED2" w:rsidRPr="00AD1D79">
        <w:rPr>
          <w:rFonts w:ascii="Times New Roman" w:eastAsiaTheme="minorEastAsia" w:hAnsi="Times New Roman" w:hint="eastAsia"/>
          <w:noProof/>
          <w:sz w:val="24"/>
          <w:szCs w:val="24"/>
        </w:rPr>
        <w:t>）</w:t>
      </w:r>
    </w:p>
    <w:p w:rsidR="001819E2" w:rsidRPr="00AD1D79" w:rsidRDefault="00456DA6" w:rsidP="002E58AC">
      <w:pPr>
        <w:pStyle w:val="21"/>
        <w:tabs>
          <w:tab w:val="right" w:leader="dot" w:pos="8505"/>
        </w:tabs>
        <w:snapToGrid w:val="0"/>
        <w:spacing w:line="360" w:lineRule="auto"/>
        <w:rPr>
          <w:rFonts w:ascii="Times New Roman" w:eastAsiaTheme="minorEastAsia" w:hAnsi="Times New Roman"/>
          <w:smallCaps w:val="0"/>
          <w:noProof/>
          <w:sz w:val="24"/>
          <w:szCs w:val="24"/>
        </w:rPr>
      </w:pPr>
      <w:hyperlink w:anchor="_Toc46845675" w:history="1">
        <w:r w:rsidR="00342ED2" w:rsidRPr="00AD1D79">
          <w:rPr>
            <w:rStyle w:val="af5"/>
            <w:rFonts w:ascii="Times New Roman" w:eastAsiaTheme="minorEastAsia" w:hAnsi="Times New Roman"/>
            <w:noProof/>
            <w:sz w:val="24"/>
            <w:szCs w:val="24"/>
          </w:rPr>
          <w:t>7.2</w:t>
        </w:r>
        <w:r w:rsidR="00342ED2" w:rsidRPr="00AD1D79">
          <w:rPr>
            <w:rStyle w:val="af5"/>
            <w:rFonts w:ascii="Times New Roman" w:eastAsiaTheme="minorEastAsia" w:hAnsiTheme="minorEastAsia"/>
            <w:noProof/>
            <w:sz w:val="24"/>
            <w:szCs w:val="24"/>
          </w:rPr>
          <w:t>风险评价</w:t>
        </w:r>
        <w:r w:rsidR="00342ED2" w:rsidRPr="00AD1D79">
          <w:rPr>
            <w:rFonts w:ascii="Times New Roman" w:eastAsiaTheme="minorEastAsia" w:hAnsi="Times New Roman"/>
            <w:noProof/>
            <w:sz w:val="24"/>
            <w:szCs w:val="24"/>
          </w:rPr>
          <w:tab/>
        </w:r>
        <w:r w:rsidR="00342ED2" w:rsidRPr="00AD1D79">
          <w:rPr>
            <w:rFonts w:ascii="Times New Roman" w:eastAsiaTheme="minorEastAsia" w:hAnsi="Times New Roman" w:hint="eastAsia"/>
            <w:noProof/>
            <w:sz w:val="24"/>
            <w:szCs w:val="24"/>
          </w:rPr>
          <w:t>（</w:t>
        </w:r>
        <w:r w:rsidRPr="00AD1D79">
          <w:rPr>
            <w:rFonts w:ascii="Times New Roman" w:eastAsiaTheme="minorEastAsia" w:hAnsi="Times New Roman"/>
            <w:noProof/>
            <w:sz w:val="24"/>
            <w:szCs w:val="24"/>
          </w:rPr>
          <w:fldChar w:fldCharType="begin"/>
        </w:r>
        <w:r w:rsidR="00342ED2" w:rsidRPr="00AD1D79">
          <w:rPr>
            <w:rFonts w:ascii="Times New Roman" w:eastAsiaTheme="minorEastAsia" w:hAnsi="Times New Roman"/>
            <w:noProof/>
            <w:sz w:val="24"/>
            <w:szCs w:val="24"/>
          </w:rPr>
          <w:instrText xml:space="preserve"> PAGEREF _Toc46845675 \h </w:instrText>
        </w:r>
        <w:r w:rsidRPr="00AD1D79">
          <w:rPr>
            <w:rFonts w:ascii="Times New Roman" w:eastAsiaTheme="minorEastAsia" w:hAnsi="Times New Roman"/>
            <w:noProof/>
            <w:sz w:val="24"/>
            <w:szCs w:val="24"/>
          </w:rPr>
        </w:r>
        <w:r w:rsidRPr="00AD1D79">
          <w:rPr>
            <w:rFonts w:ascii="Times New Roman" w:eastAsiaTheme="minorEastAsia" w:hAnsi="Times New Roman"/>
            <w:noProof/>
            <w:sz w:val="24"/>
            <w:szCs w:val="24"/>
          </w:rPr>
          <w:fldChar w:fldCharType="separate"/>
        </w:r>
        <w:r w:rsidR="00B95A4A">
          <w:rPr>
            <w:rFonts w:ascii="Times New Roman" w:eastAsiaTheme="minorEastAsia" w:hAnsi="Times New Roman"/>
            <w:noProof/>
            <w:sz w:val="24"/>
            <w:szCs w:val="24"/>
          </w:rPr>
          <w:t>14</w:t>
        </w:r>
        <w:r w:rsidRPr="00AD1D79">
          <w:rPr>
            <w:rFonts w:ascii="Times New Roman" w:eastAsiaTheme="minorEastAsia" w:hAnsi="Times New Roman"/>
            <w:noProof/>
            <w:sz w:val="24"/>
            <w:szCs w:val="24"/>
          </w:rPr>
          <w:fldChar w:fldCharType="end"/>
        </w:r>
      </w:hyperlink>
      <w:r w:rsidR="00342ED2" w:rsidRPr="00AD1D79">
        <w:rPr>
          <w:rFonts w:ascii="Times New Roman" w:eastAsiaTheme="minorEastAsia" w:hAnsi="Times New Roman" w:hint="eastAsia"/>
          <w:noProof/>
          <w:sz w:val="24"/>
          <w:szCs w:val="24"/>
        </w:rPr>
        <w:t>）</w:t>
      </w:r>
    </w:p>
    <w:p w:rsidR="001819E2" w:rsidRPr="00AD1D79" w:rsidRDefault="00456DA6" w:rsidP="002E58AC">
      <w:pPr>
        <w:pStyle w:val="10"/>
        <w:tabs>
          <w:tab w:val="right" w:leader="dot" w:pos="8505"/>
        </w:tabs>
        <w:snapToGrid w:val="0"/>
        <w:spacing w:before="0" w:after="0" w:line="360" w:lineRule="auto"/>
        <w:rPr>
          <w:rFonts w:ascii="Times New Roman" w:eastAsiaTheme="minorEastAsia" w:hAnsi="Times New Roman"/>
          <w:b w:val="0"/>
          <w:bCs w:val="0"/>
          <w:caps w:val="0"/>
          <w:noProof/>
          <w:sz w:val="24"/>
          <w:szCs w:val="24"/>
        </w:rPr>
      </w:pPr>
      <w:hyperlink w:anchor="_Toc46845676" w:history="1">
        <w:r w:rsidR="00342ED2" w:rsidRPr="00AD1D79">
          <w:rPr>
            <w:rStyle w:val="af5"/>
            <w:rFonts w:ascii="Times New Roman" w:eastAsiaTheme="minorEastAsia" w:hAnsi="Times New Roman"/>
            <w:noProof/>
            <w:sz w:val="24"/>
            <w:szCs w:val="24"/>
          </w:rPr>
          <w:t xml:space="preserve">8 </w:t>
        </w:r>
        <w:r w:rsidR="00342ED2" w:rsidRPr="00AD1D79">
          <w:rPr>
            <w:rStyle w:val="af5"/>
            <w:rFonts w:ascii="Times New Roman" w:eastAsiaTheme="minorEastAsia" w:hAnsiTheme="minorEastAsia"/>
            <w:noProof/>
            <w:sz w:val="24"/>
            <w:szCs w:val="24"/>
          </w:rPr>
          <w:t>风险控制</w:t>
        </w:r>
        <w:r w:rsidR="00342ED2" w:rsidRPr="00AD1D79">
          <w:rPr>
            <w:rFonts w:ascii="Times New Roman" w:eastAsiaTheme="minorEastAsia" w:hAnsi="Times New Roman"/>
            <w:b w:val="0"/>
            <w:noProof/>
            <w:sz w:val="24"/>
            <w:szCs w:val="24"/>
          </w:rPr>
          <w:tab/>
        </w:r>
        <w:r w:rsidR="00342ED2" w:rsidRPr="00AD1D79">
          <w:rPr>
            <w:rFonts w:ascii="Times New Roman" w:eastAsiaTheme="minorEastAsia" w:hAnsi="Times New Roman" w:hint="eastAsia"/>
            <w:b w:val="0"/>
            <w:noProof/>
            <w:sz w:val="24"/>
            <w:szCs w:val="24"/>
          </w:rPr>
          <w:t>（</w:t>
        </w:r>
        <w:r w:rsidRPr="00AD1D79">
          <w:rPr>
            <w:rFonts w:ascii="Times New Roman" w:eastAsiaTheme="minorEastAsia" w:hAnsi="Times New Roman"/>
            <w:b w:val="0"/>
            <w:noProof/>
            <w:sz w:val="24"/>
            <w:szCs w:val="24"/>
          </w:rPr>
          <w:fldChar w:fldCharType="begin"/>
        </w:r>
        <w:r w:rsidR="00342ED2" w:rsidRPr="00AD1D79">
          <w:rPr>
            <w:rFonts w:ascii="Times New Roman" w:eastAsiaTheme="minorEastAsia" w:hAnsi="Times New Roman"/>
            <w:b w:val="0"/>
            <w:noProof/>
            <w:sz w:val="24"/>
            <w:szCs w:val="24"/>
          </w:rPr>
          <w:instrText xml:space="preserve"> PAGEREF _Toc46845676 \h </w:instrText>
        </w:r>
        <w:r w:rsidRPr="00AD1D79">
          <w:rPr>
            <w:rFonts w:ascii="Times New Roman" w:eastAsiaTheme="minorEastAsia" w:hAnsi="Times New Roman"/>
            <w:b w:val="0"/>
            <w:noProof/>
            <w:sz w:val="24"/>
            <w:szCs w:val="24"/>
          </w:rPr>
        </w:r>
        <w:r w:rsidRPr="00AD1D79">
          <w:rPr>
            <w:rFonts w:ascii="Times New Roman" w:eastAsiaTheme="minorEastAsia" w:hAnsi="Times New Roman"/>
            <w:b w:val="0"/>
            <w:noProof/>
            <w:sz w:val="24"/>
            <w:szCs w:val="24"/>
          </w:rPr>
          <w:fldChar w:fldCharType="separate"/>
        </w:r>
        <w:r w:rsidR="00B95A4A">
          <w:rPr>
            <w:rFonts w:ascii="Times New Roman" w:eastAsiaTheme="minorEastAsia" w:hAnsi="Times New Roman"/>
            <w:b w:val="0"/>
            <w:noProof/>
            <w:sz w:val="24"/>
            <w:szCs w:val="24"/>
          </w:rPr>
          <w:t>15</w:t>
        </w:r>
        <w:r w:rsidRPr="00AD1D79">
          <w:rPr>
            <w:rFonts w:ascii="Times New Roman" w:eastAsiaTheme="minorEastAsia" w:hAnsi="Times New Roman"/>
            <w:b w:val="0"/>
            <w:noProof/>
            <w:sz w:val="24"/>
            <w:szCs w:val="24"/>
          </w:rPr>
          <w:fldChar w:fldCharType="end"/>
        </w:r>
      </w:hyperlink>
      <w:r w:rsidR="00342ED2" w:rsidRPr="00AD1D79">
        <w:rPr>
          <w:rFonts w:ascii="Times New Roman" w:eastAsiaTheme="minorEastAsia" w:hAnsi="Times New Roman" w:hint="eastAsia"/>
          <w:b w:val="0"/>
          <w:noProof/>
          <w:sz w:val="24"/>
          <w:szCs w:val="24"/>
        </w:rPr>
        <w:t>）</w:t>
      </w:r>
    </w:p>
    <w:p w:rsidR="001819E2" w:rsidRPr="00AD1D79" w:rsidRDefault="00456DA6" w:rsidP="002E58AC">
      <w:pPr>
        <w:pStyle w:val="21"/>
        <w:tabs>
          <w:tab w:val="right" w:leader="dot" w:pos="8505"/>
        </w:tabs>
        <w:snapToGrid w:val="0"/>
        <w:spacing w:line="360" w:lineRule="auto"/>
        <w:rPr>
          <w:rFonts w:ascii="Times New Roman" w:eastAsiaTheme="minorEastAsia" w:hAnsi="Times New Roman"/>
          <w:smallCaps w:val="0"/>
          <w:noProof/>
          <w:sz w:val="24"/>
          <w:szCs w:val="24"/>
        </w:rPr>
      </w:pPr>
      <w:hyperlink w:anchor="_Toc46845677" w:history="1">
        <w:r w:rsidR="00342ED2" w:rsidRPr="00AD1D79">
          <w:rPr>
            <w:rStyle w:val="af5"/>
            <w:rFonts w:ascii="Times New Roman" w:eastAsiaTheme="minorEastAsia" w:hAnsi="Times New Roman"/>
            <w:noProof/>
            <w:sz w:val="24"/>
            <w:szCs w:val="24"/>
          </w:rPr>
          <w:t xml:space="preserve">8.1 </w:t>
        </w:r>
        <w:r w:rsidR="00342ED2" w:rsidRPr="00AD1D79">
          <w:rPr>
            <w:rStyle w:val="af5"/>
            <w:rFonts w:ascii="Times New Roman" w:eastAsiaTheme="minorEastAsia" w:hAnsiTheme="minorEastAsia"/>
            <w:noProof/>
            <w:sz w:val="24"/>
            <w:szCs w:val="24"/>
          </w:rPr>
          <w:t>风险对策</w:t>
        </w:r>
        <w:r w:rsidR="00342ED2" w:rsidRPr="00AD1D79">
          <w:rPr>
            <w:rFonts w:ascii="Times New Roman" w:eastAsiaTheme="minorEastAsia" w:hAnsi="Times New Roman"/>
            <w:noProof/>
            <w:sz w:val="24"/>
            <w:szCs w:val="24"/>
          </w:rPr>
          <w:tab/>
        </w:r>
        <w:r w:rsidR="00342ED2" w:rsidRPr="00AD1D79">
          <w:rPr>
            <w:rFonts w:ascii="Times New Roman" w:eastAsiaTheme="minorEastAsia" w:hAnsi="Times New Roman" w:hint="eastAsia"/>
            <w:noProof/>
            <w:sz w:val="24"/>
            <w:szCs w:val="24"/>
          </w:rPr>
          <w:t>（</w:t>
        </w:r>
        <w:r w:rsidRPr="00AD1D79">
          <w:rPr>
            <w:rFonts w:ascii="Times New Roman" w:eastAsiaTheme="minorEastAsia" w:hAnsi="Times New Roman"/>
            <w:noProof/>
            <w:sz w:val="24"/>
            <w:szCs w:val="24"/>
          </w:rPr>
          <w:fldChar w:fldCharType="begin"/>
        </w:r>
        <w:r w:rsidR="00342ED2" w:rsidRPr="00AD1D79">
          <w:rPr>
            <w:rFonts w:ascii="Times New Roman" w:eastAsiaTheme="minorEastAsia" w:hAnsi="Times New Roman"/>
            <w:noProof/>
            <w:sz w:val="24"/>
            <w:szCs w:val="24"/>
          </w:rPr>
          <w:instrText xml:space="preserve"> PAGEREF _Toc46845677 \h </w:instrText>
        </w:r>
        <w:r w:rsidRPr="00AD1D79">
          <w:rPr>
            <w:rFonts w:ascii="Times New Roman" w:eastAsiaTheme="minorEastAsia" w:hAnsi="Times New Roman"/>
            <w:noProof/>
            <w:sz w:val="24"/>
            <w:szCs w:val="24"/>
          </w:rPr>
        </w:r>
        <w:r w:rsidRPr="00AD1D79">
          <w:rPr>
            <w:rFonts w:ascii="Times New Roman" w:eastAsiaTheme="minorEastAsia" w:hAnsi="Times New Roman"/>
            <w:noProof/>
            <w:sz w:val="24"/>
            <w:szCs w:val="24"/>
          </w:rPr>
          <w:fldChar w:fldCharType="separate"/>
        </w:r>
        <w:r w:rsidR="00B95A4A">
          <w:rPr>
            <w:rFonts w:ascii="Times New Roman" w:eastAsiaTheme="minorEastAsia" w:hAnsi="Times New Roman"/>
            <w:noProof/>
            <w:sz w:val="24"/>
            <w:szCs w:val="24"/>
          </w:rPr>
          <w:t>15</w:t>
        </w:r>
        <w:r w:rsidRPr="00AD1D79">
          <w:rPr>
            <w:rFonts w:ascii="Times New Roman" w:eastAsiaTheme="minorEastAsia" w:hAnsi="Times New Roman"/>
            <w:noProof/>
            <w:sz w:val="24"/>
            <w:szCs w:val="24"/>
          </w:rPr>
          <w:fldChar w:fldCharType="end"/>
        </w:r>
      </w:hyperlink>
      <w:r w:rsidR="00342ED2" w:rsidRPr="00AD1D79">
        <w:rPr>
          <w:rFonts w:ascii="Times New Roman" w:eastAsiaTheme="minorEastAsia" w:hAnsi="Times New Roman" w:hint="eastAsia"/>
          <w:noProof/>
          <w:sz w:val="24"/>
          <w:szCs w:val="24"/>
        </w:rPr>
        <w:t>）</w:t>
      </w:r>
    </w:p>
    <w:p w:rsidR="001819E2" w:rsidRPr="00AD1D79" w:rsidRDefault="00456DA6" w:rsidP="002E58AC">
      <w:pPr>
        <w:pStyle w:val="21"/>
        <w:tabs>
          <w:tab w:val="right" w:leader="dot" w:pos="8505"/>
        </w:tabs>
        <w:snapToGrid w:val="0"/>
        <w:spacing w:line="360" w:lineRule="auto"/>
        <w:rPr>
          <w:rFonts w:ascii="Times New Roman" w:eastAsiaTheme="minorEastAsia" w:hAnsi="Times New Roman"/>
          <w:smallCaps w:val="0"/>
          <w:noProof/>
          <w:sz w:val="24"/>
          <w:szCs w:val="24"/>
        </w:rPr>
      </w:pPr>
      <w:hyperlink w:anchor="_Toc46845678" w:history="1">
        <w:r w:rsidR="00342ED2" w:rsidRPr="00AD1D79">
          <w:rPr>
            <w:rStyle w:val="af5"/>
            <w:rFonts w:ascii="Times New Roman" w:eastAsiaTheme="minorEastAsia" w:hAnsi="Times New Roman"/>
            <w:noProof/>
            <w:sz w:val="24"/>
            <w:szCs w:val="24"/>
          </w:rPr>
          <w:t>8.2</w:t>
        </w:r>
        <w:r w:rsidR="00342ED2" w:rsidRPr="00AD1D79">
          <w:rPr>
            <w:rStyle w:val="af5"/>
            <w:rFonts w:ascii="Times New Roman" w:eastAsiaTheme="minorEastAsia" w:hAnsiTheme="minorEastAsia"/>
            <w:noProof/>
            <w:sz w:val="24"/>
            <w:szCs w:val="24"/>
          </w:rPr>
          <w:t>风险控制与管理</w:t>
        </w:r>
        <w:r w:rsidR="00342ED2" w:rsidRPr="00AD1D79">
          <w:rPr>
            <w:rFonts w:ascii="Times New Roman" w:eastAsiaTheme="minorEastAsia" w:hAnsi="Times New Roman"/>
            <w:noProof/>
            <w:sz w:val="24"/>
            <w:szCs w:val="24"/>
          </w:rPr>
          <w:tab/>
        </w:r>
        <w:r w:rsidR="00342ED2" w:rsidRPr="00AD1D79">
          <w:rPr>
            <w:rFonts w:ascii="Times New Roman" w:eastAsiaTheme="minorEastAsia" w:hAnsi="Times New Roman" w:hint="eastAsia"/>
            <w:noProof/>
            <w:sz w:val="24"/>
            <w:szCs w:val="24"/>
          </w:rPr>
          <w:t>（</w:t>
        </w:r>
        <w:r w:rsidRPr="00AD1D79">
          <w:rPr>
            <w:rFonts w:ascii="Times New Roman" w:eastAsiaTheme="minorEastAsia" w:hAnsi="Times New Roman"/>
            <w:noProof/>
            <w:sz w:val="24"/>
            <w:szCs w:val="24"/>
          </w:rPr>
          <w:fldChar w:fldCharType="begin"/>
        </w:r>
        <w:r w:rsidR="00342ED2" w:rsidRPr="00AD1D79">
          <w:rPr>
            <w:rFonts w:ascii="Times New Roman" w:eastAsiaTheme="minorEastAsia" w:hAnsi="Times New Roman"/>
            <w:noProof/>
            <w:sz w:val="24"/>
            <w:szCs w:val="24"/>
          </w:rPr>
          <w:instrText xml:space="preserve"> PAGEREF _Toc46845678 \h </w:instrText>
        </w:r>
        <w:r w:rsidRPr="00AD1D79">
          <w:rPr>
            <w:rFonts w:ascii="Times New Roman" w:eastAsiaTheme="minorEastAsia" w:hAnsi="Times New Roman"/>
            <w:noProof/>
            <w:sz w:val="24"/>
            <w:szCs w:val="24"/>
          </w:rPr>
        </w:r>
        <w:r w:rsidRPr="00AD1D79">
          <w:rPr>
            <w:rFonts w:ascii="Times New Roman" w:eastAsiaTheme="minorEastAsia" w:hAnsi="Times New Roman"/>
            <w:noProof/>
            <w:sz w:val="24"/>
            <w:szCs w:val="24"/>
          </w:rPr>
          <w:fldChar w:fldCharType="separate"/>
        </w:r>
        <w:r w:rsidR="00B95A4A">
          <w:rPr>
            <w:rFonts w:ascii="Times New Roman" w:eastAsiaTheme="minorEastAsia" w:hAnsi="Times New Roman"/>
            <w:noProof/>
            <w:sz w:val="24"/>
            <w:szCs w:val="24"/>
          </w:rPr>
          <w:t>15</w:t>
        </w:r>
        <w:r w:rsidRPr="00AD1D79">
          <w:rPr>
            <w:rFonts w:ascii="Times New Roman" w:eastAsiaTheme="minorEastAsia" w:hAnsi="Times New Roman"/>
            <w:noProof/>
            <w:sz w:val="24"/>
            <w:szCs w:val="24"/>
          </w:rPr>
          <w:fldChar w:fldCharType="end"/>
        </w:r>
      </w:hyperlink>
      <w:r w:rsidR="00342ED2" w:rsidRPr="00AD1D79">
        <w:rPr>
          <w:rFonts w:ascii="Times New Roman" w:eastAsiaTheme="minorEastAsia" w:hAnsi="Times New Roman" w:hint="eastAsia"/>
          <w:noProof/>
          <w:sz w:val="24"/>
          <w:szCs w:val="24"/>
        </w:rPr>
        <w:t>）</w:t>
      </w:r>
    </w:p>
    <w:p w:rsidR="001819E2" w:rsidRPr="00AD1D79" w:rsidRDefault="00456DA6" w:rsidP="002E58AC">
      <w:pPr>
        <w:pStyle w:val="10"/>
        <w:tabs>
          <w:tab w:val="right" w:leader="dot" w:pos="8505"/>
        </w:tabs>
        <w:snapToGrid w:val="0"/>
        <w:spacing w:before="0" w:after="0" w:line="360" w:lineRule="auto"/>
        <w:rPr>
          <w:rFonts w:ascii="Times New Roman" w:eastAsiaTheme="minorEastAsia" w:hAnsi="Times New Roman"/>
          <w:b w:val="0"/>
          <w:bCs w:val="0"/>
          <w:caps w:val="0"/>
          <w:noProof/>
          <w:sz w:val="24"/>
          <w:szCs w:val="24"/>
        </w:rPr>
      </w:pPr>
      <w:hyperlink w:anchor="_Toc46845679" w:history="1">
        <w:r w:rsidR="00342ED2" w:rsidRPr="00AD1D79">
          <w:rPr>
            <w:rStyle w:val="af5"/>
            <w:rFonts w:ascii="Times New Roman" w:eastAsiaTheme="minorEastAsia" w:hAnsi="Times New Roman"/>
            <w:noProof/>
            <w:sz w:val="24"/>
            <w:szCs w:val="24"/>
          </w:rPr>
          <w:t xml:space="preserve">9 </w:t>
        </w:r>
        <w:r w:rsidR="00342ED2" w:rsidRPr="00AD1D79">
          <w:rPr>
            <w:rStyle w:val="af5"/>
            <w:rFonts w:ascii="Times New Roman" w:eastAsiaTheme="minorEastAsia" w:hAnsiTheme="minorEastAsia"/>
            <w:noProof/>
            <w:sz w:val="24"/>
            <w:szCs w:val="24"/>
          </w:rPr>
          <w:t>评估报告</w:t>
        </w:r>
        <w:r w:rsidR="00342ED2" w:rsidRPr="00AD1D79">
          <w:rPr>
            <w:rFonts w:ascii="Times New Roman" w:eastAsiaTheme="minorEastAsia" w:hAnsi="Times New Roman"/>
            <w:b w:val="0"/>
            <w:noProof/>
            <w:sz w:val="24"/>
            <w:szCs w:val="24"/>
          </w:rPr>
          <w:tab/>
        </w:r>
        <w:r w:rsidR="00342ED2" w:rsidRPr="00AD1D79">
          <w:rPr>
            <w:rFonts w:ascii="Times New Roman" w:eastAsiaTheme="minorEastAsia" w:hAnsi="Times New Roman" w:hint="eastAsia"/>
            <w:b w:val="0"/>
            <w:noProof/>
            <w:sz w:val="24"/>
            <w:szCs w:val="24"/>
          </w:rPr>
          <w:t>（</w:t>
        </w:r>
        <w:r w:rsidRPr="00AD1D79">
          <w:rPr>
            <w:rFonts w:ascii="Times New Roman" w:eastAsiaTheme="minorEastAsia" w:hAnsi="Times New Roman"/>
            <w:b w:val="0"/>
            <w:noProof/>
            <w:sz w:val="24"/>
            <w:szCs w:val="24"/>
          </w:rPr>
          <w:fldChar w:fldCharType="begin"/>
        </w:r>
        <w:r w:rsidR="00342ED2" w:rsidRPr="00AD1D79">
          <w:rPr>
            <w:rFonts w:ascii="Times New Roman" w:eastAsiaTheme="minorEastAsia" w:hAnsi="Times New Roman"/>
            <w:b w:val="0"/>
            <w:noProof/>
            <w:sz w:val="24"/>
            <w:szCs w:val="24"/>
          </w:rPr>
          <w:instrText xml:space="preserve"> PAGEREF _Toc46845679 \h </w:instrText>
        </w:r>
        <w:r w:rsidRPr="00AD1D79">
          <w:rPr>
            <w:rFonts w:ascii="Times New Roman" w:eastAsiaTheme="minorEastAsia" w:hAnsi="Times New Roman"/>
            <w:b w:val="0"/>
            <w:noProof/>
            <w:sz w:val="24"/>
            <w:szCs w:val="24"/>
          </w:rPr>
        </w:r>
        <w:r w:rsidRPr="00AD1D79">
          <w:rPr>
            <w:rFonts w:ascii="Times New Roman" w:eastAsiaTheme="minorEastAsia" w:hAnsi="Times New Roman"/>
            <w:b w:val="0"/>
            <w:noProof/>
            <w:sz w:val="24"/>
            <w:szCs w:val="24"/>
          </w:rPr>
          <w:fldChar w:fldCharType="separate"/>
        </w:r>
        <w:r w:rsidR="00B95A4A">
          <w:rPr>
            <w:rFonts w:ascii="Times New Roman" w:eastAsiaTheme="minorEastAsia" w:hAnsi="Times New Roman"/>
            <w:b w:val="0"/>
            <w:noProof/>
            <w:sz w:val="24"/>
            <w:szCs w:val="24"/>
          </w:rPr>
          <w:t>17</w:t>
        </w:r>
        <w:r w:rsidRPr="00AD1D79">
          <w:rPr>
            <w:rFonts w:ascii="Times New Roman" w:eastAsiaTheme="minorEastAsia" w:hAnsi="Times New Roman"/>
            <w:b w:val="0"/>
            <w:noProof/>
            <w:sz w:val="24"/>
            <w:szCs w:val="24"/>
          </w:rPr>
          <w:fldChar w:fldCharType="end"/>
        </w:r>
      </w:hyperlink>
      <w:r w:rsidR="00342ED2" w:rsidRPr="00AD1D79">
        <w:rPr>
          <w:rFonts w:ascii="Times New Roman" w:eastAsiaTheme="minorEastAsia" w:hAnsi="Times New Roman" w:hint="eastAsia"/>
          <w:b w:val="0"/>
          <w:noProof/>
          <w:sz w:val="24"/>
          <w:szCs w:val="24"/>
        </w:rPr>
        <w:t>）</w:t>
      </w:r>
    </w:p>
    <w:p w:rsidR="001819E2" w:rsidRPr="00AD1D79" w:rsidRDefault="00456DA6" w:rsidP="002E58AC">
      <w:pPr>
        <w:pStyle w:val="21"/>
        <w:tabs>
          <w:tab w:val="right" w:leader="dot" w:pos="8505"/>
        </w:tabs>
        <w:snapToGrid w:val="0"/>
        <w:spacing w:line="360" w:lineRule="auto"/>
        <w:rPr>
          <w:rFonts w:ascii="Times New Roman" w:eastAsiaTheme="minorEastAsia" w:hAnsi="Times New Roman"/>
          <w:smallCaps w:val="0"/>
          <w:noProof/>
          <w:sz w:val="24"/>
          <w:szCs w:val="24"/>
        </w:rPr>
      </w:pPr>
      <w:hyperlink w:anchor="_Toc46845680" w:history="1">
        <w:r w:rsidR="00342ED2" w:rsidRPr="00AD1D79">
          <w:rPr>
            <w:rStyle w:val="af5"/>
            <w:rFonts w:ascii="Times New Roman" w:eastAsiaTheme="minorEastAsia" w:hAnsi="Times New Roman"/>
            <w:noProof/>
            <w:sz w:val="24"/>
            <w:szCs w:val="24"/>
          </w:rPr>
          <w:t>9.1</w:t>
        </w:r>
        <w:r w:rsidR="00342ED2" w:rsidRPr="00AD1D79">
          <w:rPr>
            <w:rStyle w:val="af5"/>
            <w:rFonts w:ascii="Times New Roman" w:eastAsiaTheme="minorEastAsia" w:hAnsiTheme="minorEastAsia"/>
            <w:noProof/>
            <w:sz w:val="24"/>
            <w:szCs w:val="24"/>
          </w:rPr>
          <w:t>评估报告内容</w:t>
        </w:r>
        <w:r w:rsidR="00342ED2" w:rsidRPr="00AD1D79">
          <w:rPr>
            <w:rFonts w:ascii="Times New Roman" w:eastAsiaTheme="minorEastAsia" w:hAnsi="Times New Roman"/>
            <w:noProof/>
            <w:sz w:val="24"/>
            <w:szCs w:val="24"/>
          </w:rPr>
          <w:tab/>
        </w:r>
        <w:r w:rsidR="00342ED2" w:rsidRPr="00AD1D79">
          <w:rPr>
            <w:rFonts w:ascii="Times New Roman" w:eastAsiaTheme="minorEastAsia" w:hAnsi="Times New Roman" w:hint="eastAsia"/>
            <w:noProof/>
            <w:sz w:val="24"/>
            <w:szCs w:val="24"/>
          </w:rPr>
          <w:t>（</w:t>
        </w:r>
        <w:r w:rsidRPr="00AD1D79">
          <w:rPr>
            <w:rFonts w:ascii="Times New Roman" w:eastAsiaTheme="minorEastAsia" w:hAnsi="Times New Roman"/>
            <w:noProof/>
            <w:sz w:val="24"/>
            <w:szCs w:val="24"/>
          </w:rPr>
          <w:fldChar w:fldCharType="begin"/>
        </w:r>
        <w:r w:rsidR="00342ED2" w:rsidRPr="00AD1D79">
          <w:rPr>
            <w:rFonts w:ascii="Times New Roman" w:eastAsiaTheme="minorEastAsia" w:hAnsi="Times New Roman"/>
            <w:noProof/>
            <w:sz w:val="24"/>
            <w:szCs w:val="24"/>
          </w:rPr>
          <w:instrText xml:space="preserve"> PAGEREF _Toc46845680 \h </w:instrText>
        </w:r>
        <w:r w:rsidRPr="00AD1D79">
          <w:rPr>
            <w:rFonts w:ascii="Times New Roman" w:eastAsiaTheme="minorEastAsia" w:hAnsi="Times New Roman"/>
            <w:noProof/>
            <w:sz w:val="24"/>
            <w:szCs w:val="24"/>
          </w:rPr>
        </w:r>
        <w:r w:rsidRPr="00AD1D79">
          <w:rPr>
            <w:rFonts w:ascii="Times New Roman" w:eastAsiaTheme="minorEastAsia" w:hAnsi="Times New Roman"/>
            <w:noProof/>
            <w:sz w:val="24"/>
            <w:szCs w:val="24"/>
          </w:rPr>
          <w:fldChar w:fldCharType="separate"/>
        </w:r>
        <w:r w:rsidR="00B95A4A">
          <w:rPr>
            <w:rFonts w:ascii="Times New Roman" w:eastAsiaTheme="minorEastAsia" w:hAnsi="Times New Roman"/>
            <w:noProof/>
            <w:sz w:val="24"/>
            <w:szCs w:val="24"/>
          </w:rPr>
          <w:t>17</w:t>
        </w:r>
        <w:r w:rsidRPr="00AD1D79">
          <w:rPr>
            <w:rFonts w:ascii="Times New Roman" w:eastAsiaTheme="minorEastAsia" w:hAnsi="Times New Roman"/>
            <w:noProof/>
            <w:sz w:val="24"/>
            <w:szCs w:val="24"/>
          </w:rPr>
          <w:fldChar w:fldCharType="end"/>
        </w:r>
      </w:hyperlink>
      <w:r w:rsidR="00342ED2" w:rsidRPr="00AD1D79">
        <w:rPr>
          <w:rFonts w:ascii="Times New Roman" w:eastAsiaTheme="minorEastAsia" w:hAnsi="Times New Roman" w:hint="eastAsia"/>
          <w:noProof/>
          <w:sz w:val="24"/>
          <w:szCs w:val="24"/>
        </w:rPr>
        <w:t>）</w:t>
      </w:r>
    </w:p>
    <w:p w:rsidR="001819E2" w:rsidRPr="00AD1D79" w:rsidRDefault="00456DA6" w:rsidP="002E58AC">
      <w:pPr>
        <w:pStyle w:val="21"/>
        <w:tabs>
          <w:tab w:val="right" w:leader="dot" w:pos="8505"/>
        </w:tabs>
        <w:snapToGrid w:val="0"/>
        <w:spacing w:line="360" w:lineRule="auto"/>
        <w:rPr>
          <w:rFonts w:ascii="Times New Roman" w:eastAsiaTheme="minorEastAsia" w:hAnsi="Times New Roman"/>
          <w:smallCaps w:val="0"/>
          <w:noProof/>
          <w:sz w:val="24"/>
          <w:szCs w:val="24"/>
        </w:rPr>
      </w:pPr>
      <w:hyperlink w:anchor="_Toc46845681" w:history="1">
        <w:r w:rsidR="00342ED2" w:rsidRPr="00AD1D79">
          <w:rPr>
            <w:rStyle w:val="af5"/>
            <w:rFonts w:ascii="Times New Roman" w:eastAsiaTheme="minorEastAsia" w:hAnsi="Times New Roman"/>
            <w:noProof/>
            <w:sz w:val="24"/>
            <w:szCs w:val="24"/>
          </w:rPr>
          <w:t>9.2</w:t>
        </w:r>
        <w:r w:rsidR="00342ED2" w:rsidRPr="00AD1D79">
          <w:rPr>
            <w:rStyle w:val="af5"/>
            <w:rFonts w:ascii="Times New Roman" w:eastAsiaTheme="minorEastAsia" w:hAnsiTheme="minorEastAsia"/>
            <w:noProof/>
            <w:sz w:val="24"/>
            <w:szCs w:val="24"/>
          </w:rPr>
          <w:t>评估报告格式</w:t>
        </w:r>
        <w:r w:rsidR="00342ED2" w:rsidRPr="00AD1D79">
          <w:rPr>
            <w:rFonts w:ascii="Times New Roman" w:eastAsiaTheme="minorEastAsia" w:hAnsi="Times New Roman"/>
            <w:noProof/>
            <w:sz w:val="24"/>
            <w:szCs w:val="24"/>
          </w:rPr>
          <w:tab/>
        </w:r>
        <w:r w:rsidR="00342ED2" w:rsidRPr="00AD1D79">
          <w:rPr>
            <w:rFonts w:ascii="Times New Roman" w:eastAsiaTheme="minorEastAsia" w:hAnsi="Times New Roman" w:hint="eastAsia"/>
            <w:noProof/>
            <w:sz w:val="24"/>
            <w:szCs w:val="24"/>
          </w:rPr>
          <w:t>（</w:t>
        </w:r>
        <w:r w:rsidRPr="00AD1D79">
          <w:rPr>
            <w:rFonts w:ascii="Times New Roman" w:eastAsiaTheme="minorEastAsia" w:hAnsi="Times New Roman"/>
            <w:noProof/>
            <w:sz w:val="24"/>
            <w:szCs w:val="24"/>
          </w:rPr>
          <w:fldChar w:fldCharType="begin"/>
        </w:r>
        <w:r w:rsidR="00342ED2" w:rsidRPr="00AD1D79">
          <w:rPr>
            <w:rFonts w:ascii="Times New Roman" w:eastAsiaTheme="minorEastAsia" w:hAnsi="Times New Roman"/>
            <w:noProof/>
            <w:sz w:val="24"/>
            <w:szCs w:val="24"/>
          </w:rPr>
          <w:instrText xml:space="preserve"> PAGEREF _Toc46845681 \h </w:instrText>
        </w:r>
        <w:r w:rsidRPr="00AD1D79">
          <w:rPr>
            <w:rFonts w:ascii="Times New Roman" w:eastAsiaTheme="minorEastAsia" w:hAnsi="Times New Roman"/>
            <w:noProof/>
            <w:sz w:val="24"/>
            <w:szCs w:val="24"/>
          </w:rPr>
        </w:r>
        <w:r w:rsidRPr="00AD1D79">
          <w:rPr>
            <w:rFonts w:ascii="Times New Roman" w:eastAsiaTheme="minorEastAsia" w:hAnsi="Times New Roman"/>
            <w:noProof/>
            <w:sz w:val="24"/>
            <w:szCs w:val="24"/>
          </w:rPr>
          <w:fldChar w:fldCharType="separate"/>
        </w:r>
        <w:r w:rsidR="00B95A4A">
          <w:rPr>
            <w:rFonts w:ascii="Times New Roman" w:eastAsiaTheme="minorEastAsia" w:hAnsi="Times New Roman"/>
            <w:noProof/>
            <w:sz w:val="24"/>
            <w:szCs w:val="24"/>
          </w:rPr>
          <w:t>17</w:t>
        </w:r>
        <w:r w:rsidRPr="00AD1D79">
          <w:rPr>
            <w:rFonts w:ascii="Times New Roman" w:eastAsiaTheme="minorEastAsia" w:hAnsi="Times New Roman"/>
            <w:noProof/>
            <w:sz w:val="24"/>
            <w:szCs w:val="24"/>
          </w:rPr>
          <w:fldChar w:fldCharType="end"/>
        </w:r>
      </w:hyperlink>
      <w:r w:rsidR="00342ED2" w:rsidRPr="00AD1D79">
        <w:rPr>
          <w:rFonts w:ascii="Times New Roman" w:eastAsiaTheme="minorEastAsia" w:hAnsi="Times New Roman" w:hint="eastAsia"/>
          <w:noProof/>
          <w:sz w:val="24"/>
          <w:szCs w:val="24"/>
        </w:rPr>
        <w:t>）</w:t>
      </w:r>
    </w:p>
    <w:p w:rsidR="001819E2" w:rsidRPr="00AD1D79" w:rsidRDefault="00456DA6" w:rsidP="002E58AC">
      <w:pPr>
        <w:pStyle w:val="10"/>
        <w:tabs>
          <w:tab w:val="right" w:leader="dot" w:pos="8505"/>
        </w:tabs>
        <w:snapToGrid w:val="0"/>
        <w:spacing w:before="0" w:after="0" w:line="360" w:lineRule="auto"/>
        <w:rPr>
          <w:rFonts w:ascii="Times New Roman" w:eastAsiaTheme="minorEastAsia" w:hAnsi="Times New Roman"/>
          <w:b w:val="0"/>
          <w:bCs w:val="0"/>
          <w:caps w:val="0"/>
          <w:noProof/>
          <w:sz w:val="24"/>
          <w:szCs w:val="24"/>
        </w:rPr>
      </w:pPr>
      <w:hyperlink w:anchor="_Toc46845682" w:history="1">
        <w:r w:rsidR="00342ED2" w:rsidRPr="00AD1D79">
          <w:rPr>
            <w:rStyle w:val="af5"/>
            <w:rFonts w:ascii="Times New Roman" w:eastAsiaTheme="minorEastAsia" w:hAnsiTheme="minorEastAsia"/>
            <w:noProof/>
            <w:sz w:val="24"/>
            <w:szCs w:val="24"/>
          </w:rPr>
          <w:t>附录</w:t>
        </w:r>
        <w:r w:rsidR="00342ED2" w:rsidRPr="00AD1D79">
          <w:rPr>
            <w:rStyle w:val="af5"/>
            <w:rFonts w:ascii="Times New Roman" w:eastAsiaTheme="minorEastAsia" w:hAnsi="Times New Roman"/>
            <w:noProof/>
            <w:sz w:val="24"/>
            <w:szCs w:val="24"/>
          </w:rPr>
          <w:t xml:space="preserve">A </w:t>
        </w:r>
        <w:r w:rsidR="00342ED2" w:rsidRPr="00AD1D79">
          <w:rPr>
            <w:rStyle w:val="af5"/>
            <w:rFonts w:ascii="Times New Roman" w:eastAsiaTheme="minorEastAsia" w:hAnsiTheme="minorEastAsia"/>
            <w:noProof/>
            <w:sz w:val="24"/>
            <w:szCs w:val="24"/>
          </w:rPr>
          <w:t>风险分析方法</w:t>
        </w:r>
        <w:r w:rsidR="00342ED2" w:rsidRPr="00AD1D79">
          <w:rPr>
            <w:rFonts w:ascii="Times New Roman" w:eastAsiaTheme="minorEastAsia" w:hAnsi="Times New Roman"/>
            <w:b w:val="0"/>
            <w:noProof/>
            <w:sz w:val="24"/>
            <w:szCs w:val="24"/>
          </w:rPr>
          <w:tab/>
        </w:r>
        <w:r w:rsidR="00342ED2" w:rsidRPr="00AD1D79">
          <w:rPr>
            <w:rFonts w:ascii="Times New Roman" w:eastAsiaTheme="minorEastAsia" w:hAnsi="Times New Roman" w:hint="eastAsia"/>
            <w:b w:val="0"/>
            <w:noProof/>
            <w:sz w:val="24"/>
            <w:szCs w:val="24"/>
          </w:rPr>
          <w:t>（</w:t>
        </w:r>
        <w:r w:rsidRPr="00AD1D79">
          <w:rPr>
            <w:rFonts w:ascii="Times New Roman" w:eastAsiaTheme="minorEastAsia" w:hAnsi="Times New Roman"/>
            <w:b w:val="0"/>
            <w:noProof/>
            <w:sz w:val="24"/>
            <w:szCs w:val="24"/>
          </w:rPr>
          <w:fldChar w:fldCharType="begin"/>
        </w:r>
        <w:r w:rsidR="00342ED2" w:rsidRPr="00AD1D79">
          <w:rPr>
            <w:rFonts w:ascii="Times New Roman" w:eastAsiaTheme="minorEastAsia" w:hAnsi="Times New Roman"/>
            <w:b w:val="0"/>
            <w:noProof/>
            <w:sz w:val="24"/>
            <w:szCs w:val="24"/>
          </w:rPr>
          <w:instrText xml:space="preserve"> PAGEREF _Toc46845682 \h </w:instrText>
        </w:r>
        <w:r w:rsidRPr="00AD1D79">
          <w:rPr>
            <w:rFonts w:ascii="Times New Roman" w:eastAsiaTheme="minorEastAsia" w:hAnsi="Times New Roman"/>
            <w:b w:val="0"/>
            <w:noProof/>
            <w:sz w:val="24"/>
            <w:szCs w:val="24"/>
          </w:rPr>
        </w:r>
        <w:r w:rsidRPr="00AD1D79">
          <w:rPr>
            <w:rFonts w:ascii="Times New Roman" w:eastAsiaTheme="minorEastAsia" w:hAnsi="Times New Roman"/>
            <w:b w:val="0"/>
            <w:noProof/>
            <w:sz w:val="24"/>
            <w:szCs w:val="24"/>
          </w:rPr>
          <w:fldChar w:fldCharType="separate"/>
        </w:r>
        <w:r w:rsidR="00B95A4A">
          <w:rPr>
            <w:rFonts w:ascii="Times New Roman" w:eastAsiaTheme="minorEastAsia" w:hAnsi="Times New Roman"/>
            <w:b w:val="0"/>
            <w:noProof/>
            <w:sz w:val="24"/>
            <w:szCs w:val="24"/>
          </w:rPr>
          <w:t>18</w:t>
        </w:r>
        <w:r w:rsidRPr="00AD1D79">
          <w:rPr>
            <w:rFonts w:ascii="Times New Roman" w:eastAsiaTheme="minorEastAsia" w:hAnsi="Times New Roman"/>
            <w:b w:val="0"/>
            <w:noProof/>
            <w:sz w:val="24"/>
            <w:szCs w:val="24"/>
          </w:rPr>
          <w:fldChar w:fldCharType="end"/>
        </w:r>
      </w:hyperlink>
      <w:r w:rsidR="00342ED2" w:rsidRPr="00AD1D79">
        <w:rPr>
          <w:rFonts w:ascii="Times New Roman" w:eastAsiaTheme="minorEastAsia" w:hAnsi="Times New Roman" w:hint="eastAsia"/>
          <w:b w:val="0"/>
          <w:noProof/>
          <w:sz w:val="24"/>
          <w:szCs w:val="24"/>
        </w:rPr>
        <w:t>）</w:t>
      </w:r>
    </w:p>
    <w:p w:rsidR="001819E2" w:rsidRPr="00AD1D79" w:rsidRDefault="00456DA6" w:rsidP="002E58AC">
      <w:pPr>
        <w:pStyle w:val="10"/>
        <w:tabs>
          <w:tab w:val="right" w:leader="dot" w:pos="8505"/>
        </w:tabs>
        <w:snapToGrid w:val="0"/>
        <w:spacing w:before="0" w:after="0" w:line="360" w:lineRule="auto"/>
        <w:rPr>
          <w:rFonts w:ascii="Times New Roman" w:eastAsiaTheme="minorEastAsia" w:hAnsi="Times New Roman"/>
          <w:b w:val="0"/>
          <w:bCs w:val="0"/>
          <w:caps w:val="0"/>
          <w:noProof/>
          <w:sz w:val="24"/>
          <w:szCs w:val="24"/>
        </w:rPr>
      </w:pPr>
      <w:hyperlink w:anchor="_Toc46845683" w:history="1">
        <w:r w:rsidR="00342ED2" w:rsidRPr="00AD1D79">
          <w:rPr>
            <w:rStyle w:val="af5"/>
            <w:rFonts w:ascii="Times New Roman" w:eastAsiaTheme="minorEastAsia" w:hAnsiTheme="minorEastAsia"/>
            <w:noProof/>
            <w:sz w:val="24"/>
            <w:szCs w:val="24"/>
          </w:rPr>
          <w:t>附录</w:t>
        </w:r>
        <w:r w:rsidR="00342ED2" w:rsidRPr="00AD1D79">
          <w:rPr>
            <w:rStyle w:val="af5"/>
            <w:rFonts w:ascii="Times New Roman" w:eastAsiaTheme="minorEastAsia" w:hAnsi="Times New Roman"/>
            <w:noProof/>
            <w:sz w:val="24"/>
            <w:szCs w:val="24"/>
          </w:rPr>
          <w:t xml:space="preserve">B </w:t>
        </w:r>
        <w:r w:rsidR="00342ED2" w:rsidRPr="00AD1D79">
          <w:rPr>
            <w:rStyle w:val="af5"/>
            <w:rFonts w:ascii="Times New Roman" w:eastAsiaTheme="minorEastAsia" w:hAnsiTheme="minorEastAsia"/>
            <w:noProof/>
            <w:sz w:val="24"/>
            <w:szCs w:val="24"/>
          </w:rPr>
          <w:t>评估用表</w:t>
        </w:r>
        <w:r w:rsidR="00342ED2" w:rsidRPr="00AD1D79">
          <w:rPr>
            <w:rFonts w:ascii="Times New Roman" w:eastAsiaTheme="minorEastAsia" w:hAnsi="Times New Roman"/>
            <w:b w:val="0"/>
            <w:noProof/>
            <w:sz w:val="24"/>
            <w:szCs w:val="24"/>
          </w:rPr>
          <w:tab/>
        </w:r>
        <w:r w:rsidR="00342ED2" w:rsidRPr="00AD1D79">
          <w:rPr>
            <w:rFonts w:ascii="Times New Roman" w:eastAsiaTheme="minorEastAsia" w:hAnsi="Times New Roman" w:hint="eastAsia"/>
            <w:b w:val="0"/>
            <w:noProof/>
            <w:sz w:val="24"/>
            <w:szCs w:val="24"/>
          </w:rPr>
          <w:t>（</w:t>
        </w:r>
        <w:r w:rsidRPr="00AD1D79">
          <w:rPr>
            <w:rFonts w:ascii="Times New Roman" w:eastAsiaTheme="minorEastAsia" w:hAnsi="Times New Roman"/>
            <w:b w:val="0"/>
            <w:noProof/>
            <w:sz w:val="24"/>
            <w:szCs w:val="24"/>
          </w:rPr>
          <w:fldChar w:fldCharType="begin"/>
        </w:r>
        <w:r w:rsidR="00342ED2" w:rsidRPr="00AD1D79">
          <w:rPr>
            <w:rFonts w:ascii="Times New Roman" w:eastAsiaTheme="minorEastAsia" w:hAnsi="Times New Roman"/>
            <w:b w:val="0"/>
            <w:noProof/>
            <w:sz w:val="24"/>
            <w:szCs w:val="24"/>
          </w:rPr>
          <w:instrText xml:space="preserve"> PAGEREF _Toc46845683 \h </w:instrText>
        </w:r>
        <w:r w:rsidRPr="00AD1D79">
          <w:rPr>
            <w:rFonts w:ascii="Times New Roman" w:eastAsiaTheme="minorEastAsia" w:hAnsi="Times New Roman"/>
            <w:b w:val="0"/>
            <w:noProof/>
            <w:sz w:val="24"/>
            <w:szCs w:val="24"/>
          </w:rPr>
        </w:r>
        <w:r w:rsidRPr="00AD1D79">
          <w:rPr>
            <w:rFonts w:ascii="Times New Roman" w:eastAsiaTheme="minorEastAsia" w:hAnsi="Times New Roman"/>
            <w:b w:val="0"/>
            <w:noProof/>
            <w:sz w:val="24"/>
            <w:szCs w:val="24"/>
          </w:rPr>
          <w:fldChar w:fldCharType="separate"/>
        </w:r>
        <w:r w:rsidR="00B95A4A">
          <w:rPr>
            <w:rFonts w:ascii="Times New Roman" w:eastAsiaTheme="minorEastAsia" w:hAnsi="Times New Roman"/>
            <w:b w:val="0"/>
            <w:noProof/>
            <w:sz w:val="24"/>
            <w:szCs w:val="24"/>
          </w:rPr>
          <w:t>21</w:t>
        </w:r>
        <w:r w:rsidRPr="00AD1D79">
          <w:rPr>
            <w:rFonts w:ascii="Times New Roman" w:eastAsiaTheme="minorEastAsia" w:hAnsi="Times New Roman"/>
            <w:b w:val="0"/>
            <w:noProof/>
            <w:sz w:val="24"/>
            <w:szCs w:val="24"/>
          </w:rPr>
          <w:fldChar w:fldCharType="end"/>
        </w:r>
      </w:hyperlink>
      <w:r w:rsidR="00342ED2" w:rsidRPr="00AD1D79">
        <w:rPr>
          <w:rFonts w:ascii="Times New Roman" w:eastAsiaTheme="minorEastAsia" w:hAnsi="Times New Roman" w:hint="eastAsia"/>
          <w:b w:val="0"/>
          <w:noProof/>
          <w:sz w:val="24"/>
          <w:szCs w:val="24"/>
        </w:rPr>
        <w:t>）</w:t>
      </w:r>
    </w:p>
    <w:p w:rsidR="001819E2" w:rsidRPr="00AD1D79" w:rsidRDefault="00456DA6" w:rsidP="002E58AC">
      <w:pPr>
        <w:pStyle w:val="10"/>
        <w:tabs>
          <w:tab w:val="right" w:leader="dot" w:pos="8505"/>
        </w:tabs>
        <w:snapToGrid w:val="0"/>
        <w:spacing w:before="0" w:after="0" w:line="360" w:lineRule="auto"/>
        <w:rPr>
          <w:rFonts w:ascii="Times New Roman" w:eastAsiaTheme="minorEastAsia" w:hAnsi="Times New Roman"/>
          <w:b w:val="0"/>
          <w:bCs w:val="0"/>
          <w:caps w:val="0"/>
          <w:noProof/>
          <w:sz w:val="24"/>
          <w:szCs w:val="24"/>
        </w:rPr>
      </w:pPr>
      <w:hyperlink w:anchor="_Toc46847746" w:history="1">
        <w:r w:rsidR="00342ED2" w:rsidRPr="00AD1D79">
          <w:rPr>
            <w:rStyle w:val="af5"/>
            <w:rFonts w:ascii="Times New Roman" w:eastAsiaTheme="minorEastAsia" w:hAnsiTheme="minorEastAsia"/>
            <w:noProof/>
            <w:sz w:val="24"/>
            <w:szCs w:val="24"/>
          </w:rPr>
          <w:t>附录</w:t>
        </w:r>
        <w:r w:rsidR="00342ED2" w:rsidRPr="00AD1D79">
          <w:rPr>
            <w:rStyle w:val="af5"/>
            <w:rFonts w:ascii="Times New Roman" w:eastAsiaTheme="minorEastAsia" w:hAnsi="Times New Roman"/>
            <w:noProof/>
            <w:sz w:val="24"/>
            <w:szCs w:val="24"/>
          </w:rPr>
          <w:t xml:space="preserve">C </w:t>
        </w:r>
        <w:r w:rsidR="00342ED2" w:rsidRPr="00AD1D79">
          <w:rPr>
            <w:rStyle w:val="af5"/>
            <w:rFonts w:ascii="Times New Roman" w:eastAsiaTheme="minorEastAsia" w:hAnsiTheme="minorEastAsia"/>
            <w:noProof/>
            <w:sz w:val="24"/>
            <w:szCs w:val="24"/>
          </w:rPr>
          <w:t>评估报告格式</w:t>
        </w:r>
        <w:r w:rsidR="00342ED2" w:rsidRPr="00AD1D79">
          <w:rPr>
            <w:rFonts w:ascii="Times New Roman" w:eastAsiaTheme="minorEastAsia" w:hAnsi="Times New Roman"/>
            <w:b w:val="0"/>
            <w:noProof/>
            <w:sz w:val="24"/>
            <w:szCs w:val="24"/>
          </w:rPr>
          <w:tab/>
        </w:r>
        <w:r w:rsidR="00342ED2" w:rsidRPr="00AD1D79">
          <w:rPr>
            <w:rFonts w:ascii="Times New Roman" w:eastAsiaTheme="minorEastAsia" w:hAnsi="Times New Roman" w:hint="eastAsia"/>
            <w:b w:val="0"/>
            <w:noProof/>
            <w:sz w:val="24"/>
            <w:szCs w:val="24"/>
          </w:rPr>
          <w:t>（</w:t>
        </w:r>
        <w:r w:rsidRPr="00AD1D79">
          <w:rPr>
            <w:rFonts w:ascii="Times New Roman" w:eastAsiaTheme="minorEastAsia" w:hAnsi="Times New Roman"/>
            <w:b w:val="0"/>
            <w:noProof/>
            <w:sz w:val="24"/>
            <w:szCs w:val="24"/>
          </w:rPr>
          <w:fldChar w:fldCharType="begin"/>
        </w:r>
        <w:r w:rsidR="00342ED2" w:rsidRPr="00AD1D79">
          <w:rPr>
            <w:rFonts w:ascii="Times New Roman" w:eastAsiaTheme="minorEastAsia" w:hAnsi="Times New Roman"/>
            <w:b w:val="0"/>
            <w:noProof/>
            <w:sz w:val="24"/>
            <w:szCs w:val="24"/>
          </w:rPr>
          <w:instrText xml:space="preserve"> PAGEREF _Toc46847746 \h </w:instrText>
        </w:r>
        <w:r w:rsidRPr="00AD1D79">
          <w:rPr>
            <w:rFonts w:ascii="Times New Roman" w:eastAsiaTheme="minorEastAsia" w:hAnsi="Times New Roman"/>
            <w:b w:val="0"/>
            <w:noProof/>
            <w:sz w:val="24"/>
            <w:szCs w:val="24"/>
          </w:rPr>
        </w:r>
        <w:r w:rsidRPr="00AD1D79">
          <w:rPr>
            <w:rFonts w:ascii="Times New Roman" w:eastAsiaTheme="minorEastAsia" w:hAnsi="Times New Roman"/>
            <w:b w:val="0"/>
            <w:noProof/>
            <w:sz w:val="24"/>
            <w:szCs w:val="24"/>
          </w:rPr>
          <w:fldChar w:fldCharType="separate"/>
        </w:r>
        <w:r w:rsidR="00B95A4A">
          <w:rPr>
            <w:rFonts w:ascii="Times New Roman" w:eastAsiaTheme="minorEastAsia" w:hAnsi="Times New Roman"/>
            <w:b w:val="0"/>
            <w:noProof/>
            <w:sz w:val="24"/>
            <w:szCs w:val="24"/>
          </w:rPr>
          <w:t>47</w:t>
        </w:r>
        <w:r w:rsidRPr="00AD1D79">
          <w:rPr>
            <w:rFonts w:ascii="Times New Roman" w:eastAsiaTheme="minorEastAsia" w:hAnsi="Times New Roman"/>
            <w:b w:val="0"/>
            <w:noProof/>
            <w:sz w:val="24"/>
            <w:szCs w:val="24"/>
          </w:rPr>
          <w:fldChar w:fldCharType="end"/>
        </w:r>
      </w:hyperlink>
      <w:r w:rsidR="00342ED2" w:rsidRPr="00AD1D79">
        <w:rPr>
          <w:rFonts w:ascii="Times New Roman" w:eastAsiaTheme="minorEastAsia" w:hAnsi="Times New Roman" w:hint="eastAsia"/>
          <w:b w:val="0"/>
          <w:noProof/>
          <w:sz w:val="24"/>
          <w:szCs w:val="24"/>
        </w:rPr>
        <w:t>）</w:t>
      </w:r>
    </w:p>
    <w:p w:rsidR="001819E2" w:rsidRPr="00AD1D79" w:rsidRDefault="00456DA6" w:rsidP="002E58AC">
      <w:pPr>
        <w:pStyle w:val="10"/>
        <w:tabs>
          <w:tab w:val="right" w:leader="dot" w:pos="8505"/>
        </w:tabs>
        <w:snapToGrid w:val="0"/>
        <w:spacing w:before="0" w:after="0" w:line="360" w:lineRule="auto"/>
        <w:rPr>
          <w:rFonts w:ascii="Times New Roman" w:eastAsiaTheme="minorEastAsia" w:hAnsi="Times New Roman"/>
          <w:b w:val="0"/>
          <w:bCs w:val="0"/>
          <w:caps w:val="0"/>
          <w:noProof/>
          <w:sz w:val="24"/>
          <w:szCs w:val="24"/>
        </w:rPr>
      </w:pPr>
      <w:hyperlink w:anchor="_Toc46847747" w:history="1">
        <w:r w:rsidR="00342ED2" w:rsidRPr="00AD1D79">
          <w:rPr>
            <w:rStyle w:val="af5"/>
            <w:rFonts w:ascii="Times New Roman" w:eastAsiaTheme="minorEastAsia" w:hAnsiTheme="minorEastAsia"/>
            <w:noProof/>
            <w:sz w:val="24"/>
            <w:szCs w:val="24"/>
          </w:rPr>
          <w:t>附录</w:t>
        </w:r>
        <w:r w:rsidR="00342ED2" w:rsidRPr="00AD1D79">
          <w:rPr>
            <w:rStyle w:val="af5"/>
            <w:rFonts w:ascii="Times New Roman" w:eastAsiaTheme="minorEastAsia" w:hAnsi="Times New Roman"/>
            <w:noProof/>
            <w:sz w:val="24"/>
            <w:szCs w:val="24"/>
          </w:rPr>
          <w:t xml:space="preserve">D </w:t>
        </w:r>
        <w:r w:rsidR="00342ED2" w:rsidRPr="00AD1D79">
          <w:rPr>
            <w:rStyle w:val="af5"/>
            <w:rFonts w:ascii="Times New Roman" w:eastAsiaTheme="minorEastAsia" w:hAnsiTheme="minorEastAsia"/>
            <w:noProof/>
            <w:sz w:val="24"/>
            <w:szCs w:val="24"/>
          </w:rPr>
          <w:t>本指南用词说明</w:t>
        </w:r>
        <w:r w:rsidR="00342ED2" w:rsidRPr="00AD1D79">
          <w:rPr>
            <w:rFonts w:ascii="Times New Roman" w:eastAsiaTheme="minorEastAsia" w:hAnsi="Times New Roman"/>
            <w:b w:val="0"/>
            <w:noProof/>
            <w:sz w:val="24"/>
            <w:szCs w:val="24"/>
          </w:rPr>
          <w:tab/>
        </w:r>
        <w:r w:rsidR="00342ED2" w:rsidRPr="00AD1D79">
          <w:rPr>
            <w:rFonts w:ascii="Times New Roman" w:eastAsiaTheme="minorEastAsia" w:hAnsi="Times New Roman" w:hint="eastAsia"/>
            <w:b w:val="0"/>
            <w:noProof/>
            <w:sz w:val="24"/>
            <w:szCs w:val="24"/>
          </w:rPr>
          <w:t>（</w:t>
        </w:r>
        <w:r w:rsidRPr="00AD1D79">
          <w:rPr>
            <w:rFonts w:ascii="Times New Roman" w:eastAsiaTheme="minorEastAsia" w:hAnsi="Times New Roman"/>
            <w:b w:val="0"/>
            <w:noProof/>
            <w:sz w:val="24"/>
            <w:szCs w:val="24"/>
          </w:rPr>
          <w:fldChar w:fldCharType="begin"/>
        </w:r>
        <w:r w:rsidR="00342ED2" w:rsidRPr="00AD1D79">
          <w:rPr>
            <w:rFonts w:ascii="Times New Roman" w:eastAsiaTheme="minorEastAsia" w:hAnsi="Times New Roman"/>
            <w:b w:val="0"/>
            <w:noProof/>
            <w:sz w:val="24"/>
            <w:szCs w:val="24"/>
          </w:rPr>
          <w:instrText xml:space="preserve"> PAGEREF _Toc46847747 \h </w:instrText>
        </w:r>
        <w:r w:rsidRPr="00AD1D79">
          <w:rPr>
            <w:rFonts w:ascii="Times New Roman" w:eastAsiaTheme="minorEastAsia" w:hAnsi="Times New Roman"/>
            <w:b w:val="0"/>
            <w:noProof/>
            <w:sz w:val="24"/>
            <w:szCs w:val="24"/>
          </w:rPr>
        </w:r>
        <w:r w:rsidRPr="00AD1D79">
          <w:rPr>
            <w:rFonts w:ascii="Times New Roman" w:eastAsiaTheme="minorEastAsia" w:hAnsi="Times New Roman"/>
            <w:b w:val="0"/>
            <w:noProof/>
            <w:sz w:val="24"/>
            <w:szCs w:val="24"/>
          </w:rPr>
          <w:fldChar w:fldCharType="separate"/>
        </w:r>
        <w:r w:rsidR="00B95A4A">
          <w:rPr>
            <w:rFonts w:ascii="Times New Roman" w:eastAsiaTheme="minorEastAsia" w:hAnsi="Times New Roman"/>
            <w:b w:val="0"/>
            <w:noProof/>
            <w:sz w:val="24"/>
            <w:szCs w:val="24"/>
          </w:rPr>
          <w:t>50</w:t>
        </w:r>
        <w:r w:rsidRPr="00AD1D79">
          <w:rPr>
            <w:rFonts w:ascii="Times New Roman" w:eastAsiaTheme="minorEastAsia" w:hAnsi="Times New Roman"/>
            <w:b w:val="0"/>
            <w:noProof/>
            <w:sz w:val="24"/>
            <w:szCs w:val="24"/>
          </w:rPr>
          <w:fldChar w:fldCharType="end"/>
        </w:r>
      </w:hyperlink>
      <w:r w:rsidR="00342ED2" w:rsidRPr="00AD1D79">
        <w:rPr>
          <w:rFonts w:ascii="Times New Roman" w:eastAsiaTheme="minorEastAsia" w:hAnsi="Times New Roman" w:hint="eastAsia"/>
          <w:b w:val="0"/>
          <w:noProof/>
          <w:sz w:val="24"/>
          <w:szCs w:val="24"/>
        </w:rPr>
        <w:t>）</w:t>
      </w:r>
    </w:p>
    <w:p w:rsidR="001819E2" w:rsidRPr="00AD1D79" w:rsidRDefault="00456DA6" w:rsidP="00D33CCF">
      <w:pPr>
        <w:pStyle w:val="10"/>
        <w:tabs>
          <w:tab w:val="right" w:leader="dot" w:pos="8505"/>
        </w:tabs>
        <w:snapToGrid w:val="0"/>
        <w:spacing w:before="0" w:after="0" w:line="360" w:lineRule="auto"/>
        <w:ind w:left="1004" w:hangingChars="500" w:hanging="1004"/>
        <w:rPr>
          <w:rFonts w:ascii="Times New Roman" w:eastAsiaTheme="minorEastAsia" w:hAnsi="Times New Roman"/>
          <w:b w:val="0"/>
          <w:bCs w:val="0"/>
          <w:caps w:val="0"/>
          <w:noProof/>
          <w:sz w:val="24"/>
          <w:szCs w:val="24"/>
        </w:rPr>
      </w:pPr>
      <w:hyperlink w:anchor="_Toc46847748" w:history="1">
        <w:r w:rsidR="00342ED2" w:rsidRPr="00AD1D79">
          <w:rPr>
            <w:rStyle w:val="af5"/>
            <w:rFonts w:ascii="Times New Roman" w:eastAsiaTheme="minorEastAsia" w:hAnsiTheme="minorEastAsia"/>
            <w:noProof/>
            <w:sz w:val="24"/>
            <w:szCs w:val="24"/>
          </w:rPr>
          <w:t>附加说明</w:t>
        </w:r>
        <w:r w:rsidR="00342ED2" w:rsidRPr="00AD1D79">
          <w:rPr>
            <w:rStyle w:val="af5"/>
            <w:rFonts w:ascii="Times New Roman" w:eastAsiaTheme="minorEastAsia" w:hAnsiTheme="minorEastAsia" w:hint="eastAsia"/>
            <w:noProof/>
            <w:sz w:val="24"/>
            <w:szCs w:val="24"/>
          </w:rPr>
          <w:t>本指南主编单位、参编单位、主要起草人、主要审查人、总校人员和管理组人员名单</w:t>
        </w:r>
        <w:r w:rsidR="00342ED2" w:rsidRPr="00AD1D79">
          <w:rPr>
            <w:rFonts w:ascii="Times New Roman" w:eastAsiaTheme="minorEastAsia" w:hAnsi="Times New Roman"/>
            <w:b w:val="0"/>
            <w:noProof/>
            <w:sz w:val="24"/>
            <w:szCs w:val="24"/>
          </w:rPr>
          <w:tab/>
        </w:r>
        <w:r w:rsidR="00342ED2" w:rsidRPr="00AD1D79">
          <w:rPr>
            <w:rFonts w:ascii="Times New Roman" w:eastAsiaTheme="minorEastAsia" w:hAnsi="Times New Roman" w:hint="eastAsia"/>
            <w:b w:val="0"/>
            <w:noProof/>
            <w:sz w:val="24"/>
            <w:szCs w:val="24"/>
          </w:rPr>
          <w:t>（</w:t>
        </w:r>
        <w:r w:rsidRPr="00AD1D79">
          <w:rPr>
            <w:rFonts w:ascii="Times New Roman" w:eastAsiaTheme="minorEastAsia" w:hAnsi="Times New Roman"/>
            <w:b w:val="0"/>
            <w:noProof/>
            <w:sz w:val="24"/>
            <w:szCs w:val="24"/>
          </w:rPr>
          <w:fldChar w:fldCharType="begin"/>
        </w:r>
        <w:r w:rsidR="00342ED2" w:rsidRPr="00AD1D79">
          <w:rPr>
            <w:rFonts w:ascii="Times New Roman" w:eastAsiaTheme="minorEastAsia" w:hAnsi="Times New Roman"/>
            <w:b w:val="0"/>
            <w:noProof/>
            <w:sz w:val="24"/>
            <w:szCs w:val="24"/>
          </w:rPr>
          <w:instrText xml:space="preserve"> PAGEREF _Toc46847748 \h </w:instrText>
        </w:r>
        <w:r w:rsidRPr="00AD1D79">
          <w:rPr>
            <w:rFonts w:ascii="Times New Roman" w:eastAsiaTheme="minorEastAsia" w:hAnsi="Times New Roman"/>
            <w:b w:val="0"/>
            <w:noProof/>
            <w:sz w:val="24"/>
            <w:szCs w:val="24"/>
          </w:rPr>
        </w:r>
        <w:r w:rsidRPr="00AD1D79">
          <w:rPr>
            <w:rFonts w:ascii="Times New Roman" w:eastAsiaTheme="minorEastAsia" w:hAnsi="Times New Roman"/>
            <w:b w:val="0"/>
            <w:noProof/>
            <w:sz w:val="24"/>
            <w:szCs w:val="24"/>
          </w:rPr>
          <w:fldChar w:fldCharType="separate"/>
        </w:r>
        <w:r w:rsidR="00B95A4A">
          <w:rPr>
            <w:rFonts w:ascii="Times New Roman" w:eastAsiaTheme="minorEastAsia" w:hAnsi="Times New Roman"/>
            <w:b w:val="0"/>
            <w:noProof/>
            <w:sz w:val="24"/>
            <w:szCs w:val="24"/>
          </w:rPr>
          <w:t>51</w:t>
        </w:r>
        <w:r w:rsidRPr="00AD1D79">
          <w:rPr>
            <w:rFonts w:ascii="Times New Roman" w:eastAsiaTheme="minorEastAsia" w:hAnsi="Times New Roman"/>
            <w:b w:val="0"/>
            <w:noProof/>
            <w:sz w:val="24"/>
            <w:szCs w:val="24"/>
          </w:rPr>
          <w:fldChar w:fldCharType="end"/>
        </w:r>
      </w:hyperlink>
      <w:r w:rsidR="00342ED2" w:rsidRPr="00AD1D79">
        <w:rPr>
          <w:rFonts w:ascii="Times New Roman" w:eastAsiaTheme="minorEastAsia" w:hAnsi="Times New Roman" w:hint="eastAsia"/>
          <w:b w:val="0"/>
          <w:noProof/>
          <w:sz w:val="24"/>
          <w:szCs w:val="24"/>
        </w:rPr>
        <w:t>）</w:t>
      </w:r>
    </w:p>
    <w:p w:rsidR="001819E2" w:rsidRPr="00AD1D79" w:rsidRDefault="00456DA6" w:rsidP="002E58AC">
      <w:pPr>
        <w:pStyle w:val="10"/>
        <w:tabs>
          <w:tab w:val="right" w:leader="dot" w:pos="8505"/>
        </w:tabs>
        <w:snapToGrid w:val="0"/>
        <w:spacing w:before="0" w:after="0" w:line="360" w:lineRule="auto"/>
        <w:rPr>
          <w:rFonts w:ascii="Times New Roman" w:eastAsiaTheme="minorEastAsia" w:hAnsi="Times New Roman"/>
          <w:b w:val="0"/>
          <w:sz w:val="24"/>
          <w:szCs w:val="24"/>
        </w:rPr>
      </w:pPr>
      <w:hyperlink w:anchor="_Toc46847752" w:history="1">
        <w:r w:rsidR="00342ED2" w:rsidRPr="00AD1D79">
          <w:rPr>
            <w:rStyle w:val="af5"/>
            <w:rFonts w:ascii="Times New Roman" w:eastAsiaTheme="minorEastAsia" w:hAnsiTheme="minorEastAsia"/>
            <w:noProof/>
            <w:sz w:val="24"/>
            <w:szCs w:val="24"/>
          </w:rPr>
          <w:t>条文说明</w:t>
        </w:r>
        <w:r w:rsidR="00342ED2" w:rsidRPr="00AD1D79">
          <w:rPr>
            <w:rFonts w:ascii="Times New Roman" w:eastAsiaTheme="minorEastAsia" w:hAnsi="Times New Roman"/>
            <w:b w:val="0"/>
            <w:noProof/>
            <w:sz w:val="24"/>
            <w:szCs w:val="24"/>
          </w:rPr>
          <w:tab/>
        </w:r>
        <w:r w:rsidR="00342ED2" w:rsidRPr="00AD1D79">
          <w:rPr>
            <w:rFonts w:ascii="Times New Roman" w:eastAsiaTheme="minorEastAsia" w:hAnsi="Times New Roman" w:hint="eastAsia"/>
            <w:b w:val="0"/>
            <w:noProof/>
            <w:sz w:val="24"/>
            <w:szCs w:val="24"/>
          </w:rPr>
          <w:t>（</w:t>
        </w:r>
        <w:r w:rsidRPr="00AD1D79">
          <w:rPr>
            <w:rFonts w:ascii="Times New Roman" w:eastAsiaTheme="minorEastAsia" w:hAnsi="Times New Roman"/>
            <w:b w:val="0"/>
            <w:noProof/>
            <w:sz w:val="24"/>
            <w:szCs w:val="24"/>
          </w:rPr>
          <w:fldChar w:fldCharType="begin"/>
        </w:r>
        <w:r w:rsidR="00342ED2" w:rsidRPr="00AD1D79">
          <w:rPr>
            <w:rFonts w:ascii="Times New Roman" w:eastAsiaTheme="minorEastAsia" w:hAnsi="Times New Roman"/>
            <w:b w:val="0"/>
            <w:noProof/>
            <w:sz w:val="24"/>
            <w:szCs w:val="24"/>
          </w:rPr>
          <w:instrText xml:space="preserve"> PAGEREF _Toc46847752 \h </w:instrText>
        </w:r>
        <w:r w:rsidRPr="00AD1D79">
          <w:rPr>
            <w:rFonts w:ascii="Times New Roman" w:eastAsiaTheme="minorEastAsia" w:hAnsi="Times New Roman"/>
            <w:b w:val="0"/>
            <w:noProof/>
            <w:sz w:val="24"/>
            <w:szCs w:val="24"/>
          </w:rPr>
        </w:r>
        <w:r w:rsidRPr="00AD1D79">
          <w:rPr>
            <w:rFonts w:ascii="Times New Roman" w:eastAsiaTheme="minorEastAsia" w:hAnsi="Times New Roman"/>
            <w:b w:val="0"/>
            <w:noProof/>
            <w:sz w:val="24"/>
            <w:szCs w:val="24"/>
          </w:rPr>
          <w:fldChar w:fldCharType="separate"/>
        </w:r>
        <w:r w:rsidR="00B95A4A">
          <w:rPr>
            <w:rFonts w:ascii="Times New Roman" w:eastAsiaTheme="minorEastAsia" w:hAnsi="Times New Roman"/>
            <w:b w:val="0"/>
            <w:noProof/>
            <w:sz w:val="24"/>
            <w:szCs w:val="24"/>
          </w:rPr>
          <w:t>53</w:t>
        </w:r>
        <w:r w:rsidRPr="00AD1D79">
          <w:rPr>
            <w:rFonts w:ascii="Times New Roman" w:eastAsiaTheme="minorEastAsia" w:hAnsi="Times New Roman"/>
            <w:b w:val="0"/>
            <w:noProof/>
            <w:sz w:val="24"/>
            <w:szCs w:val="24"/>
          </w:rPr>
          <w:fldChar w:fldCharType="end"/>
        </w:r>
      </w:hyperlink>
      <w:r w:rsidRPr="00AD1D79">
        <w:rPr>
          <w:rFonts w:ascii="Times New Roman" w:eastAsiaTheme="minorEastAsia" w:hAnsi="Times New Roman"/>
          <w:b w:val="0"/>
          <w:sz w:val="24"/>
          <w:szCs w:val="24"/>
        </w:rPr>
        <w:fldChar w:fldCharType="end"/>
      </w:r>
      <w:r w:rsidR="00342ED2" w:rsidRPr="00AD1D79">
        <w:rPr>
          <w:rFonts w:ascii="Times New Roman" w:eastAsiaTheme="minorEastAsia" w:hAnsi="Times New Roman" w:hint="eastAsia"/>
          <w:b w:val="0"/>
          <w:sz w:val="24"/>
          <w:szCs w:val="24"/>
        </w:rPr>
        <w:t>）</w:t>
      </w:r>
    </w:p>
    <w:p w:rsidR="001819E2" w:rsidRDefault="00342ED2">
      <w:pPr>
        <w:pStyle w:val="10"/>
        <w:tabs>
          <w:tab w:val="right" w:leader="dot" w:pos="8296"/>
        </w:tabs>
        <w:rPr>
          <w:rFonts w:eastAsiaTheme="minorEastAsia" w:cstheme="minorBidi"/>
          <w:b w:val="0"/>
          <w:bCs w:val="0"/>
          <w:caps w:val="0"/>
          <w:sz w:val="21"/>
          <w:szCs w:val="22"/>
        </w:rPr>
        <w:sectPr w:rsidR="001819E2" w:rsidSect="00B6557F">
          <w:footerReference w:type="default" r:id="rId9"/>
          <w:pgSz w:w="11906" w:h="16838" w:code="9"/>
          <w:pgMar w:top="1440" w:right="1588" w:bottom="1440" w:left="1588" w:header="851" w:footer="992" w:gutter="0"/>
          <w:pgNumType w:start="0"/>
          <w:cols w:space="425"/>
          <w:docGrid w:type="linesAndChars" w:linePitch="312"/>
        </w:sectPr>
      </w:pPr>
      <w:r>
        <w:br w:type="page"/>
      </w:r>
      <w:bookmarkStart w:id="3" w:name="_Toc190433739"/>
      <w:bookmarkStart w:id="4" w:name="_Toc190434728"/>
      <w:bookmarkStart w:id="5" w:name="_Toc191003879"/>
      <w:bookmarkStart w:id="6" w:name="_Toc191029409"/>
      <w:bookmarkStart w:id="7" w:name="_Toc11141715"/>
      <w:bookmarkStart w:id="8" w:name="_Toc248573161"/>
      <w:bookmarkStart w:id="9" w:name="_Toc190434806"/>
      <w:bookmarkStart w:id="10" w:name="_Toc195340752"/>
      <w:bookmarkStart w:id="11" w:name="_Toc194290545"/>
      <w:bookmarkStart w:id="12" w:name="_Toc195353442"/>
      <w:bookmarkStart w:id="13" w:name="_Toc191101020"/>
      <w:bookmarkStart w:id="14" w:name="_Toc191031122"/>
      <w:bookmarkStart w:id="15" w:name="_Toc191101137"/>
      <w:bookmarkStart w:id="16" w:name="_Toc193099667"/>
      <w:bookmarkStart w:id="17" w:name="_Toc194327648"/>
      <w:bookmarkStart w:id="18" w:name="_Toc191108330"/>
      <w:bookmarkStart w:id="19" w:name="_Toc190813249"/>
      <w:bookmarkStart w:id="20" w:name="_Toc191029340"/>
      <w:bookmarkStart w:id="21" w:name="_Toc190941426"/>
      <w:bookmarkStart w:id="22" w:name="_Toc191286424"/>
      <w:bookmarkStart w:id="23" w:name="_Toc191031192"/>
      <w:bookmarkStart w:id="24" w:name="_Toc191003796"/>
      <w:bookmarkStart w:id="25" w:name="_Toc191105087"/>
      <w:bookmarkStart w:id="26" w:name="_Toc190434337"/>
      <w:bookmarkStart w:id="27" w:name="_Toc190941963"/>
      <w:bookmarkStart w:id="28" w:name="_Toc191002230"/>
      <w:bookmarkStart w:id="29" w:name="_Toc191866408"/>
      <w:bookmarkStart w:id="30" w:name="_Toc191105137"/>
      <w:bookmarkStart w:id="31" w:name="_Toc190837663"/>
      <w:bookmarkStart w:id="32" w:name="_Toc194978991"/>
      <w:bookmarkStart w:id="33" w:name="_Toc190837578"/>
      <w:bookmarkStart w:id="34" w:name="_Toc191273846"/>
      <w:bookmarkStart w:id="35" w:name="_Toc190813315"/>
    </w:p>
    <w:p w:rsidR="001819E2" w:rsidRPr="00AD1D79" w:rsidRDefault="00342ED2" w:rsidP="00B6557F">
      <w:pPr>
        <w:pStyle w:val="1"/>
        <w:spacing w:after="312"/>
      </w:pPr>
      <w:bookmarkStart w:id="36" w:name="_Toc11314740"/>
      <w:bookmarkStart w:id="37" w:name="_Toc17818"/>
      <w:bookmarkStart w:id="38" w:name="_Toc3265"/>
      <w:bookmarkStart w:id="39" w:name="_Toc46845654"/>
      <w:bookmarkStart w:id="40" w:name="_Toc51147749"/>
      <w:r w:rsidRPr="00AD1D79">
        <w:rPr>
          <w:rFonts w:hint="eastAsia"/>
        </w:rPr>
        <w:lastRenderedPageBreak/>
        <w:t>1总则</w:t>
      </w:r>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p>
    <w:p w:rsidR="001819E2" w:rsidRDefault="00342ED2" w:rsidP="00B6557F">
      <w:pPr>
        <w:pStyle w:val="aa"/>
        <w:snapToGrid w:val="0"/>
        <w:spacing w:line="360" w:lineRule="auto"/>
        <w:rPr>
          <w:rFonts w:ascii="Times New Roman" w:hAnsi="Times New Roman"/>
          <w:kern w:val="0"/>
          <w:sz w:val="24"/>
        </w:rPr>
      </w:pPr>
      <w:bookmarkStart w:id="41" w:name="_Toc190837664"/>
      <w:bookmarkStart w:id="42" w:name="_Toc190434807"/>
      <w:bookmarkStart w:id="43" w:name="_Toc190813250"/>
      <w:bookmarkStart w:id="44" w:name="_Toc190941964"/>
      <w:bookmarkStart w:id="45" w:name="_Toc190434338"/>
      <w:bookmarkStart w:id="46" w:name="_Toc190813316"/>
      <w:bookmarkStart w:id="47" w:name="_Toc191031193"/>
      <w:bookmarkStart w:id="48" w:name="_Toc190837579"/>
      <w:bookmarkStart w:id="49" w:name="_Toc191031123"/>
      <w:bookmarkStart w:id="50" w:name="_Toc190433740"/>
      <w:bookmarkStart w:id="51" w:name="_Toc191003797"/>
      <w:bookmarkStart w:id="52" w:name="_Toc191003880"/>
      <w:bookmarkStart w:id="53" w:name="_Toc190941427"/>
      <w:bookmarkStart w:id="54" w:name="_Toc190434729"/>
      <w:bookmarkStart w:id="55" w:name="_Toc191029341"/>
      <w:bookmarkStart w:id="56" w:name="_Toc191029410"/>
      <w:bookmarkStart w:id="57" w:name="_Toc191002231"/>
      <w:r>
        <w:rPr>
          <w:rFonts w:ascii="Times New Roman" w:hAnsi="Times New Roman"/>
          <w:b/>
          <w:sz w:val="24"/>
        </w:rPr>
        <w:t>1.0.1</w:t>
      </w:r>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r>
        <w:rPr>
          <w:rFonts w:ascii="Times New Roman" w:hAnsi="Times New Roman" w:hint="eastAsia"/>
          <w:kern w:val="0"/>
          <w:sz w:val="24"/>
        </w:rPr>
        <w:t>为指导</w:t>
      </w:r>
      <w:r>
        <w:rPr>
          <w:rFonts w:ascii="Times New Roman" w:hAnsi="Times New Roman" w:hint="eastAsia"/>
          <w:kern w:val="0"/>
          <w:sz w:val="24"/>
          <w:szCs w:val="24"/>
        </w:rPr>
        <w:t>港口与航道工程设计过程中对工程项目的</w:t>
      </w:r>
      <w:r>
        <w:rPr>
          <w:rFonts w:ascii="Times New Roman" w:hAnsi="Times New Roman" w:hint="eastAsia"/>
          <w:kern w:val="0"/>
          <w:sz w:val="24"/>
        </w:rPr>
        <w:t>风险评估工作，预防工程风险，提高防控工程技术风险水平，</w:t>
      </w:r>
      <w:r>
        <w:rPr>
          <w:rFonts w:ascii="Times New Roman" w:hAnsi="Times New Roman"/>
          <w:kern w:val="0"/>
          <w:sz w:val="24"/>
        </w:rPr>
        <w:t>编制本指南。</w:t>
      </w:r>
    </w:p>
    <w:p w:rsidR="001819E2" w:rsidRDefault="00342ED2" w:rsidP="00B6557F">
      <w:pPr>
        <w:pStyle w:val="aa"/>
        <w:snapToGrid w:val="0"/>
        <w:spacing w:line="360" w:lineRule="auto"/>
        <w:rPr>
          <w:rFonts w:ascii="Times New Roman" w:hAnsi="Times New Roman"/>
          <w:kern w:val="0"/>
          <w:sz w:val="24"/>
        </w:rPr>
      </w:pPr>
      <w:r>
        <w:rPr>
          <w:rFonts w:ascii="Times New Roman" w:hAnsi="Times New Roman"/>
          <w:b/>
          <w:sz w:val="24"/>
        </w:rPr>
        <w:t>1.0.2</w:t>
      </w:r>
      <w:r>
        <w:rPr>
          <w:rFonts w:ascii="Times New Roman" w:hAnsi="Times New Roman" w:hint="eastAsia"/>
          <w:kern w:val="0"/>
          <w:sz w:val="24"/>
        </w:rPr>
        <w:t>本指南适用于港口与航道工程的可行性研究、初步设计和施工图设计阶段的工程项目风险评估。</w:t>
      </w:r>
    </w:p>
    <w:p w:rsidR="001819E2" w:rsidRDefault="00342ED2" w:rsidP="00B6557F">
      <w:pPr>
        <w:pStyle w:val="aa"/>
        <w:snapToGrid w:val="0"/>
        <w:spacing w:line="360" w:lineRule="auto"/>
        <w:rPr>
          <w:rFonts w:ascii="Times New Roman" w:hAnsi="Times New Roman"/>
          <w:kern w:val="0"/>
          <w:sz w:val="24"/>
        </w:rPr>
      </w:pPr>
      <w:r>
        <w:rPr>
          <w:rFonts w:ascii="Times New Roman" w:hAnsi="Times New Roman"/>
          <w:b/>
          <w:sz w:val="24"/>
        </w:rPr>
        <w:t>1.0.3</w:t>
      </w:r>
      <w:r>
        <w:rPr>
          <w:rFonts w:ascii="Times New Roman" w:hAnsi="Times New Roman" w:hint="eastAsia"/>
          <w:kern w:val="0"/>
          <w:sz w:val="24"/>
          <w:szCs w:val="24"/>
        </w:rPr>
        <w:t>港口与航道</w:t>
      </w:r>
      <w:r>
        <w:rPr>
          <w:rFonts w:ascii="Times New Roman" w:hAnsi="Times New Roman" w:hint="eastAsia"/>
          <w:kern w:val="0"/>
          <w:sz w:val="24"/>
        </w:rPr>
        <w:t>工程设计风险评估除应符合本指南要求外，尚应符合国家现行有关标准的规定</w:t>
      </w:r>
      <w:bookmarkStart w:id="58" w:name="_Toc191105088"/>
      <w:bookmarkStart w:id="59" w:name="_Toc195353443"/>
      <w:bookmarkStart w:id="60" w:name="_Toc190941968"/>
      <w:bookmarkStart w:id="61" w:name="_Toc190813321"/>
      <w:bookmarkStart w:id="62" w:name="_Toc190433745"/>
      <w:bookmarkStart w:id="63" w:name="_Toc191101138"/>
      <w:bookmarkStart w:id="64" w:name="_Toc194290546"/>
      <w:bookmarkStart w:id="65" w:name="_Toc193099668"/>
      <w:bookmarkStart w:id="66" w:name="_Toc190941432"/>
      <w:bookmarkStart w:id="67" w:name="_Toc191031196"/>
      <w:bookmarkStart w:id="68" w:name="_Toc191286425"/>
      <w:bookmarkStart w:id="69" w:name="_Toc191105138"/>
      <w:bookmarkStart w:id="70" w:name="_Toc191029344"/>
      <w:bookmarkStart w:id="71" w:name="_Toc190813255"/>
      <w:bookmarkStart w:id="72" w:name="_Toc190837584"/>
      <w:bookmarkStart w:id="73" w:name="_Toc191003884"/>
      <w:bookmarkStart w:id="74" w:name="_Toc191866409"/>
      <w:bookmarkStart w:id="75" w:name="_Toc191273847"/>
      <w:bookmarkStart w:id="76" w:name="_Toc195340753"/>
      <w:bookmarkStart w:id="77" w:name="_Toc191002235"/>
      <w:bookmarkStart w:id="78" w:name="_Toc191003801"/>
      <w:bookmarkStart w:id="79" w:name="_Toc191101021"/>
      <w:bookmarkStart w:id="80" w:name="_Toc190434734"/>
      <w:bookmarkStart w:id="81" w:name="_Toc194978992"/>
      <w:bookmarkStart w:id="82" w:name="_Toc190434812"/>
      <w:bookmarkStart w:id="83" w:name="_Toc191108331"/>
      <w:bookmarkStart w:id="84" w:name="_Toc190434343"/>
      <w:bookmarkStart w:id="85" w:name="_Toc191029413"/>
      <w:bookmarkStart w:id="86" w:name="_Toc190837669"/>
      <w:bookmarkStart w:id="87" w:name="_Toc191031126"/>
      <w:bookmarkStart w:id="88" w:name="_Toc194327649"/>
      <w:r>
        <w:rPr>
          <w:rFonts w:ascii="Times New Roman" w:hAnsi="Times New Roman" w:hint="eastAsia"/>
          <w:kern w:val="0"/>
          <w:sz w:val="24"/>
        </w:rPr>
        <w:t>。</w:t>
      </w:r>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p>
    <w:p w:rsidR="001819E2" w:rsidRPr="00AD1D79" w:rsidRDefault="00342ED2">
      <w:pPr>
        <w:pStyle w:val="1"/>
        <w:spacing w:after="312"/>
        <w:rPr>
          <w:b w:val="0"/>
        </w:rPr>
      </w:pPr>
      <w:r>
        <w:rPr>
          <w:sz w:val="24"/>
        </w:rPr>
        <w:br w:type="page"/>
      </w:r>
      <w:bookmarkStart w:id="89" w:name="_Toc11314741"/>
      <w:bookmarkStart w:id="90" w:name="_Toc46845655"/>
      <w:bookmarkStart w:id="91" w:name="_Toc11141716"/>
      <w:bookmarkStart w:id="92" w:name="_Toc11229"/>
      <w:bookmarkStart w:id="93" w:name="_Toc3393"/>
      <w:bookmarkStart w:id="94" w:name="_Toc51147750"/>
      <w:r w:rsidRPr="00AD1D79">
        <w:rPr>
          <w:rFonts w:hint="eastAsia"/>
        </w:rPr>
        <w:lastRenderedPageBreak/>
        <w:t>2术语</w:t>
      </w:r>
      <w:bookmarkEnd w:id="89"/>
      <w:bookmarkEnd w:id="90"/>
      <w:bookmarkEnd w:id="91"/>
      <w:bookmarkEnd w:id="92"/>
      <w:bookmarkEnd w:id="93"/>
      <w:bookmarkEnd w:id="94"/>
    </w:p>
    <w:p w:rsidR="001819E2" w:rsidRDefault="00342ED2" w:rsidP="00B6557F">
      <w:pPr>
        <w:numPr>
          <w:ilvl w:val="0"/>
          <w:numId w:val="1"/>
        </w:numPr>
        <w:snapToGrid w:val="0"/>
        <w:spacing w:line="348" w:lineRule="auto"/>
        <w:rPr>
          <w:sz w:val="24"/>
        </w:rPr>
      </w:pPr>
      <w:bookmarkStart w:id="95" w:name="_Toc191866411"/>
      <w:bookmarkStart w:id="96" w:name="_Toc191286427"/>
      <w:bookmarkStart w:id="97" w:name="_Toc191101140"/>
      <w:bookmarkStart w:id="98" w:name="_Toc191105090"/>
      <w:bookmarkStart w:id="99" w:name="_Toc191105140"/>
      <w:bookmarkStart w:id="100" w:name="_Toc191108333"/>
      <w:bookmarkStart w:id="101" w:name="_Toc191101023"/>
      <w:bookmarkStart w:id="102" w:name="_Toc191273849"/>
      <w:r>
        <w:rPr>
          <w:rFonts w:hint="eastAsia"/>
          <w:sz w:val="24"/>
        </w:rPr>
        <w:t>风险</w:t>
      </w:r>
      <w:r>
        <w:rPr>
          <w:rFonts w:eastAsia="T3Font_2"/>
          <w:kern w:val="0"/>
          <w:sz w:val="24"/>
        </w:rPr>
        <w:t>R</w:t>
      </w:r>
      <w:r>
        <w:rPr>
          <w:sz w:val="24"/>
        </w:rPr>
        <w:t>isk</w:t>
      </w:r>
    </w:p>
    <w:p w:rsidR="001819E2" w:rsidRDefault="00342ED2" w:rsidP="00B6557F">
      <w:pPr>
        <w:pStyle w:val="aa"/>
        <w:snapToGrid w:val="0"/>
        <w:spacing w:line="348" w:lineRule="auto"/>
        <w:ind w:firstLineChars="200" w:firstLine="480"/>
        <w:rPr>
          <w:rFonts w:ascii="Times New Roman" w:hAnsi="Times New Roman"/>
          <w:sz w:val="24"/>
          <w:szCs w:val="24"/>
        </w:rPr>
      </w:pPr>
      <w:r>
        <w:rPr>
          <w:rFonts w:ascii="Times New Roman" w:hAnsi="Times New Roman" w:hint="eastAsia"/>
          <w:sz w:val="24"/>
          <w:szCs w:val="24"/>
        </w:rPr>
        <w:t>事故</w:t>
      </w:r>
      <w:r>
        <w:rPr>
          <w:rFonts w:ascii="Times New Roman" w:hAnsi="Times New Roman" w:hint="eastAsia"/>
          <w:kern w:val="0"/>
          <w:sz w:val="24"/>
          <w:szCs w:val="24"/>
        </w:rPr>
        <w:t>发生</w:t>
      </w:r>
      <w:r>
        <w:rPr>
          <w:rFonts w:ascii="Times New Roman" w:hAnsi="Times New Roman" w:hint="eastAsia"/>
          <w:sz w:val="24"/>
          <w:szCs w:val="24"/>
        </w:rPr>
        <w:t>的可能性及其损失的组合。</w:t>
      </w:r>
    </w:p>
    <w:p w:rsidR="001819E2" w:rsidRDefault="00342ED2" w:rsidP="00B6557F">
      <w:pPr>
        <w:numPr>
          <w:ilvl w:val="0"/>
          <w:numId w:val="1"/>
        </w:numPr>
        <w:snapToGrid w:val="0"/>
        <w:spacing w:line="348" w:lineRule="auto"/>
        <w:rPr>
          <w:sz w:val="24"/>
        </w:rPr>
      </w:pPr>
      <w:r>
        <w:rPr>
          <w:rFonts w:hint="eastAsia"/>
          <w:sz w:val="24"/>
        </w:rPr>
        <w:t>损失</w:t>
      </w:r>
      <w:r>
        <w:rPr>
          <w:sz w:val="24"/>
        </w:rPr>
        <w:t xml:space="preserve"> Loss</w:t>
      </w:r>
    </w:p>
    <w:p w:rsidR="001819E2" w:rsidRDefault="00342ED2" w:rsidP="00B6557F">
      <w:pPr>
        <w:pStyle w:val="aa"/>
        <w:snapToGrid w:val="0"/>
        <w:spacing w:line="348" w:lineRule="auto"/>
        <w:ind w:firstLineChars="200" w:firstLine="480"/>
        <w:rPr>
          <w:rFonts w:ascii="Times New Roman" w:hAnsi="Times New Roman"/>
          <w:sz w:val="24"/>
          <w:szCs w:val="24"/>
        </w:rPr>
      </w:pPr>
      <w:r>
        <w:rPr>
          <w:rFonts w:ascii="Times New Roman" w:hAnsi="Times New Roman" w:hint="eastAsia"/>
          <w:sz w:val="24"/>
          <w:szCs w:val="24"/>
        </w:rPr>
        <w:t>工程建设和运营中任何潜在的、外在的负面影响或不利后果，包括人员伤亡、经济损失、周边环境影响和生态环境破坏等。</w:t>
      </w:r>
    </w:p>
    <w:p w:rsidR="001819E2" w:rsidRDefault="00342ED2" w:rsidP="00B6557F">
      <w:pPr>
        <w:numPr>
          <w:ilvl w:val="0"/>
          <w:numId w:val="1"/>
        </w:numPr>
        <w:snapToGrid w:val="0"/>
        <w:spacing w:line="348" w:lineRule="auto"/>
        <w:rPr>
          <w:sz w:val="24"/>
        </w:rPr>
      </w:pPr>
      <w:r>
        <w:rPr>
          <w:rFonts w:hint="eastAsia"/>
          <w:sz w:val="24"/>
        </w:rPr>
        <w:t>风险事件</w:t>
      </w:r>
      <w:r>
        <w:rPr>
          <w:sz w:val="24"/>
        </w:rPr>
        <w:t>Hazard</w:t>
      </w:r>
    </w:p>
    <w:p w:rsidR="001819E2" w:rsidRDefault="00342ED2" w:rsidP="00B6557F">
      <w:pPr>
        <w:pStyle w:val="aa"/>
        <w:snapToGrid w:val="0"/>
        <w:spacing w:line="348" w:lineRule="auto"/>
        <w:ind w:firstLineChars="200" w:firstLine="480"/>
        <w:rPr>
          <w:rFonts w:ascii="Times New Roman" w:hAnsi="Times New Roman"/>
          <w:sz w:val="24"/>
          <w:szCs w:val="24"/>
        </w:rPr>
      </w:pPr>
      <w:r>
        <w:rPr>
          <w:rFonts w:ascii="Times New Roman" w:hAnsi="Times New Roman" w:hint="eastAsia"/>
          <w:sz w:val="24"/>
          <w:szCs w:val="24"/>
        </w:rPr>
        <w:t>可能</w:t>
      </w:r>
      <w:r>
        <w:rPr>
          <w:rFonts w:ascii="Times New Roman" w:hAnsi="Times New Roman" w:hint="eastAsia"/>
          <w:kern w:val="0"/>
          <w:sz w:val="24"/>
          <w:szCs w:val="24"/>
        </w:rPr>
        <w:t>造成</w:t>
      </w:r>
      <w:r>
        <w:rPr>
          <w:rFonts w:ascii="Times New Roman" w:hAnsi="Times New Roman" w:hint="eastAsia"/>
          <w:sz w:val="24"/>
          <w:szCs w:val="24"/>
        </w:rPr>
        <w:t>工程建设和运营中人员伤亡、经济损失、周边环境影响、生态环境破坏等不利事件。</w:t>
      </w:r>
    </w:p>
    <w:p w:rsidR="001819E2" w:rsidRDefault="00342ED2" w:rsidP="00B6557F">
      <w:pPr>
        <w:numPr>
          <w:ilvl w:val="0"/>
          <w:numId w:val="1"/>
        </w:numPr>
        <w:snapToGrid w:val="0"/>
        <w:spacing w:line="348" w:lineRule="auto"/>
        <w:rPr>
          <w:sz w:val="24"/>
        </w:rPr>
      </w:pPr>
      <w:r>
        <w:rPr>
          <w:rFonts w:hint="eastAsia"/>
          <w:sz w:val="24"/>
        </w:rPr>
        <w:t>风险源</w:t>
      </w:r>
      <w:r>
        <w:rPr>
          <w:rFonts w:eastAsia="T3Font_2"/>
          <w:kern w:val="0"/>
          <w:sz w:val="24"/>
        </w:rPr>
        <w:t>R</w:t>
      </w:r>
      <w:r>
        <w:rPr>
          <w:sz w:val="24"/>
        </w:rPr>
        <w:t xml:space="preserve">isk </w:t>
      </w:r>
      <w:r>
        <w:rPr>
          <w:rFonts w:hint="eastAsia"/>
          <w:sz w:val="24"/>
        </w:rPr>
        <w:t>S</w:t>
      </w:r>
      <w:r>
        <w:rPr>
          <w:sz w:val="24"/>
        </w:rPr>
        <w:t>ource</w:t>
      </w:r>
    </w:p>
    <w:p w:rsidR="001819E2" w:rsidRDefault="00342ED2" w:rsidP="00B6557F">
      <w:pPr>
        <w:pStyle w:val="aa"/>
        <w:snapToGrid w:val="0"/>
        <w:spacing w:line="348" w:lineRule="auto"/>
        <w:ind w:firstLineChars="200" w:firstLine="480"/>
        <w:rPr>
          <w:sz w:val="24"/>
        </w:rPr>
      </w:pPr>
      <w:r>
        <w:rPr>
          <w:rFonts w:hint="eastAsia"/>
          <w:sz w:val="24"/>
        </w:rPr>
        <w:t>可能导致风险事件发生的原因或条件。</w:t>
      </w:r>
    </w:p>
    <w:p w:rsidR="001819E2" w:rsidRDefault="00342ED2" w:rsidP="00B6557F">
      <w:pPr>
        <w:numPr>
          <w:ilvl w:val="0"/>
          <w:numId w:val="1"/>
        </w:numPr>
        <w:snapToGrid w:val="0"/>
        <w:spacing w:line="348" w:lineRule="auto"/>
        <w:rPr>
          <w:sz w:val="24"/>
        </w:rPr>
      </w:pPr>
      <w:r>
        <w:rPr>
          <w:rFonts w:hint="eastAsia"/>
          <w:sz w:val="24"/>
        </w:rPr>
        <w:t>风险辨识</w:t>
      </w:r>
      <w:r>
        <w:rPr>
          <w:sz w:val="24"/>
        </w:rPr>
        <w:t>Risk</w:t>
      </w:r>
      <w:r>
        <w:rPr>
          <w:rFonts w:hint="eastAsia"/>
          <w:sz w:val="24"/>
        </w:rPr>
        <w:t>I</w:t>
      </w:r>
      <w:r>
        <w:rPr>
          <w:sz w:val="24"/>
        </w:rPr>
        <w:t>dentification</w:t>
      </w:r>
    </w:p>
    <w:p w:rsidR="001819E2" w:rsidRDefault="00342ED2" w:rsidP="00B6557F">
      <w:pPr>
        <w:pStyle w:val="aa"/>
        <w:snapToGrid w:val="0"/>
        <w:spacing w:line="348" w:lineRule="auto"/>
        <w:ind w:firstLineChars="200" w:firstLine="480"/>
        <w:rPr>
          <w:rFonts w:ascii="Times New Roman" w:hAnsi="Times New Roman"/>
          <w:sz w:val="24"/>
          <w:szCs w:val="24"/>
        </w:rPr>
      </w:pPr>
      <w:r>
        <w:rPr>
          <w:rFonts w:ascii="Times New Roman" w:hAnsi="Times New Roman" w:hint="eastAsia"/>
          <w:sz w:val="24"/>
          <w:szCs w:val="24"/>
        </w:rPr>
        <w:t>调查工程建设中潜在的风险类型、事故发生的地点、时间和原因，并进行系统筛选、分类。</w:t>
      </w:r>
    </w:p>
    <w:p w:rsidR="001819E2" w:rsidRDefault="00342ED2" w:rsidP="00B6557F">
      <w:pPr>
        <w:numPr>
          <w:ilvl w:val="0"/>
          <w:numId w:val="1"/>
        </w:numPr>
        <w:snapToGrid w:val="0"/>
        <w:spacing w:line="348" w:lineRule="auto"/>
        <w:rPr>
          <w:sz w:val="24"/>
        </w:rPr>
      </w:pPr>
      <w:r>
        <w:rPr>
          <w:rFonts w:hint="eastAsia"/>
          <w:sz w:val="24"/>
        </w:rPr>
        <w:t>风险估计</w:t>
      </w:r>
      <w:r>
        <w:rPr>
          <w:sz w:val="24"/>
        </w:rPr>
        <w:t>Risk</w:t>
      </w:r>
      <w:r>
        <w:rPr>
          <w:rFonts w:hint="eastAsia"/>
          <w:sz w:val="24"/>
        </w:rPr>
        <w:t>E</w:t>
      </w:r>
      <w:r>
        <w:rPr>
          <w:sz w:val="24"/>
        </w:rPr>
        <w:t>stimation</w:t>
      </w:r>
    </w:p>
    <w:p w:rsidR="001819E2" w:rsidRDefault="00342ED2" w:rsidP="00B6557F">
      <w:pPr>
        <w:pStyle w:val="aa"/>
        <w:snapToGrid w:val="0"/>
        <w:spacing w:line="348" w:lineRule="auto"/>
        <w:ind w:firstLineChars="200" w:firstLine="480"/>
        <w:rPr>
          <w:rFonts w:ascii="Times New Roman" w:hAnsi="Times New Roman"/>
          <w:sz w:val="24"/>
          <w:szCs w:val="24"/>
        </w:rPr>
      </w:pPr>
      <w:r>
        <w:rPr>
          <w:rFonts w:ascii="Times New Roman" w:hAnsi="Times New Roman" w:hint="eastAsia"/>
          <w:sz w:val="24"/>
          <w:szCs w:val="24"/>
        </w:rPr>
        <w:t>在风险辨识的基础上，通过对所收集的资料进行分析，运用定性或定量的方法，对风险发生的概率和损失进行估算。</w:t>
      </w:r>
    </w:p>
    <w:p w:rsidR="001819E2" w:rsidRDefault="00342ED2" w:rsidP="00B6557F">
      <w:pPr>
        <w:numPr>
          <w:ilvl w:val="0"/>
          <w:numId w:val="1"/>
        </w:numPr>
        <w:snapToGrid w:val="0"/>
        <w:spacing w:line="348" w:lineRule="auto"/>
        <w:rPr>
          <w:sz w:val="24"/>
        </w:rPr>
      </w:pPr>
      <w:r>
        <w:rPr>
          <w:rFonts w:hint="eastAsia"/>
          <w:sz w:val="24"/>
        </w:rPr>
        <w:t>风险分析</w:t>
      </w:r>
      <w:r>
        <w:rPr>
          <w:sz w:val="24"/>
        </w:rPr>
        <w:t xml:space="preserve"> Risk</w:t>
      </w:r>
      <w:r>
        <w:rPr>
          <w:rFonts w:hint="eastAsia"/>
          <w:sz w:val="24"/>
        </w:rPr>
        <w:t>A</w:t>
      </w:r>
      <w:r>
        <w:rPr>
          <w:sz w:val="24"/>
        </w:rPr>
        <w:t>nalysis</w:t>
      </w:r>
    </w:p>
    <w:p w:rsidR="001819E2" w:rsidRDefault="00342ED2" w:rsidP="00B6557F">
      <w:pPr>
        <w:pStyle w:val="aa"/>
        <w:snapToGrid w:val="0"/>
        <w:spacing w:line="348" w:lineRule="auto"/>
        <w:ind w:firstLineChars="200" w:firstLine="480"/>
        <w:rPr>
          <w:rFonts w:ascii="Times New Roman" w:hAnsi="Times New Roman"/>
          <w:sz w:val="24"/>
          <w:szCs w:val="24"/>
        </w:rPr>
      </w:pPr>
      <w:r>
        <w:rPr>
          <w:rFonts w:ascii="Times New Roman" w:hAnsi="Times New Roman" w:hint="eastAsia"/>
          <w:sz w:val="24"/>
          <w:szCs w:val="24"/>
        </w:rPr>
        <w:t>对风险进行界定、辨识和估计，采用定性或定量方法分析风险。</w:t>
      </w:r>
    </w:p>
    <w:p w:rsidR="001819E2" w:rsidRDefault="00342ED2" w:rsidP="00B6557F">
      <w:pPr>
        <w:pStyle w:val="aa"/>
        <w:numPr>
          <w:ilvl w:val="0"/>
          <w:numId w:val="1"/>
        </w:numPr>
        <w:snapToGrid w:val="0"/>
        <w:spacing w:line="348" w:lineRule="auto"/>
        <w:rPr>
          <w:rFonts w:ascii="Times New Roman" w:hAnsi="Times New Roman"/>
          <w:sz w:val="24"/>
          <w:szCs w:val="24"/>
        </w:rPr>
      </w:pPr>
      <w:r>
        <w:rPr>
          <w:rFonts w:ascii="Times New Roman" w:hAnsi="Times New Roman" w:hint="eastAsia"/>
          <w:sz w:val="24"/>
          <w:szCs w:val="24"/>
        </w:rPr>
        <w:t>风险评价</w:t>
      </w:r>
      <w:r>
        <w:rPr>
          <w:rFonts w:ascii="Times New Roman" w:hAnsi="Times New Roman" w:hint="eastAsia"/>
          <w:sz w:val="24"/>
          <w:szCs w:val="24"/>
        </w:rPr>
        <w:t xml:space="preserve"> Risk Evaluation</w:t>
      </w:r>
    </w:p>
    <w:p w:rsidR="001819E2" w:rsidRDefault="00342ED2" w:rsidP="00B6557F">
      <w:pPr>
        <w:pStyle w:val="aa"/>
        <w:snapToGrid w:val="0"/>
        <w:spacing w:line="348" w:lineRule="auto"/>
        <w:ind w:firstLineChars="200" w:firstLine="480"/>
        <w:rPr>
          <w:rFonts w:ascii="Times New Roman" w:hAnsi="Times New Roman"/>
          <w:sz w:val="24"/>
          <w:szCs w:val="24"/>
        </w:rPr>
      </w:pPr>
      <w:r>
        <w:rPr>
          <w:rFonts w:ascii="Times New Roman" w:hAnsi="Times New Roman" w:hint="eastAsia"/>
          <w:sz w:val="24"/>
          <w:szCs w:val="24"/>
        </w:rPr>
        <w:t>根据制定的工程风险分级划分和判别标准，对工程进行风险等级确定、危害性评定和风险排序。</w:t>
      </w:r>
    </w:p>
    <w:p w:rsidR="001819E2" w:rsidRDefault="00342ED2" w:rsidP="00B6557F">
      <w:pPr>
        <w:numPr>
          <w:ilvl w:val="0"/>
          <w:numId w:val="1"/>
        </w:numPr>
        <w:snapToGrid w:val="0"/>
        <w:spacing w:line="348" w:lineRule="auto"/>
        <w:rPr>
          <w:sz w:val="24"/>
        </w:rPr>
      </w:pPr>
      <w:r>
        <w:rPr>
          <w:rFonts w:hint="eastAsia"/>
          <w:sz w:val="24"/>
        </w:rPr>
        <w:t>风险控制</w:t>
      </w:r>
      <w:r>
        <w:rPr>
          <w:sz w:val="24"/>
        </w:rPr>
        <w:t xml:space="preserve">Risk </w:t>
      </w:r>
      <w:r>
        <w:rPr>
          <w:rFonts w:hint="eastAsia"/>
          <w:sz w:val="24"/>
        </w:rPr>
        <w:t>C</w:t>
      </w:r>
      <w:r>
        <w:rPr>
          <w:sz w:val="24"/>
        </w:rPr>
        <w:t>ontrol</w:t>
      </w:r>
    </w:p>
    <w:p w:rsidR="001819E2" w:rsidRDefault="00342ED2" w:rsidP="00B6557F">
      <w:pPr>
        <w:pStyle w:val="aa"/>
        <w:snapToGrid w:val="0"/>
        <w:spacing w:line="348" w:lineRule="auto"/>
        <w:ind w:firstLineChars="200" w:firstLine="480"/>
        <w:rPr>
          <w:rFonts w:ascii="Times New Roman" w:hAnsi="Times New Roman"/>
          <w:sz w:val="24"/>
          <w:szCs w:val="24"/>
        </w:rPr>
      </w:pPr>
      <w:r>
        <w:rPr>
          <w:rFonts w:ascii="Times New Roman" w:hAnsi="Times New Roman" w:hint="eastAsia"/>
          <w:sz w:val="24"/>
          <w:szCs w:val="24"/>
        </w:rPr>
        <w:t>为降低工程风险损失所采取的处置对策、技术方案或措施等。</w:t>
      </w:r>
    </w:p>
    <w:p w:rsidR="001819E2" w:rsidRDefault="00342ED2" w:rsidP="00B6557F">
      <w:pPr>
        <w:numPr>
          <w:ilvl w:val="0"/>
          <w:numId w:val="1"/>
        </w:numPr>
        <w:snapToGrid w:val="0"/>
        <w:spacing w:line="348" w:lineRule="auto"/>
        <w:rPr>
          <w:sz w:val="24"/>
        </w:rPr>
      </w:pPr>
      <w:r>
        <w:rPr>
          <w:rFonts w:hint="eastAsia"/>
          <w:sz w:val="24"/>
        </w:rPr>
        <w:t>风险评估</w:t>
      </w:r>
      <w:r>
        <w:rPr>
          <w:sz w:val="24"/>
        </w:rPr>
        <w:t xml:space="preserve">Risk </w:t>
      </w:r>
      <w:r>
        <w:rPr>
          <w:rFonts w:hint="eastAsia"/>
          <w:sz w:val="24"/>
        </w:rPr>
        <w:t>A</w:t>
      </w:r>
      <w:r>
        <w:rPr>
          <w:sz w:val="24"/>
        </w:rPr>
        <w:t>ssessment</w:t>
      </w:r>
    </w:p>
    <w:p w:rsidR="001819E2" w:rsidRDefault="00342ED2" w:rsidP="00B6557F">
      <w:pPr>
        <w:pStyle w:val="aa"/>
        <w:snapToGrid w:val="0"/>
        <w:spacing w:line="348" w:lineRule="auto"/>
        <w:ind w:firstLineChars="200" w:firstLine="480"/>
        <w:rPr>
          <w:rFonts w:ascii="Times New Roman" w:hAnsi="Times New Roman"/>
          <w:sz w:val="24"/>
          <w:szCs w:val="24"/>
        </w:rPr>
      </w:pPr>
      <w:r>
        <w:rPr>
          <w:rFonts w:ascii="Times New Roman" w:hAnsi="Times New Roman" w:hint="eastAsia"/>
          <w:sz w:val="24"/>
          <w:szCs w:val="24"/>
        </w:rPr>
        <w:t>包括风险辨识、风险估计、风险评价和风险控制，对工程中存在的各种风险及其影响程度进行综合分析。</w:t>
      </w:r>
    </w:p>
    <w:p w:rsidR="001819E2" w:rsidRDefault="00342ED2" w:rsidP="00B6557F">
      <w:pPr>
        <w:numPr>
          <w:ilvl w:val="0"/>
          <w:numId w:val="1"/>
        </w:numPr>
        <w:snapToGrid w:val="0"/>
        <w:spacing w:line="348" w:lineRule="auto"/>
        <w:rPr>
          <w:kern w:val="0"/>
          <w:sz w:val="24"/>
        </w:rPr>
      </w:pPr>
      <w:r>
        <w:rPr>
          <w:rFonts w:hint="eastAsia"/>
          <w:kern w:val="0"/>
          <w:sz w:val="24"/>
        </w:rPr>
        <w:t>残留风险</w:t>
      </w:r>
      <w:r>
        <w:rPr>
          <w:kern w:val="0"/>
          <w:sz w:val="24"/>
        </w:rPr>
        <w:t xml:space="preserve">Residual </w:t>
      </w:r>
      <w:r>
        <w:rPr>
          <w:rFonts w:hint="eastAsia"/>
          <w:kern w:val="0"/>
          <w:sz w:val="24"/>
        </w:rPr>
        <w:t>R</w:t>
      </w:r>
      <w:r>
        <w:rPr>
          <w:kern w:val="0"/>
          <w:sz w:val="24"/>
        </w:rPr>
        <w:t xml:space="preserve">isk </w:t>
      </w:r>
    </w:p>
    <w:p w:rsidR="001819E2" w:rsidRDefault="00342ED2" w:rsidP="00B6557F">
      <w:pPr>
        <w:snapToGrid w:val="0"/>
        <w:spacing w:line="348" w:lineRule="auto"/>
        <w:ind w:firstLineChars="200" w:firstLine="480"/>
        <w:rPr>
          <w:sz w:val="24"/>
        </w:rPr>
      </w:pPr>
      <w:r>
        <w:rPr>
          <w:rFonts w:hint="eastAsia"/>
          <w:sz w:val="24"/>
        </w:rPr>
        <w:t>对于工程建设各阶段未采取风险控制措施前就已存在的初始风险，经采取处理措施后遗留的或转移到下一阶段的风险。</w:t>
      </w:r>
      <w:bookmarkStart w:id="103" w:name="_Toc191105141"/>
      <w:bookmarkStart w:id="104" w:name="_Toc191002236"/>
      <w:bookmarkStart w:id="105" w:name="_Toc190813256"/>
      <w:bookmarkStart w:id="106" w:name="_Toc195340756"/>
      <w:bookmarkStart w:id="107" w:name="_Toc194327652"/>
      <w:bookmarkStart w:id="108" w:name="_Toc191003802"/>
      <w:bookmarkStart w:id="109" w:name="_Toc194978995"/>
      <w:bookmarkStart w:id="110" w:name="_Toc191866412"/>
      <w:bookmarkStart w:id="111" w:name="_Toc191273850"/>
      <w:bookmarkStart w:id="112" w:name="_Toc193099671"/>
      <w:bookmarkStart w:id="113" w:name="_Toc190941969"/>
      <w:bookmarkStart w:id="114" w:name="_Toc191003885"/>
      <w:bookmarkStart w:id="115" w:name="_Toc190941434"/>
      <w:bookmarkStart w:id="116" w:name="_Toc191105091"/>
      <w:bookmarkStart w:id="117" w:name="_Toc191108334"/>
      <w:bookmarkStart w:id="118" w:name="_Toc190837586"/>
      <w:bookmarkStart w:id="119" w:name="_Toc190813322"/>
      <w:bookmarkStart w:id="120" w:name="_Toc191101024"/>
      <w:bookmarkStart w:id="121" w:name="_Toc191031197"/>
      <w:bookmarkStart w:id="122" w:name="_Toc190434344"/>
      <w:bookmarkStart w:id="123" w:name="_Toc191101141"/>
      <w:bookmarkStart w:id="124" w:name="_Toc195353446"/>
      <w:bookmarkStart w:id="125" w:name="_Toc191029414"/>
      <w:bookmarkStart w:id="126" w:name="_Toc190837671"/>
      <w:bookmarkStart w:id="127" w:name="_Toc190434813"/>
      <w:bookmarkStart w:id="128" w:name="_Toc194290549"/>
      <w:bookmarkStart w:id="129" w:name="_Toc191029345"/>
      <w:bookmarkStart w:id="130" w:name="_Toc190434735"/>
      <w:bookmarkStart w:id="131" w:name="_Toc190433746"/>
      <w:bookmarkStart w:id="132" w:name="_Toc191031127"/>
      <w:bookmarkStart w:id="133" w:name="_Toc191286428"/>
      <w:bookmarkEnd w:id="95"/>
      <w:bookmarkEnd w:id="96"/>
      <w:bookmarkEnd w:id="97"/>
      <w:bookmarkEnd w:id="98"/>
      <w:bookmarkEnd w:id="99"/>
      <w:bookmarkEnd w:id="100"/>
      <w:bookmarkEnd w:id="101"/>
      <w:bookmarkEnd w:id="102"/>
    </w:p>
    <w:p w:rsidR="001819E2" w:rsidRPr="00AD1D79" w:rsidRDefault="00342ED2" w:rsidP="00B6557F">
      <w:pPr>
        <w:pStyle w:val="1"/>
        <w:spacing w:after="312"/>
      </w:pPr>
      <w:bookmarkStart w:id="134" w:name="_Toc11314742"/>
      <w:bookmarkStart w:id="135" w:name="_Toc11041"/>
      <w:bookmarkStart w:id="136" w:name="_Toc46845656"/>
      <w:bookmarkStart w:id="137" w:name="_Toc11141717"/>
      <w:bookmarkStart w:id="138" w:name="_Toc15020"/>
      <w:bookmarkStart w:id="139" w:name="_Toc51147751"/>
      <w:bookmarkStart w:id="140" w:name="_Toc191031128"/>
      <w:bookmarkStart w:id="141" w:name="_Toc190813257"/>
      <w:bookmarkStart w:id="142" w:name="_Toc194290550"/>
      <w:bookmarkStart w:id="143" w:name="_Toc191101025"/>
      <w:bookmarkStart w:id="144" w:name="_Toc193099672"/>
      <w:bookmarkStart w:id="145" w:name="_Toc190434345"/>
      <w:bookmarkStart w:id="146" w:name="_Toc191029346"/>
      <w:bookmarkStart w:id="147" w:name="_Toc190941435"/>
      <w:bookmarkStart w:id="148" w:name="_Toc248573164"/>
      <w:bookmarkStart w:id="149" w:name="_Toc190434814"/>
      <w:bookmarkStart w:id="150" w:name="_Toc190837587"/>
      <w:bookmarkStart w:id="151" w:name="_Toc194327653"/>
      <w:bookmarkStart w:id="152" w:name="_Toc195340757"/>
      <w:bookmarkStart w:id="153" w:name="_Toc190941970"/>
      <w:bookmarkStart w:id="154" w:name="_Toc191003803"/>
      <w:bookmarkStart w:id="155" w:name="_Toc191105092"/>
      <w:bookmarkStart w:id="156" w:name="_Toc191108335"/>
      <w:bookmarkStart w:id="157" w:name="_Toc191031198"/>
      <w:bookmarkStart w:id="158" w:name="_Toc191003886"/>
      <w:bookmarkStart w:id="159" w:name="_Toc190433747"/>
      <w:bookmarkStart w:id="160" w:name="_Toc191101142"/>
      <w:bookmarkStart w:id="161" w:name="_Toc190434736"/>
      <w:bookmarkStart w:id="162" w:name="_Toc194978996"/>
      <w:bookmarkStart w:id="163" w:name="_Toc190837672"/>
      <w:bookmarkStart w:id="164" w:name="_Toc190813323"/>
      <w:bookmarkStart w:id="165" w:name="_Toc191029415"/>
      <w:bookmarkStart w:id="166" w:name="_Toc191273851"/>
      <w:bookmarkStart w:id="167" w:name="_Toc191002237"/>
      <w:bookmarkStart w:id="168" w:name="_Toc191286429"/>
      <w:bookmarkStart w:id="169" w:name="_Toc191105142"/>
      <w:bookmarkStart w:id="170" w:name="_Toc195353447"/>
      <w:bookmarkStart w:id="171" w:name="_Toc247092751"/>
      <w:bookmarkStart w:id="172" w:name="_Toc191866413"/>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r w:rsidRPr="00AD1D79">
        <w:rPr>
          <w:rFonts w:hint="eastAsia"/>
        </w:rPr>
        <w:lastRenderedPageBreak/>
        <w:t>3风险等级</w:t>
      </w:r>
      <w:bookmarkEnd w:id="134"/>
      <w:bookmarkEnd w:id="135"/>
      <w:bookmarkEnd w:id="136"/>
      <w:bookmarkEnd w:id="137"/>
      <w:bookmarkEnd w:id="138"/>
      <w:bookmarkEnd w:id="139"/>
    </w:p>
    <w:p w:rsidR="001819E2" w:rsidRDefault="00342ED2" w:rsidP="00A31143">
      <w:pPr>
        <w:pStyle w:val="2"/>
        <w:spacing w:before="156" w:after="156"/>
      </w:pPr>
      <w:bookmarkStart w:id="173" w:name="_Toc10908"/>
      <w:bookmarkStart w:id="174" w:name="_Toc46845657"/>
      <w:bookmarkStart w:id="175" w:name="_Toc22557"/>
      <w:bookmarkStart w:id="176" w:name="_Toc51147752"/>
      <w:r>
        <w:t xml:space="preserve">3.1 </w:t>
      </w:r>
      <w:r>
        <w:rPr>
          <w:rFonts w:hint="eastAsia"/>
        </w:rPr>
        <w:t>风险等级划分</w:t>
      </w:r>
      <w:bookmarkEnd w:id="173"/>
      <w:bookmarkEnd w:id="174"/>
      <w:bookmarkEnd w:id="175"/>
      <w:bookmarkEnd w:id="176"/>
    </w:p>
    <w:p w:rsidR="001819E2" w:rsidRDefault="00342ED2">
      <w:pPr>
        <w:pStyle w:val="aa"/>
        <w:snapToGrid w:val="0"/>
        <w:spacing w:line="360" w:lineRule="auto"/>
        <w:rPr>
          <w:rFonts w:ascii="Times New Roman" w:hAnsi="Times New Roman"/>
          <w:kern w:val="0"/>
          <w:sz w:val="24"/>
        </w:rPr>
      </w:pPr>
      <w:r>
        <w:rPr>
          <w:rFonts w:ascii="Times New Roman" w:hAnsi="Times New Roman"/>
          <w:b/>
          <w:sz w:val="24"/>
        </w:rPr>
        <w:t>3.</w:t>
      </w:r>
      <w:r>
        <w:rPr>
          <w:rFonts w:ascii="Times New Roman" w:hAnsi="Times New Roman" w:hint="eastAsia"/>
          <w:b/>
          <w:sz w:val="24"/>
        </w:rPr>
        <w:t>1</w:t>
      </w:r>
      <w:r>
        <w:rPr>
          <w:rFonts w:ascii="Times New Roman" w:hAnsi="Times New Roman"/>
          <w:b/>
          <w:sz w:val="24"/>
        </w:rPr>
        <w:t xml:space="preserve">.1 </w:t>
      </w:r>
      <w:r>
        <w:rPr>
          <w:rFonts w:ascii="Times New Roman" w:hAnsi="Times New Roman" w:hint="eastAsia"/>
          <w:kern w:val="0"/>
          <w:sz w:val="24"/>
          <w:szCs w:val="24"/>
        </w:rPr>
        <w:t>港口与航道工程设计</w:t>
      </w:r>
      <w:r>
        <w:rPr>
          <w:rFonts w:ascii="Times New Roman" w:hAnsi="Times New Roman" w:hint="eastAsia"/>
          <w:kern w:val="0"/>
          <w:sz w:val="24"/>
        </w:rPr>
        <w:t>风险等级宜分为较小风险、一般风险、较大风险、重大风险，分别表示为</w:t>
      </w:r>
      <w:r>
        <w:rPr>
          <w:rFonts w:hAnsi="宋体" w:cs="宋体" w:hint="eastAsia"/>
          <w:kern w:val="0"/>
          <w:sz w:val="24"/>
        </w:rPr>
        <w:t>Ⅰ</w:t>
      </w:r>
      <w:r>
        <w:rPr>
          <w:rFonts w:ascii="Times New Roman" w:hAnsi="Times New Roman" w:hint="eastAsia"/>
          <w:kern w:val="0"/>
          <w:sz w:val="24"/>
        </w:rPr>
        <w:t>、</w:t>
      </w:r>
      <w:r>
        <w:rPr>
          <w:rFonts w:hAnsi="宋体" w:cs="宋体" w:hint="eastAsia"/>
          <w:kern w:val="0"/>
          <w:sz w:val="24"/>
        </w:rPr>
        <w:t>Ⅱ</w:t>
      </w:r>
      <w:r>
        <w:rPr>
          <w:rFonts w:ascii="Times New Roman" w:hAnsi="Times New Roman" w:hint="eastAsia"/>
          <w:kern w:val="0"/>
          <w:sz w:val="24"/>
        </w:rPr>
        <w:t>、</w:t>
      </w:r>
      <w:r>
        <w:rPr>
          <w:rFonts w:hAnsi="宋体" w:cs="宋体" w:hint="eastAsia"/>
          <w:kern w:val="0"/>
          <w:sz w:val="24"/>
        </w:rPr>
        <w:t>Ⅲ</w:t>
      </w:r>
      <w:r>
        <w:rPr>
          <w:rFonts w:ascii="Times New Roman" w:hAnsi="Times New Roman" w:hint="eastAsia"/>
          <w:kern w:val="0"/>
          <w:sz w:val="24"/>
        </w:rPr>
        <w:t>、</w:t>
      </w:r>
      <w:r>
        <w:rPr>
          <w:rFonts w:hAnsi="宋体" w:cs="宋体" w:hint="eastAsia"/>
          <w:kern w:val="0"/>
          <w:sz w:val="24"/>
        </w:rPr>
        <w:t>Ⅳ</w:t>
      </w:r>
      <w:r>
        <w:rPr>
          <w:rFonts w:ascii="Times New Roman" w:hAnsi="Times New Roman" w:hint="eastAsia"/>
          <w:kern w:val="0"/>
          <w:sz w:val="24"/>
        </w:rPr>
        <w:t>级。风险等级判别标准及处理要求应符合表</w:t>
      </w:r>
      <w:r>
        <w:rPr>
          <w:rFonts w:ascii="Times New Roman" w:hAnsi="Times New Roman"/>
          <w:kern w:val="0"/>
          <w:sz w:val="24"/>
        </w:rPr>
        <w:t>3.</w:t>
      </w:r>
      <w:r>
        <w:rPr>
          <w:rFonts w:ascii="Times New Roman" w:hAnsi="Times New Roman" w:hint="eastAsia"/>
          <w:kern w:val="0"/>
          <w:sz w:val="24"/>
        </w:rPr>
        <w:t>1</w:t>
      </w:r>
      <w:r>
        <w:rPr>
          <w:rFonts w:ascii="Times New Roman" w:hAnsi="Times New Roman"/>
          <w:kern w:val="0"/>
          <w:sz w:val="24"/>
        </w:rPr>
        <w:t>.1</w:t>
      </w:r>
      <w:r>
        <w:rPr>
          <w:rFonts w:ascii="Times New Roman" w:hAnsi="Times New Roman"/>
          <w:kern w:val="0"/>
          <w:sz w:val="24"/>
        </w:rPr>
        <w:t>的规定</w:t>
      </w:r>
      <w:r>
        <w:rPr>
          <w:rFonts w:ascii="Times New Roman" w:hAnsi="Times New Roman" w:hint="eastAsia"/>
          <w:kern w:val="0"/>
          <w:sz w:val="24"/>
        </w:rPr>
        <w:t>。</w:t>
      </w:r>
    </w:p>
    <w:p w:rsidR="001819E2" w:rsidRDefault="00342ED2">
      <w:pPr>
        <w:pStyle w:val="aa"/>
        <w:snapToGrid w:val="0"/>
        <w:spacing w:line="360" w:lineRule="auto"/>
        <w:jc w:val="center"/>
        <w:rPr>
          <w:rFonts w:ascii="Times New Roman" w:hAnsi="Times New Roman"/>
          <w:b/>
          <w:kern w:val="0"/>
          <w:sz w:val="24"/>
          <w:szCs w:val="24"/>
        </w:rPr>
      </w:pPr>
      <w:r>
        <w:rPr>
          <w:rFonts w:ascii="Times New Roman" w:hAnsi="Times New Roman" w:hint="eastAsia"/>
          <w:b/>
          <w:kern w:val="0"/>
          <w:sz w:val="24"/>
          <w:szCs w:val="24"/>
        </w:rPr>
        <w:t>表</w:t>
      </w:r>
      <w:r>
        <w:rPr>
          <w:rFonts w:ascii="Times New Roman" w:hAnsi="Times New Roman"/>
          <w:b/>
          <w:kern w:val="0"/>
          <w:sz w:val="24"/>
          <w:szCs w:val="24"/>
        </w:rPr>
        <w:t>3.</w:t>
      </w:r>
      <w:r>
        <w:rPr>
          <w:rFonts w:ascii="Times New Roman" w:hAnsi="Times New Roman" w:hint="eastAsia"/>
          <w:b/>
          <w:kern w:val="0"/>
          <w:sz w:val="24"/>
          <w:szCs w:val="24"/>
        </w:rPr>
        <w:t>1</w:t>
      </w:r>
      <w:r>
        <w:rPr>
          <w:rFonts w:ascii="Times New Roman" w:hAnsi="Times New Roman"/>
          <w:b/>
          <w:kern w:val="0"/>
          <w:sz w:val="24"/>
          <w:szCs w:val="24"/>
        </w:rPr>
        <w:t>.1</w:t>
      </w:r>
      <w:r>
        <w:rPr>
          <w:rFonts w:ascii="Times New Roman" w:hAnsi="Times New Roman" w:hint="eastAsia"/>
          <w:b/>
          <w:kern w:val="0"/>
          <w:sz w:val="24"/>
          <w:szCs w:val="24"/>
        </w:rPr>
        <w:t>风险等级判别标准及</w:t>
      </w:r>
      <w:r>
        <w:rPr>
          <w:rFonts w:ascii="Times New Roman" w:hAnsi="Times New Roman" w:hint="eastAsia"/>
          <w:b/>
          <w:kern w:val="0"/>
          <w:sz w:val="24"/>
        </w:rPr>
        <w:t>处理要求</w:t>
      </w:r>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tblPr>
      <w:tblGrid>
        <w:gridCol w:w="870"/>
        <w:gridCol w:w="1243"/>
        <w:gridCol w:w="6833"/>
      </w:tblGrid>
      <w:tr w:rsidR="001819E2" w:rsidTr="002E58AC">
        <w:tc>
          <w:tcPr>
            <w:tcW w:w="1181" w:type="pct"/>
            <w:gridSpan w:val="2"/>
            <w:tcBorders>
              <w:tl2br w:val="nil"/>
              <w:tr2bl w:val="nil"/>
            </w:tcBorders>
          </w:tcPr>
          <w:p w:rsidR="001819E2" w:rsidRDefault="00342ED2" w:rsidP="00FB6339">
            <w:pPr>
              <w:pStyle w:val="aa"/>
              <w:snapToGrid w:val="0"/>
              <w:spacing w:beforeLines="20" w:afterLines="20"/>
              <w:jc w:val="center"/>
              <w:rPr>
                <w:rFonts w:ascii="Times New Roman" w:hAnsi="Times New Roman"/>
                <w:szCs w:val="21"/>
              </w:rPr>
            </w:pPr>
            <w:r>
              <w:rPr>
                <w:rFonts w:ascii="Times New Roman" w:hAnsi="Times New Roman" w:hint="eastAsia"/>
                <w:kern w:val="0"/>
                <w:szCs w:val="21"/>
              </w:rPr>
              <w:t>风险等级</w:t>
            </w:r>
          </w:p>
        </w:tc>
        <w:tc>
          <w:tcPr>
            <w:tcW w:w="3819" w:type="pct"/>
            <w:tcBorders>
              <w:tl2br w:val="nil"/>
              <w:tr2bl w:val="nil"/>
            </w:tcBorders>
          </w:tcPr>
          <w:p w:rsidR="001819E2" w:rsidRDefault="00342ED2" w:rsidP="00FB6339">
            <w:pPr>
              <w:pStyle w:val="aa"/>
              <w:snapToGrid w:val="0"/>
              <w:spacing w:beforeLines="20" w:afterLines="20"/>
              <w:jc w:val="center"/>
              <w:rPr>
                <w:rFonts w:ascii="Times New Roman" w:hAnsi="Times New Roman"/>
                <w:szCs w:val="21"/>
              </w:rPr>
            </w:pPr>
            <w:r>
              <w:rPr>
                <w:rFonts w:ascii="Times New Roman" w:hAnsi="Times New Roman" w:hint="eastAsia"/>
                <w:szCs w:val="21"/>
              </w:rPr>
              <w:t>判别标准及</w:t>
            </w:r>
            <w:r>
              <w:rPr>
                <w:rFonts w:ascii="Times New Roman" w:hAnsi="Times New Roman" w:hint="eastAsia"/>
                <w:kern w:val="0"/>
                <w:szCs w:val="21"/>
              </w:rPr>
              <w:t>处理要求</w:t>
            </w:r>
          </w:p>
        </w:tc>
      </w:tr>
      <w:tr w:rsidR="001819E2" w:rsidTr="002E58AC">
        <w:tc>
          <w:tcPr>
            <w:tcW w:w="486" w:type="pct"/>
            <w:tcBorders>
              <w:tl2br w:val="nil"/>
              <w:tr2bl w:val="nil"/>
            </w:tcBorders>
            <w:vAlign w:val="center"/>
          </w:tcPr>
          <w:p w:rsidR="001819E2" w:rsidRDefault="00342ED2" w:rsidP="00FB6339">
            <w:pPr>
              <w:pStyle w:val="aa"/>
              <w:snapToGrid w:val="0"/>
              <w:spacing w:beforeLines="20" w:afterLines="20"/>
              <w:jc w:val="center"/>
              <w:rPr>
                <w:rFonts w:ascii="Times New Roman" w:hAnsi="Times New Roman"/>
                <w:szCs w:val="21"/>
              </w:rPr>
            </w:pPr>
            <w:r>
              <w:rPr>
                <w:rFonts w:hAnsi="宋体" w:cs="宋体" w:hint="eastAsia"/>
                <w:kern w:val="0"/>
                <w:szCs w:val="21"/>
              </w:rPr>
              <w:t>Ⅰ</w:t>
            </w:r>
          </w:p>
        </w:tc>
        <w:tc>
          <w:tcPr>
            <w:tcW w:w="695" w:type="pct"/>
            <w:tcBorders>
              <w:tl2br w:val="nil"/>
              <w:tr2bl w:val="nil"/>
            </w:tcBorders>
            <w:vAlign w:val="center"/>
          </w:tcPr>
          <w:p w:rsidR="001819E2" w:rsidRDefault="00342ED2" w:rsidP="00FB6339">
            <w:pPr>
              <w:pStyle w:val="aa"/>
              <w:snapToGrid w:val="0"/>
              <w:spacing w:beforeLines="20" w:afterLines="20"/>
              <w:jc w:val="center"/>
              <w:rPr>
                <w:rFonts w:ascii="Times New Roman" w:hAnsi="Times New Roman"/>
                <w:kern w:val="0"/>
                <w:szCs w:val="21"/>
              </w:rPr>
            </w:pPr>
            <w:r>
              <w:rPr>
                <w:rFonts w:ascii="Times New Roman" w:hAnsi="Times New Roman" w:hint="eastAsia"/>
                <w:kern w:val="0"/>
                <w:szCs w:val="21"/>
              </w:rPr>
              <w:t>较小风险</w:t>
            </w:r>
          </w:p>
        </w:tc>
        <w:tc>
          <w:tcPr>
            <w:tcW w:w="3819" w:type="pct"/>
            <w:tcBorders>
              <w:tl2br w:val="nil"/>
              <w:tr2bl w:val="nil"/>
            </w:tcBorders>
          </w:tcPr>
          <w:p w:rsidR="001819E2" w:rsidRDefault="00342ED2" w:rsidP="00FB6339">
            <w:pPr>
              <w:pStyle w:val="aa"/>
              <w:snapToGrid w:val="0"/>
              <w:spacing w:beforeLines="20" w:afterLines="20"/>
              <w:rPr>
                <w:rFonts w:ascii="Times New Roman" w:hAnsi="Times New Roman"/>
                <w:szCs w:val="21"/>
              </w:rPr>
            </w:pPr>
            <w:r>
              <w:rPr>
                <w:rFonts w:ascii="Times New Roman" w:hAnsi="Times New Roman" w:hint="eastAsia"/>
                <w:szCs w:val="21"/>
              </w:rPr>
              <w:t>风险水平可以忽略，当前应对措施有效，可不采取额外技术、管理方面的预防措施</w:t>
            </w:r>
          </w:p>
        </w:tc>
      </w:tr>
      <w:tr w:rsidR="001819E2" w:rsidTr="002E58AC">
        <w:tc>
          <w:tcPr>
            <w:tcW w:w="486" w:type="pct"/>
            <w:tcBorders>
              <w:tl2br w:val="nil"/>
              <w:tr2bl w:val="nil"/>
            </w:tcBorders>
            <w:vAlign w:val="center"/>
          </w:tcPr>
          <w:p w:rsidR="001819E2" w:rsidRDefault="00342ED2" w:rsidP="00FB6339">
            <w:pPr>
              <w:pStyle w:val="aa"/>
              <w:snapToGrid w:val="0"/>
              <w:spacing w:beforeLines="20" w:afterLines="20"/>
              <w:jc w:val="center"/>
              <w:rPr>
                <w:rFonts w:ascii="Times New Roman" w:hAnsi="Times New Roman"/>
                <w:szCs w:val="21"/>
              </w:rPr>
            </w:pPr>
            <w:r>
              <w:rPr>
                <w:rFonts w:hAnsi="宋体" w:cs="宋体" w:hint="eastAsia"/>
                <w:kern w:val="0"/>
                <w:szCs w:val="21"/>
              </w:rPr>
              <w:t>Ⅱ</w:t>
            </w:r>
          </w:p>
        </w:tc>
        <w:tc>
          <w:tcPr>
            <w:tcW w:w="695" w:type="pct"/>
            <w:tcBorders>
              <w:tl2br w:val="nil"/>
              <w:tr2bl w:val="nil"/>
            </w:tcBorders>
            <w:vAlign w:val="center"/>
          </w:tcPr>
          <w:p w:rsidR="001819E2" w:rsidRDefault="00342ED2" w:rsidP="00FB6339">
            <w:pPr>
              <w:pStyle w:val="aa"/>
              <w:snapToGrid w:val="0"/>
              <w:spacing w:beforeLines="20" w:afterLines="20"/>
              <w:jc w:val="center"/>
              <w:rPr>
                <w:rFonts w:ascii="Times New Roman" w:hAnsi="Times New Roman"/>
                <w:kern w:val="0"/>
                <w:szCs w:val="21"/>
              </w:rPr>
            </w:pPr>
            <w:r>
              <w:rPr>
                <w:rFonts w:ascii="Times New Roman" w:hAnsi="Times New Roman" w:hint="eastAsia"/>
                <w:kern w:val="0"/>
                <w:szCs w:val="21"/>
              </w:rPr>
              <w:t>一般风险</w:t>
            </w:r>
          </w:p>
        </w:tc>
        <w:tc>
          <w:tcPr>
            <w:tcW w:w="3819" w:type="pct"/>
            <w:tcBorders>
              <w:tl2br w:val="nil"/>
              <w:tr2bl w:val="nil"/>
            </w:tcBorders>
          </w:tcPr>
          <w:p w:rsidR="001819E2" w:rsidRDefault="00342ED2" w:rsidP="00FB6339">
            <w:pPr>
              <w:pStyle w:val="aa"/>
              <w:snapToGrid w:val="0"/>
              <w:spacing w:beforeLines="20" w:afterLines="20"/>
              <w:rPr>
                <w:rFonts w:ascii="Times New Roman" w:hAnsi="Times New Roman"/>
                <w:szCs w:val="21"/>
              </w:rPr>
            </w:pPr>
            <w:r>
              <w:rPr>
                <w:rFonts w:ascii="Times New Roman" w:hAnsi="Times New Roman" w:hint="eastAsia"/>
                <w:szCs w:val="21"/>
              </w:rPr>
              <w:t>风险水平可接受，工程可进一步实施预防措施提升安全性</w:t>
            </w:r>
          </w:p>
        </w:tc>
      </w:tr>
      <w:tr w:rsidR="001819E2" w:rsidTr="002E58AC">
        <w:tc>
          <w:tcPr>
            <w:tcW w:w="486" w:type="pct"/>
            <w:tcBorders>
              <w:tl2br w:val="nil"/>
              <w:tr2bl w:val="nil"/>
            </w:tcBorders>
            <w:vAlign w:val="center"/>
          </w:tcPr>
          <w:p w:rsidR="001819E2" w:rsidRDefault="00342ED2" w:rsidP="00FB6339">
            <w:pPr>
              <w:pStyle w:val="aa"/>
              <w:snapToGrid w:val="0"/>
              <w:spacing w:beforeLines="20" w:afterLines="20"/>
              <w:jc w:val="center"/>
              <w:rPr>
                <w:rFonts w:ascii="Times New Roman" w:hAnsi="Times New Roman"/>
                <w:szCs w:val="21"/>
              </w:rPr>
            </w:pPr>
            <w:r>
              <w:rPr>
                <w:rFonts w:hAnsi="宋体" w:cs="宋体" w:hint="eastAsia"/>
                <w:kern w:val="0"/>
                <w:szCs w:val="21"/>
              </w:rPr>
              <w:t>Ⅲ</w:t>
            </w:r>
          </w:p>
        </w:tc>
        <w:tc>
          <w:tcPr>
            <w:tcW w:w="695" w:type="pct"/>
            <w:tcBorders>
              <w:tl2br w:val="nil"/>
              <w:tr2bl w:val="nil"/>
            </w:tcBorders>
            <w:vAlign w:val="center"/>
          </w:tcPr>
          <w:p w:rsidR="001819E2" w:rsidRDefault="00342ED2" w:rsidP="00FB6339">
            <w:pPr>
              <w:pStyle w:val="aa"/>
              <w:snapToGrid w:val="0"/>
              <w:spacing w:beforeLines="20" w:afterLines="20"/>
              <w:jc w:val="center"/>
              <w:rPr>
                <w:rFonts w:ascii="Times New Roman" w:hAnsi="Times New Roman"/>
                <w:kern w:val="0"/>
                <w:szCs w:val="21"/>
              </w:rPr>
            </w:pPr>
            <w:r>
              <w:rPr>
                <w:rFonts w:ascii="Times New Roman" w:hAnsi="Times New Roman" w:hint="eastAsia"/>
                <w:kern w:val="0"/>
                <w:szCs w:val="21"/>
              </w:rPr>
              <w:t>较大风险</w:t>
            </w:r>
          </w:p>
        </w:tc>
        <w:tc>
          <w:tcPr>
            <w:tcW w:w="3819" w:type="pct"/>
            <w:tcBorders>
              <w:tl2br w:val="nil"/>
              <w:tr2bl w:val="nil"/>
            </w:tcBorders>
          </w:tcPr>
          <w:p w:rsidR="001819E2" w:rsidRDefault="00342ED2" w:rsidP="00FB6339">
            <w:pPr>
              <w:pStyle w:val="aa"/>
              <w:snapToGrid w:val="0"/>
              <w:spacing w:beforeLines="20" w:afterLines="20"/>
              <w:rPr>
                <w:rFonts w:ascii="Times New Roman" w:hAnsi="Times New Roman"/>
                <w:szCs w:val="21"/>
              </w:rPr>
            </w:pPr>
            <w:r>
              <w:rPr>
                <w:rFonts w:ascii="Times New Roman" w:hAnsi="Times New Roman" w:hint="eastAsia"/>
                <w:szCs w:val="21"/>
              </w:rPr>
              <w:t>风险水平有条件接受，必须实施削减风险的应对措施，并应准备应急计划</w:t>
            </w:r>
          </w:p>
        </w:tc>
      </w:tr>
      <w:tr w:rsidR="001819E2" w:rsidTr="002E58AC">
        <w:tc>
          <w:tcPr>
            <w:tcW w:w="486" w:type="pct"/>
            <w:tcBorders>
              <w:tl2br w:val="nil"/>
              <w:tr2bl w:val="nil"/>
            </w:tcBorders>
            <w:vAlign w:val="center"/>
          </w:tcPr>
          <w:p w:rsidR="001819E2" w:rsidRDefault="00342ED2" w:rsidP="00FB6339">
            <w:pPr>
              <w:pStyle w:val="aa"/>
              <w:snapToGrid w:val="0"/>
              <w:spacing w:beforeLines="20" w:afterLines="20"/>
              <w:jc w:val="center"/>
              <w:rPr>
                <w:rFonts w:ascii="Times New Roman" w:hAnsi="Times New Roman"/>
                <w:szCs w:val="21"/>
              </w:rPr>
            </w:pPr>
            <w:r>
              <w:rPr>
                <w:rFonts w:hAnsi="宋体" w:cs="宋体" w:hint="eastAsia"/>
                <w:kern w:val="0"/>
                <w:szCs w:val="21"/>
              </w:rPr>
              <w:t>Ⅳ</w:t>
            </w:r>
          </w:p>
        </w:tc>
        <w:tc>
          <w:tcPr>
            <w:tcW w:w="695" w:type="pct"/>
            <w:tcBorders>
              <w:tl2br w:val="nil"/>
              <w:tr2bl w:val="nil"/>
            </w:tcBorders>
            <w:vAlign w:val="center"/>
          </w:tcPr>
          <w:p w:rsidR="001819E2" w:rsidRDefault="00342ED2" w:rsidP="00FB6339">
            <w:pPr>
              <w:pStyle w:val="aa"/>
              <w:snapToGrid w:val="0"/>
              <w:spacing w:beforeLines="20" w:afterLines="20"/>
              <w:jc w:val="center"/>
              <w:rPr>
                <w:rFonts w:ascii="Times New Roman" w:hAnsi="Times New Roman"/>
                <w:kern w:val="0"/>
                <w:szCs w:val="21"/>
              </w:rPr>
            </w:pPr>
            <w:r>
              <w:rPr>
                <w:rFonts w:ascii="Times New Roman" w:hAnsi="Times New Roman" w:hint="eastAsia"/>
                <w:kern w:val="0"/>
                <w:szCs w:val="21"/>
              </w:rPr>
              <w:t>重大风险</w:t>
            </w:r>
          </w:p>
        </w:tc>
        <w:tc>
          <w:tcPr>
            <w:tcW w:w="3819" w:type="pct"/>
            <w:tcBorders>
              <w:tl2br w:val="nil"/>
              <w:tr2bl w:val="nil"/>
            </w:tcBorders>
          </w:tcPr>
          <w:p w:rsidR="001819E2" w:rsidRDefault="00342ED2" w:rsidP="00FB6339">
            <w:pPr>
              <w:pStyle w:val="aa"/>
              <w:snapToGrid w:val="0"/>
              <w:spacing w:beforeLines="20" w:afterLines="20"/>
              <w:rPr>
                <w:rFonts w:ascii="Times New Roman" w:hAnsi="Times New Roman"/>
                <w:szCs w:val="21"/>
              </w:rPr>
            </w:pPr>
            <w:r>
              <w:rPr>
                <w:rFonts w:ascii="Times New Roman" w:hAnsi="Times New Roman" w:hint="eastAsia"/>
                <w:szCs w:val="21"/>
              </w:rPr>
              <w:t>风险水平不可接受，必须采取有效应对措施将风险等级降低到</w:t>
            </w:r>
            <w:r>
              <w:rPr>
                <w:rFonts w:ascii="Times New Roman" w:hAnsi="Times New Roman"/>
                <w:szCs w:val="21"/>
              </w:rPr>
              <w:t>III</w:t>
            </w:r>
            <w:r>
              <w:rPr>
                <w:rFonts w:ascii="Times New Roman" w:hAnsi="Times New Roman" w:hint="eastAsia"/>
                <w:szCs w:val="21"/>
              </w:rPr>
              <w:t>级及以下水平；应对措施的代价超出项目法人的承受能力时，应更换方案或放弃项目执行</w:t>
            </w:r>
          </w:p>
        </w:tc>
      </w:tr>
    </w:tbl>
    <w:p w:rsidR="001819E2" w:rsidRDefault="00342ED2" w:rsidP="00A31143">
      <w:pPr>
        <w:pStyle w:val="2"/>
        <w:spacing w:before="156" w:after="156"/>
        <w:rPr>
          <w:b w:val="0"/>
        </w:rPr>
      </w:pPr>
      <w:bookmarkStart w:id="177" w:name="_Toc46845658"/>
      <w:bookmarkStart w:id="178" w:name="_Toc14856"/>
      <w:bookmarkStart w:id="179" w:name="_Toc14178"/>
      <w:bookmarkStart w:id="180" w:name="_Toc51147753"/>
      <w:r>
        <w:t xml:space="preserve">3.2 </w:t>
      </w:r>
      <w:r>
        <w:rPr>
          <w:rFonts w:hint="eastAsia"/>
        </w:rPr>
        <w:t>风险等级确定</w:t>
      </w:r>
      <w:bookmarkEnd w:id="177"/>
      <w:bookmarkEnd w:id="178"/>
      <w:bookmarkEnd w:id="179"/>
      <w:bookmarkEnd w:id="180"/>
    </w:p>
    <w:p w:rsidR="001819E2" w:rsidRDefault="00342ED2">
      <w:pPr>
        <w:autoSpaceDE w:val="0"/>
        <w:autoSpaceDN w:val="0"/>
        <w:adjustRightInd w:val="0"/>
        <w:snapToGrid w:val="0"/>
        <w:spacing w:line="360" w:lineRule="auto"/>
        <w:jc w:val="left"/>
        <w:rPr>
          <w:kern w:val="0"/>
          <w:sz w:val="24"/>
        </w:rPr>
      </w:pPr>
      <w:r>
        <w:rPr>
          <w:b/>
          <w:kern w:val="0"/>
          <w:sz w:val="24"/>
        </w:rPr>
        <w:t>3.2.1</w:t>
      </w:r>
      <w:r>
        <w:rPr>
          <w:rFonts w:hint="eastAsia"/>
          <w:kern w:val="0"/>
          <w:sz w:val="24"/>
        </w:rPr>
        <w:t>港口与航道工程设计风险等级，应根据风险发生概率等级和风险损失等级，按表</w:t>
      </w:r>
      <w:r>
        <w:rPr>
          <w:kern w:val="0"/>
          <w:sz w:val="24"/>
        </w:rPr>
        <w:t>3.2.1</w:t>
      </w:r>
      <w:r>
        <w:rPr>
          <w:rFonts w:hint="eastAsia"/>
          <w:kern w:val="0"/>
          <w:sz w:val="24"/>
        </w:rPr>
        <w:t>的</w:t>
      </w:r>
      <w:r>
        <w:rPr>
          <w:kern w:val="0"/>
          <w:sz w:val="24"/>
        </w:rPr>
        <w:t>评价矩阵综合确定</w:t>
      </w:r>
      <w:r>
        <w:rPr>
          <w:rFonts w:hint="eastAsia"/>
          <w:kern w:val="0"/>
          <w:sz w:val="24"/>
        </w:rPr>
        <w:t>。</w:t>
      </w:r>
    </w:p>
    <w:p w:rsidR="001819E2" w:rsidRDefault="00342ED2">
      <w:pPr>
        <w:autoSpaceDE w:val="0"/>
        <w:autoSpaceDN w:val="0"/>
        <w:adjustRightInd w:val="0"/>
        <w:snapToGrid w:val="0"/>
        <w:spacing w:line="360" w:lineRule="auto"/>
        <w:jc w:val="center"/>
        <w:rPr>
          <w:b/>
          <w:kern w:val="0"/>
          <w:sz w:val="24"/>
        </w:rPr>
      </w:pPr>
      <w:r>
        <w:rPr>
          <w:rFonts w:hint="eastAsia"/>
          <w:b/>
          <w:kern w:val="0"/>
          <w:sz w:val="24"/>
        </w:rPr>
        <w:t>表</w:t>
      </w:r>
      <w:r>
        <w:rPr>
          <w:b/>
          <w:kern w:val="0"/>
          <w:sz w:val="24"/>
        </w:rPr>
        <w:t>3.2.1</w:t>
      </w:r>
      <w:r>
        <w:rPr>
          <w:rFonts w:hint="eastAsia"/>
          <w:b/>
          <w:kern w:val="0"/>
          <w:sz w:val="24"/>
        </w:rPr>
        <w:t>风险等级评价矩阵表</w:t>
      </w:r>
    </w:p>
    <w:tbl>
      <w:tblPr>
        <w:tblStyle w:val="af2"/>
        <w:tblW w:w="5000" w:type="pct"/>
        <w:tblBorders>
          <w:top w:val="single" w:sz="12" w:space="0" w:color="auto"/>
          <w:left w:val="single" w:sz="12" w:space="0" w:color="auto"/>
          <w:bottom w:val="single" w:sz="12" w:space="0" w:color="auto"/>
          <w:right w:val="single" w:sz="12" w:space="0" w:color="auto"/>
        </w:tblBorders>
        <w:tblLook w:val="04A0"/>
      </w:tblPr>
      <w:tblGrid>
        <w:gridCol w:w="1454"/>
        <w:gridCol w:w="1528"/>
        <w:gridCol w:w="1490"/>
        <w:gridCol w:w="1490"/>
        <w:gridCol w:w="1492"/>
        <w:gridCol w:w="1492"/>
      </w:tblGrid>
      <w:tr w:rsidR="001819E2" w:rsidTr="002E58AC">
        <w:trPr>
          <w:trHeight w:val="393"/>
        </w:trPr>
        <w:tc>
          <w:tcPr>
            <w:tcW w:w="812" w:type="pct"/>
            <w:vMerge w:val="restart"/>
            <w:tcBorders>
              <w:tl2br w:val="nil"/>
              <w:tr2bl w:val="nil"/>
            </w:tcBorders>
            <w:vAlign w:val="center"/>
          </w:tcPr>
          <w:p w:rsidR="001819E2" w:rsidRDefault="00342ED2" w:rsidP="00FB6339">
            <w:pPr>
              <w:snapToGrid w:val="0"/>
              <w:spacing w:beforeLines="20" w:afterLines="20"/>
              <w:jc w:val="center"/>
              <w:rPr>
                <w:szCs w:val="21"/>
              </w:rPr>
            </w:pPr>
            <w:r>
              <w:rPr>
                <w:rFonts w:hint="eastAsia"/>
                <w:szCs w:val="21"/>
              </w:rPr>
              <w:t>风险发生</w:t>
            </w:r>
          </w:p>
          <w:p w:rsidR="001819E2" w:rsidRDefault="00342ED2" w:rsidP="00FB6339">
            <w:pPr>
              <w:snapToGrid w:val="0"/>
              <w:spacing w:beforeLines="20" w:afterLines="20"/>
              <w:jc w:val="center"/>
              <w:rPr>
                <w:szCs w:val="21"/>
              </w:rPr>
            </w:pPr>
            <w:r>
              <w:rPr>
                <w:rFonts w:hint="eastAsia"/>
                <w:szCs w:val="21"/>
              </w:rPr>
              <w:t>概率等级</w:t>
            </w:r>
          </w:p>
        </w:tc>
        <w:tc>
          <w:tcPr>
            <w:tcW w:w="4188" w:type="pct"/>
            <w:gridSpan w:val="5"/>
            <w:tcBorders>
              <w:tl2br w:val="nil"/>
              <w:tr2bl w:val="nil"/>
            </w:tcBorders>
            <w:vAlign w:val="center"/>
          </w:tcPr>
          <w:p w:rsidR="001819E2" w:rsidRDefault="00342ED2" w:rsidP="00FB6339">
            <w:pPr>
              <w:snapToGrid w:val="0"/>
              <w:spacing w:beforeLines="20" w:afterLines="20"/>
              <w:jc w:val="center"/>
              <w:rPr>
                <w:szCs w:val="21"/>
              </w:rPr>
            </w:pPr>
            <w:r>
              <w:rPr>
                <w:rFonts w:hint="eastAsia"/>
                <w:szCs w:val="21"/>
              </w:rPr>
              <w:t>风险损失等级</w:t>
            </w:r>
          </w:p>
        </w:tc>
      </w:tr>
      <w:tr w:rsidR="001819E2" w:rsidTr="002E58AC">
        <w:trPr>
          <w:trHeight w:val="271"/>
        </w:trPr>
        <w:tc>
          <w:tcPr>
            <w:tcW w:w="812" w:type="pct"/>
            <w:vMerge/>
            <w:tcBorders>
              <w:tl2br w:val="nil"/>
              <w:tr2bl w:val="nil"/>
            </w:tcBorders>
          </w:tcPr>
          <w:p w:rsidR="001819E2" w:rsidRDefault="001819E2" w:rsidP="00FB6339">
            <w:pPr>
              <w:snapToGrid w:val="0"/>
              <w:spacing w:beforeLines="20" w:afterLines="20"/>
              <w:rPr>
                <w:szCs w:val="21"/>
              </w:rPr>
            </w:pPr>
          </w:p>
        </w:tc>
        <w:tc>
          <w:tcPr>
            <w:tcW w:w="854" w:type="pct"/>
            <w:tcBorders>
              <w:tl2br w:val="nil"/>
              <w:tr2bl w:val="nil"/>
            </w:tcBorders>
            <w:vAlign w:val="center"/>
          </w:tcPr>
          <w:p w:rsidR="001819E2" w:rsidRDefault="00342ED2" w:rsidP="00FB6339">
            <w:pPr>
              <w:snapToGrid w:val="0"/>
              <w:spacing w:beforeLines="20" w:afterLines="20"/>
              <w:jc w:val="center"/>
              <w:rPr>
                <w:rFonts w:eastAsiaTheme="minorEastAsia"/>
                <w:szCs w:val="21"/>
              </w:rPr>
            </w:pPr>
            <w:r>
              <w:rPr>
                <w:szCs w:val="21"/>
              </w:rPr>
              <w:t>1</w:t>
            </w:r>
          </w:p>
        </w:tc>
        <w:tc>
          <w:tcPr>
            <w:tcW w:w="833" w:type="pct"/>
            <w:tcBorders>
              <w:tl2br w:val="nil"/>
              <w:tr2bl w:val="nil"/>
            </w:tcBorders>
            <w:vAlign w:val="center"/>
          </w:tcPr>
          <w:p w:rsidR="001819E2" w:rsidRDefault="00342ED2" w:rsidP="00FB6339">
            <w:pPr>
              <w:snapToGrid w:val="0"/>
              <w:spacing w:beforeLines="20" w:afterLines="20"/>
              <w:jc w:val="center"/>
              <w:rPr>
                <w:rFonts w:eastAsiaTheme="minorEastAsia"/>
                <w:szCs w:val="21"/>
              </w:rPr>
            </w:pPr>
            <w:r>
              <w:rPr>
                <w:szCs w:val="21"/>
              </w:rPr>
              <w:t>2</w:t>
            </w:r>
          </w:p>
        </w:tc>
        <w:tc>
          <w:tcPr>
            <w:tcW w:w="833" w:type="pct"/>
            <w:tcBorders>
              <w:tl2br w:val="nil"/>
              <w:tr2bl w:val="nil"/>
            </w:tcBorders>
            <w:vAlign w:val="center"/>
          </w:tcPr>
          <w:p w:rsidR="001819E2" w:rsidRDefault="00342ED2" w:rsidP="00FB6339">
            <w:pPr>
              <w:snapToGrid w:val="0"/>
              <w:spacing w:beforeLines="20" w:afterLines="20"/>
              <w:jc w:val="center"/>
              <w:rPr>
                <w:rFonts w:eastAsiaTheme="minorEastAsia"/>
                <w:szCs w:val="21"/>
              </w:rPr>
            </w:pPr>
            <w:r>
              <w:rPr>
                <w:szCs w:val="21"/>
              </w:rPr>
              <w:t>3</w:t>
            </w:r>
          </w:p>
        </w:tc>
        <w:tc>
          <w:tcPr>
            <w:tcW w:w="834" w:type="pct"/>
            <w:tcBorders>
              <w:tl2br w:val="nil"/>
              <w:tr2bl w:val="nil"/>
            </w:tcBorders>
            <w:vAlign w:val="center"/>
          </w:tcPr>
          <w:p w:rsidR="001819E2" w:rsidRDefault="00342ED2" w:rsidP="00FB6339">
            <w:pPr>
              <w:snapToGrid w:val="0"/>
              <w:spacing w:beforeLines="20" w:afterLines="20"/>
              <w:jc w:val="center"/>
              <w:rPr>
                <w:rFonts w:eastAsiaTheme="minorEastAsia"/>
                <w:szCs w:val="21"/>
              </w:rPr>
            </w:pPr>
            <w:r>
              <w:rPr>
                <w:szCs w:val="21"/>
              </w:rPr>
              <w:t>4</w:t>
            </w:r>
          </w:p>
        </w:tc>
        <w:tc>
          <w:tcPr>
            <w:tcW w:w="834" w:type="pct"/>
            <w:tcBorders>
              <w:tl2br w:val="nil"/>
              <w:tr2bl w:val="nil"/>
            </w:tcBorders>
            <w:vAlign w:val="center"/>
          </w:tcPr>
          <w:p w:rsidR="001819E2" w:rsidRDefault="00342ED2" w:rsidP="00FB6339">
            <w:pPr>
              <w:snapToGrid w:val="0"/>
              <w:spacing w:beforeLines="20" w:afterLines="20"/>
              <w:jc w:val="center"/>
              <w:rPr>
                <w:rFonts w:eastAsiaTheme="minorEastAsia"/>
                <w:szCs w:val="21"/>
              </w:rPr>
            </w:pPr>
            <w:r>
              <w:rPr>
                <w:szCs w:val="21"/>
              </w:rPr>
              <w:t>5</w:t>
            </w:r>
          </w:p>
        </w:tc>
      </w:tr>
      <w:tr w:rsidR="001819E2" w:rsidTr="002E58AC">
        <w:tc>
          <w:tcPr>
            <w:tcW w:w="812" w:type="pct"/>
            <w:tcBorders>
              <w:tl2br w:val="nil"/>
              <w:tr2bl w:val="nil"/>
            </w:tcBorders>
            <w:vAlign w:val="center"/>
          </w:tcPr>
          <w:p w:rsidR="001819E2" w:rsidRDefault="00342ED2" w:rsidP="00FB6339">
            <w:pPr>
              <w:snapToGrid w:val="0"/>
              <w:spacing w:beforeLines="20" w:afterLines="20"/>
              <w:jc w:val="center"/>
              <w:rPr>
                <w:rFonts w:eastAsiaTheme="minorEastAsia"/>
                <w:szCs w:val="21"/>
              </w:rPr>
            </w:pPr>
            <w:r>
              <w:rPr>
                <w:szCs w:val="21"/>
              </w:rPr>
              <w:t>1</w:t>
            </w:r>
          </w:p>
        </w:tc>
        <w:tc>
          <w:tcPr>
            <w:tcW w:w="854" w:type="pct"/>
            <w:tcBorders>
              <w:tl2br w:val="nil"/>
              <w:tr2bl w:val="nil"/>
            </w:tcBorders>
            <w:vAlign w:val="center"/>
          </w:tcPr>
          <w:p w:rsidR="001819E2" w:rsidRDefault="00456DA6" w:rsidP="00FB6339">
            <w:pPr>
              <w:snapToGrid w:val="0"/>
              <w:spacing w:beforeLines="20" w:afterLines="20"/>
              <w:jc w:val="center"/>
              <w:rPr>
                <w:szCs w:val="21"/>
              </w:rPr>
            </w:pPr>
            <w:r>
              <w:rPr>
                <w:rFonts w:eastAsia="Times New Roman"/>
                <w:szCs w:val="21"/>
              </w:rPr>
              <w:fldChar w:fldCharType="begin"/>
            </w:r>
            <w:r w:rsidR="00342ED2">
              <w:rPr>
                <w:rFonts w:eastAsia="Times New Roman"/>
                <w:szCs w:val="21"/>
              </w:rPr>
              <w:instrText xml:space="preserve"> = 1 \* ROMAN </w:instrText>
            </w:r>
            <w:r>
              <w:rPr>
                <w:rFonts w:eastAsia="Times New Roman"/>
                <w:szCs w:val="21"/>
              </w:rPr>
              <w:fldChar w:fldCharType="separate"/>
            </w:r>
            <w:r w:rsidR="00342ED2">
              <w:rPr>
                <w:rFonts w:eastAsia="Times New Roman"/>
                <w:szCs w:val="21"/>
              </w:rPr>
              <w:t>I</w:t>
            </w:r>
            <w:r>
              <w:rPr>
                <w:rFonts w:eastAsia="Times New Roman"/>
                <w:szCs w:val="21"/>
              </w:rPr>
              <w:fldChar w:fldCharType="end"/>
            </w:r>
          </w:p>
        </w:tc>
        <w:tc>
          <w:tcPr>
            <w:tcW w:w="833" w:type="pct"/>
            <w:tcBorders>
              <w:tl2br w:val="nil"/>
              <w:tr2bl w:val="nil"/>
            </w:tcBorders>
            <w:vAlign w:val="center"/>
          </w:tcPr>
          <w:p w:rsidR="001819E2" w:rsidRDefault="00456DA6" w:rsidP="00FB6339">
            <w:pPr>
              <w:snapToGrid w:val="0"/>
              <w:spacing w:beforeLines="20" w:afterLines="20"/>
              <w:jc w:val="center"/>
              <w:rPr>
                <w:szCs w:val="21"/>
              </w:rPr>
            </w:pPr>
            <w:r>
              <w:rPr>
                <w:rFonts w:eastAsia="Times New Roman"/>
                <w:szCs w:val="21"/>
              </w:rPr>
              <w:fldChar w:fldCharType="begin"/>
            </w:r>
            <w:r w:rsidR="00342ED2">
              <w:rPr>
                <w:rFonts w:eastAsia="Times New Roman"/>
                <w:szCs w:val="21"/>
              </w:rPr>
              <w:instrText xml:space="preserve"> = 1 \* ROMAN </w:instrText>
            </w:r>
            <w:r>
              <w:rPr>
                <w:rFonts w:eastAsia="Times New Roman"/>
                <w:szCs w:val="21"/>
              </w:rPr>
              <w:fldChar w:fldCharType="separate"/>
            </w:r>
            <w:r w:rsidR="00342ED2">
              <w:rPr>
                <w:rFonts w:eastAsia="Times New Roman"/>
                <w:szCs w:val="21"/>
              </w:rPr>
              <w:t>I</w:t>
            </w:r>
            <w:r>
              <w:rPr>
                <w:rFonts w:eastAsia="Times New Roman"/>
                <w:szCs w:val="21"/>
              </w:rPr>
              <w:fldChar w:fldCharType="end"/>
            </w:r>
          </w:p>
        </w:tc>
        <w:tc>
          <w:tcPr>
            <w:tcW w:w="833" w:type="pct"/>
            <w:tcBorders>
              <w:tl2br w:val="nil"/>
              <w:tr2bl w:val="nil"/>
            </w:tcBorders>
            <w:vAlign w:val="center"/>
          </w:tcPr>
          <w:p w:rsidR="001819E2" w:rsidRDefault="00456DA6" w:rsidP="00FB6339">
            <w:pPr>
              <w:snapToGrid w:val="0"/>
              <w:spacing w:beforeLines="20" w:afterLines="20"/>
              <w:jc w:val="center"/>
              <w:rPr>
                <w:szCs w:val="21"/>
              </w:rPr>
            </w:pPr>
            <w:r>
              <w:rPr>
                <w:rFonts w:eastAsia="Times New Roman"/>
                <w:szCs w:val="21"/>
              </w:rPr>
              <w:fldChar w:fldCharType="begin"/>
            </w:r>
            <w:r w:rsidR="00342ED2">
              <w:rPr>
                <w:rFonts w:eastAsia="Times New Roman"/>
                <w:szCs w:val="21"/>
              </w:rPr>
              <w:instrText xml:space="preserve"> = 2 \* ROMAN </w:instrText>
            </w:r>
            <w:r>
              <w:rPr>
                <w:rFonts w:eastAsia="Times New Roman"/>
                <w:szCs w:val="21"/>
              </w:rPr>
              <w:fldChar w:fldCharType="separate"/>
            </w:r>
            <w:r w:rsidR="00342ED2">
              <w:rPr>
                <w:rFonts w:eastAsia="Times New Roman"/>
                <w:szCs w:val="21"/>
              </w:rPr>
              <w:t>II</w:t>
            </w:r>
            <w:r>
              <w:rPr>
                <w:rFonts w:eastAsia="Times New Roman"/>
                <w:szCs w:val="21"/>
              </w:rPr>
              <w:fldChar w:fldCharType="end"/>
            </w:r>
          </w:p>
        </w:tc>
        <w:tc>
          <w:tcPr>
            <w:tcW w:w="834" w:type="pct"/>
            <w:tcBorders>
              <w:tl2br w:val="nil"/>
              <w:tr2bl w:val="nil"/>
            </w:tcBorders>
            <w:vAlign w:val="center"/>
          </w:tcPr>
          <w:p w:rsidR="001819E2" w:rsidRDefault="00456DA6" w:rsidP="00FB6339">
            <w:pPr>
              <w:snapToGrid w:val="0"/>
              <w:spacing w:beforeLines="20" w:afterLines="20"/>
              <w:jc w:val="center"/>
              <w:rPr>
                <w:szCs w:val="21"/>
              </w:rPr>
            </w:pPr>
            <w:r>
              <w:rPr>
                <w:rFonts w:eastAsia="Times New Roman"/>
                <w:szCs w:val="21"/>
              </w:rPr>
              <w:fldChar w:fldCharType="begin"/>
            </w:r>
            <w:r w:rsidR="00342ED2">
              <w:rPr>
                <w:rFonts w:eastAsia="Times New Roman"/>
                <w:szCs w:val="21"/>
              </w:rPr>
              <w:instrText xml:space="preserve"> = 2 \* ROMAN </w:instrText>
            </w:r>
            <w:r>
              <w:rPr>
                <w:rFonts w:eastAsia="Times New Roman"/>
                <w:szCs w:val="21"/>
              </w:rPr>
              <w:fldChar w:fldCharType="separate"/>
            </w:r>
            <w:r w:rsidR="00342ED2">
              <w:rPr>
                <w:rFonts w:eastAsia="Times New Roman"/>
                <w:szCs w:val="21"/>
              </w:rPr>
              <w:t>II</w:t>
            </w:r>
            <w:r>
              <w:rPr>
                <w:rFonts w:eastAsia="Times New Roman"/>
                <w:szCs w:val="21"/>
              </w:rPr>
              <w:fldChar w:fldCharType="end"/>
            </w:r>
          </w:p>
        </w:tc>
        <w:tc>
          <w:tcPr>
            <w:tcW w:w="834" w:type="pct"/>
            <w:tcBorders>
              <w:tl2br w:val="nil"/>
              <w:tr2bl w:val="nil"/>
            </w:tcBorders>
            <w:vAlign w:val="center"/>
          </w:tcPr>
          <w:p w:rsidR="001819E2" w:rsidRDefault="00456DA6" w:rsidP="00FB6339">
            <w:pPr>
              <w:snapToGrid w:val="0"/>
              <w:spacing w:beforeLines="20" w:afterLines="20"/>
              <w:jc w:val="center"/>
              <w:rPr>
                <w:szCs w:val="21"/>
              </w:rPr>
            </w:pPr>
            <w:r>
              <w:rPr>
                <w:rFonts w:eastAsia="Times New Roman"/>
                <w:szCs w:val="21"/>
              </w:rPr>
              <w:fldChar w:fldCharType="begin"/>
            </w:r>
            <w:r w:rsidR="00342ED2">
              <w:rPr>
                <w:rFonts w:eastAsia="Times New Roman"/>
                <w:szCs w:val="21"/>
              </w:rPr>
              <w:instrText xml:space="preserve"> = 3 \* ROMAN </w:instrText>
            </w:r>
            <w:r>
              <w:rPr>
                <w:rFonts w:eastAsia="Times New Roman"/>
                <w:szCs w:val="21"/>
              </w:rPr>
              <w:fldChar w:fldCharType="separate"/>
            </w:r>
            <w:r w:rsidR="00342ED2">
              <w:rPr>
                <w:rFonts w:eastAsia="Times New Roman"/>
                <w:szCs w:val="21"/>
              </w:rPr>
              <w:t>III</w:t>
            </w:r>
            <w:r>
              <w:rPr>
                <w:rFonts w:eastAsia="Times New Roman"/>
                <w:szCs w:val="21"/>
              </w:rPr>
              <w:fldChar w:fldCharType="end"/>
            </w:r>
          </w:p>
        </w:tc>
      </w:tr>
      <w:tr w:rsidR="001819E2" w:rsidTr="002E58AC">
        <w:tc>
          <w:tcPr>
            <w:tcW w:w="812" w:type="pct"/>
            <w:tcBorders>
              <w:tl2br w:val="nil"/>
              <w:tr2bl w:val="nil"/>
            </w:tcBorders>
            <w:vAlign w:val="center"/>
          </w:tcPr>
          <w:p w:rsidR="001819E2" w:rsidRDefault="00342ED2" w:rsidP="00FB6339">
            <w:pPr>
              <w:snapToGrid w:val="0"/>
              <w:spacing w:beforeLines="20" w:afterLines="20"/>
              <w:jc w:val="center"/>
              <w:rPr>
                <w:rFonts w:eastAsiaTheme="minorEastAsia"/>
                <w:szCs w:val="21"/>
              </w:rPr>
            </w:pPr>
            <w:r>
              <w:rPr>
                <w:szCs w:val="21"/>
              </w:rPr>
              <w:t>2</w:t>
            </w:r>
          </w:p>
        </w:tc>
        <w:tc>
          <w:tcPr>
            <w:tcW w:w="854" w:type="pct"/>
            <w:tcBorders>
              <w:tl2br w:val="nil"/>
              <w:tr2bl w:val="nil"/>
            </w:tcBorders>
            <w:vAlign w:val="center"/>
          </w:tcPr>
          <w:p w:rsidR="001819E2" w:rsidRDefault="00456DA6" w:rsidP="00FB6339">
            <w:pPr>
              <w:snapToGrid w:val="0"/>
              <w:spacing w:beforeLines="20" w:afterLines="20"/>
              <w:jc w:val="center"/>
              <w:rPr>
                <w:szCs w:val="21"/>
              </w:rPr>
            </w:pPr>
            <w:r>
              <w:rPr>
                <w:rFonts w:eastAsia="Times New Roman"/>
                <w:szCs w:val="21"/>
              </w:rPr>
              <w:fldChar w:fldCharType="begin"/>
            </w:r>
            <w:r w:rsidR="00342ED2">
              <w:rPr>
                <w:rFonts w:eastAsia="Times New Roman"/>
                <w:szCs w:val="21"/>
              </w:rPr>
              <w:instrText xml:space="preserve"> = 1 \* ROMAN </w:instrText>
            </w:r>
            <w:r>
              <w:rPr>
                <w:rFonts w:eastAsia="Times New Roman"/>
                <w:szCs w:val="21"/>
              </w:rPr>
              <w:fldChar w:fldCharType="separate"/>
            </w:r>
            <w:r w:rsidR="00342ED2">
              <w:rPr>
                <w:rFonts w:eastAsia="Times New Roman"/>
                <w:szCs w:val="21"/>
              </w:rPr>
              <w:t>I</w:t>
            </w:r>
            <w:r>
              <w:rPr>
                <w:rFonts w:eastAsia="Times New Roman"/>
                <w:szCs w:val="21"/>
              </w:rPr>
              <w:fldChar w:fldCharType="end"/>
            </w:r>
          </w:p>
        </w:tc>
        <w:tc>
          <w:tcPr>
            <w:tcW w:w="833" w:type="pct"/>
            <w:tcBorders>
              <w:tl2br w:val="nil"/>
              <w:tr2bl w:val="nil"/>
            </w:tcBorders>
            <w:vAlign w:val="center"/>
          </w:tcPr>
          <w:p w:rsidR="001819E2" w:rsidRDefault="00456DA6" w:rsidP="00FB6339">
            <w:pPr>
              <w:snapToGrid w:val="0"/>
              <w:spacing w:beforeLines="20" w:afterLines="20"/>
              <w:jc w:val="center"/>
              <w:rPr>
                <w:szCs w:val="21"/>
              </w:rPr>
            </w:pPr>
            <w:r>
              <w:rPr>
                <w:rFonts w:eastAsia="Times New Roman"/>
                <w:szCs w:val="21"/>
              </w:rPr>
              <w:fldChar w:fldCharType="begin"/>
            </w:r>
            <w:r w:rsidR="00342ED2">
              <w:rPr>
                <w:rFonts w:eastAsia="Times New Roman"/>
                <w:szCs w:val="21"/>
              </w:rPr>
              <w:instrText xml:space="preserve"> = 2 \* ROMAN </w:instrText>
            </w:r>
            <w:r>
              <w:rPr>
                <w:rFonts w:eastAsia="Times New Roman"/>
                <w:szCs w:val="21"/>
              </w:rPr>
              <w:fldChar w:fldCharType="separate"/>
            </w:r>
            <w:r w:rsidR="00342ED2">
              <w:rPr>
                <w:rFonts w:eastAsia="Times New Roman"/>
                <w:szCs w:val="21"/>
              </w:rPr>
              <w:t>II</w:t>
            </w:r>
            <w:r>
              <w:rPr>
                <w:rFonts w:eastAsia="Times New Roman"/>
                <w:szCs w:val="21"/>
              </w:rPr>
              <w:fldChar w:fldCharType="end"/>
            </w:r>
          </w:p>
        </w:tc>
        <w:tc>
          <w:tcPr>
            <w:tcW w:w="833" w:type="pct"/>
            <w:tcBorders>
              <w:tl2br w:val="nil"/>
              <w:tr2bl w:val="nil"/>
            </w:tcBorders>
            <w:vAlign w:val="center"/>
          </w:tcPr>
          <w:p w:rsidR="001819E2" w:rsidRDefault="00456DA6" w:rsidP="00FB6339">
            <w:pPr>
              <w:snapToGrid w:val="0"/>
              <w:spacing w:beforeLines="20" w:afterLines="20"/>
              <w:jc w:val="center"/>
              <w:rPr>
                <w:szCs w:val="21"/>
              </w:rPr>
            </w:pPr>
            <w:r>
              <w:rPr>
                <w:rFonts w:eastAsia="Times New Roman"/>
                <w:szCs w:val="21"/>
              </w:rPr>
              <w:fldChar w:fldCharType="begin"/>
            </w:r>
            <w:r w:rsidR="00342ED2">
              <w:rPr>
                <w:rFonts w:eastAsia="Times New Roman"/>
                <w:szCs w:val="21"/>
              </w:rPr>
              <w:instrText xml:space="preserve"> = 2 \* ROMAN </w:instrText>
            </w:r>
            <w:r>
              <w:rPr>
                <w:rFonts w:eastAsia="Times New Roman"/>
                <w:szCs w:val="21"/>
              </w:rPr>
              <w:fldChar w:fldCharType="separate"/>
            </w:r>
            <w:r w:rsidR="00342ED2">
              <w:rPr>
                <w:rFonts w:eastAsia="Times New Roman"/>
                <w:szCs w:val="21"/>
              </w:rPr>
              <w:t>II</w:t>
            </w:r>
            <w:r>
              <w:rPr>
                <w:rFonts w:eastAsia="Times New Roman"/>
                <w:szCs w:val="21"/>
              </w:rPr>
              <w:fldChar w:fldCharType="end"/>
            </w:r>
          </w:p>
        </w:tc>
        <w:tc>
          <w:tcPr>
            <w:tcW w:w="834" w:type="pct"/>
            <w:tcBorders>
              <w:tl2br w:val="nil"/>
              <w:tr2bl w:val="nil"/>
            </w:tcBorders>
            <w:vAlign w:val="center"/>
          </w:tcPr>
          <w:p w:rsidR="001819E2" w:rsidRDefault="00456DA6" w:rsidP="00FB6339">
            <w:pPr>
              <w:snapToGrid w:val="0"/>
              <w:spacing w:beforeLines="20" w:afterLines="20"/>
              <w:jc w:val="center"/>
              <w:rPr>
                <w:szCs w:val="21"/>
              </w:rPr>
            </w:pPr>
            <w:r>
              <w:rPr>
                <w:rFonts w:eastAsia="Times New Roman"/>
                <w:szCs w:val="21"/>
              </w:rPr>
              <w:fldChar w:fldCharType="begin"/>
            </w:r>
            <w:r w:rsidR="00342ED2">
              <w:rPr>
                <w:rFonts w:eastAsia="Times New Roman"/>
                <w:szCs w:val="21"/>
              </w:rPr>
              <w:instrText xml:space="preserve"> = 3 \* ROMAN </w:instrText>
            </w:r>
            <w:r>
              <w:rPr>
                <w:rFonts w:eastAsia="Times New Roman"/>
                <w:szCs w:val="21"/>
              </w:rPr>
              <w:fldChar w:fldCharType="separate"/>
            </w:r>
            <w:r w:rsidR="00342ED2">
              <w:rPr>
                <w:rFonts w:eastAsia="Times New Roman"/>
                <w:szCs w:val="21"/>
              </w:rPr>
              <w:t>III</w:t>
            </w:r>
            <w:r>
              <w:rPr>
                <w:rFonts w:eastAsia="Times New Roman"/>
                <w:szCs w:val="21"/>
              </w:rPr>
              <w:fldChar w:fldCharType="end"/>
            </w:r>
          </w:p>
        </w:tc>
        <w:tc>
          <w:tcPr>
            <w:tcW w:w="834" w:type="pct"/>
            <w:tcBorders>
              <w:tl2br w:val="nil"/>
              <w:tr2bl w:val="nil"/>
            </w:tcBorders>
            <w:vAlign w:val="center"/>
          </w:tcPr>
          <w:p w:rsidR="001819E2" w:rsidRDefault="00456DA6" w:rsidP="00FB6339">
            <w:pPr>
              <w:snapToGrid w:val="0"/>
              <w:spacing w:beforeLines="20" w:afterLines="20"/>
              <w:jc w:val="center"/>
              <w:rPr>
                <w:szCs w:val="21"/>
              </w:rPr>
            </w:pPr>
            <w:r>
              <w:rPr>
                <w:rFonts w:eastAsia="Times New Roman"/>
                <w:szCs w:val="21"/>
              </w:rPr>
              <w:fldChar w:fldCharType="begin"/>
            </w:r>
            <w:r w:rsidR="00342ED2">
              <w:rPr>
                <w:rFonts w:eastAsia="Times New Roman"/>
                <w:szCs w:val="21"/>
              </w:rPr>
              <w:instrText xml:space="preserve"> = 3 \* ROMAN </w:instrText>
            </w:r>
            <w:r>
              <w:rPr>
                <w:rFonts w:eastAsia="Times New Roman"/>
                <w:szCs w:val="21"/>
              </w:rPr>
              <w:fldChar w:fldCharType="separate"/>
            </w:r>
            <w:r w:rsidR="00342ED2">
              <w:rPr>
                <w:rFonts w:eastAsia="Times New Roman"/>
                <w:szCs w:val="21"/>
              </w:rPr>
              <w:t>III</w:t>
            </w:r>
            <w:r>
              <w:rPr>
                <w:rFonts w:eastAsia="Times New Roman"/>
                <w:szCs w:val="21"/>
              </w:rPr>
              <w:fldChar w:fldCharType="end"/>
            </w:r>
          </w:p>
        </w:tc>
      </w:tr>
      <w:tr w:rsidR="001819E2" w:rsidTr="002E58AC">
        <w:tc>
          <w:tcPr>
            <w:tcW w:w="812" w:type="pct"/>
            <w:tcBorders>
              <w:tl2br w:val="nil"/>
              <w:tr2bl w:val="nil"/>
            </w:tcBorders>
            <w:vAlign w:val="center"/>
          </w:tcPr>
          <w:p w:rsidR="001819E2" w:rsidRDefault="00342ED2" w:rsidP="00FB6339">
            <w:pPr>
              <w:snapToGrid w:val="0"/>
              <w:spacing w:beforeLines="20" w:afterLines="20"/>
              <w:jc w:val="center"/>
              <w:rPr>
                <w:rFonts w:eastAsiaTheme="minorEastAsia"/>
                <w:szCs w:val="21"/>
              </w:rPr>
            </w:pPr>
            <w:r>
              <w:rPr>
                <w:szCs w:val="21"/>
              </w:rPr>
              <w:t>3</w:t>
            </w:r>
          </w:p>
        </w:tc>
        <w:tc>
          <w:tcPr>
            <w:tcW w:w="854" w:type="pct"/>
            <w:tcBorders>
              <w:tl2br w:val="nil"/>
              <w:tr2bl w:val="nil"/>
            </w:tcBorders>
            <w:vAlign w:val="center"/>
          </w:tcPr>
          <w:p w:rsidR="001819E2" w:rsidRDefault="00456DA6" w:rsidP="00FB6339">
            <w:pPr>
              <w:snapToGrid w:val="0"/>
              <w:spacing w:beforeLines="20" w:afterLines="20"/>
              <w:jc w:val="center"/>
              <w:rPr>
                <w:szCs w:val="21"/>
              </w:rPr>
            </w:pPr>
            <w:r>
              <w:rPr>
                <w:rFonts w:eastAsia="Times New Roman"/>
                <w:szCs w:val="21"/>
              </w:rPr>
              <w:fldChar w:fldCharType="begin"/>
            </w:r>
            <w:r w:rsidR="00342ED2">
              <w:rPr>
                <w:rFonts w:eastAsia="Times New Roman"/>
                <w:szCs w:val="21"/>
              </w:rPr>
              <w:instrText xml:space="preserve"> = 2 \* ROMAN </w:instrText>
            </w:r>
            <w:r>
              <w:rPr>
                <w:rFonts w:eastAsia="Times New Roman"/>
                <w:szCs w:val="21"/>
              </w:rPr>
              <w:fldChar w:fldCharType="separate"/>
            </w:r>
            <w:r w:rsidR="00342ED2">
              <w:rPr>
                <w:rFonts w:eastAsia="Times New Roman"/>
                <w:szCs w:val="21"/>
              </w:rPr>
              <w:t>II</w:t>
            </w:r>
            <w:r>
              <w:rPr>
                <w:rFonts w:eastAsia="Times New Roman"/>
                <w:szCs w:val="21"/>
              </w:rPr>
              <w:fldChar w:fldCharType="end"/>
            </w:r>
          </w:p>
        </w:tc>
        <w:tc>
          <w:tcPr>
            <w:tcW w:w="833" w:type="pct"/>
            <w:tcBorders>
              <w:tl2br w:val="nil"/>
              <w:tr2bl w:val="nil"/>
            </w:tcBorders>
            <w:vAlign w:val="center"/>
          </w:tcPr>
          <w:p w:rsidR="001819E2" w:rsidRDefault="00456DA6" w:rsidP="00FB6339">
            <w:pPr>
              <w:snapToGrid w:val="0"/>
              <w:spacing w:beforeLines="20" w:afterLines="20"/>
              <w:jc w:val="center"/>
              <w:rPr>
                <w:szCs w:val="21"/>
              </w:rPr>
            </w:pPr>
            <w:r>
              <w:rPr>
                <w:rFonts w:eastAsia="Times New Roman"/>
                <w:szCs w:val="21"/>
              </w:rPr>
              <w:fldChar w:fldCharType="begin"/>
            </w:r>
            <w:r w:rsidR="00342ED2">
              <w:rPr>
                <w:rFonts w:eastAsia="Times New Roman"/>
                <w:szCs w:val="21"/>
              </w:rPr>
              <w:instrText xml:space="preserve"> = 2 \* ROMAN </w:instrText>
            </w:r>
            <w:r>
              <w:rPr>
                <w:rFonts w:eastAsia="Times New Roman"/>
                <w:szCs w:val="21"/>
              </w:rPr>
              <w:fldChar w:fldCharType="separate"/>
            </w:r>
            <w:r w:rsidR="00342ED2">
              <w:rPr>
                <w:rFonts w:eastAsia="Times New Roman"/>
                <w:szCs w:val="21"/>
              </w:rPr>
              <w:t>II</w:t>
            </w:r>
            <w:r>
              <w:rPr>
                <w:rFonts w:eastAsia="Times New Roman"/>
                <w:szCs w:val="21"/>
              </w:rPr>
              <w:fldChar w:fldCharType="end"/>
            </w:r>
          </w:p>
        </w:tc>
        <w:tc>
          <w:tcPr>
            <w:tcW w:w="833" w:type="pct"/>
            <w:tcBorders>
              <w:tl2br w:val="nil"/>
              <w:tr2bl w:val="nil"/>
            </w:tcBorders>
            <w:vAlign w:val="center"/>
          </w:tcPr>
          <w:p w:rsidR="001819E2" w:rsidRDefault="00456DA6" w:rsidP="00FB6339">
            <w:pPr>
              <w:snapToGrid w:val="0"/>
              <w:spacing w:beforeLines="20" w:afterLines="20"/>
              <w:jc w:val="center"/>
              <w:rPr>
                <w:szCs w:val="21"/>
              </w:rPr>
            </w:pPr>
            <w:r>
              <w:rPr>
                <w:rFonts w:eastAsia="Times New Roman"/>
                <w:szCs w:val="21"/>
              </w:rPr>
              <w:fldChar w:fldCharType="begin"/>
            </w:r>
            <w:r w:rsidR="00342ED2">
              <w:rPr>
                <w:rFonts w:eastAsia="Times New Roman"/>
                <w:szCs w:val="21"/>
              </w:rPr>
              <w:instrText xml:space="preserve"> = 3 \* ROMAN </w:instrText>
            </w:r>
            <w:r>
              <w:rPr>
                <w:rFonts w:eastAsia="Times New Roman"/>
                <w:szCs w:val="21"/>
              </w:rPr>
              <w:fldChar w:fldCharType="separate"/>
            </w:r>
            <w:r w:rsidR="00342ED2">
              <w:rPr>
                <w:rFonts w:eastAsia="Times New Roman"/>
                <w:szCs w:val="21"/>
              </w:rPr>
              <w:t>III</w:t>
            </w:r>
            <w:r>
              <w:rPr>
                <w:rFonts w:eastAsia="Times New Roman"/>
                <w:szCs w:val="21"/>
              </w:rPr>
              <w:fldChar w:fldCharType="end"/>
            </w:r>
          </w:p>
        </w:tc>
        <w:tc>
          <w:tcPr>
            <w:tcW w:w="834" w:type="pct"/>
            <w:tcBorders>
              <w:tl2br w:val="nil"/>
              <w:tr2bl w:val="nil"/>
            </w:tcBorders>
            <w:vAlign w:val="center"/>
          </w:tcPr>
          <w:p w:rsidR="001819E2" w:rsidRDefault="00456DA6" w:rsidP="00FB6339">
            <w:pPr>
              <w:snapToGrid w:val="0"/>
              <w:spacing w:beforeLines="20" w:afterLines="20"/>
              <w:jc w:val="center"/>
              <w:rPr>
                <w:szCs w:val="21"/>
              </w:rPr>
            </w:pPr>
            <w:r>
              <w:rPr>
                <w:rFonts w:eastAsia="Times New Roman"/>
                <w:szCs w:val="21"/>
              </w:rPr>
              <w:fldChar w:fldCharType="begin"/>
            </w:r>
            <w:r w:rsidR="00342ED2">
              <w:rPr>
                <w:rFonts w:eastAsia="Times New Roman"/>
                <w:szCs w:val="21"/>
              </w:rPr>
              <w:instrText xml:space="preserve"> = 3 \* ROMAN </w:instrText>
            </w:r>
            <w:r>
              <w:rPr>
                <w:rFonts w:eastAsia="Times New Roman"/>
                <w:szCs w:val="21"/>
              </w:rPr>
              <w:fldChar w:fldCharType="separate"/>
            </w:r>
            <w:r w:rsidR="00342ED2">
              <w:rPr>
                <w:rFonts w:eastAsia="Times New Roman"/>
                <w:szCs w:val="21"/>
              </w:rPr>
              <w:t>III</w:t>
            </w:r>
            <w:r>
              <w:rPr>
                <w:rFonts w:eastAsia="Times New Roman"/>
                <w:szCs w:val="21"/>
              </w:rPr>
              <w:fldChar w:fldCharType="end"/>
            </w:r>
          </w:p>
        </w:tc>
        <w:tc>
          <w:tcPr>
            <w:tcW w:w="834" w:type="pct"/>
            <w:tcBorders>
              <w:tl2br w:val="nil"/>
              <w:tr2bl w:val="nil"/>
            </w:tcBorders>
            <w:vAlign w:val="center"/>
          </w:tcPr>
          <w:p w:rsidR="001819E2" w:rsidRDefault="00456DA6" w:rsidP="00FB6339">
            <w:pPr>
              <w:snapToGrid w:val="0"/>
              <w:spacing w:beforeLines="20" w:afterLines="20"/>
              <w:jc w:val="center"/>
              <w:rPr>
                <w:szCs w:val="21"/>
              </w:rPr>
            </w:pPr>
            <w:r>
              <w:rPr>
                <w:rFonts w:eastAsia="Times New Roman"/>
                <w:szCs w:val="21"/>
              </w:rPr>
              <w:fldChar w:fldCharType="begin"/>
            </w:r>
            <w:r w:rsidR="00342ED2">
              <w:rPr>
                <w:rFonts w:eastAsia="Times New Roman"/>
                <w:szCs w:val="21"/>
              </w:rPr>
              <w:instrText xml:space="preserve"> = 4 \* ROMAN </w:instrText>
            </w:r>
            <w:r>
              <w:rPr>
                <w:rFonts w:eastAsia="Times New Roman"/>
                <w:szCs w:val="21"/>
              </w:rPr>
              <w:fldChar w:fldCharType="separate"/>
            </w:r>
            <w:r w:rsidR="00342ED2">
              <w:rPr>
                <w:rFonts w:eastAsia="Times New Roman"/>
                <w:szCs w:val="21"/>
              </w:rPr>
              <w:t>IV</w:t>
            </w:r>
            <w:r>
              <w:rPr>
                <w:rFonts w:eastAsia="Times New Roman"/>
                <w:szCs w:val="21"/>
              </w:rPr>
              <w:fldChar w:fldCharType="end"/>
            </w:r>
          </w:p>
        </w:tc>
      </w:tr>
      <w:tr w:rsidR="001819E2" w:rsidTr="002E58AC">
        <w:trPr>
          <w:trHeight w:val="311"/>
        </w:trPr>
        <w:tc>
          <w:tcPr>
            <w:tcW w:w="812" w:type="pct"/>
            <w:tcBorders>
              <w:tl2br w:val="nil"/>
              <w:tr2bl w:val="nil"/>
            </w:tcBorders>
            <w:vAlign w:val="center"/>
          </w:tcPr>
          <w:p w:rsidR="001819E2" w:rsidRDefault="00342ED2" w:rsidP="00FB6339">
            <w:pPr>
              <w:snapToGrid w:val="0"/>
              <w:spacing w:beforeLines="20" w:afterLines="20"/>
              <w:jc w:val="center"/>
              <w:rPr>
                <w:rFonts w:eastAsiaTheme="minorEastAsia"/>
                <w:szCs w:val="21"/>
              </w:rPr>
            </w:pPr>
            <w:r>
              <w:rPr>
                <w:szCs w:val="21"/>
              </w:rPr>
              <w:t>4</w:t>
            </w:r>
          </w:p>
        </w:tc>
        <w:tc>
          <w:tcPr>
            <w:tcW w:w="854" w:type="pct"/>
            <w:tcBorders>
              <w:tl2br w:val="nil"/>
              <w:tr2bl w:val="nil"/>
            </w:tcBorders>
            <w:vAlign w:val="center"/>
          </w:tcPr>
          <w:p w:rsidR="001819E2" w:rsidRDefault="00456DA6" w:rsidP="00FB6339">
            <w:pPr>
              <w:snapToGrid w:val="0"/>
              <w:spacing w:beforeLines="20" w:afterLines="20"/>
              <w:jc w:val="center"/>
              <w:rPr>
                <w:szCs w:val="21"/>
              </w:rPr>
            </w:pPr>
            <w:r>
              <w:rPr>
                <w:rFonts w:eastAsia="Times New Roman"/>
                <w:szCs w:val="21"/>
              </w:rPr>
              <w:fldChar w:fldCharType="begin"/>
            </w:r>
            <w:r w:rsidR="00342ED2">
              <w:rPr>
                <w:rFonts w:eastAsia="Times New Roman"/>
                <w:szCs w:val="21"/>
              </w:rPr>
              <w:instrText xml:space="preserve"> = 2 \* ROMAN </w:instrText>
            </w:r>
            <w:r>
              <w:rPr>
                <w:rFonts w:eastAsia="Times New Roman"/>
                <w:szCs w:val="21"/>
              </w:rPr>
              <w:fldChar w:fldCharType="separate"/>
            </w:r>
            <w:r w:rsidR="00342ED2">
              <w:rPr>
                <w:rFonts w:eastAsia="Times New Roman"/>
                <w:szCs w:val="21"/>
              </w:rPr>
              <w:t>II</w:t>
            </w:r>
            <w:r>
              <w:rPr>
                <w:rFonts w:eastAsia="Times New Roman"/>
                <w:szCs w:val="21"/>
              </w:rPr>
              <w:fldChar w:fldCharType="end"/>
            </w:r>
          </w:p>
        </w:tc>
        <w:tc>
          <w:tcPr>
            <w:tcW w:w="833" w:type="pct"/>
            <w:tcBorders>
              <w:tl2br w:val="nil"/>
              <w:tr2bl w:val="nil"/>
            </w:tcBorders>
            <w:vAlign w:val="center"/>
          </w:tcPr>
          <w:p w:rsidR="001819E2" w:rsidRDefault="00456DA6" w:rsidP="00FB6339">
            <w:pPr>
              <w:snapToGrid w:val="0"/>
              <w:spacing w:beforeLines="20" w:afterLines="20"/>
              <w:jc w:val="center"/>
              <w:rPr>
                <w:szCs w:val="21"/>
              </w:rPr>
            </w:pPr>
            <w:r>
              <w:rPr>
                <w:rFonts w:eastAsia="Times New Roman"/>
                <w:szCs w:val="21"/>
              </w:rPr>
              <w:fldChar w:fldCharType="begin"/>
            </w:r>
            <w:r w:rsidR="00342ED2">
              <w:rPr>
                <w:rFonts w:eastAsia="Times New Roman"/>
                <w:szCs w:val="21"/>
              </w:rPr>
              <w:instrText xml:space="preserve"> = 3 \* ROMAN </w:instrText>
            </w:r>
            <w:r>
              <w:rPr>
                <w:rFonts w:eastAsia="Times New Roman"/>
                <w:szCs w:val="21"/>
              </w:rPr>
              <w:fldChar w:fldCharType="separate"/>
            </w:r>
            <w:r w:rsidR="00342ED2">
              <w:rPr>
                <w:rFonts w:eastAsia="Times New Roman"/>
                <w:szCs w:val="21"/>
              </w:rPr>
              <w:t>III</w:t>
            </w:r>
            <w:r>
              <w:rPr>
                <w:rFonts w:eastAsia="Times New Roman"/>
                <w:szCs w:val="21"/>
              </w:rPr>
              <w:fldChar w:fldCharType="end"/>
            </w:r>
          </w:p>
        </w:tc>
        <w:tc>
          <w:tcPr>
            <w:tcW w:w="833" w:type="pct"/>
            <w:tcBorders>
              <w:tl2br w:val="nil"/>
              <w:tr2bl w:val="nil"/>
            </w:tcBorders>
            <w:vAlign w:val="center"/>
          </w:tcPr>
          <w:p w:rsidR="001819E2" w:rsidRDefault="00456DA6" w:rsidP="00FB6339">
            <w:pPr>
              <w:snapToGrid w:val="0"/>
              <w:spacing w:beforeLines="20" w:afterLines="20"/>
              <w:jc w:val="center"/>
              <w:rPr>
                <w:szCs w:val="21"/>
              </w:rPr>
            </w:pPr>
            <w:r>
              <w:rPr>
                <w:rFonts w:eastAsia="Times New Roman"/>
                <w:szCs w:val="21"/>
              </w:rPr>
              <w:fldChar w:fldCharType="begin"/>
            </w:r>
            <w:r w:rsidR="00342ED2">
              <w:rPr>
                <w:rFonts w:eastAsia="Times New Roman"/>
                <w:szCs w:val="21"/>
              </w:rPr>
              <w:instrText xml:space="preserve"> = 3 \* ROMAN </w:instrText>
            </w:r>
            <w:r>
              <w:rPr>
                <w:rFonts w:eastAsia="Times New Roman"/>
                <w:szCs w:val="21"/>
              </w:rPr>
              <w:fldChar w:fldCharType="separate"/>
            </w:r>
            <w:r w:rsidR="00342ED2">
              <w:rPr>
                <w:rFonts w:eastAsia="Times New Roman"/>
                <w:szCs w:val="21"/>
              </w:rPr>
              <w:t>III</w:t>
            </w:r>
            <w:r>
              <w:rPr>
                <w:rFonts w:eastAsia="Times New Roman"/>
                <w:szCs w:val="21"/>
              </w:rPr>
              <w:fldChar w:fldCharType="end"/>
            </w:r>
          </w:p>
        </w:tc>
        <w:tc>
          <w:tcPr>
            <w:tcW w:w="834" w:type="pct"/>
            <w:tcBorders>
              <w:tl2br w:val="nil"/>
              <w:tr2bl w:val="nil"/>
            </w:tcBorders>
            <w:vAlign w:val="center"/>
          </w:tcPr>
          <w:p w:rsidR="001819E2" w:rsidRDefault="00456DA6" w:rsidP="00FB6339">
            <w:pPr>
              <w:snapToGrid w:val="0"/>
              <w:spacing w:beforeLines="20" w:afterLines="20"/>
              <w:jc w:val="center"/>
              <w:rPr>
                <w:szCs w:val="21"/>
              </w:rPr>
            </w:pPr>
            <w:r>
              <w:rPr>
                <w:rFonts w:eastAsia="Times New Roman"/>
                <w:szCs w:val="21"/>
              </w:rPr>
              <w:fldChar w:fldCharType="begin"/>
            </w:r>
            <w:r w:rsidR="00342ED2">
              <w:rPr>
                <w:rFonts w:eastAsia="Times New Roman"/>
                <w:szCs w:val="21"/>
              </w:rPr>
              <w:instrText xml:space="preserve"> = 4 \* ROMAN </w:instrText>
            </w:r>
            <w:r>
              <w:rPr>
                <w:rFonts w:eastAsia="Times New Roman"/>
                <w:szCs w:val="21"/>
              </w:rPr>
              <w:fldChar w:fldCharType="separate"/>
            </w:r>
            <w:r w:rsidR="00342ED2">
              <w:rPr>
                <w:rFonts w:eastAsia="Times New Roman"/>
                <w:szCs w:val="21"/>
              </w:rPr>
              <w:t>IV</w:t>
            </w:r>
            <w:r>
              <w:rPr>
                <w:rFonts w:eastAsia="Times New Roman"/>
                <w:szCs w:val="21"/>
              </w:rPr>
              <w:fldChar w:fldCharType="end"/>
            </w:r>
          </w:p>
        </w:tc>
        <w:tc>
          <w:tcPr>
            <w:tcW w:w="834" w:type="pct"/>
            <w:tcBorders>
              <w:tl2br w:val="nil"/>
              <w:tr2bl w:val="nil"/>
            </w:tcBorders>
            <w:vAlign w:val="center"/>
          </w:tcPr>
          <w:p w:rsidR="001819E2" w:rsidRDefault="00456DA6" w:rsidP="00FB6339">
            <w:pPr>
              <w:snapToGrid w:val="0"/>
              <w:spacing w:beforeLines="20" w:afterLines="20"/>
              <w:jc w:val="center"/>
              <w:rPr>
                <w:szCs w:val="21"/>
              </w:rPr>
            </w:pPr>
            <w:r>
              <w:rPr>
                <w:rFonts w:eastAsia="Times New Roman"/>
                <w:szCs w:val="21"/>
              </w:rPr>
              <w:fldChar w:fldCharType="begin"/>
            </w:r>
            <w:r w:rsidR="00342ED2">
              <w:rPr>
                <w:rFonts w:eastAsia="Times New Roman"/>
                <w:szCs w:val="21"/>
              </w:rPr>
              <w:instrText xml:space="preserve"> = 4 \* ROMAN </w:instrText>
            </w:r>
            <w:r>
              <w:rPr>
                <w:rFonts w:eastAsia="Times New Roman"/>
                <w:szCs w:val="21"/>
              </w:rPr>
              <w:fldChar w:fldCharType="separate"/>
            </w:r>
            <w:r w:rsidR="00342ED2">
              <w:rPr>
                <w:rFonts w:eastAsia="Times New Roman"/>
                <w:szCs w:val="21"/>
              </w:rPr>
              <w:t>IV</w:t>
            </w:r>
            <w:r>
              <w:rPr>
                <w:rFonts w:eastAsia="Times New Roman"/>
                <w:szCs w:val="21"/>
              </w:rPr>
              <w:fldChar w:fldCharType="end"/>
            </w:r>
          </w:p>
        </w:tc>
      </w:tr>
      <w:tr w:rsidR="001819E2" w:rsidTr="002E58AC">
        <w:tc>
          <w:tcPr>
            <w:tcW w:w="812" w:type="pct"/>
            <w:tcBorders>
              <w:tl2br w:val="nil"/>
              <w:tr2bl w:val="nil"/>
            </w:tcBorders>
            <w:vAlign w:val="center"/>
          </w:tcPr>
          <w:p w:rsidR="001819E2" w:rsidRDefault="00342ED2" w:rsidP="00FB6339">
            <w:pPr>
              <w:snapToGrid w:val="0"/>
              <w:spacing w:beforeLines="20" w:afterLines="20"/>
              <w:jc w:val="center"/>
              <w:rPr>
                <w:rFonts w:eastAsiaTheme="minorEastAsia"/>
                <w:szCs w:val="21"/>
              </w:rPr>
            </w:pPr>
            <w:r>
              <w:rPr>
                <w:szCs w:val="21"/>
              </w:rPr>
              <w:t>5</w:t>
            </w:r>
          </w:p>
        </w:tc>
        <w:tc>
          <w:tcPr>
            <w:tcW w:w="854" w:type="pct"/>
            <w:tcBorders>
              <w:tl2br w:val="nil"/>
              <w:tr2bl w:val="nil"/>
            </w:tcBorders>
            <w:vAlign w:val="center"/>
          </w:tcPr>
          <w:p w:rsidR="001819E2" w:rsidRDefault="00456DA6" w:rsidP="00FB6339">
            <w:pPr>
              <w:snapToGrid w:val="0"/>
              <w:spacing w:beforeLines="20" w:afterLines="20"/>
              <w:jc w:val="center"/>
              <w:rPr>
                <w:szCs w:val="21"/>
              </w:rPr>
            </w:pPr>
            <w:r>
              <w:rPr>
                <w:rFonts w:eastAsia="Times New Roman"/>
                <w:szCs w:val="21"/>
              </w:rPr>
              <w:fldChar w:fldCharType="begin"/>
            </w:r>
            <w:r w:rsidR="00342ED2">
              <w:rPr>
                <w:rFonts w:eastAsia="Times New Roman"/>
                <w:szCs w:val="21"/>
              </w:rPr>
              <w:instrText xml:space="preserve"> = 3 \* ROMAN </w:instrText>
            </w:r>
            <w:r>
              <w:rPr>
                <w:rFonts w:eastAsia="Times New Roman"/>
                <w:szCs w:val="21"/>
              </w:rPr>
              <w:fldChar w:fldCharType="separate"/>
            </w:r>
            <w:r w:rsidR="00342ED2">
              <w:rPr>
                <w:rFonts w:eastAsia="Times New Roman"/>
                <w:szCs w:val="21"/>
              </w:rPr>
              <w:t>III</w:t>
            </w:r>
            <w:r>
              <w:rPr>
                <w:rFonts w:eastAsia="Times New Roman"/>
                <w:szCs w:val="21"/>
              </w:rPr>
              <w:fldChar w:fldCharType="end"/>
            </w:r>
          </w:p>
        </w:tc>
        <w:tc>
          <w:tcPr>
            <w:tcW w:w="833" w:type="pct"/>
            <w:tcBorders>
              <w:tl2br w:val="nil"/>
              <w:tr2bl w:val="nil"/>
            </w:tcBorders>
            <w:vAlign w:val="center"/>
          </w:tcPr>
          <w:p w:rsidR="001819E2" w:rsidRDefault="00456DA6" w:rsidP="00FB6339">
            <w:pPr>
              <w:snapToGrid w:val="0"/>
              <w:spacing w:beforeLines="20" w:afterLines="20"/>
              <w:jc w:val="center"/>
              <w:rPr>
                <w:szCs w:val="21"/>
              </w:rPr>
            </w:pPr>
            <w:r>
              <w:rPr>
                <w:rFonts w:eastAsia="Times New Roman"/>
                <w:szCs w:val="21"/>
              </w:rPr>
              <w:fldChar w:fldCharType="begin"/>
            </w:r>
            <w:r w:rsidR="00342ED2">
              <w:rPr>
                <w:rFonts w:eastAsia="Times New Roman"/>
                <w:szCs w:val="21"/>
              </w:rPr>
              <w:instrText xml:space="preserve"> = 3 \* ROMAN </w:instrText>
            </w:r>
            <w:r>
              <w:rPr>
                <w:rFonts w:eastAsia="Times New Roman"/>
                <w:szCs w:val="21"/>
              </w:rPr>
              <w:fldChar w:fldCharType="separate"/>
            </w:r>
            <w:r w:rsidR="00342ED2">
              <w:rPr>
                <w:rFonts w:eastAsia="Times New Roman"/>
                <w:szCs w:val="21"/>
              </w:rPr>
              <w:t>III</w:t>
            </w:r>
            <w:r>
              <w:rPr>
                <w:rFonts w:eastAsia="Times New Roman"/>
                <w:szCs w:val="21"/>
              </w:rPr>
              <w:fldChar w:fldCharType="end"/>
            </w:r>
          </w:p>
        </w:tc>
        <w:tc>
          <w:tcPr>
            <w:tcW w:w="833" w:type="pct"/>
            <w:tcBorders>
              <w:tl2br w:val="nil"/>
              <w:tr2bl w:val="nil"/>
            </w:tcBorders>
            <w:vAlign w:val="center"/>
          </w:tcPr>
          <w:p w:rsidR="001819E2" w:rsidRDefault="00456DA6" w:rsidP="00FB6339">
            <w:pPr>
              <w:snapToGrid w:val="0"/>
              <w:spacing w:beforeLines="20" w:afterLines="20"/>
              <w:jc w:val="center"/>
              <w:rPr>
                <w:szCs w:val="21"/>
              </w:rPr>
            </w:pPr>
            <w:r>
              <w:rPr>
                <w:rFonts w:eastAsia="Times New Roman"/>
                <w:szCs w:val="21"/>
              </w:rPr>
              <w:fldChar w:fldCharType="begin"/>
            </w:r>
            <w:r w:rsidR="00342ED2">
              <w:rPr>
                <w:rFonts w:eastAsia="Times New Roman"/>
                <w:szCs w:val="21"/>
              </w:rPr>
              <w:instrText xml:space="preserve"> = 4 \* ROMAN </w:instrText>
            </w:r>
            <w:r>
              <w:rPr>
                <w:rFonts w:eastAsia="Times New Roman"/>
                <w:szCs w:val="21"/>
              </w:rPr>
              <w:fldChar w:fldCharType="separate"/>
            </w:r>
            <w:r w:rsidR="00342ED2">
              <w:rPr>
                <w:rFonts w:eastAsia="Times New Roman"/>
                <w:szCs w:val="21"/>
              </w:rPr>
              <w:t>IV</w:t>
            </w:r>
            <w:r>
              <w:rPr>
                <w:rFonts w:eastAsia="Times New Roman"/>
                <w:szCs w:val="21"/>
              </w:rPr>
              <w:fldChar w:fldCharType="end"/>
            </w:r>
          </w:p>
        </w:tc>
        <w:tc>
          <w:tcPr>
            <w:tcW w:w="834" w:type="pct"/>
            <w:tcBorders>
              <w:tl2br w:val="nil"/>
              <w:tr2bl w:val="nil"/>
            </w:tcBorders>
            <w:vAlign w:val="center"/>
          </w:tcPr>
          <w:p w:rsidR="001819E2" w:rsidRDefault="00456DA6" w:rsidP="00FB6339">
            <w:pPr>
              <w:pStyle w:val="aa"/>
              <w:snapToGrid w:val="0"/>
              <w:spacing w:beforeLines="20" w:afterLines="20"/>
              <w:jc w:val="center"/>
              <w:rPr>
                <w:rFonts w:ascii="Times New Roman" w:hAnsi="Times New Roman"/>
                <w:szCs w:val="21"/>
              </w:rPr>
            </w:pPr>
            <w:r>
              <w:rPr>
                <w:rFonts w:ascii="Times New Roman" w:eastAsia="Times New Roman" w:hAnsi="Times New Roman"/>
                <w:szCs w:val="21"/>
              </w:rPr>
              <w:fldChar w:fldCharType="begin"/>
            </w:r>
            <w:r w:rsidR="00342ED2">
              <w:rPr>
                <w:rFonts w:ascii="Times New Roman" w:eastAsia="Times New Roman" w:hAnsi="Times New Roman"/>
                <w:szCs w:val="21"/>
              </w:rPr>
              <w:instrText xml:space="preserve"> = 4 \* ROMAN </w:instrText>
            </w:r>
            <w:r>
              <w:rPr>
                <w:rFonts w:ascii="Times New Roman" w:eastAsia="Times New Roman" w:hAnsi="Times New Roman"/>
                <w:szCs w:val="21"/>
              </w:rPr>
              <w:fldChar w:fldCharType="separate"/>
            </w:r>
            <w:r w:rsidR="00342ED2">
              <w:rPr>
                <w:rFonts w:ascii="Times New Roman" w:eastAsia="Times New Roman" w:hAnsi="Times New Roman"/>
                <w:szCs w:val="21"/>
              </w:rPr>
              <w:t>IV</w:t>
            </w:r>
            <w:r>
              <w:rPr>
                <w:rFonts w:ascii="Times New Roman" w:eastAsia="Times New Roman" w:hAnsi="Times New Roman"/>
                <w:szCs w:val="21"/>
              </w:rPr>
              <w:fldChar w:fldCharType="end"/>
            </w:r>
          </w:p>
        </w:tc>
        <w:tc>
          <w:tcPr>
            <w:tcW w:w="834" w:type="pct"/>
            <w:tcBorders>
              <w:tl2br w:val="nil"/>
              <w:tr2bl w:val="nil"/>
            </w:tcBorders>
            <w:vAlign w:val="center"/>
          </w:tcPr>
          <w:p w:rsidR="001819E2" w:rsidRDefault="00456DA6" w:rsidP="00FB6339">
            <w:pPr>
              <w:pStyle w:val="aa"/>
              <w:snapToGrid w:val="0"/>
              <w:spacing w:beforeLines="20" w:afterLines="20"/>
              <w:jc w:val="center"/>
              <w:rPr>
                <w:rFonts w:ascii="Times New Roman" w:hAnsi="Times New Roman"/>
                <w:szCs w:val="21"/>
              </w:rPr>
            </w:pPr>
            <w:r>
              <w:rPr>
                <w:rFonts w:ascii="Times New Roman" w:eastAsia="Times New Roman" w:hAnsi="Times New Roman"/>
                <w:szCs w:val="21"/>
              </w:rPr>
              <w:fldChar w:fldCharType="begin"/>
            </w:r>
            <w:r w:rsidR="00342ED2">
              <w:rPr>
                <w:rFonts w:ascii="Times New Roman" w:eastAsia="Times New Roman" w:hAnsi="Times New Roman"/>
                <w:szCs w:val="21"/>
              </w:rPr>
              <w:instrText xml:space="preserve"> = 4 \* ROMAN </w:instrText>
            </w:r>
            <w:r>
              <w:rPr>
                <w:rFonts w:ascii="Times New Roman" w:eastAsia="Times New Roman" w:hAnsi="Times New Roman"/>
                <w:szCs w:val="21"/>
              </w:rPr>
              <w:fldChar w:fldCharType="separate"/>
            </w:r>
            <w:r w:rsidR="00342ED2">
              <w:rPr>
                <w:rFonts w:ascii="Times New Roman" w:eastAsia="Times New Roman" w:hAnsi="Times New Roman"/>
                <w:szCs w:val="21"/>
              </w:rPr>
              <w:t>IV</w:t>
            </w:r>
            <w:r>
              <w:rPr>
                <w:rFonts w:ascii="Times New Roman" w:eastAsia="Times New Roman" w:hAnsi="Times New Roman"/>
                <w:szCs w:val="21"/>
              </w:rPr>
              <w:fldChar w:fldCharType="end"/>
            </w:r>
          </w:p>
        </w:tc>
      </w:tr>
    </w:tbl>
    <w:p w:rsidR="001819E2" w:rsidRDefault="001819E2">
      <w:pPr>
        <w:autoSpaceDE w:val="0"/>
        <w:autoSpaceDN w:val="0"/>
        <w:adjustRightInd w:val="0"/>
        <w:snapToGrid w:val="0"/>
        <w:spacing w:line="360" w:lineRule="auto"/>
        <w:rPr>
          <w:b/>
          <w:kern w:val="0"/>
          <w:sz w:val="24"/>
        </w:rPr>
      </w:pPr>
    </w:p>
    <w:p w:rsidR="001819E2" w:rsidRDefault="00342ED2" w:rsidP="00A31143">
      <w:pPr>
        <w:pStyle w:val="2"/>
        <w:spacing w:before="156" w:after="156"/>
        <w:rPr>
          <w:b w:val="0"/>
        </w:rPr>
      </w:pPr>
      <w:bookmarkStart w:id="181" w:name="_Toc11141718"/>
      <w:bookmarkStart w:id="182" w:name="_Toc11314743"/>
      <w:bookmarkStart w:id="183" w:name="_Toc46845659"/>
      <w:bookmarkStart w:id="184" w:name="_Toc14520"/>
      <w:bookmarkStart w:id="185" w:name="_Toc4375"/>
      <w:bookmarkStart w:id="186" w:name="_Toc51147754"/>
      <w:r>
        <w:t>3.3</w:t>
      </w:r>
      <w:r>
        <w:rPr>
          <w:rFonts w:hint="eastAsia"/>
        </w:rPr>
        <w:t>风险发生概率等级</w:t>
      </w:r>
      <w:bookmarkEnd w:id="181"/>
      <w:bookmarkEnd w:id="182"/>
      <w:r>
        <w:rPr>
          <w:rFonts w:hint="eastAsia"/>
        </w:rPr>
        <w:t>确定</w:t>
      </w:r>
      <w:bookmarkEnd w:id="183"/>
      <w:bookmarkEnd w:id="184"/>
      <w:bookmarkEnd w:id="185"/>
      <w:bookmarkEnd w:id="186"/>
    </w:p>
    <w:p w:rsidR="001819E2" w:rsidRDefault="00342ED2">
      <w:pPr>
        <w:autoSpaceDE w:val="0"/>
        <w:autoSpaceDN w:val="0"/>
        <w:adjustRightInd w:val="0"/>
        <w:snapToGrid w:val="0"/>
        <w:spacing w:line="360" w:lineRule="auto"/>
        <w:rPr>
          <w:kern w:val="0"/>
          <w:sz w:val="24"/>
        </w:rPr>
      </w:pPr>
      <w:r>
        <w:rPr>
          <w:b/>
          <w:kern w:val="0"/>
          <w:sz w:val="24"/>
        </w:rPr>
        <w:t>3.3.1</w:t>
      </w:r>
      <w:r>
        <w:rPr>
          <w:rFonts w:hint="eastAsia"/>
          <w:sz w:val="24"/>
        </w:rPr>
        <w:t>风险</w:t>
      </w:r>
      <w:r>
        <w:rPr>
          <w:rFonts w:hint="eastAsia"/>
          <w:kern w:val="0"/>
          <w:sz w:val="24"/>
        </w:rPr>
        <w:t>发生概率宜采用定量判定，当实际工程无法进行定量计算或风险事件的发生概率值无法取得时，可采用定性判定，或采用定性与定量相结合的方法判定。</w:t>
      </w:r>
    </w:p>
    <w:p w:rsidR="001819E2" w:rsidRDefault="00342ED2">
      <w:pPr>
        <w:autoSpaceDE w:val="0"/>
        <w:autoSpaceDN w:val="0"/>
        <w:adjustRightInd w:val="0"/>
        <w:snapToGrid w:val="0"/>
        <w:spacing w:line="360" w:lineRule="auto"/>
        <w:rPr>
          <w:sz w:val="24"/>
        </w:rPr>
      </w:pPr>
      <w:r>
        <w:rPr>
          <w:b/>
          <w:kern w:val="0"/>
          <w:sz w:val="24"/>
        </w:rPr>
        <w:t>3.3.2</w:t>
      </w:r>
      <w:r>
        <w:rPr>
          <w:rFonts w:hint="eastAsia"/>
          <w:sz w:val="24"/>
        </w:rPr>
        <w:t>风险发生概率等级宜分为</w:t>
      </w:r>
      <w:r>
        <w:rPr>
          <w:sz w:val="24"/>
        </w:rPr>
        <w:t>5</w:t>
      </w:r>
      <w:r>
        <w:rPr>
          <w:rFonts w:hint="eastAsia"/>
          <w:sz w:val="24"/>
        </w:rPr>
        <w:t>级，各等级的划分判定标准见表</w:t>
      </w:r>
      <w:r>
        <w:rPr>
          <w:kern w:val="0"/>
          <w:sz w:val="24"/>
        </w:rPr>
        <w:t>3.3.2</w:t>
      </w:r>
      <w:r>
        <w:rPr>
          <w:rFonts w:hint="eastAsia"/>
          <w:sz w:val="24"/>
        </w:rPr>
        <w:t>。</w:t>
      </w:r>
    </w:p>
    <w:p w:rsidR="001819E2" w:rsidRDefault="00342ED2">
      <w:pPr>
        <w:autoSpaceDE w:val="0"/>
        <w:autoSpaceDN w:val="0"/>
        <w:adjustRightInd w:val="0"/>
        <w:snapToGrid w:val="0"/>
        <w:spacing w:line="360" w:lineRule="auto"/>
        <w:jc w:val="center"/>
        <w:outlineLvl w:val="4"/>
        <w:rPr>
          <w:b/>
          <w:kern w:val="0"/>
          <w:sz w:val="24"/>
        </w:rPr>
      </w:pPr>
      <w:r>
        <w:rPr>
          <w:rFonts w:hint="eastAsia"/>
          <w:b/>
          <w:kern w:val="0"/>
          <w:sz w:val="24"/>
        </w:rPr>
        <w:lastRenderedPageBreak/>
        <w:t>表</w:t>
      </w:r>
      <w:r>
        <w:rPr>
          <w:b/>
          <w:kern w:val="0"/>
          <w:sz w:val="24"/>
        </w:rPr>
        <w:t>3.3.2</w:t>
      </w:r>
      <w:r>
        <w:rPr>
          <w:rFonts w:hint="eastAsia"/>
          <w:b/>
          <w:kern w:val="0"/>
          <w:sz w:val="24"/>
        </w:rPr>
        <w:t>风险发生概率等级判断标准</w:t>
      </w:r>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tblPr>
      <w:tblGrid>
        <w:gridCol w:w="2042"/>
        <w:gridCol w:w="3453"/>
        <w:gridCol w:w="3451"/>
      </w:tblGrid>
      <w:tr w:rsidR="001819E2" w:rsidTr="00A31143">
        <w:tc>
          <w:tcPr>
            <w:tcW w:w="1141" w:type="pct"/>
            <w:vAlign w:val="center"/>
          </w:tcPr>
          <w:p w:rsidR="001819E2" w:rsidRDefault="00342ED2" w:rsidP="00FB6339">
            <w:pPr>
              <w:pStyle w:val="aa"/>
              <w:snapToGrid w:val="0"/>
              <w:spacing w:beforeLines="20" w:afterLines="20"/>
              <w:jc w:val="center"/>
              <w:rPr>
                <w:rFonts w:ascii="Times New Roman" w:hAnsi="Times New Roman"/>
                <w:szCs w:val="21"/>
              </w:rPr>
            </w:pPr>
            <w:r>
              <w:rPr>
                <w:rFonts w:ascii="Times New Roman" w:hAnsi="Times New Roman" w:hint="eastAsia"/>
                <w:szCs w:val="21"/>
              </w:rPr>
              <w:t>等级</w:t>
            </w:r>
          </w:p>
        </w:tc>
        <w:tc>
          <w:tcPr>
            <w:tcW w:w="1930" w:type="pct"/>
            <w:vAlign w:val="center"/>
          </w:tcPr>
          <w:p w:rsidR="001819E2" w:rsidRDefault="00342ED2" w:rsidP="00FB6339">
            <w:pPr>
              <w:pStyle w:val="aa"/>
              <w:snapToGrid w:val="0"/>
              <w:spacing w:beforeLines="20" w:afterLines="20"/>
              <w:jc w:val="center"/>
              <w:rPr>
                <w:rFonts w:ascii="Times New Roman" w:hAnsi="Times New Roman"/>
                <w:szCs w:val="21"/>
              </w:rPr>
            </w:pPr>
            <w:r>
              <w:rPr>
                <w:rFonts w:ascii="Times New Roman" w:hAnsi="Times New Roman" w:hint="eastAsia"/>
                <w:szCs w:val="21"/>
              </w:rPr>
              <w:t>定性判断</w:t>
            </w:r>
          </w:p>
        </w:tc>
        <w:tc>
          <w:tcPr>
            <w:tcW w:w="1929" w:type="pct"/>
            <w:vAlign w:val="center"/>
          </w:tcPr>
          <w:p w:rsidR="001819E2" w:rsidRDefault="00342ED2" w:rsidP="00FB6339">
            <w:pPr>
              <w:pStyle w:val="aa"/>
              <w:snapToGrid w:val="0"/>
              <w:spacing w:beforeLines="20" w:afterLines="20"/>
              <w:jc w:val="center"/>
              <w:rPr>
                <w:rFonts w:ascii="Times New Roman" w:hAnsi="Times New Roman"/>
                <w:szCs w:val="21"/>
              </w:rPr>
            </w:pPr>
            <w:r>
              <w:rPr>
                <w:rFonts w:ascii="Times New Roman" w:hAnsi="Times New Roman" w:hint="eastAsia"/>
                <w:szCs w:val="21"/>
              </w:rPr>
              <w:t>定量</w:t>
            </w:r>
            <w:r>
              <w:rPr>
                <w:rFonts w:ascii="Times New Roman" w:hAnsi="Times New Roman" w:hint="eastAsia"/>
                <w:szCs w:val="24"/>
              </w:rPr>
              <w:t>判断</w:t>
            </w:r>
          </w:p>
        </w:tc>
      </w:tr>
      <w:tr w:rsidR="001819E2" w:rsidTr="00A31143">
        <w:tc>
          <w:tcPr>
            <w:tcW w:w="1141" w:type="pct"/>
            <w:vAlign w:val="center"/>
          </w:tcPr>
          <w:p w:rsidR="001819E2" w:rsidRDefault="00342ED2" w:rsidP="00FB6339">
            <w:pPr>
              <w:pStyle w:val="aa"/>
              <w:snapToGrid w:val="0"/>
              <w:spacing w:beforeLines="20" w:afterLines="20"/>
              <w:jc w:val="center"/>
              <w:rPr>
                <w:rFonts w:ascii="Times New Roman" w:hAnsi="Times New Roman"/>
                <w:szCs w:val="21"/>
              </w:rPr>
            </w:pPr>
            <w:r>
              <w:rPr>
                <w:rFonts w:ascii="Times New Roman" w:hAnsi="Times New Roman"/>
                <w:szCs w:val="21"/>
              </w:rPr>
              <w:t>1</w:t>
            </w:r>
          </w:p>
        </w:tc>
        <w:tc>
          <w:tcPr>
            <w:tcW w:w="1930" w:type="pct"/>
            <w:vAlign w:val="center"/>
          </w:tcPr>
          <w:p w:rsidR="001819E2" w:rsidRDefault="00342ED2" w:rsidP="00FB6339">
            <w:pPr>
              <w:pStyle w:val="aa"/>
              <w:snapToGrid w:val="0"/>
              <w:spacing w:beforeLines="20" w:afterLines="20"/>
              <w:jc w:val="center"/>
              <w:rPr>
                <w:rFonts w:ascii="Times New Roman" w:hAnsi="Times New Roman"/>
                <w:szCs w:val="21"/>
              </w:rPr>
            </w:pPr>
            <w:r>
              <w:rPr>
                <w:rFonts w:ascii="Times New Roman" w:hAnsi="Times New Roman" w:hint="eastAsia"/>
                <w:szCs w:val="21"/>
              </w:rPr>
              <w:t>几乎不可能发生</w:t>
            </w:r>
          </w:p>
        </w:tc>
        <w:tc>
          <w:tcPr>
            <w:tcW w:w="1929" w:type="pct"/>
            <w:vAlign w:val="center"/>
          </w:tcPr>
          <w:p w:rsidR="001819E2" w:rsidRDefault="001819E2" w:rsidP="00FB6339">
            <w:pPr>
              <w:snapToGrid w:val="0"/>
              <w:spacing w:beforeLines="20" w:afterLines="20"/>
              <w:jc w:val="center"/>
            </w:pPr>
            <w:r w:rsidRPr="001819E2">
              <w:rPr>
                <w:rFonts w:eastAsia="TimesNewRomanPSMT"/>
                <w:kern w:val="0"/>
                <w:position w:val="-14"/>
                <w:szCs w:val="21"/>
              </w:rPr>
              <w:object w:dxaOrig="3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pt;height:20.45pt" o:ole="">
                  <v:imagedata r:id="rId10" o:title=""/>
                </v:shape>
                <o:OLEObject Type="Embed" ProgID="Equation.DSMT4" ShapeID="_x0000_i1025" DrawAspect="Content" ObjectID="_1696923042" r:id="rId11"/>
              </w:object>
            </w:r>
            <w:r w:rsidR="00342ED2">
              <w:t>&lt;0.0003</w:t>
            </w:r>
          </w:p>
        </w:tc>
      </w:tr>
      <w:tr w:rsidR="001819E2" w:rsidTr="00A31143">
        <w:tc>
          <w:tcPr>
            <w:tcW w:w="1141" w:type="pct"/>
            <w:vAlign w:val="center"/>
          </w:tcPr>
          <w:p w:rsidR="001819E2" w:rsidRDefault="00342ED2" w:rsidP="00FB6339">
            <w:pPr>
              <w:pStyle w:val="aa"/>
              <w:snapToGrid w:val="0"/>
              <w:spacing w:beforeLines="20" w:afterLines="20"/>
              <w:jc w:val="center"/>
              <w:rPr>
                <w:rFonts w:ascii="Times New Roman" w:hAnsi="Times New Roman"/>
                <w:szCs w:val="21"/>
              </w:rPr>
            </w:pPr>
            <w:r>
              <w:rPr>
                <w:rFonts w:ascii="Times New Roman" w:hAnsi="Times New Roman"/>
                <w:szCs w:val="21"/>
              </w:rPr>
              <w:t>2</w:t>
            </w:r>
          </w:p>
        </w:tc>
        <w:tc>
          <w:tcPr>
            <w:tcW w:w="1930" w:type="pct"/>
            <w:vAlign w:val="center"/>
          </w:tcPr>
          <w:p w:rsidR="001819E2" w:rsidRDefault="00342ED2" w:rsidP="00FB6339">
            <w:pPr>
              <w:pStyle w:val="aa"/>
              <w:snapToGrid w:val="0"/>
              <w:spacing w:beforeLines="20" w:afterLines="20"/>
              <w:jc w:val="center"/>
              <w:rPr>
                <w:rFonts w:ascii="Times New Roman" w:hAnsi="Times New Roman"/>
                <w:szCs w:val="21"/>
              </w:rPr>
            </w:pPr>
            <w:r>
              <w:rPr>
                <w:rFonts w:ascii="Times New Roman" w:hAnsi="Times New Roman" w:hint="eastAsia"/>
                <w:szCs w:val="21"/>
              </w:rPr>
              <w:t>难以发生</w:t>
            </w:r>
          </w:p>
        </w:tc>
        <w:tc>
          <w:tcPr>
            <w:tcW w:w="1929" w:type="pct"/>
            <w:vAlign w:val="center"/>
          </w:tcPr>
          <w:p w:rsidR="001819E2" w:rsidRDefault="00342ED2" w:rsidP="00FB6339">
            <w:pPr>
              <w:snapToGrid w:val="0"/>
              <w:spacing w:beforeLines="20" w:afterLines="20"/>
              <w:jc w:val="center"/>
            </w:pPr>
            <w:r>
              <w:t>0.0003</w:t>
            </w:r>
            <w:r>
              <w:rPr>
                <w:rFonts w:hint="eastAsia"/>
              </w:rPr>
              <w:t>≤</w:t>
            </w:r>
            <w:r w:rsidR="001819E2" w:rsidRPr="001819E2">
              <w:rPr>
                <w:rFonts w:eastAsia="TimesNewRomanPSMT"/>
                <w:kern w:val="0"/>
                <w:position w:val="-14"/>
                <w:szCs w:val="21"/>
              </w:rPr>
              <w:object w:dxaOrig="300" w:dyaOrig="380">
                <v:shape id="_x0000_i1026" type="#_x0000_t75" style="width:14.2pt;height:20.45pt" o:ole="">
                  <v:imagedata r:id="rId10" o:title=""/>
                </v:shape>
                <o:OLEObject Type="Embed" ProgID="Equation.DSMT4" ShapeID="_x0000_i1026" DrawAspect="Content" ObjectID="_1696923043" r:id="rId12"/>
              </w:object>
            </w:r>
            <w:r>
              <w:t>&lt;0.003</w:t>
            </w:r>
          </w:p>
        </w:tc>
      </w:tr>
      <w:tr w:rsidR="001819E2" w:rsidTr="00A31143">
        <w:tc>
          <w:tcPr>
            <w:tcW w:w="1141" w:type="pct"/>
            <w:vAlign w:val="center"/>
          </w:tcPr>
          <w:p w:rsidR="001819E2" w:rsidRDefault="00342ED2" w:rsidP="00FB6339">
            <w:pPr>
              <w:pStyle w:val="aa"/>
              <w:snapToGrid w:val="0"/>
              <w:spacing w:beforeLines="20" w:afterLines="20"/>
              <w:jc w:val="center"/>
              <w:rPr>
                <w:rFonts w:ascii="Times New Roman" w:hAnsi="Times New Roman"/>
                <w:szCs w:val="21"/>
              </w:rPr>
            </w:pPr>
            <w:r>
              <w:rPr>
                <w:rFonts w:ascii="Times New Roman" w:hAnsi="Times New Roman"/>
                <w:szCs w:val="21"/>
              </w:rPr>
              <w:t>3</w:t>
            </w:r>
          </w:p>
        </w:tc>
        <w:tc>
          <w:tcPr>
            <w:tcW w:w="1930" w:type="pct"/>
            <w:vAlign w:val="center"/>
          </w:tcPr>
          <w:p w:rsidR="001819E2" w:rsidRDefault="00342ED2" w:rsidP="00FB6339">
            <w:pPr>
              <w:pStyle w:val="aa"/>
              <w:snapToGrid w:val="0"/>
              <w:spacing w:beforeLines="20" w:afterLines="20"/>
              <w:jc w:val="center"/>
              <w:rPr>
                <w:rFonts w:ascii="Times New Roman" w:hAnsi="Times New Roman"/>
                <w:szCs w:val="21"/>
              </w:rPr>
            </w:pPr>
            <w:r>
              <w:rPr>
                <w:rFonts w:ascii="Times New Roman" w:hAnsi="Times New Roman" w:hint="eastAsia"/>
                <w:szCs w:val="21"/>
              </w:rPr>
              <w:t>偶然发生</w:t>
            </w:r>
          </w:p>
        </w:tc>
        <w:tc>
          <w:tcPr>
            <w:tcW w:w="1929" w:type="pct"/>
            <w:vAlign w:val="center"/>
          </w:tcPr>
          <w:p w:rsidR="001819E2" w:rsidRDefault="00342ED2" w:rsidP="00FB6339">
            <w:pPr>
              <w:snapToGrid w:val="0"/>
              <w:spacing w:beforeLines="20" w:afterLines="20"/>
              <w:jc w:val="center"/>
            </w:pPr>
            <w:r>
              <w:t>0.003</w:t>
            </w:r>
            <w:r>
              <w:rPr>
                <w:rFonts w:hint="eastAsia"/>
              </w:rPr>
              <w:t>≤</w:t>
            </w:r>
            <w:r w:rsidR="001819E2" w:rsidRPr="001819E2">
              <w:rPr>
                <w:rFonts w:eastAsia="TimesNewRomanPSMT"/>
                <w:kern w:val="0"/>
                <w:position w:val="-14"/>
                <w:szCs w:val="21"/>
              </w:rPr>
              <w:object w:dxaOrig="300" w:dyaOrig="380">
                <v:shape id="_x0000_i1027" type="#_x0000_t75" style="width:14.2pt;height:20.45pt" o:ole="">
                  <v:imagedata r:id="rId10" o:title=""/>
                </v:shape>
                <o:OLEObject Type="Embed" ProgID="Equation.DSMT4" ShapeID="_x0000_i1027" DrawAspect="Content" ObjectID="_1696923044" r:id="rId13"/>
              </w:object>
            </w:r>
            <w:r>
              <w:t>&lt;0.03</w:t>
            </w:r>
          </w:p>
        </w:tc>
      </w:tr>
      <w:tr w:rsidR="001819E2" w:rsidTr="00A31143">
        <w:tc>
          <w:tcPr>
            <w:tcW w:w="1141" w:type="pct"/>
            <w:vAlign w:val="center"/>
          </w:tcPr>
          <w:p w:rsidR="001819E2" w:rsidRDefault="00342ED2" w:rsidP="00FB6339">
            <w:pPr>
              <w:pStyle w:val="aa"/>
              <w:snapToGrid w:val="0"/>
              <w:spacing w:beforeLines="20" w:afterLines="20"/>
              <w:jc w:val="center"/>
              <w:rPr>
                <w:rFonts w:ascii="Times New Roman" w:hAnsi="Times New Roman"/>
                <w:szCs w:val="21"/>
              </w:rPr>
            </w:pPr>
            <w:r>
              <w:rPr>
                <w:rFonts w:ascii="Times New Roman" w:hAnsi="Times New Roman"/>
                <w:szCs w:val="21"/>
              </w:rPr>
              <w:t>4</w:t>
            </w:r>
          </w:p>
        </w:tc>
        <w:tc>
          <w:tcPr>
            <w:tcW w:w="1930" w:type="pct"/>
            <w:vAlign w:val="center"/>
          </w:tcPr>
          <w:p w:rsidR="001819E2" w:rsidRDefault="00342ED2" w:rsidP="00FB6339">
            <w:pPr>
              <w:pStyle w:val="aa"/>
              <w:snapToGrid w:val="0"/>
              <w:spacing w:beforeLines="20" w:afterLines="20"/>
              <w:jc w:val="center"/>
              <w:rPr>
                <w:rFonts w:ascii="Times New Roman" w:hAnsi="Times New Roman"/>
                <w:szCs w:val="21"/>
              </w:rPr>
            </w:pPr>
            <w:r>
              <w:rPr>
                <w:rFonts w:ascii="Times New Roman" w:hAnsi="Times New Roman" w:hint="eastAsia"/>
                <w:szCs w:val="21"/>
              </w:rPr>
              <w:t>可能发生</w:t>
            </w:r>
          </w:p>
        </w:tc>
        <w:tc>
          <w:tcPr>
            <w:tcW w:w="1929" w:type="pct"/>
            <w:vAlign w:val="center"/>
          </w:tcPr>
          <w:p w:rsidR="001819E2" w:rsidRDefault="00342ED2" w:rsidP="00FB6339">
            <w:pPr>
              <w:snapToGrid w:val="0"/>
              <w:spacing w:beforeLines="20" w:afterLines="20"/>
              <w:jc w:val="center"/>
            </w:pPr>
            <w:r>
              <w:t>0.03</w:t>
            </w:r>
            <w:r>
              <w:rPr>
                <w:rFonts w:hint="eastAsia"/>
              </w:rPr>
              <w:t>≤</w:t>
            </w:r>
            <w:r w:rsidR="001819E2" w:rsidRPr="001819E2">
              <w:rPr>
                <w:rFonts w:eastAsia="TimesNewRomanPSMT"/>
                <w:kern w:val="0"/>
                <w:position w:val="-14"/>
                <w:szCs w:val="21"/>
              </w:rPr>
              <w:object w:dxaOrig="300" w:dyaOrig="380">
                <v:shape id="_x0000_i1028" type="#_x0000_t75" style="width:14.2pt;height:20.45pt" o:ole="">
                  <v:imagedata r:id="rId10" o:title=""/>
                </v:shape>
                <o:OLEObject Type="Embed" ProgID="Equation.DSMT4" ShapeID="_x0000_i1028" DrawAspect="Content" ObjectID="_1696923045" r:id="rId14"/>
              </w:object>
            </w:r>
            <w:r>
              <w:t>&lt;0.3</w:t>
            </w:r>
          </w:p>
        </w:tc>
      </w:tr>
      <w:tr w:rsidR="001819E2" w:rsidTr="00A31143">
        <w:tc>
          <w:tcPr>
            <w:tcW w:w="1141" w:type="pct"/>
            <w:vAlign w:val="center"/>
          </w:tcPr>
          <w:p w:rsidR="001819E2" w:rsidRDefault="00342ED2" w:rsidP="00FB6339">
            <w:pPr>
              <w:pStyle w:val="aa"/>
              <w:snapToGrid w:val="0"/>
              <w:spacing w:beforeLines="20" w:afterLines="20"/>
              <w:jc w:val="center"/>
              <w:rPr>
                <w:rFonts w:ascii="Times New Roman" w:hAnsi="Times New Roman"/>
                <w:szCs w:val="21"/>
              </w:rPr>
            </w:pPr>
            <w:r>
              <w:rPr>
                <w:rFonts w:ascii="Times New Roman" w:hAnsi="Times New Roman"/>
                <w:szCs w:val="21"/>
              </w:rPr>
              <w:t>5</w:t>
            </w:r>
          </w:p>
        </w:tc>
        <w:tc>
          <w:tcPr>
            <w:tcW w:w="1930" w:type="pct"/>
            <w:vAlign w:val="center"/>
          </w:tcPr>
          <w:p w:rsidR="001819E2" w:rsidRDefault="00342ED2" w:rsidP="00FB6339">
            <w:pPr>
              <w:pStyle w:val="aa"/>
              <w:snapToGrid w:val="0"/>
              <w:spacing w:beforeLines="20" w:afterLines="20"/>
              <w:jc w:val="center"/>
              <w:rPr>
                <w:rFonts w:ascii="Times New Roman" w:hAnsi="Times New Roman"/>
                <w:szCs w:val="21"/>
              </w:rPr>
            </w:pPr>
            <w:r>
              <w:rPr>
                <w:rFonts w:ascii="Times New Roman" w:hAnsi="Times New Roman" w:hint="eastAsia"/>
                <w:szCs w:val="21"/>
              </w:rPr>
              <w:t>频繁发生</w:t>
            </w:r>
          </w:p>
        </w:tc>
        <w:tc>
          <w:tcPr>
            <w:tcW w:w="1929" w:type="pct"/>
            <w:vAlign w:val="center"/>
          </w:tcPr>
          <w:p w:rsidR="001819E2" w:rsidRDefault="001819E2" w:rsidP="00FB6339">
            <w:pPr>
              <w:snapToGrid w:val="0"/>
              <w:spacing w:beforeLines="20" w:afterLines="20"/>
              <w:jc w:val="center"/>
            </w:pPr>
            <w:r w:rsidRPr="001819E2">
              <w:rPr>
                <w:rFonts w:eastAsia="TimesNewRomanPSMT"/>
                <w:kern w:val="0"/>
                <w:position w:val="-14"/>
                <w:szCs w:val="21"/>
              </w:rPr>
              <w:object w:dxaOrig="300" w:dyaOrig="380">
                <v:shape id="_x0000_i1029" type="#_x0000_t75" style="width:14.2pt;height:20.45pt" o:ole="">
                  <v:imagedata r:id="rId10" o:title=""/>
                </v:shape>
                <o:OLEObject Type="Embed" ProgID="Equation.DSMT4" ShapeID="_x0000_i1029" DrawAspect="Content" ObjectID="_1696923046" r:id="rId15"/>
              </w:object>
            </w:r>
            <w:r w:rsidR="00342ED2">
              <w:rPr>
                <w:rFonts w:hint="eastAsia"/>
              </w:rPr>
              <w:t>≥</w:t>
            </w:r>
            <w:r w:rsidR="00342ED2">
              <w:t>0.3</w:t>
            </w:r>
          </w:p>
        </w:tc>
      </w:tr>
    </w:tbl>
    <w:p w:rsidR="001819E2" w:rsidRDefault="00342ED2">
      <w:pPr>
        <w:autoSpaceDE w:val="0"/>
        <w:autoSpaceDN w:val="0"/>
        <w:adjustRightInd w:val="0"/>
        <w:snapToGrid w:val="0"/>
        <w:spacing w:line="360" w:lineRule="auto"/>
        <w:jc w:val="left"/>
        <w:rPr>
          <w:kern w:val="0"/>
          <w:szCs w:val="21"/>
        </w:rPr>
      </w:pPr>
      <w:r>
        <w:rPr>
          <w:rFonts w:hint="eastAsia"/>
          <w:kern w:val="0"/>
          <w:szCs w:val="21"/>
        </w:rPr>
        <w:t>注：表中</w:t>
      </w:r>
      <w:r w:rsidR="001819E2" w:rsidRPr="001819E2">
        <w:rPr>
          <w:rFonts w:eastAsia="TimesNewRomanPSMT"/>
          <w:kern w:val="0"/>
          <w:position w:val="-14"/>
          <w:szCs w:val="21"/>
        </w:rPr>
        <w:object w:dxaOrig="300" w:dyaOrig="380">
          <v:shape id="_x0000_i1030" type="#_x0000_t75" style="width:14.2pt;height:20.45pt" o:ole="">
            <v:imagedata r:id="rId10" o:title=""/>
          </v:shape>
          <o:OLEObject Type="Embed" ProgID="Equation.DSMT4" ShapeID="_x0000_i1030" DrawAspect="Content" ObjectID="_1696923047" r:id="rId16"/>
        </w:object>
      </w:r>
      <w:r>
        <w:rPr>
          <w:rFonts w:hint="eastAsia"/>
          <w:kern w:val="0"/>
          <w:szCs w:val="21"/>
        </w:rPr>
        <w:t>表示风险事件在施工期或使用期的发生概率，当概率值无法取得时，可采用年发生的频率代替。</w:t>
      </w:r>
    </w:p>
    <w:p w:rsidR="001819E2" w:rsidRDefault="00342ED2" w:rsidP="00A31143">
      <w:pPr>
        <w:pStyle w:val="2"/>
        <w:spacing w:before="156" w:after="156"/>
        <w:rPr>
          <w:b w:val="0"/>
        </w:rPr>
      </w:pPr>
      <w:bookmarkStart w:id="187" w:name="_Toc11314744"/>
      <w:bookmarkStart w:id="188" w:name="_Toc11141719"/>
      <w:bookmarkStart w:id="189" w:name="_Toc46845660"/>
      <w:bookmarkStart w:id="190" w:name="_Toc17779"/>
      <w:bookmarkStart w:id="191" w:name="_Toc12067"/>
      <w:bookmarkStart w:id="192" w:name="_Toc51147755"/>
      <w:r>
        <w:t>3.4</w:t>
      </w:r>
      <w:r>
        <w:rPr>
          <w:rFonts w:hint="eastAsia"/>
        </w:rPr>
        <w:t>风险损失等级</w:t>
      </w:r>
      <w:bookmarkEnd w:id="187"/>
      <w:bookmarkEnd w:id="188"/>
      <w:r>
        <w:rPr>
          <w:rFonts w:hint="eastAsia"/>
        </w:rPr>
        <w:t>确定</w:t>
      </w:r>
      <w:bookmarkEnd w:id="189"/>
      <w:bookmarkEnd w:id="190"/>
      <w:bookmarkEnd w:id="191"/>
      <w:bookmarkEnd w:id="192"/>
    </w:p>
    <w:p w:rsidR="001819E2" w:rsidRDefault="00342ED2">
      <w:pPr>
        <w:autoSpaceDE w:val="0"/>
        <w:autoSpaceDN w:val="0"/>
        <w:adjustRightInd w:val="0"/>
        <w:snapToGrid w:val="0"/>
        <w:spacing w:line="360" w:lineRule="auto"/>
        <w:outlineLvl w:val="3"/>
        <w:rPr>
          <w:kern w:val="0"/>
          <w:sz w:val="24"/>
        </w:rPr>
      </w:pPr>
      <w:r>
        <w:rPr>
          <w:b/>
          <w:kern w:val="0"/>
          <w:sz w:val="24"/>
        </w:rPr>
        <w:t>3.4.1</w:t>
      </w:r>
      <w:r>
        <w:rPr>
          <w:rFonts w:hint="eastAsia"/>
          <w:sz w:val="24"/>
        </w:rPr>
        <w:t>风险</w:t>
      </w:r>
      <w:r>
        <w:rPr>
          <w:rFonts w:hint="eastAsia"/>
          <w:kern w:val="0"/>
          <w:sz w:val="24"/>
        </w:rPr>
        <w:t>损失等级</w:t>
      </w:r>
      <w:r>
        <w:rPr>
          <w:rFonts w:hint="eastAsia"/>
          <w:sz w:val="24"/>
        </w:rPr>
        <w:t>宜分为</w:t>
      </w:r>
      <w:r>
        <w:rPr>
          <w:rFonts w:hint="eastAsia"/>
          <w:sz w:val="24"/>
        </w:rPr>
        <w:t>5</w:t>
      </w:r>
      <w:r>
        <w:rPr>
          <w:rFonts w:hint="eastAsia"/>
          <w:sz w:val="24"/>
        </w:rPr>
        <w:t>级，并</w:t>
      </w:r>
      <w:r>
        <w:rPr>
          <w:rFonts w:hint="eastAsia"/>
          <w:kern w:val="0"/>
          <w:sz w:val="24"/>
        </w:rPr>
        <w:t>可分为人员伤亡等级、经济损失等级、生态环境破坏等级和周边区域影响损失等级四类。当同一风险存在多种损失时，应采用就高原则确定该风险损失等级。</w:t>
      </w:r>
    </w:p>
    <w:p w:rsidR="001819E2" w:rsidRDefault="00342ED2">
      <w:pPr>
        <w:autoSpaceDE w:val="0"/>
        <w:autoSpaceDN w:val="0"/>
        <w:adjustRightInd w:val="0"/>
        <w:snapToGrid w:val="0"/>
        <w:spacing w:line="360" w:lineRule="auto"/>
        <w:outlineLvl w:val="3"/>
      </w:pPr>
      <w:r>
        <w:rPr>
          <w:b/>
          <w:kern w:val="0"/>
          <w:sz w:val="24"/>
        </w:rPr>
        <w:t>3.4.2</w:t>
      </w:r>
      <w:r>
        <w:rPr>
          <w:rFonts w:hint="eastAsia"/>
          <w:kern w:val="0"/>
          <w:sz w:val="24"/>
        </w:rPr>
        <w:t>人员伤亡等级判断标准宜符合表</w:t>
      </w:r>
      <w:r>
        <w:rPr>
          <w:kern w:val="0"/>
          <w:sz w:val="24"/>
        </w:rPr>
        <w:t>3.4.2</w:t>
      </w:r>
      <w:r>
        <w:rPr>
          <w:rFonts w:hint="eastAsia"/>
          <w:kern w:val="0"/>
          <w:sz w:val="24"/>
        </w:rPr>
        <w:t>的规定。</w:t>
      </w:r>
    </w:p>
    <w:p w:rsidR="001819E2" w:rsidRDefault="00342ED2">
      <w:pPr>
        <w:autoSpaceDE w:val="0"/>
        <w:autoSpaceDN w:val="0"/>
        <w:adjustRightInd w:val="0"/>
        <w:snapToGrid w:val="0"/>
        <w:spacing w:line="360" w:lineRule="auto"/>
        <w:jc w:val="center"/>
        <w:outlineLvl w:val="4"/>
        <w:rPr>
          <w:b/>
          <w:kern w:val="0"/>
          <w:sz w:val="24"/>
        </w:rPr>
      </w:pPr>
      <w:r>
        <w:rPr>
          <w:rFonts w:hint="eastAsia"/>
          <w:b/>
          <w:kern w:val="0"/>
          <w:sz w:val="24"/>
        </w:rPr>
        <w:t>表</w:t>
      </w:r>
      <w:r>
        <w:rPr>
          <w:b/>
          <w:kern w:val="0"/>
          <w:sz w:val="24"/>
        </w:rPr>
        <w:t>3.4.2</w:t>
      </w:r>
      <w:r>
        <w:rPr>
          <w:rFonts w:hint="eastAsia"/>
          <w:b/>
          <w:kern w:val="0"/>
          <w:sz w:val="24"/>
        </w:rPr>
        <w:t>人员伤亡等级判断标准</w:t>
      </w:r>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tblPr>
      <w:tblGrid>
        <w:gridCol w:w="1689"/>
        <w:gridCol w:w="7257"/>
      </w:tblGrid>
      <w:tr w:rsidR="001819E2" w:rsidTr="00A31143">
        <w:tc>
          <w:tcPr>
            <w:tcW w:w="944" w:type="pct"/>
            <w:vAlign w:val="center"/>
          </w:tcPr>
          <w:p w:rsidR="001819E2" w:rsidRDefault="00342ED2" w:rsidP="00FB6339">
            <w:pPr>
              <w:pStyle w:val="aa"/>
              <w:snapToGrid w:val="0"/>
              <w:spacing w:beforeLines="20" w:afterLines="20"/>
              <w:jc w:val="center"/>
              <w:rPr>
                <w:rFonts w:ascii="Times New Roman" w:hAnsi="Times New Roman"/>
                <w:szCs w:val="21"/>
              </w:rPr>
            </w:pPr>
            <w:r>
              <w:rPr>
                <w:rFonts w:ascii="Times New Roman" w:hAnsi="Times New Roman" w:hint="eastAsia"/>
                <w:szCs w:val="21"/>
              </w:rPr>
              <w:t>等级</w:t>
            </w:r>
          </w:p>
        </w:tc>
        <w:tc>
          <w:tcPr>
            <w:tcW w:w="4056" w:type="pct"/>
            <w:vAlign w:val="center"/>
          </w:tcPr>
          <w:p w:rsidR="001819E2" w:rsidRDefault="00342ED2" w:rsidP="00FB6339">
            <w:pPr>
              <w:snapToGrid w:val="0"/>
              <w:spacing w:beforeLines="20" w:afterLines="20"/>
              <w:jc w:val="center"/>
              <w:rPr>
                <w:szCs w:val="21"/>
              </w:rPr>
            </w:pPr>
            <w:r>
              <w:rPr>
                <w:rFonts w:hint="eastAsia"/>
                <w:szCs w:val="21"/>
              </w:rPr>
              <w:t>判断标准</w:t>
            </w:r>
          </w:p>
        </w:tc>
      </w:tr>
      <w:tr w:rsidR="001819E2" w:rsidTr="00A31143">
        <w:tc>
          <w:tcPr>
            <w:tcW w:w="944" w:type="pct"/>
            <w:vAlign w:val="center"/>
          </w:tcPr>
          <w:p w:rsidR="001819E2" w:rsidRDefault="00342ED2" w:rsidP="00FB6339">
            <w:pPr>
              <w:snapToGrid w:val="0"/>
              <w:spacing w:beforeLines="20" w:afterLines="20"/>
              <w:jc w:val="center"/>
            </w:pPr>
            <w:r>
              <w:t>1</w:t>
            </w:r>
          </w:p>
        </w:tc>
        <w:tc>
          <w:tcPr>
            <w:tcW w:w="4056" w:type="pct"/>
          </w:tcPr>
          <w:p w:rsidR="001819E2" w:rsidRDefault="00342ED2" w:rsidP="00FB6339">
            <w:pPr>
              <w:snapToGrid w:val="0"/>
              <w:spacing w:beforeLines="20" w:afterLines="20"/>
            </w:pPr>
            <w:r>
              <w:rPr>
                <w:rFonts w:hint="eastAsia"/>
              </w:rPr>
              <w:t>重伤人数</w:t>
            </w:r>
            <w:r>
              <w:rPr>
                <w:rFonts w:hint="eastAsia"/>
              </w:rPr>
              <w:t>5</w:t>
            </w:r>
            <w:r>
              <w:rPr>
                <w:rFonts w:hint="eastAsia"/>
              </w:rPr>
              <w:t>人以下</w:t>
            </w:r>
          </w:p>
        </w:tc>
      </w:tr>
      <w:tr w:rsidR="001819E2" w:rsidTr="00A31143">
        <w:tc>
          <w:tcPr>
            <w:tcW w:w="944" w:type="pct"/>
            <w:vAlign w:val="center"/>
          </w:tcPr>
          <w:p w:rsidR="001819E2" w:rsidRDefault="00342ED2" w:rsidP="00FB6339">
            <w:pPr>
              <w:snapToGrid w:val="0"/>
              <w:spacing w:beforeLines="20" w:afterLines="20"/>
              <w:jc w:val="center"/>
            </w:pPr>
            <w:r>
              <w:t>2</w:t>
            </w:r>
          </w:p>
        </w:tc>
        <w:tc>
          <w:tcPr>
            <w:tcW w:w="4056" w:type="pct"/>
          </w:tcPr>
          <w:p w:rsidR="001819E2" w:rsidRDefault="00342ED2" w:rsidP="00FB6339">
            <w:pPr>
              <w:snapToGrid w:val="0"/>
              <w:spacing w:beforeLines="20" w:afterLines="20"/>
            </w:pPr>
            <w:r>
              <w:t>3</w:t>
            </w:r>
            <w:r>
              <w:rPr>
                <w:rFonts w:hint="eastAsia"/>
              </w:rPr>
              <w:t>人以下死亡或</w:t>
            </w:r>
            <w:r>
              <w:rPr>
                <w:rFonts w:hint="eastAsia"/>
              </w:rPr>
              <w:t>5</w:t>
            </w:r>
            <w:r>
              <w:rPr>
                <w:rFonts w:hint="eastAsia"/>
              </w:rPr>
              <w:t>人以上</w:t>
            </w:r>
            <w:r>
              <w:rPr>
                <w:rFonts w:hint="eastAsia"/>
              </w:rPr>
              <w:t>10</w:t>
            </w:r>
            <w:r>
              <w:rPr>
                <w:rFonts w:hint="eastAsia"/>
              </w:rPr>
              <w:t>人以下重伤</w:t>
            </w:r>
          </w:p>
        </w:tc>
      </w:tr>
      <w:tr w:rsidR="001819E2" w:rsidTr="00A31143">
        <w:tc>
          <w:tcPr>
            <w:tcW w:w="944" w:type="pct"/>
            <w:vAlign w:val="center"/>
          </w:tcPr>
          <w:p w:rsidR="001819E2" w:rsidRDefault="00342ED2" w:rsidP="00FB6339">
            <w:pPr>
              <w:snapToGrid w:val="0"/>
              <w:spacing w:beforeLines="20" w:afterLines="20"/>
              <w:jc w:val="center"/>
            </w:pPr>
            <w:r>
              <w:t>3</w:t>
            </w:r>
          </w:p>
        </w:tc>
        <w:tc>
          <w:tcPr>
            <w:tcW w:w="4056" w:type="pct"/>
          </w:tcPr>
          <w:p w:rsidR="001819E2" w:rsidRDefault="00342ED2" w:rsidP="00FB6339">
            <w:pPr>
              <w:snapToGrid w:val="0"/>
              <w:spacing w:beforeLines="20" w:afterLines="20"/>
            </w:pPr>
            <w:r>
              <w:t>3</w:t>
            </w:r>
            <w:r>
              <w:rPr>
                <w:rFonts w:hint="eastAsia"/>
              </w:rPr>
              <w:t>人以上</w:t>
            </w:r>
            <w:r>
              <w:t>10</w:t>
            </w:r>
            <w:r>
              <w:rPr>
                <w:rFonts w:hint="eastAsia"/>
              </w:rPr>
              <w:t>人以下死亡或</w:t>
            </w:r>
            <w:r>
              <w:t>10</w:t>
            </w:r>
            <w:r>
              <w:rPr>
                <w:rFonts w:hint="eastAsia"/>
              </w:rPr>
              <w:t>人以上</w:t>
            </w:r>
            <w:r>
              <w:t>50</w:t>
            </w:r>
            <w:r>
              <w:rPr>
                <w:rFonts w:hint="eastAsia"/>
              </w:rPr>
              <w:t>人以下重伤</w:t>
            </w:r>
          </w:p>
        </w:tc>
      </w:tr>
      <w:tr w:rsidR="001819E2" w:rsidTr="00A31143">
        <w:tc>
          <w:tcPr>
            <w:tcW w:w="944" w:type="pct"/>
            <w:vAlign w:val="center"/>
          </w:tcPr>
          <w:p w:rsidR="001819E2" w:rsidRDefault="00342ED2" w:rsidP="00FB6339">
            <w:pPr>
              <w:snapToGrid w:val="0"/>
              <w:spacing w:beforeLines="20" w:afterLines="20"/>
              <w:jc w:val="center"/>
            </w:pPr>
            <w:r>
              <w:t>4</w:t>
            </w:r>
          </w:p>
        </w:tc>
        <w:tc>
          <w:tcPr>
            <w:tcW w:w="4056" w:type="pct"/>
          </w:tcPr>
          <w:p w:rsidR="001819E2" w:rsidRDefault="00342ED2" w:rsidP="00FB6339">
            <w:pPr>
              <w:snapToGrid w:val="0"/>
              <w:spacing w:beforeLines="20" w:afterLines="20"/>
            </w:pPr>
            <w:r>
              <w:t>10</w:t>
            </w:r>
            <w:r>
              <w:rPr>
                <w:rFonts w:hint="eastAsia"/>
              </w:rPr>
              <w:t>人以上</w:t>
            </w:r>
            <w:r>
              <w:t>30</w:t>
            </w:r>
            <w:r>
              <w:rPr>
                <w:rFonts w:hint="eastAsia"/>
              </w:rPr>
              <w:t>人以下死亡或</w:t>
            </w:r>
            <w:r>
              <w:t>50</w:t>
            </w:r>
            <w:r>
              <w:rPr>
                <w:rFonts w:hint="eastAsia"/>
              </w:rPr>
              <w:t>人以上</w:t>
            </w:r>
            <w:r>
              <w:t>100</w:t>
            </w:r>
            <w:r>
              <w:rPr>
                <w:rFonts w:hint="eastAsia"/>
              </w:rPr>
              <w:t>人以下重伤</w:t>
            </w:r>
          </w:p>
        </w:tc>
      </w:tr>
      <w:tr w:rsidR="001819E2" w:rsidTr="00A31143">
        <w:tc>
          <w:tcPr>
            <w:tcW w:w="944" w:type="pct"/>
            <w:vAlign w:val="center"/>
          </w:tcPr>
          <w:p w:rsidR="001819E2" w:rsidRDefault="00342ED2" w:rsidP="00FB6339">
            <w:pPr>
              <w:snapToGrid w:val="0"/>
              <w:spacing w:beforeLines="20" w:afterLines="20"/>
              <w:jc w:val="center"/>
            </w:pPr>
            <w:r>
              <w:t>5</w:t>
            </w:r>
          </w:p>
        </w:tc>
        <w:tc>
          <w:tcPr>
            <w:tcW w:w="4056" w:type="pct"/>
          </w:tcPr>
          <w:p w:rsidR="001819E2" w:rsidRDefault="00342ED2" w:rsidP="00FB6339">
            <w:pPr>
              <w:snapToGrid w:val="0"/>
              <w:spacing w:beforeLines="20" w:afterLines="20"/>
            </w:pPr>
            <w:r>
              <w:t>30</w:t>
            </w:r>
            <w:r>
              <w:rPr>
                <w:rFonts w:hint="eastAsia"/>
              </w:rPr>
              <w:t>人以上死亡或</w:t>
            </w:r>
            <w:r>
              <w:t>100</w:t>
            </w:r>
            <w:r>
              <w:rPr>
                <w:rFonts w:hint="eastAsia"/>
              </w:rPr>
              <w:t>人以上重伤</w:t>
            </w:r>
          </w:p>
        </w:tc>
      </w:tr>
    </w:tbl>
    <w:p w:rsidR="001819E2" w:rsidRDefault="00342ED2">
      <w:pPr>
        <w:autoSpaceDE w:val="0"/>
        <w:autoSpaceDN w:val="0"/>
        <w:adjustRightInd w:val="0"/>
        <w:snapToGrid w:val="0"/>
        <w:spacing w:line="360" w:lineRule="auto"/>
        <w:outlineLvl w:val="3"/>
        <w:rPr>
          <w:kern w:val="0"/>
          <w:szCs w:val="21"/>
        </w:rPr>
      </w:pPr>
      <w:r>
        <w:rPr>
          <w:rFonts w:hint="eastAsia"/>
          <w:kern w:val="0"/>
          <w:szCs w:val="21"/>
        </w:rPr>
        <w:t>注：①表中“以上”包括本数，“以下”不包括本数；</w:t>
      </w:r>
    </w:p>
    <w:p w:rsidR="001819E2" w:rsidRDefault="00342ED2">
      <w:pPr>
        <w:autoSpaceDE w:val="0"/>
        <w:autoSpaceDN w:val="0"/>
        <w:adjustRightInd w:val="0"/>
        <w:snapToGrid w:val="0"/>
        <w:spacing w:line="360" w:lineRule="auto"/>
        <w:ind w:firstLineChars="200" w:firstLine="420"/>
        <w:outlineLvl w:val="3"/>
        <w:rPr>
          <w:kern w:val="0"/>
          <w:szCs w:val="21"/>
        </w:rPr>
      </w:pPr>
      <w:r>
        <w:rPr>
          <w:rFonts w:hint="eastAsia"/>
          <w:kern w:val="0"/>
          <w:szCs w:val="21"/>
        </w:rPr>
        <w:t>②死亡人数包括死亡和失踪人数。</w:t>
      </w:r>
    </w:p>
    <w:p w:rsidR="001819E2" w:rsidRDefault="00342ED2">
      <w:pPr>
        <w:autoSpaceDE w:val="0"/>
        <w:autoSpaceDN w:val="0"/>
        <w:adjustRightInd w:val="0"/>
        <w:snapToGrid w:val="0"/>
        <w:spacing w:before="240" w:line="360" w:lineRule="auto"/>
        <w:outlineLvl w:val="3"/>
        <w:rPr>
          <w:b/>
          <w:kern w:val="0"/>
          <w:sz w:val="24"/>
        </w:rPr>
      </w:pPr>
      <w:r>
        <w:rPr>
          <w:b/>
          <w:kern w:val="0"/>
          <w:sz w:val="24"/>
        </w:rPr>
        <w:t>3.4.3</w:t>
      </w:r>
      <w:r>
        <w:rPr>
          <w:rFonts w:hint="eastAsia"/>
          <w:kern w:val="0"/>
          <w:sz w:val="24"/>
        </w:rPr>
        <w:t>经济损失应根据风险事件导致的直接经济损失判断，经济损失等级判断标准宜符合表</w:t>
      </w:r>
      <w:r>
        <w:rPr>
          <w:kern w:val="0"/>
          <w:sz w:val="24"/>
        </w:rPr>
        <w:t>3.4.3</w:t>
      </w:r>
      <w:r>
        <w:rPr>
          <w:rFonts w:hint="eastAsia"/>
          <w:kern w:val="0"/>
          <w:sz w:val="24"/>
        </w:rPr>
        <w:t>的规定。</w:t>
      </w:r>
    </w:p>
    <w:p w:rsidR="001819E2" w:rsidRDefault="00342ED2">
      <w:pPr>
        <w:widowControl/>
        <w:jc w:val="center"/>
      </w:pPr>
      <w:r>
        <w:rPr>
          <w:b/>
          <w:kern w:val="0"/>
          <w:sz w:val="24"/>
        </w:rPr>
        <w:br w:type="page"/>
      </w:r>
      <w:r>
        <w:rPr>
          <w:rFonts w:hint="eastAsia"/>
          <w:b/>
          <w:kern w:val="0"/>
          <w:sz w:val="24"/>
        </w:rPr>
        <w:lastRenderedPageBreak/>
        <w:t>表</w:t>
      </w:r>
      <w:r>
        <w:rPr>
          <w:b/>
          <w:kern w:val="0"/>
          <w:sz w:val="24"/>
        </w:rPr>
        <w:t>3.4.3</w:t>
      </w:r>
      <w:r>
        <w:rPr>
          <w:rFonts w:hint="eastAsia"/>
          <w:b/>
          <w:kern w:val="0"/>
          <w:sz w:val="24"/>
        </w:rPr>
        <w:t>经济损失等级判断标准</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tblPr>
      <w:tblGrid>
        <w:gridCol w:w="1689"/>
        <w:gridCol w:w="7257"/>
      </w:tblGrid>
      <w:tr w:rsidR="001819E2" w:rsidTr="00A31143">
        <w:trPr>
          <w:jc w:val="center"/>
        </w:trPr>
        <w:tc>
          <w:tcPr>
            <w:tcW w:w="944" w:type="pct"/>
            <w:vAlign w:val="center"/>
          </w:tcPr>
          <w:p w:rsidR="001819E2" w:rsidRDefault="00342ED2" w:rsidP="00FB6339">
            <w:pPr>
              <w:pStyle w:val="aa"/>
              <w:snapToGrid w:val="0"/>
              <w:spacing w:beforeLines="20" w:afterLines="20"/>
              <w:jc w:val="center"/>
              <w:rPr>
                <w:rFonts w:ascii="Times New Roman" w:hAnsi="Times New Roman"/>
                <w:szCs w:val="21"/>
              </w:rPr>
            </w:pPr>
            <w:r>
              <w:rPr>
                <w:rFonts w:ascii="Times New Roman" w:hAnsi="Times New Roman" w:hint="eastAsia"/>
                <w:szCs w:val="21"/>
              </w:rPr>
              <w:t>等级</w:t>
            </w:r>
          </w:p>
        </w:tc>
        <w:tc>
          <w:tcPr>
            <w:tcW w:w="4056" w:type="pct"/>
            <w:vAlign w:val="center"/>
          </w:tcPr>
          <w:p w:rsidR="001819E2" w:rsidRDefault="00342ED2" w:rsidP="00FB6339">
            <w:pPr>
              <w:snapToGrid w:val="0"/>
              <w:spacing w:beforeLines="20" w:afterLines="20"/>
              <w:jc w:val="center"/>
            </w:pPr>
            <w:r>
              <w:rPr>
                <w:rFonts w:hint="eastAsia"/>
                <w:szCs w:val="21"/>
              </w:rPr>
              <w:t>判断标准</w:t>
            </w:r>
          </w:p>
        </w:tc>
      </w:tr>
      <w:tr w:rsidR="001819E2" w:rsidTr="00A31143">
        <w:trPr>
          <w:jc w:val="center"/>
        </w:trPr>
        <w:tc>
          <w:tcPr>
            <w:tcW w:w="944" w:type="pct"/>
            <w:vAlign w:val="center"/>
          </w:tcPr>
          <w:p w:rsidR="001819E2" w:rsidRDefault="00342ED2" w:rsidP="00FB6339">
            <w:pPr>
              <w:snapToGrid w:val="0"/>
              <w:spacing w:beforeLines="20" w:afterLines="20"/>
              <w:jc w:val="center"/>
            </w:pPr>
            <w:r>
              <w:t>1</w:t>
            </w:r>
          </w:p>
        </w:tc>
        <w:tc>
          <w:tcPr>
            <w:tcW w:w="4056" w:type="pct"/>
          </w:tcPr>
          <w:p w:rsidR="001819E2" w:rsidRDefault="00342ED2" w:rsidP="00FB6339">
            <w:pPr>
              <w:snapToGrid w:val="0"/>
              <w:spacing w:beforeLines="20" w:afterLines="20"/>
            </w:pPr>
            <w:r>
              <w:rPr>
                <w:rFonts w:hint="eastAsia"/>
              </w:rPr>
              <w:t>经济损失在</w:t>
            </w:r>
            <w:r>
              <w:t>500</w:t>
            </w:r>
            <w:r>
              <w:rPr>
                <w:rFonts w:hint="eastAsia"/>
              </w:rPr>
              <w:t>万元以下</w:t>
            </w:r>
          </w:p>
        </w:tc>
      </w:tr>
      <w:tr w:rsidR="001819E2" w:rsidTr="00A31143">
        <w:trPr>
          <w:jc w:val="center"/>
        </w:trPr>
        <w:tc>
          <w:tcPr>
            <w:tcW w:w="944" w:type="pct"/>
            <w:vAlign w:val="center"/>
          </w:tcPr>
          <w:p w:rsidR="001819E2" w:rsidRDefault="00342ED2" w:rsidP="00FB6339">
            <w:pPr>
              <w:snapToGrid w:val="0"/>
              <w:spacing w:beforeLines="20" w:afterLines="20"/>
              <w:jc w:val="center"/>
            </w:pPr>
            <w:r>
              <w:t>2</w:t>
            </w:r>
          </w:p>
        </w:tc>
        <w:tc>
          <w:tcPr>
            <w:tcW w:w="4056" w:type="pct"/>
          </w:tcPr>
          <w:p w:rsidR="001819E2" w:rsidRDefault="00342ED2" w:rsidP="00FB6339">
            <w:pPr>
              <w:snapToGrid w:val="0"/>
              <w:spacing w:beforeLines="20" w:afterLines="20"/>
            </w:pPr>
            <w:r>
              <w:rPr>
                <w:rFonts w:hint="eastAsia"/>
              </w:rPr>
              <w:t>经济损失在</w:t>
            </w:r>
            <w:r>
              <w:t>500</w:t>
            </w:r>
            <w:r>
              <w:rPr>
                <w:rFonts w:hint="eastAsia"/>
              </w:rPr>
              <w:t>万元以上</w:t>
            </w:r>
            <w:r>
              <w:t>1000</w:t>
            </w:r>
            <w:r>
              <w:rPr>
                <w:rFonts w:hint="eastAsia"/>
              </w:rPr>
              <w:t>万元以下</w:t>
            </w:r>
          </w:p>
        </w:tc>
      </w:tr>
      <w:tr w:rsidR="001819E2" w:rsidTr="00A31143">
        <w:trPr>
          <w:jc w:val="center"/>
        </w:trPr>
        <w:tc>
          <w:tcPr>
            <w:tcW w:w="944" w:type="pct"/>
            <w:vAlign w:val="center"/>
          </w:tcPr>
          <w:p w:rsidR="001819E2" w:rsidRDefault="00342ED2" w:rsidP="00FB6339">
            <w:pPr>
              <w:snapToGrid w:val="0"/>
              <w:spacing w:beforeLines="20" w:afterLines="20"/>
              <w:jc w:val="center"/>
            </w:pPr>
            <w:r>
              <w:t>3</w:t>
            </w:r>
          </w:p>
        </w:tc>
        <w:tc>
          <w:tcPr>
            <w:tcW w:w="4056" w:type="pct"/>
          </w:tcPr>
          <w:p w:rsidR="001819E2" w:rsidRDefault="00342ED2" w:rsidP="00FB6339">
            <w:pPr>
              <w:snapToGrid w:val="0"/>
              <w:spacing w:beforeLines="20" w:afterLines="20"/>
            </w:pPr>
            <w:r>
              <w:rPr>
                <w:rFonts w:hint="eastAsia"/>
              </w:rPr>
              <w:t>经济损失在</w:t>
            </w:r>
            <w:r>
              <w:t>1000</w:t>
            </w:r>
            <w:r>
              <w:rPr>
                <w:rFonts w:hint="eastAsia"/>
              </w:rPr>
              <w:t>万元以上</w:t>
            </w:r>
            <w:r>
              <w:t>5000</w:t>
            </w:r>
            <w:r>
              <w:rPr>
                <w:rFonts w:hint="eastAsia"/>
              </w:rPr>
              <w:t>万元以下</w:t>
            </w:r>
          </w:p>
        </w:tc>
      </w:tr>
      <w:tr w:rsidR="001819E2" w:rsidTr="00A31143">
        <w:trPr>
          <w:jc w:val="center"/>
        </w:trPr>
        <w:tc>
          <w:tcPr>
            <w:tcW w:w="944" w:type="pct"/>
            <w:vAlign w:val="center"/>
          </w:tcPr>
          <w:p w:rsidR="001819E2" w:rsidRDefault="00342ED2" w:rsidP="00FB6339">
            <w:pPr>
              <w:snapToGrid w:val="0"/>
              <w:spacing w:beforeLines="20" w:afterLines="20"/>
              <w:jc w:val="center"/>
            </w:pPr>
            <w:r>
              <w:t>4</w:t>
            </w:r>
          </w:p>
        </w:tc>
        <w:tc>
          <w:tcPr>
            <w:tcW w:w="4056" w:type="pct"/>
          </w:tcPr>
          <w:p w:rsidR="001819E2" w:rsidRDefault="00342ED2" w:rsidP="00FB6339">
            <w:pPr>
              <w:snapToGrid w:val="0"/>
              <w:spacing w:beforeLines="20" w:afterLines="20"/>
            </w:pPr>
            <w:r>
              <w:rPr>
                <w:rFonts w:hint="eastAsia"/>
              </w:rPr>
              <w:t>经济损失在</w:t>
            </w:r>
            <w:r>
              <w:t>5000</w:t>
            </w:r>
            <w:r>
              <w:rPr>
                <w:rFonts w:hint="eastAsia"/>
              </w:rPr>
              <w:t>万元以上</w:t>
            </w:r>
            <w:r>
              <w:t>10000</w:t>
            </w:r>
            <w:r>
              <w:rPr>
                <w:rFonts w:hint="eastAsia"/>
              </w:rPr>
              <w:t>万元以下</w:t>
            </w:r>
          </w:p>
        </w:tc>
      </w:tr>
      <w:tr w:rsidR="001819E2" w:rsidTr="00A31143">
        <w:trPr>
          <w:jc w:val="center"/>
        </w:trPr>
        <w:tc>
          <w:tcPr>
            <w:tcW w:w="944" w:type="pct"/>
            <w:vAlign w:val="center"/>
          </w:tcPr>
          <w:p w:rsidR="001819E2" w:rsidRDefault="00342ED2" w:rsidP="00FB6339">
            <w:pPr>
              <w:snapToGrid w:val="0"/>
              <w:spacing w:beforeLines="20" w:afterLines="20"/>
              <w:jc w:val="center"/>
            </w:pPr>
            <w:r>
              <w:t>5</w:t>
            </w:r>
          </w:p>
        </w:tc>
        <w:tc>
          <w:tcPr>
            <w:tcW w:w="4056" w:type="pct"/>
          </w:tcPr>
          <w:p w:rsidR="001819E2" w:rsidRDefault="00342ED2" w:rsidP="00FB6339">
            <w:pPr>
              <w:snapToGrid w:val="0"/>
              <w:spacing w:beforeLines="20" w:afterLines="20"/>
            </w:pPr>
            <w:r>
              <w:rPr>
                <w:rFonts w:hint="eastAsia"/>
              </w:rPr>
              <w:t>经济损失在</w:t>
            </w:r>
            <w:r>
              <w:t>10000</w:t>
            </w:r>
            <w:r>
              <w:rPr>
                <w:rFonts w:hint="eastAsia"/>
              </w:rPr>
              <w:t>万元以上</w:t>
            </w:r>
          </w:p>
        </w:tc>
      </w:tr>
    </w:tbl>
    <w:p w:rsidR="001819E2" w:rsidRDefault="00342ED2">
      <w:pPr>
        <w:autoSpaceDE w:val="0"/>
        <w:autoSpaceDN w:val="0"/>
        <w:adjustRightInd w:val="0"/>
        <w:snapToGrid w:val="0"/>
        <w:spacing w:before="240" w:line="360" w:lineRule="auto"/>
        <w:outlineLvl w:val="3"/>
        <w:rPr>
          <w:kern w:val="0"/>
          <w:szCs w:val="21"/>
        </w:rPr>
      </w:pPr>
      <w:r>
        <w:rPr>
          <w:rFonts w:hint="eastAsia"/>
          <w:kern w:val="0"/>
          <w:szCs w:val="21"/>
        </w:rPr>
        <w:t>注：表中“以上”包括本数，“以下”不包括本数。</w:t>
      </w:r>
    </w:p>
    <w:p w:rsidR="001819E2" w:rsidRDefault="00342ED2">
      <w:pPr>
        <w:autoSpaceDE w:val="0"/>
        <w:autoSpaceDN w:val="0"/>
        <w:adjustRightInd w:val="0"/>
        <w:snapToGrid w:val="0"/>
        <w:spacing w:before="240" w:line="360" w:lineRule="auto"/>
        <w:outlineLvl w:val="3"/>
        <w:rPr>
          <w:kern w:val="0"/>
          <w:sz w:val="24"/>
        </w:rPr>
      </w:pPr>
      <w:r>
        <w:rPr>
          <w:b/>
          <w:kern w:val="0"/>
          <w:sz w:val="24"/>
        </w:rPr>
        <w:t>3.4.4</w:t>
      </w:r>
      <w:r>
        <w:rPr>
          <w:rFonts w:hint="eastAsia"/>
          <w:sz w:val="24"/>
        </w:rPr>
        <w:t>生态环境破坏</w:t>
      </w:r>
      <w:r>
        <w:rPr>
          <w:rFonts w:hint="eastAsia"/>
          <w:kern w:val="0"/>
          <w:sz w:val="24"/>
        </w:rPr>
        <w:t>应包括对水、土地、生物资源等自然环境破坏和污染等。</w:t>
      </w:r>
      <w:r>
        <w:rPr>
          <w:rFonts w:hint="eastAsia"/>
          <w:sz w:val="24"/>
        </w:rPr>
        <w:t>生态环境破坏</w:t>
      </w:r>
      <w:r>
        <w:rPr>
          <w:rFonts w:hint="eastAsia"/>
          <w:kern w:val="0"/>
          <w:sz w:val="24"/>
        </w:rPr>
        <w:t>等级判断标准宜符合表</w:t>
      </w:r>
      <w:r>
        <w:rPr>
          <w:kern w:val="0"/>
          <w:sz w:val="24"/>
        </w:rPr>
        <w:t>3.4.4</w:t>
      </w:r>
      <w:r>
        <w:rPr>
          <w:rFonts w:hint="eastAsia"/>
          <w:kern w:val="0"/>
          <w:sz w:val="24"/>
        </w:rPr>
        <w:t>的规定。</w:t>
      </w:r>
    </w:p>
    <w:p w:rsidR="001819E2" w:rsidRDefault="00342ED2">
      <w:pPr>
        <w:autoSpaceDE w:val="0"/>
        <w:autoSpaceDN w:val="0"/>
        <w:adjustRightInd w:val="0"/>
        <w:snapToGrid w:val="0"/>
        <w:spacing w:line="360" w:lineRule="auto"/>
        <w:jc w:val="center"/>
        <w:outlineLvl w:val="4"/>
      </w:pPr>
      <w:r>
        <w:rPr>
          <w:rFonts w:hint="eastAsia"/>
          <w:b/>
          <w:kern w:val="0"/>
          <w:sz w:val="24"/>
        </w:rPr>
        <w:t>表</w:t>
      </w:r>
      <w:r>
        <w:rPr>
          <w:b/>
          <w:kern w:val="0"/>
          <w:sz w:val="24"/>
        </w:rPr>
        <w:t>3.4.4</w:t>
      </w:r>
      <w:r>
        <w:rPr>
          <w:rFonts w:hint="eastAsia"/>
          <w:b/>
          <w:kern w:val="0"/>
          <w:sz w:val="24"/>
        </w:rPr>
        <w:t>生态环境破坏等级判断标准</w:t>
      </w:r>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tblPr>
      <w:tblGrid>
        <w:gridCol w:w="709"/>
        <w:gridCol w:w="8237"/>
      </w:tblGrid>
      <w:tr w:rsidR="001819E2" w:rsidTr="00A31143">
        <w:tc>
          <w:tcPr>
            <w:tcW w:w="396" w:type="pct"/>
            <w:vAlign w:val="center"/>
          </w:tcPr>
          <w:p w:rsidR="001819E2" w:rsidRDefault="00342ED2" w:rsidP="00FB6339">
            <w:pPr>
              <w:pStyle w:val="aa"/>
              <w:snapToGrid w:val="0"/>
              <w:spacing w:beforeLines="20" w:afterLines="20"/>
              <w:jc w:val="center"/>
              <w:rPr>
                <w:rFonts w:ascii="Times New Roman" w:hAnsi="Times New Roman"/>
                <w:szCs w:val="21"/>
              </w:rPr>
            </w:pPr>
            <w:r>
              <w:rPr>
                <w:rFonts w:ascii="Times New Roman" w:hAnsi="Times New Roman" w:hint="eastAsia"/>
                <w:szCs w:val="21"/>
              </w:rPr>
              <w:t>等级</w:t>
            </w:r>
          </w:p>
        </w:tc>
        <w:tc>
          <w:tcPr>
            <w:tcW w:w="4604" w:type="pct"/>
            <w:vAlign w:val="center"/>
          </w:tcPr>
          <w:p w:rsidR="001819E2" w:rsidRDefault="00342ED2" w:rsidP="00FB6339">
            <w:pPr>
              <w:snapToGrid w:val="0"/>
              <w:spacing w:beforeLines="20" w:afterLines="20"/>
              <w:jc w:val="center"/>
            </w:pPr>
            <w:r>
              <w:rPr>
                <w:rFonts w:hint="eastAsia"/>
                <w:szCs w:val="21"/>
              </w:rPr>
              <w:t>判断标准</w:t>
            </w:r>
          </w:p>
        </w:tc>
      </w:tr>
      <w:tr w:rsidR="001819E2" w:rsidTr="00A31143">
        <w:tc>
          <w:tcPr>
            <w:tcW w:w="396" w:type="pct"/>
            <w:vAlign w:val="center"/>
          </w:tcPr>
          <w:p w:rsidR="001819E2" w:rsidRDefault="00342ED2" w:rsidP="00FB6339">
            <w:pPr>
              <w:snapToGrid w:val="0"/>
              <w:spacing w:beforeLines="20" w:afterLines="20"/>
              <w:jc w:val="center"/>
            </w:pPr>
            <w:r>
              <w:t>1</w:t>
            </w:r>
          </w:p>
        </w:tc>
        <w:tc>
          <w:tcPr>
            <w:tcW w:w="4604" w:type="pct"/>
          </w:tcPr>
          <w:p w:rsidR="001819E2" w:rsidRDefault="00342ED2" w:rsidP="00FB6339">
            <w:pPr>
              <w:snapToGrid w:val="0"/>
              <w:spacing w:beforeLines="20" w:afterLines="20"/>
            </w:pPr>
            <w:r>
              <w:rPr>
                <w:rFonts w:hint="eastAsia"/>
              </w:rPr>
              <w:t>发生较小的环境事件，造成工程所辖范围内发生生态环境污染影响</w:t>
            </w:r>
          </w:p>
        </w:tc>
      </w:tr>
      <w:tr w:rsidR="001819E2" w:rsidTr="00A31143">
        <w:tc>
          <w:tcPr>
            <w:tcW w:w="396" w:type="pct"/>
            <w:vAlign w:val="center"/>
          </w:tcPr>
          <w:p w:rsidR="001819E2" w:rsidRDefault="00342ED2" w:rsidP="00FB6339">
            <w:pPr>
              <w:snapToGrid w:val="0"/>
              <w:spacing w:beforeLines="20" w:afterLines="20"/>
              <w:jc w:val="center"/>
            </w:pPr>
            <w:r>
              <w:t>2</w:t>
            </w:r>
          </w:p>
        </w:tc>
        <w:tc>
          <w:tcPr>
            <w:tcW w:w="4604" w:type="pct"/>
          </w:tcPr>
          <w:p w:rsidR="001819E2" w:rsidRDefault="00342ED2" w:rsidP="00FB6339">
            <w:pPr>
              <w:snapToGrid w:val="0"/>
              <w:spacing w:beforeLines="20" w:afterLines="20"/>
            </w:pPr>
            <w:r>
              <w:rPr>
                <w:rFonts w:hint="eastAsia"/>
              </w:rPr>
              <w:t>发生一般的环境事件，造成跨行政区域纠纷，引起一般性群体影响</w:t>
            </w:r>
          </w:p>
        </w:tc>
      </w:tr>
      <w:tr w:rsidR="001819E2" w:rsidTr="00A31143">
        <w:tc>
          <w:tcPr>
            <w:tcW w:w="396" w:type="pct"/>
            <w:vAlign w:val="center"/>
          </w:tcPr>
          <w:p w:rsidR="001819E2" w:rsidRDefault="00342ED2" w:rsidP="00FB6339">
            <w:pPr>
              <w:snapToGrid w:val="0"/>
              <w:spacing w:beforeLines="20" w:afterLines="20"/>
              <w:jc w:val="center"/>
            </w:pPr>
            <w:r>
              <w:t>3</w:t>
            </w:r>
          </w:p>
        </w:tc>
        <w:tc>
          <w:tcPr>
            <w:tcW w:w="4604" w:type="pct"/>
          </w:tcPr>
          <w:p w:rsidR="001819E2" w:rsidRDefault="00342ED2" w:rsidP="00FB6339">
            <w:pPr>
              <w:snapToGrid w:val="0"/>
              <w:spacing w:beforeLines="20" w:afterLines="20"/>
            </w:pPr>
            <w:r>
              <w:rPr>
                <w:rFonts w:hint="eastAsia"/>
              </w:rPr>
              <w:t>发生较大的环境事件，造成国家重点保护的动植物物种受到破坏或局部段集中式饮用水水源地取水中断</w:t>
            </w:r>
          </w:p>
        </w:tc>
      </w:tr>
      <w:tr w:rsidR="001819E2" w:rsidTr="00A31143">
        <w:tc>
          <w:tcPr>
            <w:tcW w:w="396" w:type="pct"/>
            <w:vAlign w:val="center"/>
          </w:tcPr>
          <w:p w:rsidR="001819E2" w:rsidRDefault="00342ED2" w:rsidP="00FB6339">
            <w:pPr>
              <w:snapToGrid w:val="0"/>
              <w:spacing w:beforeLines="20" w:afterLines="20"/>
              <w:jc w:val="center"/>
            </w:pPr>
            <w:r>
              <w:t>4</w:t>
            </w:r>
          </w:p>
        </w:tc>
        <w:tc>
          <w:tcPr>
            <w:tcW w:w="4604" w:type="pct"/>
          </w:tcPr>
          <w:p w:rsidR="001819E2" w:rsidRDefault="00342ED2" w:rsidP="00FB6339">
            <w:pPr>
              <w:snapToGrid w:val="0"/>
              <w:spacing w:beforeLines="20" w:afterLines="20"/>
            </w:pPr>
            <w:r>
              <w:rPr>
                <w:rFonts w:hint="eastAsia"/>
              </w:rPr>
              <w:t>发生重大的环境事件，造成区域生态功能部分丧失或该区域国家重点保护野生动植物种群大批死亡</w:t>
            </w:r>
          </w:p>
        </w:tc>
      </w:tr>
      <w:tr w:rsidR="001819E2" w:rsidTr="00A31143">
        <w:tc>
          <w:tcPr>
            <w:tcW w:w="396" w:type="pct"/>
            <w:vAlign w:val="center"/>
          </w:tcPr>
          <w:p w:rsidR="001819E2" w:rsidRDefault="00342ED2" w:rsidP="00FB6339">
            <w:pPr>
              <w:snapToGrid w:val="0"/>
              <w:spacing w:beforeLines="20" w:afterLines="20"/>
              <w:jc w:val="center"/>
            </w:pPr>
            <w:r>
              <w:t>5</w:t>
            </w:r>
          </w:p>
        </w:tc>
        <w:tc>
          <w:tcPr>
            <w:tcW w:w="4604" w:type="pct"/>
          </w:tcPr>
          <w:p w:rsidR="001819E2" w:rsidRDefault="00342ED2" w:rsidP="00FB6339">
            <w:pPr>
              <w:snapToGrid w:val="0"/>
              <w:spacing w:beforeLines="20" w:afterLines="20"/>
            </w:pPr>
            <w:r>
              <w:rPr>
                <w:rFonts w:hint="eastAsia"/>
              </w:rPr>
              <w:t>发生特别重大的环境污染事件，造成区域生态功能丧失或该区域国家重点保护物种灭绝，或流域城市集中式饮用水水源地取水中断</w:t>
            </w:r>
          </w:p>
        </w:tc>
      </w:tr>
    </w:tbl>
    <w:p w:rsidR="001819E2" w:rsidRDefault="00342ED2">
      <w:pPr>
        <w:autoSpaceDE w:val="0"/>
        <w:autoSpaceDN w:val="0"/>
        <w:adjustRightInd w:val="0"/>
        <w:snapToGrid w:val="0"/>
        <w:spacing w:before="240" w:line="360" w:lineRule="auto"/>
        <w:outlineLvl w:val="3"/>
        <w:rPr>
          <w:kern w:val="0"/>
          <w:sz w:val="24"/>
        </w:rPr>
      </w:pPr>
      <w:r>
        <w:rPr>
          <w:b/>
          <w:kern w:val="0"/>
          <w:sz w:val="24"/>
        </w:rPr>
        <w:t>3.4.5</w:t>
      </w:r>
      <w:r>
        <w:rPr>
          <w:rFonts w:hint="eastAsia"/>
          <w:kern w:val="0"/>
          <w:sz w:val="24"/>
        </w:rPr>
        <w:t>周边区域影响损失应包括对已有建筑物、管线、道路河流及周边居民人身安全的影响等。周边区域影响损失等级判断标准宜符合表</w:t>
      </w:r>
      <w:r>
        <w:rPr>
          <w:kern w:val="0"/>
          <w:sz w:val="24"/>
        </w:rPr>
        <w:t>3.4.5</w:t>
      </w:r>
      <w:r>
        <w:rPr>
          <w:rFonts w:hint="eastAsia"/>
          <w:kern w:val="0"/>
          <w:sz w:val="24"/>
        </w:rPr>
        <w:t>的规定。</w:t>
      </w:r>
    </w:p>
    <w:p w:rsidR="001819E2" w:rsidRDefault="00342ED2">
      <w:pPr>
        <w:autoSpaceDE w:val="0"/>
        <w:autoSpaceDN w:val="0"/>
        <w:adjustRightInd w:val="0"/>
        <w:snapToGrid w:val="0"/>
        <w:spacing w:line="360" w:lineRule="auto"/>
        <w:jc w:val="center"/>
        <w:outlineLvl w:val="4"/>
        <w:rPr>
          <w:b/>
          <w:kern w:val="0"/>
          <w:sz w:val="24"/>
        </w:rPr>
      </w:pPr>
      <w:r>
        <w:rPr>
          <w:rFonts w:hint="eastAsia"/>
          <w:b/>
          <w:kern w:val="0"/>
          <w:sz w:val="24"/>
        </w:rPr>
        <w:t>表</w:t>
      </w:r>
      <w:r>
        <w:rPr>
          <w:b/>
          <w:kern w:val="0"/>
          <w:sz w:val="24"/>
        </w:rPr>
        <w:t>3.4.5</w:t>
      </w:r>
      <w:r>
        <w:rPr>
          <w:rFonts w:hint="eastAsia"/>
          <w:b/>
          <w:kern w:val="0"/>
          <w:sz w:val="24"/>
        </w:rPr>
        <w:t>周边区域影响损失等级判断标准</w:t>
      </w:r>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tblPr>
      <w:tblGrid>
        <w:gridCol w:w="709"/>
        <w:gridCol w:w="8237"/>
      </w:tblGrid>
      <w:tr w:rsidR="001819E2" w:rsidTr="00A31143">
        <w:tc>
          <w:tcPr>
            <w:tcW w:w="396" w:type="pct"/>
            <w:vAlign w:val="center"/>
          </w:tcPr>
          <w:p w:rsidR="001819E2" w:rsidRDefault="00342ED2" w:rsidP="00FB6339">
            <w:pPr>
              <w:pStyle w:val="aa"/>
              <w:snapToGrid w:val="0"/>
              <w:spacing w:beforeLines="20" w:afterLines="20"/>
              <w:jc w:val="center"/>
              <w:rPr>
                <w:rFonts w:ascii="Times New Roman" w:hAnsi="Times New Roman"/>
                <w:szCs w:val="21"/>
              </w:rPr>
            </w:pPr>
            <w:r>
              <w:rPr>
                <w:rFonts w:ascii="Times New Roman" w:hAnsi="Times New Roman" w:hint="eastAsia"/>
                <w:szCs w:val="21"/>
              </w:rPr>
              <w:t>等级</w:t>
            </w:r>
          </w:p>
        </w:tc>
        <w:tc>
          <w:tcPr>
            <w:tcW w:w="4604" w:type="pct"/>
            <w:vAlign w:val="center"/>
          </w:tcPr>
          <w:p w:rsidR="001819E2" w:rsidRDefault="00342ED2" w:rsidP="00FB6339">
            <w:pPr>
              <w:snapToGrid w:val="0"/>
              <w:spacing w:beforeLines="20" w:afterLines="20"/>
              <w:jc w:val="center"/>
              <w:rPr>
                <w:szCs w:val="21"/>
              </w:rPr>
            </w:pPr>
            <w:r>
              <w:rPr>
                <w:rFonts w:hint="eastAsia"/>
                <w:szCs w:val="21"/>
              </w:rPr>
              <w:t>判断标准</w:t>
            </w:r>
          </w:p>
        </w:tc>
      </w:tr>
      <w:tr w:rsidR="001819E2" w:rsidTr="00A31143">
        <w:tc>
          <w:tcPr>
            <w:tcW w:w="396" w:type="pct"/>
            <w:vAlign w:val="center"/>
          </w:tcPr>
          <w:p w:rsidR="001819E2" w:rsidRDefault="00342ED2" w:rsidP="00FB6339">
            <w:pPr>
              <w:snapToGrid w:val="0"/>
              <w:spacing w:beforeLines="20" w:afterLines="20"/>
              <w:jc w:val="center"/>
              <w:rPr>
                <w:szCs w:val="21"/>
              </w:rPr>
            </w:pPr>
            <w:r>
              <w:rPr>
                <w:szCs w:val="21"/>
              </w:rPr>
              <w:t>1</w:t>
            </w:r>
          </w:p>
        </w:tc>
        <w:tc>
          <w:tcPr>
            <w:tcW w:w="4604" w:type="pct"/>
          </w:tcPr>
          <w:p w:rsidR="001819E2" w:rsidRDefault="00342ED2" w:rsidP="00FB6339">
            <w:pPr>
              <w:snapToGrid w:val="0"/>
              <w:spacing w:beforeLines="20" w:afterLines="20"/>
              <w:rPr>
                <w:szCs w:val="21"/>
              </w:rPr>
            </w:pPr>
            <w:r>
              <w:rPr>
                <w:rFonts w:hint="eastAsia"/>
                <w:szCs w:val="21"/>
              </w:rPr>
              <w:t>涉及范围很小，无群体性影响，需紧急转移安置人数</w:t>
            </w:r>
            <w:r>
              <w:rPr>
                <w:rFonts w:hint="eastAsia"/>
              </w:rPr>
              <w:t>在</w:t>
            </w:r>
            <w:r>
              <w:rPr>
                <w:szCs w:val="21"/>
              </w:rPr>
              <w:t>50</w:t>
            </w:r>
            <w:r>
              <w:rPr>
                <w:rFonts w:hint="eastAsia"/>
                <w:szCs w:val="21"/>
              </w:rPr>
              <w:t>人以下</w:t>
            </w:r>
          </w:p>
        </w:tc>
      </w:tr>
      <w:tr w:rsidR="001819E2" w:rsidTr="00A31143">
        <w:tc>
          <w:tcPr>
            <w:tcW w:w="396" w:type="pct"/>
            <w:vAlign w:val="center"/>
          </w:tcPr>
          <w:p w:rsidR="001819E2" w:rsidRDefault="00342ED2" w:rsidP="00FB6339">
            <w:pPr>
              <w:snapToGrid w:val="0"/>
              <w:spacing w:beforeLines="20" w:afterLines="20"/>
              <w:jc w:val="center"/>
              <w:rPr>
                <w:szCs w:val="21"/>
              </w:rPr>
            </w:pPr>
            <w:r>
              <w:rPr>
                <w:szCs w:val="21"/>
              </w:rPr>
              <w:t>2</w:t>
            </w:r>
          </w:p>
        </w:tc>
        <w:tc>
          <w:tcPr>
            <w:tcW w:w="4604" w:type="pct"/>
          </w:tcPr>
          <w:p w:rsidR="001819E2" w:rsidRDefault="00342ED2" w:rsidP="00FB6339">
            <w:pPr>
              <w:snapToGrid w:val="0"/>
              <w:spacing w:beforeLines="20" w:afterLines="20"/>
              <w:rPr>
                <w:szCs w:val="21"/>
              </w:rPr>
            </w:pPr>
            <w:r>
              <w:rPr>
                <w:rFonts w:hint="eastAsia"/>
                <w:szCs w:val="21"/>
              </w:rPr>
              <w:t>涉及范围较小，一般群体性影响，需紧急转移安置人数在</w:t>
            </w:r>
            <w:r>
              <w:rPr>
                <w:szCs w:val="21"/>
              </w:rPr>
              <w:t>50</w:t>
            </w:r>
            <w:r>
              <w:rPr>
                <w:rFonts w:hint="eastAsia"/>
                <w:szCs w:val="21"/>
              </w:rPr>
              <w:t>人以上</w:t>
            </w:r>
            <w:r>
              <w:rPr>
                <w:szCs w:val="21"/>
              </w:rPr>
              <w:t>100</w:t>
            </w:r>
            <w:r>
              <w:rPr>
                <w:rFonts w:hint="eastAsia"/>
                <w:szCs w:val="21"/>
              </w:rPr>
              <w:t>人以下</w:t>
            </w:r>
          </w:p>
        </w:tc>
      </w:tr>
      <w:tr w:rsidR="001819E2" w:rsidTr="00A31143">
        <w:tc>
          <w:tcPr>
            <w:tcW w:w="396" w:type="pct"/>
            <w:vAlign w:val="center"/>
          </w:tcPr>
          <w:p w:rsidR="001819E2" w:rsidRDefault="00342ED2" w:rsidP="00FB6339">
            <w:pPr>
              <w:snapToGrid w:val="0"/>
              <w:spacing w:beforeLines="20" w:afterLines="20"/>
              <w:jc w:val="center"/>
              <w:rPr>
                <w:szCs w:val="21"/>
              </w:rPr>
            </w:pPr>
            <w:r>
              <w:rPr>
                <w:szCs w:val="21"/>
              </w:rPr>
              <w:t>3</w:t>
            </w:r>
          </w:p>
        </w:tc>
        <w:tc>
          <w:tcPr>
            <w:tcW w:w="4604" w:type="pct"/>
          </w:tcPr>
          <w:p w:rsidR="001819E2" w:rsidRDefault="00342ED2" w:rsidP="00FB6339">
            <w:pPr>
              <w:snapToGrid w:val="0"/>
              <w:spacing w:beforeLines="20" w:afterLines="20"/>
              <w:rPr>
                <w:szCs w:val="21"/>
              </w:rPr>
            </w:pPr>
            <w:r>
              <w:rPr>
                <w:rFonts w:hint="eastAsia"/>
                <w:szCs w:val="21"/>
              </w:rPr>
              <w:t>涉及范围大，区域正常经济、社会活动受影响，需紧急转移安置人数在</w:t>
            </w:r>
            <w:r>
              <w:rPr>
                <w:szCs w:val="21"/>
              </w:rPr>
              <w:t>100</w:t>
            </w:r>
            <w:r>
              <w:rPr>
                <w:rFonts w:hint="eastAsia"/>
                <w:szCs w:val="21"/>
              </w:rPr>
              <w:t>人以上</w:t>
            </w:r>
            <w:r>
              <w:rPr>
                <w:szCs w:val="21"/>
              </w:rPr>
              <w:t>500</w:t>
            </w:r>
            <w:r>
              <w:rPr>
                <w:rFonts w:hint="eastAsia"/>
                <w:szCs w:val="21"/>
              </w:rPr>
              <w:t>人以下</w:t>
            </w:r>
          </w:p>
        </w:tc>
      </w:tr>
      <w:tr w:rsidR="001819E2" w:rsidTr="00A31143">
        <w:tc>
          <w:tcPr>
            <w:tcW w:w="396" w:type="pct"/>
            <w:vAlign w:val="center"/>
          </w:tcPr>
          <w:p w:rsidR="001819E2" w:rsidRDefault="00342ED2" w:rsidP="00FB6339">
            <w:pPr>
              <w:snapToGrid w:val="0"/>
              <w:spacing w:beforeLines="20" w:afterLines="20"/>
              <w:jc w:val="center"/>
              <w:rPr>
                <w:szCs w:val="21"/>
              </w:rPr>
            </w:pPr>
            <w:r>
              <w:rPr>
                <w:szCs w:val="21"/>
              </w:rPr>
              <w:t>4</w:t>
            </w:r>
          </w:p>
        </w:tc>
        <w:tc>
          <w:tcPr>
            <w:tcW w:w="4604" w:type="pct"/>
          </w:tcPr>
          <w:p w:rsidR="001819E2" w:rsidRDefault="00342ED2" w:rsidP="00FB6339">
            <w:pPr>
              <w:snapToGrid w:val="0"/>
              <w:spacing w:beforeLines="20" w:afterLines="20"/>
              <w:rPr>
                <w:szCs w:val="21"/>
              </w:rPr>
            </w:pPr>
            <w:r>
              <w:rPr>
                <w:rFonts w:hint="eastAsia"/>
                <w:szCs w:val="21"/>
              </w:rPr>
              <w:t>涉及范围很大，区域环境安全功能部分丧失，需紧急转移安置人数在</w:t>
            </w:r>
            <w:r>
              <w:rPr>
                <w:szCs w:val="21"/>
              </w:rPr>
              <w:t>500</w:t>
            </w:r>
            <w:r>
              <w:rPr>
                <w:rFonts w:hint="eastAsia"/>
                <w:szCs w:val="21"/>
              </w:rPr>
              <w:t>人</w:t>
            </w:r>
            <w:r>
              <w:rPr>
                <w:rFonts w:hint="eastAsia"/>
              </w:rPr>
              <w:t>以上</w:t>
            </w:r>
            <w:r>
              <w:rPr>
                <w:szCs w:val="21"/>
              </w:rPr>
              <w:t>1000</w:t>
            </w:r>
            <w:r>
              <w:rPr>
                <w:rFonts w:hint="eastAsia"/>
                <w:szCs w:val="21"/>
              </w:rPr>
              <w:t>人以下</w:t>
            </w:r>
          </w:p>
        </w:tc>
      </w:tr>
      <w:tr w:rsidR="001819E2" w:rsidTr="00A31143">
        <w:tc>
          <w:tcPr>
            <w:tcW w:w="396" w:type="pct"/>
            <w:vAlign w:val="center"/>
          </w:tcPr>
          <w:p w:rsidR="001819E2" w:rsidRDefault="00342ED2" w:rsidP="00FB6339">
            <w:pPr>
              <w:snapToGrid w:val="0"/>
              <w:spacing w:beforeLines="20" w:afterLines="20"/>
              <w:jc w:val="center"/>
              <w:rPr>
                <w:szCs w:val="21"/>
              </w:rPr>
            </w:pPr>
            <w:r>
              <w:rPr>
                <w:szCs w:val="21"/>
              </w:rPr>
              <w:t>5</w:t>
            </w:r>
          </w:p>
        </w:tc>
        <w:tc>
          <w:tcPr>
            <w:tcW w:w="4604" w:type="pct"/>
          </w:tcPr>
          <w:p w:rsidR="001819E2" w:rsidRDefault="00342ED2" w:rsidP="00FB6339">
            <w:pPr>
              <w:snapToGrid w:val="0"/>
              <w:spacing w:beforeLines="20" w:afterLines="20"/>
              <w:rPr>
                <w:szCs w:val="21"/>
              </w:rPr>
            </w:pPr>
            <w:r>
              <w:rPr>
                <w:rFonts w:hint="eastAsia"/>
                <w:szCs w:val="21"/>
              </w:rPr>
              <w:t>涉及范围非常大，区域内周边环境安全功能严重丧失，需紧急转移安置人数在</w:t>
            </w:r>
            <w:r>
              <w:rPr>
                <w:szCs w:val="21"/>
              </w:rPr>
              <w:t>1000</w:t>
            </w:r>
            <w:r>
              <w:rPr>
                <w:rFonts w:hint="eastAsia"/>
                <w:szCs w:val="21"/>
              </w:rPr>
              <w:t>人以上，正常的经济、社会活动受到严重影响</w:t>
            </w:r>
          </w:p>
        </w:tc>
      </w:tr>
    </w:tbl>
    <w:p w:rsidR="001819E2" w:rsidRDefault="00342ED2">
      <w:pPr>
        <w:widowControl/>
        <w:jc w:val="left"/>
      </w:pPr>
      <w:bookmarkStart w:id="193" w:name="_Toc4554"/>
      <w:bookmarkStart w:id="194" w:name="_Toc11141721"/>
      <w:bookmarkStart w:id="195" w:name="_Toc11314746"/>
      <w:bookmarkStart w:id="196" w:name="_Toc25207"/>
      <w:bookmarkStart w:id="197" w:name="_Toc416895213"/>
      <w:r>
        <w:rPr>
          <w:rFonts w:hint="eastAsia"/>
          <w:kern w:val="0"/>
          <w:szCs w:val="21"/>
        </w:rPr>
        <w:t>注：表中“以上”包括本数，“以下”不包括本数。</w:t>
      </w:r>
      <w:r>
        <w:br w:type="page"/>
      </w:r>
    </w:p>
    <w:p w:rsidR="001819E2" w:rsidRDefault="00342ED2">
      <w:pPr>
        <w:pStyle w:val="1"/>
        <w:spacing w:after="312"/>
        <w:rPr>
          <w:b w:val="0"/>
        </w:rPr>
      </w:pPr>
      <w:bookmarkStart w:id="198" w:name="_Toc46845661"/>
      <w:bookmarkStart w:id="199" w:name="_Toc51147756"/>
      <w:r>
        <w:lastRenderedPageBreak/>
        <w:t>4</w:t>
      </w:r>
      <w:r>
        <w:rPr>
          <w:rFonts w:hint="eastAsia"/>
        </w:rPr>
        <w:t>风险辨识与评估方法</w:t>
      </w:r>
      <w:bookmarkEnd w:id="193"/>
      <w:bookmarkEnd w:id="194"/>
      <w:bookmarkEnd w:id="195"/>
      <w:bookmarkEnd w:id="196"/>
      <w:bookmarkEnd w:id="197"/>
      <w:bookmarkEnd w:id="198"/>
      <w:bookmarkEnd w:id="199"/>
    </w:p>
    <w:p w:rsidR="001819E2" w:rsidRDefault="00342ED2" w:rsidP="00A31143">
      <w:pPr>
        <w:pStyle w:val="2"/>
        <w:spacing w:before="156" w:after="156"/>
        <w:rPr>
          <w:b w:val="0"/>
        </w:rPr>
      </w:pPr>
      <w:bookmarkStart w:id="200" w:name="_Toc46845662"/>
      <w:bookmarkStart w:id="201" w:name="_Toc416895214"/>
      <w:bookmarkStart w:id="202" w:name="_Toc8577"/>
      <w:bookmarkStart w:id="203" w:name="_Toc11141722"/>
      <w:bookmarkStart w:id="204" w:name="_Toc34"/>
      <w:bookmarkStart w:id="205" w:name="_Toc11314747"/>
      <w:bookmarkStart w:id="206" w:name="_Toc51147757"/>
      <w:r>
        <w:t xml:space="preserve">4.1 </w:t>
      </w:r>
      <w:r>
        <w:rPr>
          <w:rFonts w:hint="eastAsia"/>
        </w:rPr>
        <w:t>风险辨识方法</w:t>
      </w:r>
      <w:bookmarkEnd w:id="200"/>
      <w:bookmarkEnd w:id="201"/>
      <w:bookmarkEnd w:id="202"/>
      <w:bookmarkEnd w:id="203"/>
      <w:bookmarkEnd w:id="204"/>
      <w:bookmarkEnd w:id="205"/>
      <w:bookmarkEnd w:id="206"/>
    </w:p>
    <w:p w:rsidR="001819E2" w:rsidRDefault="00342ED2">
      <w:pPr>
        <w:autoSpaceDE w:val="0"/>
        <w:autoSpaceDN w:val="0"/>
        <w:adjustRightInd w:val="0"/>
        <w:snapToGrid w:val="0"/>
        <w:spacing w:line="360" w:lineRule="auto"/>
        <w:outlineLvl w:val="3"/>
        <w:rPr>
          <w:kern w:val="0"/>
          <w:sz w:val="24"/>
        </w:rPr>
      </w:pPr>
      <w:r>
        <w:rPr>
          <w:b/>
          <w:kern w:val="0"/>
          <w:sz w:val="24"/>
        </w:rPr>
        <w:t>4.1.1</w:t>
      </w:r>
      <w:r>
        <w:rPr>
          <w:rFonts w:hint="eastAsia"/>
          <w:kern w:val="0"/>
          <w:sz w:val="24"/>
        </w:rPr>
        <w:t>港口与航道工程设计风险辨识方法应根据工程实际情况和不同的设计阶段可采用专家调查法、工作－风险分解法、环境分析法、检查表法等，各种方法的适用条件见附录</w:t>
      </w:r>
      <w:r>
        <w:rPr>
          <w:kern w:val="0"/>
          <w:sz w:val="24"/>
        </w:rPr>
        <w:t>A</w:t>
      </w:r>
      <w:r>
        <w:rPr>
          <w:rFonts w:hint="eastAsia"/>
          <w:kern w:val="0"/>
          <w:sz w:val="24"/>
        </w:rPr>
        <w:t>。</w:t>
      </w:r>
    </w:p>
    <w:p w:rsidR="001819E2" w:rsidRDefault="00342ED2">
      <w:pPr>
        <w:autoSpaceDE w:val="0"/>
        <w:autoSpaceDN w:val="0"/>
        <w:adjustRightInd w:val="0"/>
        <w:snapToGrid w:val="0"/>
        <w:spacing w:line="360" w:lineRule="auto"/>
        <w:outlineLvl w:val="3"/>
        <w:rPr>
          <w:kern w:val="0"/>
          <w:sz w:val="24"/>
        </w:rPr>
      </w:pPr>
      <w:r>
        <w:rPr>
          <w:b/>
          <w:kern w:val="0"/>
          <w:sz w:val="24"/>
        </w:rPr>
        <w:t>4.1.2</w:t>
      </w:r>
      <w:r>
        <w:rPr>
          <w:rFonts w:hint="eastAsia"/>
          <w:kern w:val="0"/>
          <w:sz w:val="24"/>
        </w:rPr>
        <w:t>根据工程设计阶段风险辨识目标和任务，工程风险辨识时应广泛收集与工程设计相关的基础资料，并进行现场调查。其中，应收集下列主要资料：</w:t>
      </w:r>
    </w:p>
    <w:p w:rsidR="001819E2" w:rsidRDefault="00342ED2">
      <w:pPr>
        <w:autoSpaceDE w:val="0"/>
        <w:autoSpaceDN w:val="0"/>
        <w:adjustRightInd w:val="0"/>
        <w:snapToGrid w:val="0"/>
        <w:spacing w:line="360" w:lineRule="auto"/>
        <w:ind w:firstLine="420"/>
        <w:jc w:val="left"/>
        <w:rPr>
          <w:kern w:val="0"/>
          <w:sz w:val="24"/>
        </w:rPr>
      </w:pPr>
      <w:r>
        <w:rPr>
          <w:rFonts w:hint="eastAsia"/>
          <w:kern w:val="0"/>
          <w:sz w:val="24"/>
        </w:rPr>
        <w:t>（</w:t>
      </w:r>
      <w:r>
        <w:rPr>
          <w:kern w:val="0"/>
          <w:sz w:val="24"/>
        </w:rPr>
        <w:t>1</w:t>
      </w:r>
      <w:r>
        <w:rPr>
          <w:rFonts w:hint="eastAsia"/>
          <w:kern w:val="0"/>
          <w:sz w:val="24"/>
        </w:rPr>
        <w:t>）工程及周边水文、气象、地质、自然环境以及人文、社会区域环境等资料；</w:t>
      </w:r>
    </w:p>
    <w:p w:rsidR="001819E2" w:rsidRDefault="00342ED2">
      <w:pPr>
        <w:autoSpaceDE w:val="0"/>
        <w:autoSpaceDN w:val="0"/>
        <w:adjustRightInd w:val="0"/>
        <w:snapToGrid w:val="0"/>
        <w:spacing w:line="360" w:lineRule="auto"/>
        <w:ind w:firstLine="420"/>
        <w:jc w:val="left"/>
        <w:rPr>
          <w:kern w:val="0"/>
          <w:sz w:val="24"/>
        </w:rPr>
      </w:pPr>
      <w:r>
        <w:rPr>
          <w:rFonts w:hint="eastAsia"/>
          <w:kern w:val="0"/>
          <w:sz w:val="24"/>
        </w:rPr>
        <w:t>（</w:t>
      </w:r>
      <w:r>
        <w:rPr>
          <w:kern w:val="0"/>
          <w:sz w:val="24"/>
        </w:rPr>
        <w:t>2</w:t>
      </w:r>
      <w:r>
        <w:rPr>
          <w:rFonts w:hint="eastAsia"/>
          <w:kern w:val="0"/>
          <w:sz w:val="24"/>
        </w:rPr>
        <w:t>）类似工程的设计经验和风险事故或相关数据；</w:t>
      </w:r>
    </w:p>
    <w:p w:rsidR="001819E2" w:rsidRDefault="00342ED2">
      <w:pPr>
        <w:autoSpaceDE w:val="0"/>
        <w:autoSpaceDN w:val="0"/>
        <w:adjustRightInd w:val="0"/>
        <w:snapToGrid w:val="0"/>
        <w:spacing w:line="360" w:lineRule="auto"/>
        <w:ind w:firstLine="420"/>
        <w:jc w:val="left"/>
        <w:rPr>
          <w:kern w:val="0"/>
          <w:sz w:val="24"/>
        </w:rPr>
      </w:pPr>
      <w:r>
        <w:rPr>
          <w:rFonts w:hint="eastAsia"/>
          <w:kern w:val="0"/>
          <w:sz w:val="24"/>
        </w:rPr>
        <w:t>（</w:t>
      </w:r>
      <w:r>
        <w:rPr>
          <w:kern w:val="0"/>
          <w:sz w:val="24"/>
        </w:rPr>
        <w:t>3</w:t>
      </w:r>
      <w:r>
        <w:rPr>
          <w:rFonts w:hint="eastAsia"/>
          <w:kern w:val="0"/>
          <w:sz w:val="24"/>
        </w:rPr>
        <w:t>）项目前期研究或设计资料；</w:t>
      </w:r>
    </w:p>
    <w:p w:rsidR="001819E2" w:rsidRDefault="00342ED2">
      <w:pPr>
        <w:autoSpaceDE w:val="0"/>
        <w:autoSpaceDN w:val="0"/>
        <w:adjustRightInd w:val="0"/>
        <w:snapToGrid w:val="0"/>
        <w:spacing w:line="360" w:lineRule="auto"/>
        <w:ind w:firstLine="420"/>
        <w:jc w:val="left"/>
        <w:rPr>
          <w:kern w:val="0"/>
          <w:sz w:val="24"/>
        </w:rPr>
      </w:pPr>
      <w:r>
        <w:rPr>
          <w:rFonts w:hint="eastAsia"/>
          <w:kern w:val="0"/>
          <w:sz w:val="24"/>
        </w:rPr>
        <w:t>（</w:t>
      </w:r>
      <w:r>
        <w:rPr>
          <w:kern w:val="0"/>
          <w:sz w:val="24"/>
        </w:rPr>
        <w:t>4</w:t>
      </w:r>
      <w:r>
        <w:rPr>
          <w:rFonts w:hint="eastAsia"/>
          <w:kern w:val="0"/>
          <w:sz w:val="24"/>
        </w:rPr>
        <w:t>）工程周边邻近的建构筑物资料；</w:t>
      </w:r>
    </w:p>
    <w:p w:rsidR="001819E2" w:rsidRDefault="00342ED2">
      <w:pPr>
        <w:autoSpaceDE w:val="0"/>
        <w:autoSpaceDN w:val="0"/>
        <w:adjustRightInd w:val="0"/>
        <w:snapToGrid w:val="0"/>
        <w:spacing w:line="360" w:lineRule="auto"/>
        <w:ind w:firstLine="420"/>
        <w:jc w:val="left"/>
        <w:rPr>
          <w:kern w:val="0"/>
          <w:sz w:val="24"/>
        </w:rPr>
      </w:pPr>
      <w:r>
        <w:rPr>
          <w:rFonts w:hint="eastAsia"/>
          <w:kern w:val="0"/>
          <w:sz w:val="24"/>
        </w:rPr>
        <w:t>（</w:t>
      </w:r>
      <w:r>
        <w:rPr>
          <w:kern w:val="0"/>
          <w:sz w:val="24"/>
        </w:rPr>
        <w:t>5</w:t>
      </w:r>
      <w:r>
        <w:rPr>
          <w:rFonts w:hint="eastAsia"/>
          <w:kern w:val="0"/>
          <w:sz w:val="24"/>
        </w:rPr>
        <w:t>）可能存在业务联系或影响的相关部门与第三方等信息；</w:t>
      </w:r>
    </w:p>
    <w:p w:rsidR="001819E2" w:rsidRDefault="00342ED2">
      <w:pPr>
        <w:autoSpaceDE w:val="0"/>
        <w:autoSpaceDN w:val="0"/>
        <w:adjustRightInd w:val="0"/>
        <w:snapToGrid w:val="0"/>
        <w:spacing w:line="360" w:lineRule="auto"/>
        <w:ind w:firstLine="420"/>
        <w:jc w:val="left"/>
        <w:rPr>
          <w:kern w:val="0"/>
          <w:sz w:val="24"/>
        </w:rPr>
      </w:pPr>
      <w:r>
        <w:rPr>
          <w:rFonts w:hint="eastAsia"/>
          <w:kern w:val="0"/>
          <w:sz w:val="24"/>
        </w:rPr>
        <w:t>（</w:t>
      </w:r>
      <w:r>
        <w:rPr>
          <w:kern w:val="0"/>
          <w:sz w:val="24"/>
        </w:rPr>
        <w:t>6</w:t>
      </w:r>
      <w:r>
        <w:rPr>
          <w:rFonts w:hint="eastAsia"/>
          <w:kern w:val="0"/>
          <w:sz w:val="24"/>
        </w:rPr>
        <w:t>）其他相关资料。</w:t>
      </w:r>
    </w:p>
    <w:p w:rsidR="001819E2" w:rsidRDefault="00342ED2">
      <w:pPr>
        <w:autoSpaceDE w:val="0"/>
        <w:autoSpaceDN w:val="0"/>
        <w:adjustRightInd w:val="0"/>
        <w:snapToGrid w:val="0"/>
        <w:spacing w:line="360" w:lineRule="auto"/>
        <w:outlineLvl w:val="3"/>
        <w:rPr>
          <w:kern w:val="0"/>
          <w:sz w:val="24"/>
        </w:rPr>
      </w:pPr>
      <w:r>
        <w:rPr>
          <w:b/>
          <w:kern w:val="0"/>
          <w:sz w:val="24"/>
        </w:rPr>
        <w:t>4.1.3</w:t>
      </w:r>
      <w:r>
        <w:rPr>
          <w:rFonts w:hint="eastAsia"/>
          <w:kern w:val="0"/>
          <w:sz w:val="24"/>
        </w:rPr>
        <w:t>风险辩识宜包括下列步骤：</w:t>
      </w:r>
    </w:p>
    <w:p w:rsidR="001819E2" w:rsidRDefault="00342ED2">
      <w:pPr>
        <w:autoSpaceDE w:val="0"/>
        <w:autoSpaceDN w:val="0"/>
        <w:adjustRightInd w:val="0"/>
        <w:snapToGrid w:val="0"/>
        <w:spacing w:line="360" w:lineRule="auto"/>
        <w:ind w:firstLineChars="200" w:firstLine="480"/>
        <w:outlineLvl w:val="3"/>
        <w:rPr>
          <w:kern w:val="0"/>
          <w:sz w:val="24"/>
        </w:rPr>
      </w:pPr>
      <w:r>
        <w:rPr>
          <w:rFonts w:hint="eastAsia"/>
          <w:kern w:val="0"/>
          <w:sz w:val="24"/>
        </w:rPr>
        <w:t>（</w:t>
      </w:r>
      <w:r>
        <w:rPr>
          <w:rFonts w:hint="eastAsia"/>
          <w:kern w:val="0"/>
          <w:sz w:val="24"/>
        </w:rPr>
        <w:t>1</w:t>
      </w:r>
      <w:r>
        <w:rPr>
          <w:rFonts w:hint="eastAsia"/>
          <w:kern w:val="0"/>
          <w:sz w:val="24"/>
        </w:rPr>
        <w:t>）确定参与者；</w:t>
      </w:r>
    </w:p>
    <w:p w:rsidR="001819E2" w:rsidRDefault="00342ED2">
      <w:pPr>
        <w:autoSpaceDE w:val="0"/>
        <w:autoSpaceDN w:val="0"/>
        <w:adjustRightInd w:val="0"/>
        <w:snapToGrid w:val="0"/>
        <w:spacing w:line="360" w:lineRule="auto"/>
        <w:ind w:firstLineChars="200" w:firstLine="480"/>
        <w:outlineLvl w:val="3"/>
        <w:rPr>
          <w:kern w:val="0"/>
          <w:sz w:val="24"/>
        </w:rPr>
      </w:pPr>
      <w:r>
        <w:rPr>
          <w:rFonts w:hint="eastAsia"/>
          <w:kern w:val="0"/>
          <w:sz w:val="24"/>
        </w:rPr>
        <w:t>（</w:t>
      </w:r>
      <w:r>
        <w:rPr>
          <w:rFonts w:hint="eastAsia"/>
          <w:kern w:val="0"/>
          <w:sz w:val="24"/>
        </w:rPr>
        <w:t>2</w:t>
      </w:r>
      <w:r>
        <w:rPr>
          <w:rFonts w:hint="eastAsia"/>
          <w:kern w:val="0"/>
          <w:sz w:val="24"/>
        </w:rPr>
        <w:t>）收集阅读相关资料；</w:t>
      </w:r>
    </w:p>
    <w:p w:rsidR="001819E2" w:rsidRDefault="00342ED2">
      <w:pPr>
        <w:autoSpaceDE w:val="0"/>
        <w:autoSpaceDN w:val="0"/>
        <w:adjustRightInd w:val="0"/>
        <w:snapToGrid w:val="0"/>
        <w:spacing w:line="360" w:lineRule="auto"/>
        <w:ind w:firstLineChars="200" w:firstLine="480"/>
        <w:outlineLvl w:val="3"/>
        <w:rPr>
          <w:kern w:val="0"/>
          <w:sz w:val="24"/>
        </w:rPr>
      </w:pPr>
      <w:r>
        <w:rPr>
          <w:rFonts w:hint="eastAsia"/>
          <w:kern w:val="0"/>
          <w:sz w:val="24"/>
        </w:rPr>
        <w:t>（</w:t>
      </w:r>
      <w:r>
        <w:rPr>
          <w:rFonts w:hint="eastAsia"/>
          <w:kern w:val="0"/>
          <w:sz w:val="24"/>
        </w:rPr>
        <w:t>3</w:t>
      </w:r>
      <w:r>
        <w:rPr>
          <w:rFonts w:hint="eastAsia"/>
          <w:kern w:val="0"/>
          <w:sz w:val="24"/>
        </w:rPr>
        <w:t>）专家咨询；</w:t>
      </w:r>
    </w:p>
    <w:p w:rsidR="001819E2" w:rsidRDefault="00342ED2">
      <w:pPr>
        <w:autoSpaceDE w:val="0"/>
        <w:autoSpaceDN w:val="0"/>
        <w:adjustRightInd w:val="0"/>
        <w:snapToGrid w:val="0"/>
        <w:spacing w:line="360" w:lineRule="auto"/>
        <w:ind w:firstLineChars="200" w:firstLine="480"/>
        <w:outlineLvl w:val="3"/>
        <w:rPr>
          <w:kern w:val="0"/>
          <w:sz w:val="24"/>
        </w:rPr>
      </w:pPr>
      <w:r>
        <w:rPr>
          <w:rFonts w:hint="eastAsia"/>
          <w:kern w:val="0"/>
          <w:sz w:val="24"/>
        </w:rPr>
        <w:t>（</w:t>
      </w:r>
      <w:r>
        <w:rPr>
          <w:rFonts w:hint="eastAsia"/>
          <w:kern w:val="0"/>
          <w:sz w:val="24"/>
        </w:rPr>
        <w:t>4</w:t>
      </w:r>
      <w:r>
        <w:rPr>
          <w:rFonts w:hint="eastAsia"/>
          <w:kern w:val="0"/>
          <w:sz w:val="24"/>
        </w:rPr>
        <w:t>）风险识别；</w:t>
      </w:r>
    </w:p>
    <w:p w:rsidR="001819E2" w:rsidRDefault="00342ED2">
      <w:pPr>
        <w:autoSpaceDE w:val="0"/>
        <w:autoSpaceDN w:val="0"/>
        <w:adjustRightInd w:val="0"/>
        <w:snapToGrid w:val="0"/>
        <w:spacing w:line="360" w:lineRule="auto"/>
        <w:ind w:firstLineChars="200" w:firstLine="480"/>
        <w:outlineLvl w:val="3"/>
        <w:rPr>
          <w:kern w:val="0"/>
          <w:sz w:val="24"/>
        </w:rPr>
      </w:pPr>
      <w:r>
        <w:rPr>
          <w:rFonts w:hint="eastAsia"/>
          <w:kern w:val="0"/>
          <w:sz w:val="24"/>
        </w:rPr>
        <w:t>（</w:t>
      </w:r>
      <w:r>
        <w:rPr>
          <w:rFonts w:hint="eastAsia"/>
          <w:kern w:val="0"/>
          <w:sz w:val="24"/>
        </w:rPr>
        <w:t>5</w:t>
      </w:r>
      <w:r>
        <w:rPr>
          <w:rFonts w:hint="eastAsia"/>
          <w:kern w:val="0"/>
          <w:sz w:val="24"/>
        </w:rPr>
        <w:t>）风险筛选；</w:t>
      </w:r>
    </w:p>
    <w:p w:rsidR="001819E2" w:rsidRDefault="00342ED2">
      <w:pPr>
        <w:autoSpaceDE w:val="0"/>
        <w:autoSpaceDN w:val="0"/>
        <w:adjustRightInd w:val="0"/>
        <w:snapToGrid w:val="0"/>
        <w:spacing w:line="360" w:lineRule="auto"/>
        <w:ind w:firstLineChars="200" w:firstLine="480"/>
        <w:outlineLvl w:val="3"/>
        <w:rPr>
          <w:kern w:val="0"/>
          <w:sz w:val="24"/>
        </w:rPr>
      </w:pPr>
      <w:r>
        <w:rPr>
          <w:rFonts w:hint="eastAsia"/>
          <w:kern w:val="0"/>
          <w:sz w:val="24"/>
        </w:rPr>
        <w:t>（</w:t>
      </w:r>
      <w:r>
        <w:rPr>
          <w:rFonts w:hint="eastAsia"/>
          <w:kern w:val="0"/>
          <w:sz w:val="24"/>
        </w:rPr>
        <w:t>6</w:t>
      </w:r>
      <w:r>
        <w:rPr>
          <w:rFonts w:hint="eastAsia"/>
          <w:kern w:val="0"/>
          <w:sz w:val="24"/>
        </w:rPr>
        <w:t>）编制风险辨识表。</w:t>
      </w:r>
    </w:p>
    <w:p w:rsidR="001819E2" w:rsidRDefault="00342ED2">
      <w:pPr>
        <w:autoSpaceDE w:val="0"/>
        <w:autoSpaceDN w:val="0"/>
        <w:adjustRightInd w:val="0"/>
        <w:snapToGrid w:val="0"/>
        <w:spacing w:line="360" w:lineRule="auto"/>
        <w:outlineLvl w:val="3"/>
        <w:rPr>
          <w:kern w:val="0"/>
          <w:sz w:val="24"/>
        </w:rPr>
      </w:pPr>
      <w:r>
        <w:rPr>
          <w:b/>
          <w:kern w:val="0"/>
          <w:sz w:val="24"/>
        </w:rPr>
        <w:t>4.1.4</w:t>
      </w:r>
      <w:r>
        <w:rPr>
          <w:rFonts w:hint="eastAsia"/>
          <w:kern w:val="0"/>
          <w:sz w:val="24"/>
        </w:rPr>
        <w:t>风险辨识应完成下列工作：</w:t>
      </w:r>
    </w:p>
    <w:p w:rsidR="001819E2" w:rsidRDefault="00342ED2">
      <w:pPr>
        <w:autoSpaceDE w:val="0"/>
        <w:autoSpaceDN w:val="0"/>
        <w:adjustRightInd w:val="0"/>
        <w:snapToGrid w:val="0"/>
        <w:spacing w:line="360" w:lineRule="auto"/>
        <w:ind w:firstLine="420"/>
        <w:jc w:val="left"/>
        <w:rPr>
          <w:kern w:val="0"/>
          <w:sz w:val="24"/>
        </w:rPr>
      </w:pPr>
      <w:r>
        <w:rPr>
          <w:rFonts w:hint="eastAsia"/>
          <w:kern w:val="0"/>
          <w:sz w:val="24"/>
        </w:rPr>
        <w:t>（</w:t>
      </w:r>
      <w:r>
        <w:rPr>
          <w:kern w:val="0"/>
          <w:sz w:val="24"/>
        </w:rPr>
        <w:t>1</w:t>
      </w:r>
      <w:r>
        <w:rPr>
          <w:rFonts w:hint="eastAsia"/>
          <w:kern w:val="0"/>
          <w:sz w:val="24"/>
        </w:rPr>
        <w:t>）风险源筛查，系统分析工程设计基本资料，对工程建设和使用期中存在的各种风险源进行筛查；</w:t>
      </w:r>
    </w:p>
    <w:p w:rsidR="001819E2" w:rsidRDefault="00342ED2">
      <w:pPr>
        <w:autoSpaceDE w:val="0"/>
        <w:autoSpaceDN w:val="0"/>
        <w:adjustRightInd w:val="0"/>
        <w:snapToGrid w:val="0"/>
        <w:spacing w:line="360" w:lineRule="auto"/>
        <w:ind w:firstLine="420"/>
        <w:jc w:val="left"/>
        <w:rPr>
          <w:kern w:val="0"/>
          <w:sz w:val="24"/>
        </w:rPr>
      </w:pPr>
      <w:r>
        <w:rPr>
          <w:rFonts w:hint="eastAsia"/>
          <w:kern w:val="0"/>
          <w:sz w:val="24"/>
        </w:rPr>
        <w:t>（</w:t>
      </w:r>
      <w:r>
        <w:rPr>
          <w:kern w:val="0"/>
          <w:sz w:val="24"/>
        </w:rPr>
        <w:t>2</w:t>
      </w:r>
      <w:r>
        <w:rPr>
          <w:rFonts w:hint="eastAsia"/>
          <w:kern w:val="0"/>
          <w:sz w:val="24"/>
        </w:rPr>
        <w:t>）建立初步识别清单，利用风险检查表建立初步风险清单，清单中明确列出客观存在的和潜在的各种风险；</w:t>
      </w:r>
    </w:p>
    <w:p w:rsidR="001819E2" w:rsidRDefault="00342ED2">
      <w:pPr>
        <w:autoSpaceDE w:val="0"/>
        <w:autoSpaceDN w:val="0"/>
        <w:adjustRightInd w:val="0"/>
        <w:snapToGrid w:val="0"/>
        <w:spacing w:line="360" w:lineRule="auto"/>
        <w:ind w:firstLine="420"/>
        <w:jc w:val="left"/>
        <w:rPr>
          <w:kern w:val="0"/>
          <w:sz w:val="24"/>
        </w:rPr>
      </w:pPr>
      <w:r>
        <w:rPr>
          <w:rFonts w:hint="eastAsia"/>
          <w:kern w:val="0"/>
          <w:sz w:val="24"/>
        </w:rPr>
        <w:t>（</w:t>
      </w:r>
      <w:r>
        <w:rPr>
          <w:kern w:val="0"/>
          <w:sz w:val="24"/>
        </w:rPr>
        <w:t>3</w:t>
      </w:r>
      <w:r>
        <w:rPr>
          <w:rFonts w:hint="eastAsia"/>
          <w:kern w:val="0"/>
          <w:sz w:val="24"/>
        </w:rPr>
        <w:t>）确定风险事件，根据初步风险清单，分析与其相关联的各种潜在的损失或影响，明确工程风险事件及其发生原因；</w:t>
      </w:r>
    </w:p>
    <w:p w:rsidR="001819E2" w:rsidRDefault="00342ED2">
      <w:pPr>
        <w:autoSpaceDE w:val="0"/>
        <w:autoSpaceDN w:val="0"/>
        <w:adjustRightInd w:val="0"/>
        <w:snapToGrid w:val="0"/>
        <w:spacing w:line="360" w:lineRule="auto"/>
        <w:ind w:firstLine="420"/>
        <w:jc w:val="left"/>
        <w:rPr>
          <w:kern w:val="0"/>
          <w:sz w:val="24"/>
        </w:rPr>
      </w:pPr>
      <w:r>
        <w:rPr>
          <w:rFonts w:hint="eastAsia"/>
          <w:kern w:val="0"/>
          <w:sz w:val="24"/>
        </w:rPr>
        <w:t>（</w:t>
      </w:r>
      <w:r>
        <w:rPr>
          <w:kern w:val="0"/>
          <w:sz w:val="24"/>
        </w:rPr>
        <w:t>4</w:t>
      </w:r>
      <w:r>
        <w:rPr>
          <w:rFonts w:hint="eastAsia"/>
          <w:kern w:val="0"/>
          <w:sz w:val="24"/>
        </w:rPr>
        <w:t>）编制风险辨识表，根据设计阶段风险辨识要求，以表单形式给出详细的风险点，列出所有工程风险清单。</w:t>
      </w:r>
    </w:p>
    <w:p w:rsidR="001819E2" w:rsidRDefault="00342ED2" w:rsidP="00A31143">
      <w:pPr>
        <w:pStyle w:val="2"/>
        <w:spacing w:before="156" w:after="156"/>
        <w:rPr>
          <w:b w:val="0"/>
        </w:rPr>
      </w:pPr>
      <w:bookmarkStart w:id="207" w:name="_Toc416895215"/>
      <w:bookmarkStart w:id="208" w:name="_Toc11141723"/>
      <w:bookmarkStart w:id="209" w:name="_Toc17176"/>
      <w:bookmarkStart w:id="210" w:name="_Toc46845663"/>
      <w:bookmarkStart w:id="211" w:name="_Toc19490"/>
      <w:bookmarkStart w:id="212" w:name="_Toc11314748"/>
      <w:bookmarkStart w:id="213" w:name="_Toc51147758"/>
      <w:r>
        <w:lastRenderedPageBreak/>
        <w:t xml:space="preserve">4.2 </w:t>
      </w:r>
      <w:r>
        <w:rPr>
          <w:rFonts w:hint="eastAsia"/>
        </w:rPr>
        <w:t>风险发生概率估计方法</w:t>
      </w:r>
      <w:bookmarkEnd w:id="207"/>
      <w:bookmarkEnd w:id="208"/>
      <w:bookmarkEnd w:id="209"/>
      <w:bookmarkEnd w:id="210"/>
      <w:bookmarkEnd w:id="211"/>
      <w:bookmarkEnd w:id="212"/>
      <w:bookmarkEnd w:id="213"/>
    </w:p>
    <w:p w:rsidR="001819E2" w:rsidRDefault="00342ED2">
      <w:pPr>
        <w:autoSpaceDE w:val="0"/>
        <w:autoSpaceDN w:val="0"/>
        <w:adjustRightInd w:val="0"/>
        <w:snapToGrid w:val="0"/>
        <w:spacing w:line="338" w:lineRule="auto"/>
        <w:outlineLvl w:val="3"/>
        <w:rPr>
          <w:kern w:val="0"/>
          <w:sz w:val="24"/>
        </w:rPr>
      </w:pPr>
      <w:r>
        <w:rPr>
          <w:b/>
          <w:kern w:val="0"/>
          <w:sz w:val="24"/>
        </w:rPr>
        <w:t>4.2.1</w:t>
      </w:r>
      <w:r>
        <w:rPr>
          <w:rFonts w:hint="eastAsia"/>
          <w:kern w:val="0"/>
          <w:sz w:val="24"/>
        </w:rPr>
        <w:t>风险发生概率可采用专家调查法、概率分析法、层次分析法、故障树法或模糊综合评价法等方法进行估计确定，各种方法适用条件见附录</w:t>
      </w:r>
      <w:r>
        <w:rPr>
          <w:kern w:val="0"/>
          <w:sz w:val="24"/>
        </w:rPr>
        <w:t>A</w:t>
      </w:r>
      <w:r>
        <w:rPr>
          <w:rFonts w:hint="eastAsia"/>
          <w:kern w:val="0"/>
          <w:sz w:val="24"/>
        </w:rPr>
        <w:t>。根据工程实际情况和不同设计阶段的特点，可采用一种方法或多种方法相结合确定风险发生概率。</w:t>
      </w:r>
    </w:p>
    <w:p w:rsidR="001819E2" w:rsidRDefault="00342ED2">
      <w:pPr>
        <w:autoSpaceDE w:val="0"/>
        <w:autoSpaceDN w:val="0"/>
        <w:adjustRightInd w:val="0"/>
        <w:snapToGrid w:val="0"/>
        <w:spacing w:line="338" w:lineRule="auto"/>
        <w:outlineLvl w:val="3"/>
        <w:rPr>
          <w:kern w:val="0"/>
          <w:sz w:val="24"/>
        </w:rPr>
      </w:pPr>
      <w:r>
        <w:rPr>
          <w:b/>
          <w:kern w:val="0"/>
          <w:sz w:val="24"/>
        </w:rPr>
        <w:t>4.2.2</w:t>
      </w:r>
      <w:r>
        <w:rPr>
          <w:rFonts w:hint="eastAsia"/>
          <w:kern w:val="0"/>
          <w:sz w:val="24"/>
        </w:rPr>
        <w:t>工程可行性研究阶段风险发生概率宜根据历史事故资料或采用专家调查法等定性方法确定。</w:t>
      </w:r>
    </w:p>
    <w:p w:rsidR="001819E2" w:rsidRDefault="00342ED2">
      <w:pPr>
        <w:autoSpaceDE w:val="0"/>
        <w:autoSpaceDN w:val="0"/>
        <w:adjustRightInd w:val="0"/>
        <w:snapToGrid w:val="0"/>
        <w:spacing w:line="338" w:lineRule="auto"/>
        <w:outlineLvl w:val="3"/>
        <w:rPr>
          <w:kern w:val="0"/>
          <w:sz w:val="24"/>
        </w:rPr>
      </w:pPr>
      <w:r>
        <w:rPr>
          <w:b/>
          <w:kern w:val="0"/>
          <w:sz w:val="24"/>
        </w:rPr>
        <w:t>4.2.3</w:t>
      </w:r>
      <w:r>
        <w:rPr>
          <w:rFonts w:hint="eastAsia"/>
          <w:kern w:val="0"/>
          <w:sz w:val="24"/>
        </w:rPr>
        <w:t>初步设计阶段风险发生概率可采用定性或定量分析方法，其中，定性方法可采用专家调查法或通过类似工程对比，专家调查法见附录</w:t>
      </w:r>
      <w:r>
        <w:rPr>
          <w:kern w:val="0"/>
          <w:sz w:val="24"/>
        </w:rPr>
        <w:t>A</w:t>
      </w:r>
      <w:r>
        <w:rPr>
          <w:rFonts w:hint="eastAsia"/>
          <w:kern w:val="0"/>
          <w:sz w:val="24"/>
        </w:rPr>
        <w:t>。</w:t>
      </w:r>
    </w:p>
    <w:p w:rsidR="001819E2" w:rsidRDefault="00342ED2">
      <w:pPr>
        <w:autoSpaceDE w:val="0"/>
        <w:autoSpaceDN w:val="0"/>
        <w:adjustRightInd w:val="0"/>
        <w:snapToGrid w:val="0"/>
        <w:spacing w:line="338" w:lineRule="auto"/>
        <w:outlineLvl w:val="3"/>
        <w:rPr>
          <w:kern w:val="0"/>
          <w:sz w:val="24"/>
        </w:rPr>
      </w:pPr>
      <w:r>
        <w:rPr>
          <w:b/>
          <w:kern w:val="0"/>
          <w:sz w:val="24"/>
        </w:rPr>
        <w:t>4.2.4</w:t>
      </w:r>
      <w:r>
        <w:rPr>
          <w:rFonts w:hint="eastAsia"/>
          <w:kern w:val="0"/>
          <w:sz w:val="24"/>
        </w:rPr>
        <w:t>施工图设计阶段风险发生概率估计可采用专家调查法、概率分析法等定性或定量方法确定，各种方法适用条件见附录</w:t>
      </w:r>
      <w:r>
        <w:rPr>
          <w:kern w:val="0"/>
          <w:sz w:val="24"/>
        </w:rPr>
        <w:t>A</w:t>
      </w:r>
      <w:r>
        <w:rPr>
          <w:rFonts w:hint="eastAsia"/>
          <w:kern w:val="0"/>
          <w:sz w:val="24"/>
        </w:rPr>
        <w:t>。</w:t>
      </w:r>
    </w:p>
    <w:p w:rsidR="001819E2" w:rsidRDefault="00342ED2" w:rsidP="00A31143">
      <w:pPr>
        <w:pStyle w:val="2"/>
        <w:spacing w:before="156" w:after="156"/>
        <w:rPr>
          <w:b w:val="0"/>
        </w:rPr>
      </w:pPr>
      <w:bookmarkStart w:id="214" w:name="_Toc11314749"/>
      <w:bookmarkStart w:id="215" w:name="_Toc21821"/>
      <w:bookmarkStart w:id="216" w:name="_Toc46845664"/>
      <w:bookmarkStart w:id="217" w:name="_Toc8034"/>
      <w:bookmarkStart w:id="218" w:name="_Toc416895216"/>
      <w:bookmarkStart w:id="219" w:name="_Toc11141724"/>
      <w:bookmarkStart w:id="220" w:name="_Toc51147759"/>
      <w:r>
        <w:t xml:space="preserve">4.3 </w:t>
      </w:r>
      <w:r>
        <w:rPr>
          <w:rFonts w:hint="eastAsia"/>
        </w:rPr>
        <w:t>风险损失估计方法</w:t>
      </w:r>
      <w:bookmarkEnd w:id="214"/>
      <w:bookmarkEnd w:id="215"/>
      <w:bookmarkEnd w:id="216"/>
      <w:bookmarkEnd w:id="217"/>
      <w:bookmarkEnd w:id="218"/>
      <w:bookmarkEnd w:id="219"/>
      <w:bookmarkEnd w:id="220"/>
    </w:p>
    <w:p w:rsidR="001819E2" w:rsidRDefault="00342ED2">
      <w:pPr>
        <w:autoSpaceDE w:val="0"/>
        <w:autoSpaceDN w:val="0"/>
        <w:adjustRightInd w:val="0"/>
        <w:snapToGrid w:val="0"/>
        <w:spacing w:line="338" w:lineRule="auto"/>
        <w:outlineLvl w:val="3"/>
        <w:rPr>
          <w:kern w:val="0"/>
          <w:sz w:val="24"/>
        </w:rPr>
      </w:pPr>
      <w:r>
        <w:rPr>
          <w:b/>
          <w:kern w:val="0"/>
          <w:sz w:val="24"/>
        </w:rPr>
        <w:t>4.3.1</w:t>
      </w:r>
      <w:r>
        <w:rPr>
          <w:rFonts w:hint="eastAsia"/>
          <w:kern w:val="0"/>
          <w:sz w:val="24"/>
        </w:rPr>
        <w:t>风险损失应根据国家相关法律、法规和标准中损失计算方法确定。</w:t>
      </w:r>
    </w:p>
    <w:p w:rsidR="001819E2" w:rsidRDefault="00342ED2">
      <w:pPr>
        <w:autoSpaceDE w:val="0"/>
        <w:autoSpaceDN w:val="0"/>
        <w:adjustRightInd w:val="0"/>
        <w:snapToGrid w:val="0"/>
        <w:spacing w:line="338" w:lineRule="auto"/>
        <w:outlineLvl w:val="3"/>
        <w:rPr>
          <w:kern w:val="0"/>
          <w:sz w:val="24"/>
        </w:rPr>
      </w:pPr>
      <w:r>
        <w:rPr>
          <w:b/>
          <w:kern w:val="0"/>
          <w:sz w:val="24"/>
        </w:rPr>
        <w:t>4.3.2</w:t>
      </w:r>
      <w:r>
        <w:rPr>
          <w:rFonts w:hint="eastAsia"/>
          <w:kern w:val="0"/>
          <w:sz w:val="24"/>
        </w:rPr>
        <w:t>人员伤亡宜采用死亡、失踪、重伤人数统计；经济损失宜采用直接损失量值统计；生态环境破坏宜采用造成区域生态功能破坏程度、动植物物种破坏程度或水源地影响程度等进行估算；周边区域影响损失宜采用影响区域的大小和需紧急转移安置的人数表示。</w:t>
      </w:r>
    </w:p>
    <w:p w:rsidR="001819E2" w:rsidRDefault="00342ED2">
      <w:pPr>
        <w:autoSpaceDE w:val="0"/>
        <w:autoSpaceDN w:val="0"/>
        <w:adjustRightInd w:val="0"/>
        <w:snapToGrid w:val="0"/>
        <w:spacing w:line="338" w:lineRule="auto"/>
        <w:outlineLvl w:val="3"/>
        <w:rPr>
          <w:kern w:val="0"/>
          <w:sz w:val="30"/>
          <w:szCs w:val="30"/>
        </w:rPr>
      </w:pPr>
      <w:r>
        <w:rPr>
          <w:b/>
          <w:kern w:val="0"/>
          <w:sz w:val="24"/>
        </w:rPr>
        <w:t>4.3.3</w:t>
      </w:r>
      <w:r>
        <w:rPr>
          <w:rFonts w:hint="eastAsia"/>
          <w:kern w:val="0"/>
          <w:sz w:val="24"/>
        </w:rPr>
        <w:t>风险损失估计可采用专家调查法、层次分析法、故障树法、模糊综合评价法等方法，各种方法适用条件见附录</w:t>
      </w:r>
      <w:r>
        <w:rPr>
          <w:kern w:val="0"/>
          <w:sz w:val="24"/>
        </w:rPr>
        <w:t>A</w:t>
      </w:r>
      <w:r>
        <w:rPr>
          <w:rFonts w:hint="eastAsia"/>
          <w:kern w:val="0"/>
          <w:sz w:val="24"/>
        </w:rPr>
        <w:t>。</w:t>
      </w:r>
    </w:p>
    <w:p w:rsidR="001819E2" w:rsidRDefault="00342ED2" w:rsidP="00A31143">
      <w:pPr>
        <w:pStyle w:val="2"/>
        <w:spacing w:before="156" w:after="156"/>
        <w:rPr>
          <w:b w:val="0"/>
        </w:rPr>
      </w:pPr>
      <w:bookmarkStart w:id="221" w:name="_Toc416895217"/>
      <w:bookmarkStart w:id="222" w:name="_Toc46845665"/>
      <w:bookmarkStart w:id="223" w:name="_Toc7176"/>
      <w:bookmarkStart w:id="224" w:name="_Toc11314750"/>
      <w:bookmarkStart w:id="225" w:name="_Toc11141725"/>
      <w:bookmarkStart w:id="226" w:name="_Toc28612"/>
      <w:bookmarkStart w:id="227" w:name="_Toc51147760"/>
      <w:r>
        <w:t xml:space="preserve">4.4 </w:t>
      </w:r>
      <w:r>
        <w:rPr>
          <w:rFonts w:hint="eastAsia"/>
        </w:rPr>
        <w:t>风险评价方法</w:t>
      </w:r>
      <w:bookmarkEnd w:id="221"/>
      <w:bookmarkEnd w:id="222"/>
      <w:bookmarkEnd w:id="223"/>
      <w:bookmarkEnd w:id="224"/>
      <w:bookmarkEnd w:id="225"/>
      <w:bookmarkEnd w:id="226"/>
      <w:bookmarkEnd w:id="227"/>
    </w:p>
    <w:p w:rsidR="001819E2" w:rsidRDefault="00342ED2">
      <w:pPr>
        <w:autoSpaceDE w:val="0"/>
        <w:autoSpaceDN w:val="0"/>
        <w:adjustRightInd w:val="0"/>
        <w:snapToGrid w:val="0"/>
        <w:spacing w:line="338" w:lineRule="auto"/>
        <w:jc w:val="left"/>
        <w:outlineLvl w:val="3"/>
        <w:rPr>
          <w:strike/>
          <w:kern w:val="0"/>
          <w:sz w:val="24"/>
        </w:rPr>
      </w:pPr>
      <w:r>
        <w:rPr>
          <w:rFonts w:hint="eastAsia"/>
          <w:b/>
          <w:bCs/>
          <w:kern w:val="0"/>
          <w:sz w:val="24"/>
        </w:rPr>
        <w:t>4.4.1</w:t>
      </w:r>
      <w:r>
        <w:rPr>
          <w:rFonts w:hint="eastAsia"/>
          <w:kern w:val="0"/>
          <w:sz w:val="24"/>
        </w:rPr>
        <w:t>港口与航道工程设计风险评价宜采用风险评价矩阵方法。</w:t>
      </w:r>
    </w:p>
    <w:p w:rsidR="001819E2" w:rsidRDefault="00342ED2">
      <w:pPr>
        <w:autoSpaceDE w:val="0"/>
        <w:autoSpaceDN w:val="0"/>
        <w:adjustRightInd w:val="0"/>
        <w:snapToGrid w:val="0"/>
        <w:spacing w:line="338" w:lineRule="auto"/>
        <w:outlineLvl w:val="3"/>
        <w:rPr>
          <w:kern w:val="0"/>
          <w:sz w:val="24"/>
        </w:rPr>
      </w:pPr>
      <w:r>
        <w:rPr>
          <w:b/>
          <w:kern w:val="0"/>
          <w:sz w:val="24"/>
        </w:rPr>
        <w:t>4.4.</w:t>
      </w:r>
      <w:r>
        <w:rPr>
          <w:rFonts w:hint="eastAsia"/>
          <w:b/>
          <w:kern w:val="0"/>
          <w:sz w:val="24"/>
        </w:rPr>
        <w:t>2</w:t>
      </w:r>
      <w:r>
        <w:rPr>
          <w:rFonts w:hint="eastAsia"/>
          <w:kern w:val="0"/>
          <w:sz w:val="24"/>
        </w:rPr>
        <w:t>风险等级应根据风险评价矩阵确定，风险评价矩阵由风险发生概率等级和风险损失等级组合，见表</w:t>
      </w:r>
      <w:r>
        <w:rPr>
          <w:rFonts w:hint="eastAsia"/>
          <w:kern w:val="0"/>
          <w:sz w:val="24"/>
        </w:rPr>
        <w:t>3.2.1</w:t>
      </w:r>
      <w:r>
        <w:rPr>
          <w:rFonts w:hint="eastAsia"/>
          <w:kern w:val="0"/>
          <w:sz w:val="24"/>
        </w:rPr>
        <w:t>。</w:t>
      </w:r>
    </w:p>
    <w:p w:rsidR="001819E2" w:rsidRDefault="001819E2">
      <w:pPr>
        <w:autoSpaceDE w:val="0"/>
        <w:autoSpaceDN w:val="0"/>
        <w:adjustRightInd w:val="0"/>
        <w:snapToGrid w:val="0"/>
        <w:spacing w:line="360" w:lineRule="auto"/>
        <w:ind w:firstLine="420"/>
        <w:jc w:val="left"/>
        <w:rPr>
          <w:kern w:val="0"/>
          <w:sz w:val="24"/>
        </w:rPr>
        <w:sectPr w:rsidR="001819E2" w:rsidSect="00B6557F">
          <w:footerReference w:type="default" r:id="rId17"/>
          <w:pgSz w:w="11906" w:h="16838" w:code="9"/>
          <w:pgMar w:top="1440" w:right="1588" w:bottom="1440" w:left="1588" w:header="851" w:footer="992" w:gutter="0"/>
          <w:pgNumType w:start="1"/>
          <w:cols w:space="425"/>
          <w:docGrid w:type="linesAndChars" w:linePitch="312"/>
        </w:sectPr>
      </w:pPr>
      <w:bookmarkStart w:id="228" w:name="_Toc416895218"/>
    </w:p>
    <w:p w:rsidR="001819E2" w:rsidRDefault="00342ED2">
      <w:pPr>
        <w:pStyle w:val="1"/>
        <w:spacing w:after="312"/>
        <w:rPr>
          <w:b w:val="0"/>
        </w:rPr>
      </w:pPr>
      <w:bookmarkStart w:id="229" w:name="_Toc11141726"/>
      <w:bookmarkStart w:id="230" w:name="_Toc5513"/>
      <w:bookmarkStart w:id="231" w:name="_Toc11314751"/>
      <w:bookmarkStart w:id="232" w:name="_Toc25858"/>
      <w:bookmarkStart w:id="233" w:name="_Toc46845666"/>
      <w:bookmarkStart w:id="234" w:name="_Toc51147761"/>
      <w:r>
        <w:lastRenderedPageBreak/>
        <w:t>5</w:t>
      </w:r>
      <w:r>
        <w:rPr>
          <w:rFonts w:hint="eastAsia"/>
        </w:rPr>
        <w:t>风险评估程序与内容</w:t>
      </w:r>
      <w:bookmarkEnd w:id="228"/>
      <w:bookmarkEnd w:id="229"/>
      <w:bookmarkEnd w:id="230"/>
      <w:bookmarkEnd w:id="231"/>
      <w:bookmarkEnd w:id="232"/>
      <w:bookmarkEnd w:id="233"/>
      <w:bookmarkEnd w:id="234"/>
    </w:p>
    <w:p w:rsidR="001819E2" w:rsidRDefault="00342ED2" w:rsidP="00A31143">
      <w:pPr>
        <w:pStyle w:val="2"/>
        <w:spacing w:before="156" w:after="156"/>
        <w:rPr>
          <w:b w:val="0"/>
        </w:rPr>
      </w:pPr>
      <w:bookmarkStart w:id="235" w:name="_Toc19308"/>
      <w:bookmarkStart w:id="236" w:name="_Toc11141727"/>
      <w:bookmarkStart w:id="237" w:name="_Toc11314752"/>
      <w:bookmarkStart w:id="238" w:name="_Toc9978"/>
      <w:bookmarkStart w:id="239" w:name="_Toc46845667"/>
      <w:bookmarkStart w:id="240" w:name="_Toc51147762"/>
      <w:r>
        <w:t>5.1</w:t>
      </w:r>
      <w:r>
        <w:rPr>
          <w:rFonts w:hint="eastAsia"/>
        </w:rPr>
        <w:t>评估程序</w:t>
      </w:r>
      <w:bookmarkEnd w:id="235"/>
      <w:bookmarkEnd w:id="236"/>
      <w:bookmarkEnd w:id="237"/>
      <w:bookmarkEnd w:id="238"/>
      <w:bookmarkEnd w:id="239"/>
      <w:bookmarkEnd w:id="240"/>
    </w:p>
    <w:p w:rsidR="001819E2" w:rsidRDefault="00342ED2">
      <w:pPr>
        <w:autoSpaceDE w:val="0"/>
        <w:autoSpaceDN w:val="0"/>
        <w:adjustRightInd w:val="0"/>
        <w:snapToGrid w:val="0"/>
        <w:spacing w:line="360" w:lineRule="auto"/>
        <w:outlineLvl w:val="3"/>
        <w:rPr>
          <w:kern w:val="0"/>
          <w:sz w:val="24"/>
        </w:rPr>
      </w:pPr>
      <w:r>
        <w:rPr>
          <w:b/>
          <w:kern w:val="0"/>
          <w:sz w:val="24"/>
        </w:rPr>
        <w:t>5.1.1</w:t>
      </w:r>
      <w:r>
        <w:rPr>
          <w:rFonts w:hint="eastAsia"/>
          <w:kern w:val="0"/>
          <w:sz w:val="24"/>
        </w:rPr>
        <w:t>港口与航道工程设计风险评估应按图</w:t>
      </w:r>
      <w:r>
        <w:rPr>
          <w:kern w:val="0"/>
          <w:sz w:val="24"/>
        </w:rPr>
        <w:t>5.1.1</w:t>
      </w:r>
      <w:r>
        <w:rPr>
          <w:kern w:val="0"/>
          <w:sz w:val="24"/>
        </w:rPr>
        <w:t>的程序进行</w:t>
      </w:r>
      <w:r>
        <w:rPr>
          <w:rFonts w:hint="eastAsia"/>
          <w:kern w:val="0"/>
          <w:sz w:val="24"/>
        </w:rPr>
        <w:t>。</w:t>
      </w:r>
    </w:p>
    <w:p w:rsidR="001819E2" w:rsidRDefault="00342ED2">
      <w:pPr>
        <w:widowControl/>
        <w:jc w:val="left"/>
        <w:rPr>
          <w:kern w:val="0"/>
          <w:sz w:val="24"/>
        </w:rPr>
      </w:pPr>
      <w:r>
        <w:rPr>
          <w:kern w:val="0"/>
          <w:sz w:val="24"/>
        </w:rPr>
        <w:br w:type="page"/>
      </w:r>
    </w:p>
    <w:p w:rsidR="001819E2" w:rsidRDefault="00456DA6" w:rsidP="00A06ABE">
      <w:pPr>
        <w:autoSpaceDE w:val="0"/>
        <w:autoSpaceDN w:val="0"/>
        <w:adjustRightInd w:val="0"/>
        <w:snapToGrid w:val="0"/>
        <w:spacing w:line="360" w:lineRule="auto"/>
        <w:rPr>
          <w:kern w:val="0"/>
          <w:sz w:val="24"/>
        </w:rPr>
      </w:pPr>
      <w:r>
        <w:rPr>
          <w:kern w:val="0"/>
          <w:sz w:val="24"/>
        </w:rPr>
        <w:lastRenderedPageBreak/>
        <w:pict>
          <v:rect id="Rectangle 4" o:spid="_x0000_s1090" style="position:absolute;left:0;text-align:left;margin-left:106pt;margin-top:12pt;width:101.5pt;height:20pt;z-index:2516316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Sxc/KQIAAEgEAAAOAAAAZHJzL2Uyb0RvYy54bWysVNuO0zAQfUfiHyy/01yULm3UdLXqUoS0&#10;sCsWPsBxnMTCsc3YbVq+nrHT7bbwhsiD5cmMT86cM87q9jAoshfgpNEVzWYpJUJz00jdVfT7t+27&#10;BSXOM90wZbSo6FE4ert++2Y12lLkpjeqEUAQRLtytBXtvbdlkjjei4G5mbFCY7I1MDCPIXRJA2xE&#10;9EEleZreJKOBxoLhwjl8ez8l6Trit63g/rFtnfBEVRS5+bhCXOuwJusVKztgtpf8RIP9A4uBSY0f&#10;PUPdM8/IDuRfUIPkYJxp/YybITFtK7mIPWA3WfpHN889syL2guI4e5bJ/T9Y/mX/BEQ2Fb0pKNFs&#10;QI++ompMd0qQIugzWldi2bN9gtChsw+G/3BEm02PVeIOwIy9YA2yykJ9cnUgBA6Pknr8bBpEZztv&#10;olSHFoYAiCKQQ3TkeHZEHDzh+DLLF8t0jsZxzOXzIk2jZQkrX05bcP6jMAMJm4oCco/obP/gfGDD&#10;ypeSyN4o2WylUjGArt4oIHuG07GNT2wAm7wsU5qMFV3O83lEvsq5Swhk90rwqmyQHsdcyaGii3MR&#10;K4NsH3QTh9AzqaY9Ulb6pGOQbrLAH+rDyY3aNEdUFMw0znj9cNMb+EXJiKNcUfdzx0BQoj5pdGWZ&#10;FUWY/RgU8/c5BnCZqS8zTHOEqqinZNpu/HRfdhZk1+OXsiiDNnfoZCujyMHlidWJN45r1P50tcJ9&#10;uIxj1esPYP0bAAD//wMAUEsDBBQABgAIAAAAIQArFOmk3AAAAAkBAAAPAAAAZHJzL2Rvd25yZXYu&#10;eG1sTE9NT4NAEL2b+B82Y+LNLmBtlLI0RlMTjy29eBtgCig7S9ilRX+946me5s3My/vINrPt1YlG&#10;3zk2EC8iUMSVqztuDByK7d0jKB+Qa+wdk4Fv8rDJr68yTGt35h2d9qFRIsI+RQNtCEOqta9asugX&#10;biCW39GNFoOsY6PrEc8ibnudRNFKW+xYHFoc6KWl6ms/WQNllxzwZ1e8RfZpex/e5+Jz+ng15vZm&#10;fl6DCjSHCxn+4kt0yCVT6SauveoNJHEiXYKApUwhLOMHAaWBlRx0nun/DfJfAAAA//8DAFBLAQIt&#10;ABQABgAIAAAAIQC2gziS/gAAAOEBAAATAAAAAAAAAAAAAAAAAAAAAABbQ29udGVudF9UeXBlc10u&#10;eG1sUEsBAi0AFAAGAAgAAAAhADj9If/WAAAAlAEAAAsAAAAAAAAAAAAAAAAALwEAAF9yZWxzLy5y&#10;ZWxzUEsBAi0AFAAGAAgAAAAhABpLFz8pAgAASAQAAA4AAAAAAAAAAAAAAAAALgIAAGRycy9lMm9E&#10;b2MueG1sUEsBAi0AFAAGAAgAAAAhACsU6aTcAAAACQEAAA8AAAAAAAAAAAAAAAAAgwQAAGRycy9k&#10;b3ducmV2LnhtbFBLBQYAAAAABAAEAPMAAACMBQAAAAA=&#10;">
            <v:textbox style="mso-next-textbox:#Rectangle 4">
              <w:txbxContent>
                <w:p w:rsidR="00A06ABE" w:rsidRDefault="00A06ABE">
                  <w:pPr>
                    <w:adjustRightInd w:val="0"/>
                    <w:snapToGrid w:val="0"/>
                    <w:jc w:val="center"/>
                    <w:rPr>
                      <w:sz w:val="15"/>
                      <w:szCs w:val="15"/>
                    </w:rPr>
                  </w:pPr>
                  <w:r>
                    <w:rPr>
                      <w:rFonts w:hint="eastAsia"/>
                      <w:sz w:val="15"/>
                      <w:szCs w:val="15"/>
                    </w:rPr>
                    <w:t>风险评估计划</w:t>
                  </w:r>
                </w:p>
              </w:txbxContent>
            </v:textbox>
          </v:rect>
        </w:pict>
      </w:r>
    </w:p>
    <w:p w:rsidR="001819E2" w:rsidRDefault="00456DA6" w:rsidP="00A06ABE">
      <w:pPr>
        <w:autoSpaceDE w:val="0"/>
        <w:autoSpaceDN w:val="0"/>
        <w:adjustRightInd w:val="0"/>
        <w:snapToGrid w:val="0"/>
        <w:spacing w:line="360" w:lineRule="auto"/>
        <w:rPr>
          <w:kern w:val="0"/>
          <w:sz w:val="24"/>
        </w:rPr>
      </w:pPr>
      <w:r>
        <w:rPr>
          <w:kern w:val="0"/>
          <w:sz w:val="24"/>
        </w:rPr>
        <w:pict>
          <v:shapetype id="_x0000_t32" coordsize="21600,21600" o:spt="32" o:oned="t" path="m,l21600,21600e" filled="f">
            <v:path arrowok="t" fillok="f" o:connecttype="none"/>
            <o:lock v:ext="edit" shapetype="t"/>
          </v:shapetype>
          <v:shape id="AutoShape 5" o:spid="_x0000_s1089" type="#_x0000_t32" style="position:absolute;left:0;text-align:left;margin-left:152pt;margin-top:11.3pt;width:0;height:15pt;z-index:251658240">
            <v:stroke endarrow="open"/>
          </v:shape>
        </w:pict>
      </w:r>
    </w:p>
    <w:p w:rsidR="001819E2" w:rsidRDefault="00456DA6" w:rsidP="00A06ABE">
      <w:pPr>
        <w:autoSpaceDE w:val="0"/>
        <w:autoSpaceDN w:val="0"/>
        <w:adjustRightInd w:val="0"/>
        <w:snapToGrid w:val="0"/>
        <w:spacing w:line="360" w:lineRule="auto"/>
        <w:rPr>
          <w:kern w:val="0"/>
          <w:sz w:val="24"/>
        </w:rPr>
      </w:pPr>
      <w:r>
        <w:rPr>
          <w:kern w:val="0"/>
          <w:sz w:val="24"/>
        </w:rPr>
        <w:pict>
          <v:rect id="Rectangle 6" o:spid="_x0000_s1027" style="position:absolute;left:0;text-align:left;margin-left:106pt;margin-top:5.6pt;width:98.5pt;height:30.5pt;z-index:251632640;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cL+8IAIAAEEEAAAOAAAAZHJzL2Uyb0RvYy54bWysU1Fv0zAQfkfiP1h+p0k7tWxR02nqKEIa&#10;MDH4AY7jJBaOz5zdpuXXc3bargOeEH6w7uzz57vvu1ve7nvDdgq9Blvy6STnTFkJtbZtyb993by5&#10;5swHYWthwKqSH5Tnt6vXr5aDK9QMOjC1QkYg1heDK3kXgiuyzMtO9cJPwClLlw1gLwK52GY1ioHQ&#10;e5PN8nyRDYC1Q5DKezq9Hy/5KuE3jZLhc9N4FZgpOeUW0o5pr+KerZaiaFG4TstjGuIfsuiFtvTp&#10;GepeBMG2qP+A6rVE8NCEiYQ+g6bRUqUaqJpp/ls1T51wKtVC5Hh3psn/P1j5afeITNclX8w4s6In&#10;jb4Qa8K2RrFF5GdwvqCwJ/eIsULvHkB+98zCuqModYcIQ6dETVlNY3z24kF0PD1l1fARakIX2wCJ&#10;qn2DfQQkEtg+KXI4K6L2gUk6nM7m+c2chJN0d3X99ors+IUoTq8d+vBeQc+iUXKk3BO62D34MIae&#10;QlL2YHS90cYkB9tqbZDtBHXHJq0jur8MM5YNJb+Zz+YJ+cWdv4TI0/obRK8DtbnRfcmvz0GiiLS9&#10;szWlKYogtBltqs7YI4+RulGCsK/2SahEcqS1gvpAxCKMXU1TSEYH+JOzgTq65P7HVqDizHywJE5s&#10;/5OBJ6M6GcJKelpyGZCz0VmHcVC2DnXbEfY01W/hjiRsdGL3OY9jwtSnSZ/jTMVBuPRT1PPkr34B&#10;AAD//wMAUEsDBBQABgAIAAAAIQD78Us83AAAAAkBAAAPAAAAZHJzL2Rvd25yZXYueG1sTI/NTsMw&#10;EITvSLyDtUjcqB2L3xCnQhUcgEtbEGc3Nk6EvY5spwlvz3KC486MZr9p1kvw7GhTHiIqqFYCmMUu&#10;mgGdgve3p4tbYLloNNpHtAq+bYZ1e3rS6NrEGXf2uC+OUQnmWivoSxlrznPX26DzKo4WyfuMKehC&#10;Z3LcJD1TefBcCnHNgx6QPvR6tJvedl/7KShwy8e8m9LL1eNz54IWG7/lr5VS52fLwz2wYpfyF4Zf&#10;fEKHlpgOcUKTmVcgK0lbChmVBEaBS3FHwkHBjZTA24b/X9D+AAAA//8DAFBLAQItABQABgAIAAAA&#10;IQC2gziS/gAAAOEBAAATAAAAAAAAAAAAAAAAAAAAAABbQ29udGVudF9UeXBlc10ueG1sUEsBAi0A&#10;FAAGAAgAAAAhADj9If/WAAAAlAEAAAsAAAAAAAAAAAAAAAAALwEAAF9yZWxzLy5yZWxzUEsBAi0A&#10;FAAGAAgAAAAhAIdwv7wgAgAAQQQAAA4AAAAAAAAAAAAAAAAALgIAAGRycy9lMm9Eb2MueG1sUEsB&#10;Ai0AFAAGAAgAAAAhAPvxSzzcAAAACQEAAA8AAAAAAAAAAAAAAAAAegQAAGRycy9kb3ducmV2Lnht&#10;bFBLBQYAAAAABAAEAPMAAACDBQAAAAA=&#10;">
            <v:textbox style="mso-next-textbox:#Rectangle 6" inset="0,0,0,0">
              <w:txbxContent>
                <w:p w:rsidR="00A06ABE" w:rsidRDefault="00A06ABE">
                  <w:pPr>
                    <w:spacing w:line="240" w:lineRule="exact"/>
                    <w:rPr>
                      <w:sz w:val="15"/>
                      <w:szCs w:val="15"/>
                    </w:rPr>
                  </w:pPr>
                  <w:r>
                    <w:rPr>
                      <w:rFonts w:ascii="宋体" w:hAnsi="宋体" w:hint="eastAsia"/>
                      <w:sz w:val="15"/>
                      <w:szCs w:val="15"/>
                    </w:rPr>
                    <w:t>·</w:t>
                  </w:r>
                  <w:r>
                    <w:rPr>
                      <w:rFonts w:hint="eastAsia"/>
                      <w:sz w:val="15"/>
                      <w:szCs w:val="15"/>
                    </w:rPr>
                    <w:t>查看现场</w:t>
                  </w:r>
                </w:p>
                <w:p w:rsidR="00A06ABE" w:rsidRDefault="00A06ABE">
                  <w:pPr>
                    <w:spacing w:line="240" w:lineRule="exact"/>
                    <w:rPr>
                      <w:sz w:val="15"/>
                      <w:szCs w:val="15"/>
                    </w:rPr>
                  </w:pPr>
                  <w:r>
                    <w:rPr>
                      <w:rFonts w:ascii="宋体" w:hAnsi="宋体" w:hint="eastAsia"/>
                      <w:sz w:val="15"/>
                      <w:szCs w:val="15"/>
                    </w:rPr>
                    <w:t>·搜集工程基础资料</w:t>
                  </w:r>
                </w:p>
              </w:txbxContent>
            </v:textbox>
          </v:rect>
        </w:pict>
      </w:r>
    </w:p>
    <w:p w:rsidR="001819E2" w:rsidRDefault="00456DA6" w:rsidP="00A06ABE">
      <w:pPr>
        <w:autoSpaceDE w:val="0"/>
        <w:autoSpaceDN w:val="0"/>
        <w:adjustRightInd w:val="0"/>
        <w:snapToGrid w:val="0"/>
        <w:spacing w:line="360" w:lineRule="auto"/>
        <w:rPr>
          <w:kern w:val="0"/>
          <w:sz w:val="24"/>
        </w:rPr>
      </w:pPr>
      <w:r>
        <w:rPr>
          <w:kern w:val="0"/>
          <w:sz w:val="24"/>
        </w:rPr>
        <w:pict>
          <v:shape id="_x0000_s3075" type="#_x0000_t32" style="position:absolute;left:0;text-align:left;margin-left:152.4pt;margin-top:15.7pt;width:.75pt;height:23.05pt;z-index:251700224">
            <v:stroke endarrow="open"/>
          </v:shape>
        </w:pict>
      </w:r>
    </w:p>
    <w:p w:rsidR="001819E2" w:rsidRDefault="00456DA6" w:rsidP="00A06ABE">
      <w:pPr>
        <w:autoSpaceDE w:val="0"/>
        <w:autoSpaceDN w:val="0"/>
        <w:adjustRightInd w:val="0"/>
        <w:snapToGrid w:val="0"/>
        <w:spacing w:line="360" w:lineRule="auto"/>
        <w:rPr>
          <w:kern w:val="0"/>
          <w:sz w:val="24"/>
        </w:rPr>
      </w:pPr>
      <w:r>
        <w:rPr>
          <w:kern w:val="0"/>
          <w:sz w:val="24"/>
        </w:rPr>
        <w:pict>
          <v:rect id="Rectangle 10" o:spid="_x0000_s1029" style="position:absolute;left:0;text-align:left;margin-left:27.6pt;margin-top:6.7pt;width:21.4pt;height:70.5pt;z-index:2516766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UegKwIAAE8EAAAOAAAAZHJzL2Uyb0RvYy54bWysVG1v0zAQ/o7Ef7D8nSbpGlijptPUUYQ0&#10;YGLwAxzHSSz8xtltMn79zm7XdcAnRD5YPt/58XPP3WV1NWlF9gK8tKamxSynRBhuW2n6mn7/tn1z&#10;SYkPzLRMWSNq+iA8vVq/frUaXSXmdrCqFUAQxPhqdDUdQnBVlnk+CM38zDph0NlZ0CygCX3WAhsR&#10;Xatsnudvs9FC68By4T2e3hycdJ3wu07w8KXrvAhE1RS5hbRCWpu4ZusVq3pgbpD8SIP9AwvNpMFH&#10;T1A3LDCyA/kHlJYcrLddmHGrM9t1kouUA2ZT5L9lcz8wJ1IuKI53J5n8/4Pln/d3QGRb0xIrZZjG&#10;Gn1F1ZjplSBFEmh0vsK4e3cHMUXvbi3/4YmxmwHDxDWAHQfBWqRVREGzFxei4fEqacZPtkV4tgs2&#10;aTV1oCMgqkCmVJKHU0nEFAjHw3lRLnMsHEfX5bK8KBOjjFVPlx348EFYTeKmpoDcEzjb3/oQybDq&#10;KSSRt0q2W6lUMqBvNgrInmF3bNOX+GOO52HKkLGmy3JeJuQXPn8OkafvbxBaBmxzJTVmcQpiVVTt&#10;vWlTEwYm1WGPlJU5yhiVi83sqzA1UyrURXwgnjS2fUBdwR66GqcQN4OFX5SM2NE19T93DAQl6qPB&#10;2iyLxSKOQDIW5bs5GnDuac49zHCEqmmg5LDdhMPY7BzIfsCXiqSGsddYz04mrZ9ZHelj16YSHCcs&#10;jsW5naKe/wPrRwAAAP//AwBQSwMEFAAGAAgAAAAhAAe9uO3dAAAACAEAAA8AAABkcnMvZG93bnJl&#10;di54bWxMj0FPg0AQhe8m/ofNmHiziy02LbI0RlMTjy299DbACCg7S9ilRX+946k9fvNe3ryXbibb&#10;qRMNvnVs4HEWgSIuXdVybeCQbx9WoHxArrBzTAZ+yMMmu71JMancmXd02odaSQj7BA00IfSJ1r5s&#10;yKKfuZ5YtE83WAyCQ62rAc8Sbjs9j6KlttiyfGiwp9eGyu/9aA0U7fyAv7v8PbLr7SJ8TPnXeHwz&#10;5v5uenkGFWgKFzP815fqkEmnwo1cedUZWMYyJch9EYMSfb0SLoSf4hh0lurrAdkfAAAA//8DAFBL&#10;AQItABQABgAIAAAAIQC2gziS/gAAAOEBAAATAAAAAAAAAAAAAAAAAAAAAABbQ29udGVudF9UeXBl&#10;c10ueG1sUEsBAi0AFAAGAAgAAAAhADj9If/WAAAAlAEAAAsAAAAAAAAAAAAAAAAALwEAAF9yZWxz&#10;Ly5yZWxzUEsBAi0AFAAGAAgAAAAhAP+5R6ArAgAATwQAAA4AAAAAAAAAAAAAAAAALgIAAGRycy9l&#10;Mm9Eb2MueG1sUEsBAi0AFAAGAAgAAAAhAAe9uO3dAAAACAEAAA8AAAAAAAAAAAAAAAAAhQQAAGRy&#10;cy9kb3ducmV2LnhtbFBLBQYAAAAABAAEAPMAAACPBQAAAAA=&#10;">
            <v:textbox style="mso-next-textbox:#Rectangle 10">
              <w:txbxContent>
                <w:p w:rsidR="00A06ABE" w:rsidRDefault="00A06ABE">
                  <w:pPr>
                    <w:adjustRightInd w:val="0"/>
                    <w:snapToGrid w:val="0"/>
                    <w:jc w:val="center"/>
                    <w:rPr>
                      <w:sz w:val="15"/>
                      <w:szCs w:val="15"/>
                    </w:rPr>
                  </w:pPr>
                  <w:r>
                    <w:rPr>
                      <w:rFonts w:hint="eastAsia"/>
                      <w:sz w:val="15"/>
                      <w:szCs w:val="15"/>
                    </w:rPr>
                    <w:t>风险辨识方法</w:t>
                  </w:r>
                </w:p>
              </w:txbxContent>
            </v:textbox>
          </v:rect>
        </w:pict>
      </w:r>
      <w:r>
        <w:rPr>
          <w:kern w:val="0"/>
          <w:sz w:val="24"/>
        </w:rPr>
        <w:pict>
          <v:rect id="Rectangle 8" o:spid="_x0000_s1087" style="position:absolute;left:0;text-align:left;margin-left:245pt;margin-top:14.7pt;width:76.5pt;height:69.5pt;z-index:2516357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mE/HgIAADwEAAAOAAAAZHJzL2Uyb0RvYy54bWysU9tu2zAMfR+wfxD0vjgOkjQ14hRFugwD&#10;uq1Ytw9gZDkWptsoJU739aPkNEu3PQ3zg0Ca1NHhIbm8ORrNDhKDcrbm5WjMmbTCNcruav71y+bN&#10;grMQwTagnZU1f5KB36xev1r2vpIT1zndSGQEYkPV+5p3MfqqKILopIEwcl5aCrYODURycVc0CD2h&#10;G11MxuN50TtsPDohQ6C/d0OQrzJ+20oRP7VtkJHpmhO3mE/M5zadxWoJ1Q7Bd0qcaMA/sDCgLD16&#10;hrqDCGyP6g8oowS64No4Es4Urm2VkLkGqqYc/1bNYwde5lpInODPMoX/Bys+Hh6Qqabmc5LHgqEe&#10;fSbVwO60ZIukT+9DRWmP/gFThcHfO/EtMOvWHWXJW0TXdxIaYlWm/OLFheQEusq2/QfXEDrso8tS&#10;HVs0CZBEYMfckadzR+QxMkE/r6/K2YyICQotFpM52ekFqJ4vewzxnXSGJaPmSNQzOBzuQxxSn1My&#10;eadVs1FaZwd327VGdgAajk3+TujhMk1b1hOT2WSWkV/EwiXEOH9/gzAq0pRrZaiKcxJUSbW3tiGa&#10;UEVQerCpOm1PMiblhg5sXfNEKqIbRphWjozO4Q/Oehrfmofve0DJmX5vqRPX5XSa5j0709nVhBy8&#10;jGwvI2AFQdU8cjaY6zjsyN6j2nX0Uplrt+6WuteqrGzq7MDqRJZGNPfmtE5pBy79nPVr6Vc/AQAA&#10;//8DAFBLAwQUAAYACAAAACEAbM6zgN8AAAAKAQAADwAAAGRycy9kb3ducmV2LnhtbEyPwU6DQBCG&#10;7ya+w2ZMvNlFSkihLI3R1MRjSy/eBnYLKDtL2KVFn97xpMeZ+fLP9xe7xQ7iYibfO1LwuIpAGGqc&#10;7qlVcKr2DxsQPiBpHBwZBV/Gw668vSkw1+5KB3M5hlZwCPkcFXQhjLmUvumMRb9yoyG+nd1kMfA4&#10;tVJPeOVwO8g4ilJpsSf+0OFonjvTfB5nq6Du4xN+H6rXyGb7dXhbqo/5/UWp+7vlaQsimCX8wfCr&#10;z+pQslPtZtJeDAqSLOIuQUGcJSAYSJM1L2om000Csizk/wrlDwAAAP//AwBQSwECLQAUAAYACAAA&#10;ACEAtoM4kv4AAADhAQAAEwAAAAAAAAAAAAAAAAAAAAAAW0NvbnRlbnRfVHlwZXNdLnhtbFBLAQIt&#10;ABQABgAIAAAAIQA4/SH/1gAAAJQBAAALAAAAAAAAAAAAAAAAAC8BAABfcmVscy8ucmVsc1BLAQIt&#10;ABQABgAIAAAAIQA+umE/HgIAADwEAAAOAAAAAAAAAAAAAAAAAC4CAABkcnMvZTJvRG9jLnhtbFBL&#10;AQItABQABgAIAAAAIQBszrOA3wAAAAoBAAAPAAAAAAAAAAAAAAAAAHgEAABkcnMvZG93bnJldi54&#10;bWxQSwUGAAAAAAQABADzAAAAhAUAAAAA&#10;"/>
        </w:pict>
      </w:r>
      <w:r>
        <w:rPr>
          <w:kern w:val="0"/>
          <w:sz w:val="24"/>
        </w:rPr>
        <w:pict>
          <v:rect id="Rectangle 9" o:spid="_x0000_s1028" style="position:absolute;left:0;text-align:left;margin-left:99.4pt;margin-top:17.7pt;width:116.95pt;height:34.5pt;z-index:2516336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vAuSKwIAAE8EAAAOAAAAZHJzL2Uyb0RvYy54bWysVMGO0zAQvSPxD5bvNE1oljZqulp1KUJa&#10;YMXCBziOk1g4thm7TcrXM3ba0gVOiBwsT2b88ua9cda3Y6/IQYCTRpc0nc0pEZqbWuq2pF+/7F4t&#10;KXGe6Zopo0VJj8LR283LF+vBFiIznVG1AIIg2hWDLWnnvS2SxPFO9MzNjBUak42BnnkMoU1qYAOi&#10;9yrJ5vObZDBQWzBcOIdv76ck3UT8phHcf2oaJzxRJUVuPq4Q1yqsyWbNihaY7SQ/0WD/wKJnUuNH&#10;L1D3zDOyB/kHVC85GGcaP+OmT0zTSC5iD9hNOv+tm6eOWRF7QXGcvcjk/h8s/3h4BCLrkuYrSjTr&#10;0aPPqBrTrRJkFfQZrCuw7Mk+QujQ2QfDvzmizbbDKnEHYIZOsBpZpaE+eXYgBA6Pkmr4YGpEZ3tv&#10;olRjA30ARBHIGB05XhwRoyccX6aLZZ7d5JRwzC1eL9M8Wpaw4nzagvPvhOlJ2JQUkHtEZ4cH5wMb&#10;VpxLInujZL2TSsUA2mqrgBwYTscuPrEBbPK6TGkylHSVZ3lEfpZz1xDz+PwNopcex1zJvqTLSxEr&#10;gmxvdR2H0DOppj1SVvqkY5BussCP1RiNys6mVKY+orBgpqnGW4ibzsAPSgac6JK673sGghL1XqM5&#10;q3SxCFcgBov8TYYBXGeq6wzTHKFK6imZtls/XZu9Bdl2+KU0qqHNHRrayKh1MHtidaKPUxstON2w&#10;cC2u41j16z+w+QkAAP//AwBQSwMEFAAGAAgAAAAhAMl2PVfeAAAACgEAAA8AAABkcnMvZG93bnJl&#10;di54bWxMj0FPg0AUhO8m/ofNM/FmFwG1pSyN0dTEY0sv3h7sFlD2LWGXFv31Pk/1OJnJzDf5Zra9&#10;OJnRd44U3C8iEIZqpztqFBzK7d0ShA9IGntHRsG38bAprq9yzLQ7086c9qERXEI+QwVtCEMmpa9b&#10;Y9Ev3GCIvaMbLQaWYyP1iGcut72Mo+hRWuyIF1oczEtr6q/9ZBVUXXzAn135FtnVNgnvc/k5fbwq&#10;dXszP69BBDOHSxj+8BkdCmaq3ETai571asnoQUHykILgQJrETyAqdqI0BVnk8v+F4hcAAP//AwBQ&#10;SwECLQAUAAYACAAAACEAtoM4kv4AAADhAQAAEwAAAAAAAAAAAAAAAAAAAAAAW0NvbnRlbnRfVHlw&#10;ZXNdLnhtbFBLAQItABQABgAIAAAAIQA4/SH/1gAAAJQBAAALAAAAAAAAAAAAAAAAAC8BAABfcmVs&#10;cy8ucmVsc1BLAQItABQABgAIAAAAIQADvAuSKwIAAE8EAAAOAAAAAAAAAAAAAAAAAC4CAABkcnMv&#10;ZTJvRG9jLnhtbFBLAQItABQABgAIAAAAIQDJdj1X3gAAAAoBAAAPAAAAAAAAAAAAAAAAAIUEAABk&#10;cnMvZG93bnJldi54bWxQSwUGAAAAAAQABADzAAAAkAUAAAAA&#10;">
            <v:textbox style="mso-next-textbox:#Rectangle 9">
              <w:txbxContent>
                <w:p w:rsidR="00A06ABE" w:rsidRDefault="00A06ABE">
                  <w:pPr>
                    <w:spacing w:line="240" w:lineRule="exact"/>
                    <w:rPr>
                      <w:sz w:val="15"/>
                      <w:szCs w:val="15"/>
                    </w:rPr>
                  </w:pPr>
                  <w:r>
                    <w:rPr>
                      <w:rFonts w:ascii="宋体" w:hAnsi="宋体" w:hint="eastAsia"/>
                      <w:sz w:val="15"/>
                      <w:szCs w:val="15"/>
                    </w:rPr>
                    <w:t>·</w:t>
                  </w:r>
                  <w:r>
                    <w:rPr>
                      <w:rFonts w:hint="eastAsia"/>
                      <w:sz w:val="15"/>
                      <w:szCs w:val="15"/>
                    </w:rPr>
                    <w:t>汇集、梳理风险源和风险事件</w:t>
                  </w:r>
                </w:p>
                <w:p w:rsidR="00A06ABE" w:rsidRDefault="00A06ABE">
                  <w:pPr>
                    <w:spacing w:line="240" w:lineRule="exact"/>
                    <w:rPr>
                      <w:sz w:val="15"/>
                      <w:szCs w:val="15"/>
                    </w:rPr>
                  </w:pPr>
                  <w:r>
                    <w:rPr>
                      <w:rFonts w:ascii="宋体" w:hAnsi="宋体" w:hint="eastAsia"/>
                      <w:sz w:val="15"/>
                      <w:szCs w:val="15"/>
                    </w:rPr>
                    <w:t>·</w:t>
                  </w:r>
                  <w:r>
                    <w:rPr>
                      <w:rFonts w:hint="eastAsia"/>
                      <w:sz w:val="15"/>
                      <w:szCs w:val="15"/>
                    </w:rPr>
                    <w:t>进行风险分类</w:t>
                  </w:r>
                </w:p>
              </w:txbxContent>
            </v:textbox>
          </v:rect>
        </w:pict>
      </w:r>
      <w:r>
        <w:rPr>
          <w:kern w:val="0"/>
          <w:sz w:val="24"/>
        </w:rPr>
        <w:pict>
          <v:rect id="Rectangle 11" o:spid="_x0000_s1030" style="position:absolute;left:0;text-align:left;margin-left:361pt;margin-top:6.7pt;width:52.5pt;height:449.5pt;z-index:2516807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S2w5KQIAAFAEAAAOAAAAZHJzL2Uyb0RvYy54bWysVNuO0zAQfUfiHyy/0yRV0+5GTVerLkVI&#10;C6xY+ADHcRIL3xi7TcrXM3Ha0gWeEHmwPJnxyZlzxlnfDVqRgwAvrSlpNkspEYbbWpq2pF+/7N7c&#10;UOIDMzVT1oiSHoWnd5vXr9a9K8TcdlbVAgiCGF/0rqRdCK5IEs87oZmfWScMJhsLmgUMoU1qYD2i&#10;a5XM03SZ9BZqB5YL7/Htw5Skm4jfNIKHT03jRSCqpMgtxBXiWo1rslmzogXmOslPNNg/sNBMGvzo&#10;BeqBBUb2IP+A0pKD9bYJM251YptGchF7wG6y9LdunjvmROwFxfHuIpP/f7D84+EJiKxLmq8oMUyj&#10;R59RNWZaJUiWjQL1zhdY9+yeYGzRu0fLv3li7LbDMnEPYPtOsBppxfrkxYEx8HiUVP0HWyM82wcb&#10;tRoa0CMgqkCGaMnxYokYAuH4crlcrnI0jmMqX6U3SwyQUsKK82kHPrwTVpNxU1JA8hGdHR59mErP&#10;JZG9VbLeSaViAG21VUAODMdjF58Tur8uU4b0Jb3N53lEfpHz1xBpfP4GoWXAOVdSl/TmUsSKUba3&#10;po5TGJhU0x67UwabPEs3WRCGaohOLc6mVLY+orBgp7HGa4ibzsIPSnoc6ZL673sGghL13qA5t9li&#10;Md6BGCzy1RwDuM5U1xlmOEKVNFAybbdhujd7B7Lt8EtZVMPYezS0kVHrkfHE6kQfxza6dbpi4724&#10;jmPVrx/B5icAAAD//wMAUEsDBBQABgAIAAAAIQAqgTvT3wAAAAoBAAAPAAAAZHJzL2Rvd25yZXYu&#10;eG1sTI/BTsMwEETvSPyDtUjcqFO3om0ap0KgInFs0wu3TWySlHgdxU4b+HqWExx3ZjT7JttNrhMX&#10;O4TWk4b5LAFhqfKmpVrDqdg/rEGEiGSw82Q1fNkAu/z2JsPU+Csd7OUYa8ElFFLU0MTYp1KGqrEO&#10;w8z3ltj78IPDyOdQSzPglctdJ1WSPEqHLfGHBnv73Njq8zg6DWWrTvh9KF4Tt9kv4ttUnMf3F63v&#10;76anLYhop/gXhl98RoecmUo/kgmi07BSirdENhZLEBxYqxULpYbNXC1B5pn8PyH/AQAA//8DAFBL&#10;AQItABQABgAIAAAAIQC2gziS/gAAAOEBAAATAAAAAAAAAAAAAAAAAAAAAABbQ29udGVudF9UeXBl&#10;c10ueG1sUEsBAi0AFAAGAAgAAAAhADj9If/WAAAAlAEAAAsAAAAAAAAAAAAAAAAALwEAAF9yZWxz&#10;Ly5yZWxzUEsBAi0AFAAGAAgAAAAhAMlLbDkpAgAAUAQAAA4AAAAAAAAAAAAAAAAALgIAAGRycy9l&#10;Mm9Eb2MueG1sUEsBAi0AFAAGAAgAAAAhACqBO9PfAAAACgEAAA8AAAAAAAAAAAAAAAAAgwQAAGRy&#10;cy9kb3ducmV2LnhtbFBLBQYAAAAABAAEAPMAAACPBQAAAAA=&#10;">
            <v:textbox style="mso-next-textbox:#Rectangle 11">
              <w:txbxContent>
                <w:p w:rsidR="00A06ABE" w:rsidRDefault="00A06ABE"/>
                <w:p w:rsidR="00A06ABE" w:rsidRDefault="00A06ABE"/>
                <w:p w:rsidR="00A06ABE" w:rsidRDefault="00A06ABE"/>
                <w:p w:rsidR="00A06ABE" w:rsidRDefault="00A06ABE"/>
                <w:p w:rsidR="00A06ABE" w:rsidRDefault="00A06ABE"/>
                <w:p w:rsidR="00A06ABE" w:rsidRDefault="00A06ABE"/>
                <w:p w:rsidR="00A06ABE" w:rsidRDefault="00A06ABE"/>
                <w:p w:rsidR="00A06ABE" w:rsidRDefault="00A06ABE"/>
                <w:p w:rsidR="00A06ABE" w:rsidRDefault="00A06ABE"/>
                <w:p w:rsidR="00A06ABE" w:rsidRDefault="00A06ABE"/>
                <w:p w:rsidR="00A06ABE" w:rsidRDefault="00A06ABE"/>
                <w:p w:rsidR="00A06ABE" w:rsidRDefault="00A06ABE"/>
                <w:p w:rsidR="00A06ABE" w:rsidRDefault="00A06ABE"/>
                <w:p w:rsidR="00A06ABE" w:rsidRDefault="00A06ABE">
                  <w:pPr>
                    <w:jc w:val="center"/>
                    <w:rPr>
                      <w:sz w:val="15"/>
                      <w:szCs w:val="15"/>
                    </w:rPr>
                  </w:pPr>
                  <w:r>
                    <w:rPr>
                      <w:rFonts w:hint="eastAsia"/>
                      <w:sz w:val="15"/>
                      <w:szCs w:val="15"/>
                    </w:rPr>
                    <w:t>风险评估文件记录</w:t>
                  </w:r>
                </w:p>
                <w:p w:rsidR="00A06ABE" w:rsidRDefault="00A06ABE"/>
                <w:p w:rsidR="00A06ABE" w:rsidRDefault="00A06ABE"/>
                <w:p w:rsidR="00A06ABE" w:rsidRDefault="00A06ABE"/>
                <w:p w:rsidR="00A06ABE" w:rsidRDefault="00A06ABE"/>
                <w:p w:rsidR="00A06ABE" w:rsidRDefault="00A06ABE"/>
                <w:p w:rsidR="00A06ABE" w:rsidRDefault="00A06ABE"/>
                <w:p w:rsidR="00A06ABE" w:rsidRDefault="00A06ABE"/>
                <w:p w:rsidR="00A06ABE" w:rsidRDefault="00A06ABE"/>
                <w:p w:rsidR="00A06ABE" w:rsidRDefault="00A06ABE"/>
                <w:p w:rsidR="00A06ABE" w:rsidRDefault="00A06ABE"/>
                <w:p w:rsidR="00A06ABE" w:rsidRDefault="00A06ABE"/>
                <w:p w:rsidR="00A06ABE" w:rsidRDefault="00A06ABE"/>
                <w:p w:rsidR="00A06ABE" w:rsidRDefault="00A06ABE"/>
              </w:txbxContent>
            </v:textbox>
          </v:rect>
        </w:pict>
      </w:r>
      <w:r>
        <w:rPr>
          <w:kern w:val="0"/>
          <w:sz w:val="24"/>
        </w:rPr>
        <w:pict>
          <v:rect id="Rectangle 12" o:spid="_x0000_s1031" style="position:absolute;left:0;text-align:left;margin-left:83pt;margin-top:6.7pt;width:250.5pt;height:102pt;z-index:2516275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h5KKIAIAAEEEAAAOAAAAZHJzL2Uyb0RvYy54bWysU1Fv0zAQfkfiP1h+p2k6deqiptPUUYQ0&#10;YNrgB1wcJ7FwbHN2m5Zfz9lpuw54QuTBOsfnz999393ydt9rtpPolTUlzydTzqQRtlamLfm3r5t3&#10;C858AFODtkaW/CA9v129fbMcXCFntrO6lsgIxPhicCXvQnBFlnnRyR78xDpp6LCx2EOgLbZZjTAQ&#10;eq+z2XR6nQ0Wa4dWSO/p7/14yFcJv2mkCF+axsvAdMmJW0grprWKa7ZaQtEiuE6JIw34BxY9KEOP&#10;nqHuIQDbovoDqlcCrbdNmAjbZ7ZplJCpBqomn/5WzXMHTqZaSBzvzjL5/wcrPu8ekam65PNrzgz0&#10;5NETqQam1ZLlsyjQ4HxBec/uEWOJ3j1Y8d0zY9cdpck7RDt0Emqilcf87NWFuPF0lVXDJ1sTPGyD&#10;TVrtG+wjIKnA9smSw9kSuQ9M0M+rfJFfzck5QWf5LL8h09MbUJyuO/Thg7Q9i0HJkdgneNg9+BDp&#10;QHFKSfStVvVGaZ022FZrjWwH1B+b9B3R/WWaNmwo+c18Nk/Ir878JcQ0fX+D6FWgRteqL/ninARF&#10;1O29qVMbBlB6jImyNkcho3ajB2Ff7Uer4gNR18rWB1IW7djXNIcUdBZ/cjZQT5fc/9gCSs70R0Pu&#10;xAE4BXgKqlMARtDVkgfOxnAdxkHZOlRtR8h5qt7YO3KwUUnbFxZHutSnSfLjTMVBuNynrJfJX/0C&#10;AAD//wMAUEsDBBQABgAIAAAAIQBwWS8o3wAAAAoBAAAPAAAAZHJzL2Rvd25yZXYueG1sTE/LTsMw&#10;ELwj8Q/WInGjDiU1KMSpEFIvIKoSKsTRjbdJIF5HsZumfD3LCW47O6N55MvJdWLEIbSeNFzPEhBI&#10;lbct1Rq2b6urOxAhGrKm84QaThhgWZyf5Saz/kivOJaxFmxCITMamhj7TMpQNehMmPkeibm9H5yJ&#10;DIda2sEc2dx1cp4kSjrTEic0psfHBquv8uA4N+0/t+un9erl9P0+hs3zR7nYe60vL6aHexARp/gn&#10;ht/6XB0K7rTzB7JBdIyV4i2Rj5sUBAuUuuXHTsM8WaQgi1z+n1D8AAAA//8DAFBLAQItABQABgAI&#10;AAAAIQC2gziS/gAAAOEBAAATAAAAAAAAAAAAAAAAAAAAAABbQ29udGVudF9UeXBlc10ueG1sUEsB&#10;Ai0AFAAGAAgAAAAhADj9If/WAAAAlAEAAAsAAAAAAAAAAAAAAAAALwEAAF9yZWxzLy5yZWxzUEsB&#10;Ai0AFAAGAAgAAAAhAF+HkoogAgAAQQQAAA4AAAAAAAAAAAAAAAAALgIAAGRycy9lMm9Eb2MueG1s&#10;UEsBAi0AFAAGAAgAAAAhAHBZLyjfAAAACgEAAA8AAAAAAAAAAAAAAAAAegQAAGRycy9kb3ducmV2&#10;LnhtbFBLBQYAAAAABAAEAPMAAACGBQAAAAA=&#10;">
            <v:textbox style="mso-next-textbox:#Rectangle 12" inset="0,0,0,0">
              <w:txbxContent>
                <w:p w:rsidR="00A06ABE" w:rsidRDefault="00A06ABE"/>
                <w:p w:rsidR="00A06ABE" w:rsidRDefault="00A06ABE"/>
                <w:p w:rsidR="00A06ABE" w:rsidRDefault="00A06ABE"/>
                <w:p w:rsidR="00A06ABE" w:rsidRDefault="00A06ABE"/>
                <w:p w:rsidR="00A06ABE" w:rsidRDefault="00A06ABE"/>
                <w:p w:rsidR="00A06ABE" w:rsidRDefault="00A06ABE">
                  <w:pPr>
                    <w:spacing w:line="360" w:lineRule="auto"/>
                    <w:ind w:firstLineChars="2800" w:firstLine="4200"/>
                    <w:rPr>
                      <w:sz w:val="15"/>
                      <w:szCs w:val="15"/>
                    </w:rPr>
                  </w:pPr>
                  <w:r>
                    <w:rPr>
                      <w:rFonts w:hint="eastAsia"/>
                      <w:sz w:val="15"/>
                      <w:szCs w:val="15"/>
                    </w:rPr>
                    <w:t>风险辨识</w:t>
                  </w:r>
                </w:p>
              </w:txbxContent>
            </v:textbox>
          </v:rect>
        </w:pict>
      </w:r>
    </w:p>
    <w:p w:rsidR="001819E2" w:rsidRDefault="00456DA6" w:rsidP="00A06ABE">
      <w:pPr>
        <w:autoSpaceDE w:val="0"/>
        <w:autoSpaceDN w:val="0"/>
        <w:adjustRightInd w:val="0"/>
        <w:snapToGrid w:val="0"/>
        <w:spacing w:line="360" w:lineRule="auto"/>
        <w:rPr>
          <w:kern w:val="0"/>
          <w:sz w:val="24"/>
        </w:rPr>
      </w:pPr>
      <w:r>
        <w:rPr>
          <w:kern w:val="0"/>
          <w:sz w:val="24"/>
        </w:rPr>
        <w:pict>
          <v:rect id="Rectangle 13" o:spid="_x0000_s1032" style="position:absolute;left:0;text-align:left;margin-left:249.5pt;margin-top:0;width:65.5pt;height:15.5pt;z-index:2516367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zxEQHgIAAD8EAAAOAAAAZHJzL2Uyb0RvYy54bWysU1Fv0zAQfkfiP1h+p2k6teqiptPUUYQ0&#10;YNrgB1wcJ7FwbHN2m45fz9lpuw54QuTBOsfnz999393q5tBrtpfolTUlzydTzqQRtlamLfm3r9t3&#10;S858AFODtkaW/Fl6frN++2Y1uELObGd1LZERiPHF4EreheCKLPOikz34iXXS0GFjsYdAW2yzGmEg&#10;9F5ns+l0kQ0Wa4dWSO/p7914yNcJv2mkCF+axsvAdMmJW0grprWKa7ZeQdEiuE6JIw34BxY9KEOP&#10;nqHuIADbofoDqlcCrbdNmAjbZ7ZplJCpBqomn/5WzVMHTqZaSBzvzjL5/wcrPu8fkKm65PM5ZwZ6&#10;8uiRVAPTasnyqyjQ4HxBeU/uAWOJ3t1b8d0zYzcdpclbRDt0Emqilcf87NWFuPF0lVXDJ1sTPOyC&#10;TVodGuwjIKnADsmS57Ml8hCYoJ/Lq3w5J+MEHeXXixjHF6A4XXbowwdpexaDkiNxT+Cwv/dhTD2l&#10;JPJWq3qrtE4bbKuNRrYH6o5t+o7o/jJNGzaU/Ho+myfkV2f+EmKavr9B9CpQm2vVU0XnJCiiau9N&#10;TTShCKD0GFN12hxljMqNDoRDdUhGLeIDUdXK1s+kK9qxq2kKKegs/uRsoI4uuf+xA5Sc6Y+GvInt&#10;fwrwFFSnAIygqyUPnI3hJoxjsnOo2o6Q81S9sbfkX6OSti8sjnSpS5M7x4mKY3C5T1kvc7/+BQAA&#10;//8DAFBLAwQUAAYACAAAACEAh1EOGOAAAAAHAQAADwAAAGRycy9kb3ducmV2LnhtbEyPQU/CQBCF&#10;7yb8h82YeJNdBInUbokx4aKRSCXG49Id2mJ3tukupfjrHU9ymczkTd77XrocXCN67ELtScNkrEAg&#10;Fd7WVGrYfqxuH0CEaMiaxhNqOGOAZTa6Sk1i/Yk22OexFGxCITEaqhjbRMpQVOhMGPsWibW975yJ&#10;fHaltJ05sblr5J1Sc+lMTZxQmRafKyy+86Pj3Fl72K5f1qu3889nH95fv/L7vdf65np4egQRcYj/&#10;z/CHz+iQMdPOH8kG0WiYLRbcJWrgyfJ8qnjZaZhOFMgslZf82S8AAAD//wMAUEsBAi0AFAAGAAgA&#10;AAAhALaDOJL+AAAA4QEAABMAAAAAAAAAAAAAAAAAAAAAAFtDb250ZW50X1R5cGVzXS54bWxQSwEC&#10;LQAUAAYACAAAACEAOP0h/9YAAACUAQAACwAAAAAAAAAAAAAAAAAvAQAAX3JlbHMvLnJlbHNQSwEC&#10;LQAUAAYACAAAACEAXM8REB4CAAA/BAAADgAAAAAAAAAAAAAAAAAuAgAAZHJzL2Uyb0RvYy54bWxQ&#10;SwECLQAUAAYACAAAACEAh1EOGOAAAAAHAQAADwAAAAAAAAAAAAAAAAB4BAAAZHJzL2Rvd25yZXYu&#10;eG1sUEsFBgAAAAAEAAQA8wAAAIUFAAAAAA==&#10;">
            <v:textbox style="mso-next-textbox:#Rectangle 13" inset="0,0,0,0">
              <w:txbxContent>
                <w:p w:rsidR="00A06ABE" w:rsidRDefault="00A06ABE">
                  <w:pPr>
                    <w:adjustRightInd w:val="0"/>
                    <w:snapToGrid w:val="0"/>
                    <w:jc w:val="center"/>
                    <w:rPr>
                      <w:sz w:val="15"/>
                      <w:szCs w:val="15"/>
                    </w:rPr>
                  </w:pPr>
                  <w:r>
                    <w:rPr>
                      <w:rFonts w:hint="eastAsia"/>
                      <w:sz w:val="15"/>
                      <w:szCs w:val="15"/>
                    </w:rPr>
                    <w:t>相关人员咨询</w:t>
                  </w:r>
                </w:p>
              </w:txbxContent>
            </v:textbox>
          </v:rect>
        </w:pict>
      </w:r>
    </w:p>
    <w:p w:rsidR="001819E2" w:rsidRDefault="00456DA6" w:rsidP="00A06ABE">
      <w:pPr>
        <w:autoSpaceDE w:val="0"/>
        <w:autoSpaceDN w:val="0"/>
        <w:adjustRightInd w:val="0"/>
        <w:snapToGrid w:val="0"/>
        <w:spacing w:line="360" w:lineRule="auto"/>
        <w:rPr>
          <w:kern w:val="0"/>
          <w:sz w:val="24"/>
        </w:rPr>
      </w:pPr>
      <w:r>
        <w:rPr>
          <w:kern w:val="0"/>
          <w:sz w:val="24"/>
        </w:rPr>
        <w:pict>
          <v:shape id="AutoShape 14" o:spid="_x0000_s1086" type="#_x0000_t32" style="position:absolute;left:0;text-align:left;margin-left:151.9pt;margin-top:15.8pt;width:93.1pt;height:.05pt;flip:x;z-index:251661312">
            <v:stroke endarrow="open"/>
          </v:shape>
        </w:pict>
      </w:r>
      <w:r>
        <w:rPr>
          <w:kern w:val="0"/>
          <w:sz w:val="24"/>
        </w:rPr>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15" o:spid="_x0000_s1085" type="#_x0000_t13" style="position:absolute;left:0;text-align:left;margin-left:333.5pt;margin-top:7.8pt;width:27.5pt;height:8pt;z-index:2516838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hJBJQQIAAJQEAAAOAAAAZHJzL2Uyb0RvYy54bWysVNuO0zAQfUfiHyy/0yRts7RR09WqSxHS&#10;AistfIBrO43BN2y3afl6xk5aUnhD5MHyeMbHZ+bMZHV/UhIdufPC6BoXkxwjrqlhQu9r/PXL9s0C&#10;Ix+IZkQazWt85h7fr1+/WnW24lPTGsm4QwCifdXZGrch2CrLPG25In5iLNfgbIxTJIDp9hlzpAN0&#10;JbNpnt9lnXHMOkO593D62DvxOuE3Dafhc9N4HpCsMXALaXVp3cU1W69ItXfEtoIONMg/sFBEaHj0&#10;CvVIAkEHJ/6CUoI6400TJtSozDSNoDzlANkU+R/ZvLTE8pQLFMfba5n8/4Oln47PDglW43KGkSYK&#10;NHo4BJOeRkUZC9RZX0Hci312MUVvnwz97pE2m5boPX9wznQtJwxoFTE+u7kQDQ9X0a77aBjAE4BP&#10;tTo1TkVAqAI6JUnOV0n4KSAKh7P5clqCcBRcRV7c5UmyjFSXy9b58J4bheKmxk7s25AYpSfI8cmH&#10;pAsbkiPsW4FRoyTIfCQSlTl8QxuMYqbjmEW5nC1SZqQaEIHB5eVUEyMF2wopk+H2u410COBrvE3f&#10;cNmPw6RGXY2X5bRMVG98fgwRGV7zvglTIsD0SKFqvLgGkSqK8U6z1NuBCNnvgbLUgzpRkF7YnWFn&#10;EMeZfjRglGHTGvcTow7Gosb+x4E4jpH8oEHgZTGfxzlKxrx8OwXDjT27sYdoClA1Dhj1203oZ+9g&#10;k1CxYWLFtIk914hw6Z6e1UAWWh92N7M1tlPU75/J+hcAAAD//wMAUEsDBBQABgAIAAAAIQDrLYkQ&#10;3QAAAAkBAAAPAAAAZHJzL2Rvd25yZXYueG1sTI/NTsMwEITvSLyDtUjcqNMgXBTiVAiExK1/HDg6&#10;8ZJE2OsQu03K07Oc4Lgzo9lvyvXsnTjhGPtAGpaLDARSE2xPrYa3w8vNPYiYDFnjAqGGM0ZYV5cX&#10;pSlsmGiHp31qBZdQLIyGLqWhkDI2HXoTF2FAYu8jjN4kPsdW2tFMXO6dzLNMSW964g+dGfCpw+Zz&#10;f/Qaaves3rfD16u0ctridyYP826j9fXV/PgAIuGc/sLwi8/oUDFTHY5ko3AalFrxlsTGnQLBgVWe&#10;s1BruF0qkFUp/y+ofgAAAP//AwBQSwECLQAUAAYACAAAACEAtoM4kv4AAADhAQAAEwAAAAAAAAAA&#10;AAAAAAAAAAAAW0NvbnRlbnRfVHlwZXNdLnhtbFBLAQItABQABgAIAAAAIQA4/SH/1gAAAJQBAAAL&#10;AAAAAAAAAAAAAAAAAC8BAABfcmVscy8ucmVsc1BLAQItABQABgAIAAAAIQCxhJBJQQIAAJQEAAAO&#10;AAAAAAAAAAAAAAAAAC4CAABkcnMvZTJvRG9jLnhtbFBLAQItABQABgAIAAAAIQDrLYkQ3QAAAAkB&#10;AAAPAAAAAAAAAAAAAAAAAJsEAABkcnMvZG93bnJldi54bWxQSwUGAAAAAAQABADzAAAApQUAAAAA&#10;"/>
        </w:pict>
      </w:r>
      <w:r>
        <w:rPr>
          <w:kern w:val="0"/>
          <w:sz w:val="24"/>
        </w:rPr>
        <w:pict>
          <v:shape id="AutoShape 16" o:spid="_x0000_s1084" type="#_x0000_t13" style="position:absolute;left:0;text-align:left;margin-left:49pt;margin-top:4.3pt;width:33.3pt;height:7.45pt;z-index:2516776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1BxoQgIAAJMEAAAOAAAAZHJzL2Uyb0RvYy54bWysVNtu2zAMfR+wfxD0vthJ6zQ16hRFuwwD&#10;uq1Atw9gJDnWptskJU739aNkJ022t2F+EESRPLwc0je3e63ITvggrWnodFJSIgyzXJpNQ799Xb1b&#10;UBIiGA7KGtHQFxHo7fLtm5ve1WJmO6u48ARBTKh719AuRlcXRWCd0BAm1gmDytZ6DRFFvym4hx7R&#10;tSpmZTkveuu585aJEPD1YVDSZcZvW8Hil7YNIhLVUMwt5tPnc53OYnkD9caD6yQb04B/yEKDNBj0&#10;CPUAEcjWy7+gtGTeBtvGCbO6sG0rmcg1YDXT8o9qnjtwIteCzQnu2Kbw/2DZ592TJ5I3tJpRYkAj&#10;R3fbaHNoMp2nBvUu1Gj37J58KjG4R8t+BGLsfQdmI+68t30ngGNa02RfnDkkIaArWfefLEd4QPjc&#10;q33rdQLELpB9puTlSInYR8Lw8eJiXlVIHEPVdbkoqxwA6oOv8yF+EFaTdGmol5su5oRyBNg9hphp&#10;4WNtwL9PKWm1QpZ3oEhV4jdOwYkN9uLV5no2r67GuCNiAfUhcm6JVZKvpFJZ8Jv1vfIE4Ru6yt/o&#10;HE7NlCE91lTNqpzqmS6cQqQMhxwx6pmZlhGXR0nd0MXRCOrExXvD82hHkGq4o7MyIzmJj4HXteUv&#10;yI23w2bgJuOls/4XJT1uRUPDzy14QYn6aJDf6+nlZVqjLFxWVzMU/KlmfaoBwxCqoZGS4Xofh9Xb&#10;ukxUmpfUMWPTyLUyHoZnyGpMFicfb2erdSpnq9d/yfI3AAAA//8DAFBLAwQUAAYACAAAACEAt11K&#10;kdwAAAAHAQAADwAAAGRycy9kb3ducmV2LnhtbEyPzU7DMBCE70i8g7VI3OimkYjSEKeqQEjc6A8H&#10;jk68JFHtdYjdJvD0uCd6HM1o5ptyPVsjzjT63rGE5SIBQdw43XMr4ePw+pCD8EGxVsYxSfghD+vq&#10;9qZUhXYT7+i8D62IJewLJaELYSgQfdORVX7hBuLofbnRqhDl2KIe1RTLrcE0STK0que40KmBnjtq&#10;jvuTlVCbl+xzO3y/ocZpS78JHubdu5T3d/PmCUSgOfyH4YIf0aGKTLU7sfbCSFjl8UqQkGcgLvbj&#10;MupaQpquAKsSr/mrPwAAAP//AwBQSwECLQAUAAYACAAAACEAtoM4kv4AAADhAQAAEwAAAAAAAAAA&#10;AAAAAAAAAAAAW0NvbnRlbnRfVHlwZXNdLnhtbFBLAQItABQABgAIAAAAIQA4/SH/1gAAAJQBAAAL&#10;AAAAAAAAAAAAAAAAAC8BAABfcmVscy8ucmVsc1BLAQItABQABgAIAAAAIQAP1BxoQgIAAJMEAAAO&#10;AAAAAAAAAAAAAAAAAC4CAABkcnMvZTJvRG9jLnhtbFBLAQItABQABgAIAAAAIQC3XUqR3AAAAAcB&#10;AAAPAAAAAAAAAAAAAAAAAJwEAABkcnMvZG93bnJldi54bWxQSwUGAAAAAAQABADzAAAApQUAAAAA&#10;"/>
        </w:pict>
      </w:r>
      <w:r>
        <w:rPr>
          <w:kern w:val="0"/>
          <w:sz w:val="24"/>
        </w:rPr>
        <w:pict>
          <v:shape id="AutoShape 17" o:spid="_x0000_s1083" type="#_x0000_t32" style="position:absolute;left:0;text-align:left;margin-left:152pt;margin-top:10.8pt;width:.55pt;height:15.9pt;z-index:251660288">
            <v:stroke endarrow="open"/>
          </v:shape>
        </w:pict>
      </w:r>
      <w:r>
        <w:rPr>
          <w:kern w:val="0"/>
          <w:sz w:val="24"/>
        </w:rPr>
        <w:pict>
          <v:rect id="Rectangle 18" o:spid="_x0000_s1033" style="position:absolute;left:0;text-align:left;margin-left:250pt;margin-top:.3pt;width:65.5pt;height:15.5pt;z-index:2516377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6V08HQIAAD8EAAAOAAAAZHJzL2Uyb0RvYy54bWysU1Fv0zAQfkfiP1h+p2mKOrqo6TR1FCEN&#10;NjH4ARfHSSwc25zdpuXXc3bargOeEH6wzvbd5+++u1ve7HvNdhK9sqbk+WTKmTTC1sq0Jf/2dfNm&#10;wZkPYGrQ1siSH6TnN6vXr5aDK+TMdlbXEhmBGF8MruRdCK7IMi862YOfWCcNPTYWewh0xDarEQZC&#10;73U2m06vssFi7dAK6T3d3o2PfJXwm0aK8NA0XgamS07cQtox7VXcs9USihbBdUocacA/sOhBGfr0&#10;DHUHAdgW1R9QvRJovW3CRNg+s02jhEw5UDb59LdsnjpwMuVC4nh3lsn/P1jxefeITNUln5M8Bnqq&#10;0RdSDUyrJcsXUaDB+YL8ntwjxhS9u7fiu2fGrjtyk7eIdugk1EQrj/7Zi4B48BTKquGTrQketsEm&#10;rfYN9hGQVGD7VJLDuSRyH5igy8XbfBGZCXrKr6+iHX+A4hTs0IcP0vYsGiVH4p7AYXfvw+h6cknk&#10;rVb1RmmdDthWa41sB9Qdm7SO6P7STRs2lPx6Ppsn5Bdv/hJimtbfIHoVqM216imjsxMUUbX3piaa&#10;UARQerQpO22OMkblxgqEfbVPhXoXP4iqVrY+kK5ox66mKSSjs/iTs4E6uuT+xxZQcqY/GqpNbP+T&#10;gSejOhlgBIWWPHA2muswjsnWoWo7Qs5T9sbeUv0albR9ZnGkS12aqnOcqDgGl+fk9Tz3q18AAAD/&#10;/wMAUEsDBBQABgAIAAAAIQDqzjZc3gAAAAcBAAAPAAAAZHJzL2Rvd25yZXYueG1sTI9BS8NAFITv&#10;gv9heYI3uxtrg8Rsigi9KJYai3jcZl+TaPZtyG7T1F/f50mPwwwz3+TLyXVixCG0njQkMwUCqfK2&#10;pVrD9n11cw8iREPWdJ5QwwkDLIvLi9xk1h/pDccy1oJLKGRGQxNjn0kZqgadCTPfI7G394MzkeVQ&#10;SzuYI5e7Tt4qlUpnWuKFxvT41GD1XR4c7971X9v183r1evr5GMPm5bNc7L3W11fT4wOIiFP8C8Mv&#10;PqNDwUw7fyAbRKdhoRR/iRpSEGyn84TlTsM8SUEWufzPX5wBAAD//wMAUEsBAi0AFAAGAAgAAAAh&#10;ALaDOJL+AAAA4QEAABMAAAAAAAAAAAAAAAAAAAAAAFtDb250ZW50X1R5cGVzXS54bWxQSwECLQAU&#10;AAYACAAAACEAOP0h/9YAAACUAQAACwAAAAAAAAAAAAAAAAAvAQAAX3JlbHMvLnJlbHNQSwECLQAU&#10;AAYACAAAACEAa+ldPB0CAAA/BAAADgAAAAAAAAAAAAAAAAAuAgAAZHJzL2Uyb0RvYy54bWxQSwEC&#10;LQAUAAYACAAAACEA6s42XN4AAAAHAQAADwAAAAAAAAAAAAAAAAB3BAAAZHJzL2Rvd25yZXYueG1s&#10;UEsFBgAAAAAEAAQA8wAAAIIFAAAAAA==&#10;">
            <v:textbox style="mso-next-textbox:#Rectangle 18" inset="0,0,0,0">
              <w:txbxContent>
                <w:p w:rsidR="00A06ABE" w:rsidRDefault="00A06ABE">
                  <w:pPr>
                    <w:adjustRightInd w:val="0"/>
                    <w:snapToGrid w:val="0"/>
                    <w:jc w:val="center"/>
                    <w:rPr>
                      <w:sz w:val="15"/>
                      <w:szCs w:val="15"/>
                    </w:rPr>
                  </w:pPr>
                  <w:r>
                    <w:rPr>
                      <w:rFonts w:hint="eastAsia"/>
                      <w:sz w:val="15"/>
                      <w:szCs w:val="15"/>
                    </w:rPr>
                    <w:t>评估小组讨论论证</w:t>
                  </w:r>
                </w:p>
              </w:txbxContent>
            </v:textbox>
          </v:rect>
        </w:pict>
      </w:r>
      <w:r>
        <w:rPr>
          <w:kern w:val="0"/>
          <w:sz w:val="24"/>
        </w:rPr>
        <w:pict>
          <v:rect id="Rectangle 19" o:spid="_x0000_s1034" style="position:absolute;left:0;text-align:left;margin-left:250pt;margin-top:19.8pt;width:65.5pt;height:16pt;z-index:2516387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ocMEHwIAAD8EAAAOAAAAZHJzL2Uyb0RvYy54bWysU9uO0zAQfUfiHyy/0yRditqo6WrVpQhp&#10;YVcsfIDjOImFb4zdJsvXM3babhd4QuTBGsfj4zPnzKyvR63IQYCX1lS0mOWUCMNtI01X0W9fd2+W&#10;lPjATMOUNaKiT8LT683rV+vBlWJue6saAQRBjC8HV9E+BFdmmee90MzPrBMGD1sLmgXcQpc1wAZE&#10;1yqb5/m7bLDQOLBceI9/b6dDukn4bSt4uG9bLwJRFUVuIa2Q1jqu2WbNyg6Y6yU/0mD/wEIzafDR&#10;M9QtC4zsQf4BpSUH620bZtzqzLat5CLVgNUU+W/VPPbMiVQLiuPdWSb//2D558MDENlU9O2KEsM0&#10;evQFVWOmU4IUqyjQ4HyJeY/uAWKJ3t1Z/t0TY7c9pokbADv0gjVIq4j52YsLcePxKqmHT7ZBeLYP&#10;Nmk1tqAjIKpAxmTJ09kSMQbC8efyqlgu0DiOR/P8Ci1PL7DydNmBDx+E1SQGFQXknsDZ4c6HSIaV&#10;p5RE3irZ7KRSaQNdvVVADgy7Y5e+I7q/TFOGDBVdLeaLhPzizF9C5On7G4SWAdtcSY0VnZNYGVV7&#10;b5rUhIFJNcVIWZmjjFG5yYEw1mMyahkfiKrWtnlCXcFOXY1TiEFv4SclA3Z0Rf2PPQNBifpo0JvY&#10;/qcATkF9CpjheLWigZIp3IZpTPYOZNcjcpGqN/YG/Wtl0vaZxZEudmmS/DhRcQwu9ynree43vwAA&#10;AP//AwBQSwMEFAAGAAgAAAAhAKMdO1nhAAAACQEAAA8AAABkcnMvZG93bnJldi54bWxMj8FOwzAQ&#10;RO9I/IO1SNyoHUoDhDgVQuoFRAWhQhzdeJsE4nUUu2nK17Oc4Lizo5k3+XJynRhxCK0nDclMgUCq&#10;vG2p1rB5W13cgAjRkDWdJ9RwxADL4vQkN5n1B3rFsYy14BAKmdHQxNhnUoaqQWfCzPdI/Nv5wZnI&#10;51BLO5gDh7tOXiqVSmda4obG9PjQYPVV7h33XvWfm/XjevV8/H4fw8vTR7nYea3Pz6b7OxARp/hn&#10;hl98RoeCmbZ+TzaITsNCKd4SNcxvUxBsSOcJC1sN10kKssjl/wXFDwAAAP//AwBQSwECLQAUAAYA&#10;CAAAACEAtoM4kv4AAADhAQAAEwAAAAAAAAAAAAAAAAAAAAAAW0NvbnRlbnRfVHlwZXNdLnhtbFBL&#10;AQItABQABgAIAAAAIQA4/SH/1gAAAJQBAAALAAAAAAAAAAAAAAAAAC8BAABfcmVscy8ucmVsc1BL&#10;AQItABQABgAIAAAAIQB6ocMEHwIAAD8EAAAOAAAAAAAAAAAAAAAAAC4CAABkcnMvZTJvRG9jLnht&#10;bFBLAQItABQABgAIAAAAIQCjHTtZ4QAAAAkBAAAPAAAAAAAAAAAAAAAAAHkEAABkcnMvZG93bnJl&#10;di54bWxQSwUGAAAAAAQABADzAAAAhwUAAAAA&#10;">
            <v:textbox style="mso-next-textbox:#Rectangle 19" inset="0,0,0,0">
              <w:txbxContent>
                <w:p w:rsidR="00A06ABE" w:rsidRDefault="00A06ABE">
                  <w:pPr>
                    <w:adjustRightInd w:val="0"/>
                    <w:snapToGrid w:val="0"/>
                    <w:jc w:val="center"/>
                    <w:rPr>
                      <w:sz w:val="15"/>
                      <w:szCs w:val="15"/>
                    </w:rPr>
                  </w:pPr>
                  <w:r>
                    <w:rPr>
                      <w:rFonts w:hint="eastAsia"/>
                      <w:sz w:val="15"/>
                      <w:szCs w:val="15"/>
                    </w:rPr>
                    <w:t>专家咨询</w:t>
                  </w:r>
                </w:p>
              </w:txbxContent>
            </v:textbox>
          </v:rect>
        </w:pict>
      </w:r>
    </w:p>
    <w:p w:rsidR="001819E2" w:rsidRDefault="00456DA6" w:rsidP="00A06ABE">
      <w:pPr>
        <w:autoSpaceDE w:val="0"/>
        <w:autoSpaceDN w:val="0"/>
        <w:adjustRightInd w:val="0"/>
        <w:snapToGrid w:val="0"/>
        <w:spacing w:line="360" w:lineRule="auto"/>
        <w:rPr>
          <w:kern w:val="0"/>
          <w:sz w:val="24"/>
        </w:rPr>
      </w:pPr>
      <w:r>
        <w:rPr>
          <w:kern w:val="0"/>
          <w:sz w:val="24"/>
        </w:rPr>
        <w:pict>
          <v:rect id="Rectangle 20" o:spid="_x0000_s1035" style="position:absolute;left:0;text-align:left;margin-left:99.45pt;margin-top:5.5pt;width:118.6pt;height:27.75pt;z-index:2516346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msbLLQIAAFAEAAAOAAAAZHJzL2Uyb0RvYy54bWysVFFv0zAQfkfiP1h+p2lKM9ao6TR1FCEN&#10;mBj8gIvjJBaObc5u0/Hrd3a7rgOeEHmwfL7z5+++u8vyaj9otpPolTUVzydTzqQRtlGmq/j3b5s3&#10;l5z5AKYBbY2s+IP0/Gr1+tVydKWc2d7qRiIjEOPL0VW8D8GVWeZFLwfwE+ukIWdrcYBAJnZZgzAS&#10;+qCz2XR6kY0WG4dWSO/p9Obg5KuE37ZShC9t62VguuLELaQV01rHNVstoewQXK/EkQb8A4sBlKFH&#10;T1A3EIBtUf0BNSiB1ts2TIQdMtu2SsiUA2WTT3/L5r4HJ1MuJI53J5n8/4MVn3d3yFRT8TlVysBA&#10;NfpKqoHptGSzJNDofElx9+4OY4re3VrxwzNj1z2FyWtEO/YSGqKVR0GzFxei4ekqq8dPtiF42Aab&#10;tNq3OERAUoHtU0keTiWR+8AEHeaLi7zIC84E+WZv54siUcqgfLrt0IcP0g4sbiqORD6hw+7Wh8gG&#10;yqeQxN5q1WyU1snArl5rZDug9tikLyVASZ6HacPGii+KWZGQX/j8OcQ0fX+DGFSgPtdqqPjlKQjK&#10;KNt706QuDKD0YU+UtTnqGKWL3ezLsK/3qVKL+EA8qW3zQMKiPbQ1jSFteou/OBuppSvuf24BJWf6&#10;o6HiLPL5PM5AMubFO6ouw3NPfe4BIwiq4oGzw3YdDnOzdai6nl7KkxrGXlNBW5W0fmZ1pE9tm0pw&#10;HLE4F+d2inr+EaweAQAA//8DAFBLAwQUAAYACAAAACEAiajPodwAAAAJAQAADwAAAGRycy9kb3du&#10;cmV2LnhtbEyPwU7DMBBE70j8g7VI3KidgKCkcSoEKhLHNr1w28RLkhLbUey0ga9ne6K3Ge3T7Ey+&#10;nm0vjjSGzjsNyUKBIFd707lGw77c3C1BhIjOYO8dafihAOvi+irHzPiT29JxFxvBIS5kqKGNccik&#10;DHVLFsPCD+T49uVHi5Ht2Egz4onDbS9TpR6lxc7xhxYHem2p/t5NVkPVpXv83Zbvyj5v7uPHXB6m&#10;zzetb2/mlxWISHP8h+Fcn6tDwZ0qPzkTRM/+KU0ZZZHwJgYelkkCojoLBbLI5eWC4g8AAP//AwBQ&#10;SwECLQAUAAYACAAAACEAtoM4kv4AAADhAQAAEwAAAAAAAAAAAAAAAAAAAAAAW0NvbnRlbnRfVHlw&#10;ZXNdLnhtbFBLAQItABQABgAIAAAAIQA4/SH/1gAAAJQBAAALAAAAAAAAAAAAAAAAAC8BAABfcmVs&#10;cy8ucmVsc1BLAQItABQABgAIAAAAIQBgmsbLLQIAAFAEAAAOAAAAAAAAAAAAAAAAAC4CAABkcnMv&#10;ZTJvRG9jLnhtbFBLAQItABQABgAIAAAAIQCJqM+h3AAAAAkBAAAPAAAAAAAAAAAAAAAAAIcEAABk&#10;cnMvZG93bnJldi54bWxQSwUGAAAAAAQABADzAAAAkAUAAAAA&#10;">
            <v:textbox style="mso-next-textbox:#Rectangle 20">
              <w:txbxContent>
                <w:p w:rsidR="00A06ABE" w:rsidRDefault="00A06ABE">
                  <w:pPr>
                    <w:adjustRightInd w:val="0"/>
                    <w:snapToGrid w:val="0"/>
                    <w:jc w:val="center"/>
                    <w:rPr>
                      <w:sz w:val="15"/>
                      <w:szCs w:val="15"/>
                    </w:rPr>
                  </w:pPr>
                  <w:r>
                    <w:rPr>
                      <w:rFonts w:hint="eastAsia"/>
                      <w:sz w:val="15"/>
                      <w:szCs w:val="15"/>
                    </w:rPr>
                    <w:t>建立风险源风险事件检查表</w:t>
                  </w:r>
                </w:p>
                <w:p w:rsidR="00A06ABE" w:rsidRDefault="00A06ABE">
                  <w:pPr>
                    <w:adjustRightInd w:val="0"/>
                    <w:snapToGrid w:val="0"/>
                    <w:jc w:val="center"/>
                    <w:rPr>
                      <w:sz w:val="15"/>
                      <w:szCs w:val="15"/>
                    </w:rPr>
                  </w:pPr>
                  <w:r>
                    <w:rPr>
                      <w:rFonts w:hint="eastAsia"/>
                      <w:sz w:val="15"/>
                      <w:szCs w:val="15"/>
                    </w:rPr>
                    <w:t>（附录</w:t>
                  </w:r>
                  <w:r>
                    <w:rPr>
                      <w:sz w:val="15"/>
                      <w:szCs w:val="15"/>
                    </w:rPr>
                    <w:t>B</w:t>
                  </w:r>
                  <w:r>
                    <w:rPr>
                      <w:rFonts w:hint="eastAsia"/>
                      <w:sz w:val="15"/>
                      <w:szCs w:val="15"/>
                    </w:rPr>
                    <w:t>表</w:t>
                  </w:r>
                  <w:r>
                    <w:rPr>
                      <w:sz w:val="15"/>
                      <w:szCs w:val="15"/>
                    </w:rPr>
                    <w:t>B</w:t>
                  </w:r>
                  <w:r>
                    <w:rPr>
                      <w:rFonts w:hint="eastAsia"/>
                      <w:sz w:val="15"/>
                      <w:szCs w:val="15"/>
                    </w:rPr>
                    <w:t>.0.</w:t>
                  </w:r>
                  <w:r>
                    <w:rPr>
                      <w:sz w:val="15"/>
                      <w:szCs w:val="15"/>
                    </w:rPr>
                    <w:t>1</w:t>
                  </w:r>
                  <w:r>
                    <w:rPr>
                      <w:rFonts w:hint="eastAsia"/>
                      <w:sz w:val="15"/>
                      <w:szCs w:val="15"/>
                    </w:rPr>
                    <w:t>）</w:t>
                  </w:r>
                </w:p>
              </w:txbxContent>
            </v:textbox>
          </v:rect>
        </w:pict>
      </w:r>
    </w:p>
    <w:p w:rsidR="001819E2" w:rsidRDefault="00456DA6" w:rsidP="00A06ABE">
      <w:pPr>
        <w:autoSpaceDE w:val="0"/>
        <w:autoSpaceDN w:val="0"/>
        <w:adjustRightInd w:val="0"/>
        <w:snapToGrid w:val="0"/>
        <w:spacing w:line="360" w:lineRule="auto"/>
        <w:rPr>
          <w:kern w:val="0"/>
          <w:sz w:val="24"/>
        </w:rPr>
      </w:pPr>
      <w:r>
        <w:rPr>
          <w:kern w:val="0"/>
          <w:sz w:val="24"/>
        </w:rPr>
        <w:pict>
          <v:shape id="_x0000_s3074" type="#_x0000_t32" style="position:absolute;left:0;text-align:left;margin-left:159.55pt;margin-top:12.75pt;width:.05pt;height:33.9pt;flip:x;z-index:251697152">
            <v:stroke endarrow="open"/>
          </v:shape>
        </w:pict>
      </w:r>
    </w:p>
    <w:p w:rsidR="001819E2" w:rsidRDefault="00456DA6" w:rsidP="00A06ABE">
      <w:pPr>
        <w:autoSpaceDE w:val="0"/>
        <w:autoSpaceDN w:val="0"/>
        <w:adjustRightInd w:val="0"/>
        <w:snapToGrid w:val="0"/>
        <w:spacing w:line="360" w:lineRule="auto"/>
        <w:rPr>
          <w:kern w:val="0"/>
          <w:sz w:val="24"/>
        </w:rPr>
      </w:pPr>
      <w:r>
        <w:rPr>
          <w:kern w:val="0"/>
          <w:sz w:val="24"/>
        </w:rPr>
        <w:pict>
          <v:rect id="Rectangle 22" o:spid="_x0000_s1036" style="position:absolute;left:0;text-align:left;margin-left:80pt;margin-top:17.7pt;width:253.5pt;height:116.5pt;z-index:2516264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dpnQKwIAAFIEAAAOAAAAZHJzL2Uyb0RvYy54bWysVG1v0zAQ/o7Ef7D8naYJ6bZGTaepowhp&#10;wMTgBziOk1j4jbPbdPx6zk7XdcAnRD5YPt/58XPP3WV1fdCK7AV4aU1N89mcEmG4baXpa/rt6/bN&#10;FSU+MNMyZY2o6aPw9Hr9+tVqdJUo7GBVK4AgiPHV6Go6hOCqLPN8EJr5mXXCoLOzoFlAE/qsBTYi&#10;ulZZMZ9fZKOF1oHlwns8vZ2cdJ3wu07w8LnrvAhE1RS5hbRCWpu4ZusVq3pgbpD8SIP9AwvNpMFH&#10;T1C3LDCyA/kHlJYcrLddmHGrM9t1kouUA2aTz3/L5mFgTqRcUBzvTjL5/wfLP+3vgci2puUFJYZp&#10;rNEXVI2ZXglSFFGg0fkK4x7cPcQUvbuz/Lsnxm4GDBM3AHYcBGuRVh7jsxcXouHxKmnGj7ZFeLYL&#10;Nml16EBHQFSBHFJJHk8lEYdAOB6+LfJlucDKcfTl5eVygUZ8g1VP1x348F5YTeKmpoDsEzzb3/kw&#10;hT6FJPpWyXYrlUoG9M1GAdkz7I9t+o7o/jxMGTLWdLkoFgn5hc+fQ8zT9zcILQM2upK6plenIFZF&#10;3d6ZFmmyKjCppj1mp8xRyKjdVINwaA6pVHmSIArb2PYRpQU7NTYOIm4GCz8pGbGpa+p/7BgIStQH&#10;g+VZ5mUZpyAZ5eKyQAPOPc25hxmOUDUNlEzbTZgmZ+dA9gO+lCc5jL3BknYyif3M6sgfGzeV6zhk&#10;cTLO7RT1/CtY/wIAAP//AwBQSwMEFAAGAAgAAAAhAOX1fsffAAAACgEAAA8AAABkcnMvZG93bnJl&#10;di54bWxMj8FOwzAQRO9I/IO1SNyoTVpCCXEqBCoSxza9cNvESxKI7Sh22sDXs5zKcWZHs2/yzWx7&#10;caQxdN5puF0oEORqbzrXaDiU25s1iBDRGey9Iw3fFGBTXF7kmBl/cjs67mMjuMSFDDW0MQ6ZlKFu&#10;yWJY+IEc3z78aDGyHBtpRjxxue1lolQqLXaOP7Q40HNL9dd+shqqLjngz658VfZhu4xvc/k5vb9o&#10;fX01Pz2CiDTHcxj+8BkdCmaq/ORMED3rVPGWqGF5twLBgTS9Z6PSkKTrFcgil/8nFL8AAAD//wMA&#10;UEsBAi0AFAAGAAgAAAAhALaDOJL+AAAA4QEAABMAAAAAAAAAAAAAAAAAAAAAAFtDb250ZW50X1R5&#10;cGVzXS54bWxQSwECLQAUAAYACAAAACEAOP0h/9YAAACUAQAACwAAAAAAAAAAAAAAAAAvAQAAX3Jl&#10;bHMvLnJlbHNQSwECLQAUAAYACAAAACEAhXaZ0CsCAABSBAAADgAAAAAAAAAAAAAAAAAuAgAAZHJz&#10;L2Uyb0RvYy54bWxQSwECLQAUAAYACAAAACEA5fV+x98AAAAKAQAADwAAAAAAAAAAAAAAAACFBAAA&#10;ZHJzL2Rvd25yZXYueG1sUEsFBgAAAAAEAAQA8wAAAJEFAAAAAA==&#10;">
            <v:textbox style="mso-next-textbox:#Rectangle 22">
              <w:txbxContent>
                <w:p w:rsidR="00A06ABE" w:rsidRDefault="00A06ABE">
                  <w:pPr>
                    <w:rPr>
                      <w:sz w:val="15"/>
                      <w:szCs w:val="15"/>
                    </w:rPr>
                  </w:pPr>
                </w:p>
                <w:p w:rsidR="00A06ABE" w:rsidRDefault="00A06ABE">
                  <w:pPr>
                    <w:rPr>
                      <w:sz w:val="15"/>
                      <w:szCs w:val="15"/>
                    </w:rPr>
                  </w:pPr>
                </w:p>
                <w:p w:rsidR="00A06ABE" w:rsidRDefault="00A06ABE">
                  <w:pPr>
                    <w:rPr>
                      <w:sz w:val="15"/>
                      <w:szCs w:val="15"/>
                    </w:rPr>
                  </w:pPr>
                </w:p>
                <w:p w:rsidR="00A06ABE" w:rsidRDefault="00A06ABE">
                  <w:pPr>
                    <w:rPr>
                      <w:sz w:val="15"/>
                      <w:szCs w:val="15"/>
                    </w:rPr>
                  </w:pPr>
                </w:p>
                <w:p w:rsidR="00A06ABE" w:rsidRDefault="00A06ABE">
                  <w:pPr>
                    <w:rPr>
                      <w:sz w:val="15"/>
                      <w:szCs w:val="15"/>
                    </w:rPr>
                  </w:pPr>
                </w:p>
                <w:p w:rsidR="00A06ABE" w:rsidRDefault="00A06ABE">
                  <w:pPr>
                    <w:rPr>
                      <w:sz w:val="15"/>
                      <w:szCs w:val="15"/>
                    </w:rPr>
                  </w:pPr>
                </w:p>
                <w:p w:rsidR="00A06ABE" w:rsidRDefault="00A06ABE">
                  <w:pPr>
                    <w:ind w:firstLineChars="2700" w:firstLine="4050"/>
                    <w:rPr>
                      <w:sz w:val="15"/>
                      <w:szCs w:val="15"/>
                    </w:rPr>
                  </w:pPr>
                  <w:r>
                    <w:rPr>
                      <w:rFonts w:hint="eastAsia"/>
                      <w:sz w:val="15"/>
                      <w:szCs w:val="15"/>
                    </w:rPr>
                    <w:t>风险估计</w:t>
                  </w:r>
                </w:p>
              </w:txbxContent>
            </v:textbox>
          </v:rect>
        </w:pict>
      </w:r>
    </w:p>
    <w:p w:rsidR="001819E2" w:rsidRDefault="00456DA6" w:rsidP="00A06ABE">
      <w:pPr>
        <w:autoSpaceDE w:val="0"/>
        <w:autoSpaceDN w:val="0"/>
        <w:adjustRightInd w:val="0"/>
        <w:snapToGrid w:val="0"/>
        <w:spacing w:line="360" w:lineRule="auto"/>
        <w:rPr>
          <w:kern w:val="0"/>
          <w:sz w:val="24"/>
        </w:rPr>
      </w:pPr>
      <w:r>
        <w:rPr>
          <w:kern w:val="0"/>
          <w:sz w:val="24"/>
        </w:rPr>
        <w:pict>
          <v:rect id="Rectangle 23" o:spid="_x0000_s1037" style="position:absolute;left:0;text-align:left;margin-left:26.2pt;margin-top:7.5pt;width:22.8pt;height:73.45pt;z-index:2516787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V5JZKgIAAFAEAAAOAAAAZHJzL2Uyb0RvYy54bWysVNuO0zAQfUfiHyy/01y2gTZqulp1KUJa&#10;YMXCBziOk1g4thm7TcvX79jpdrvAEyIPlsczPj5zZiar68OgyF6Ak0ZXNJullAjNTSN1V9Hv37Zv&#10;FpQ4z3TDlNGiokfh6PX69avVaEuRm96oRgBBEO3K0Va0996WSeJ4LwbmZsYKjc7WwMA8mtAlDbAR&#10;0QeV5Gn6NhkNNBYMF87h6e3kpOuI37aC+y9t64QnqqLIzccV4lqHNVmvWNkBs73kJxrsH1gMTGp8&#10;9Ax1yzwjO5B/QA2Sg3Gm9TNuhsS0reQi5oDZZOlv2Tz0zIqYC4rj7Fkm9/9g+ef9PRDZVHReUKLZ&#10;gDX6iqox3SlB8qsg0GhdiXEP9h5Cis7eGf7DEW02PYaJGwAz9oI1SCsL8cmLC8FweJXU4yfTIDzb&#10;eRO1OrQwBEBUgRxiSY7nkoiDJxwP86xYplg4jq7lVb7IivgCK58uW3D+gzADCZuKAnKP4Gx/53wg&#10;w8qnkEjeKNlspVLRgK7eKCB7ht2xjd8J3V2GKU1GfL3Ii4j8wucuIdL4/Q1ikB7bXMmhootzECuD&#10;au91E5vQM6mmPVJW+iRjUG6qgD/Uh1ioLIocZK1Nc0RhwUxtjWOIm97AL0pGbOmKup87BoIS9VFj&#10;cZbZfB5mIBrz4l2OBlx66ksP0xyhKuopmbYbP83NzoLsenwpi3Joc4MFbWUU+5nViT+2bazBacTC&#10;XFzaMer5R7B+BAAA//8DAFBLAwQUAAYACAAAACEAk1mVBtsAAAAIAQAADwAAAGRycy9kb3ducmV2&#10;LnhtbExPwU6DQBS8m/gPm2fizS6tSgplaYymJh5bevH2gCdQ2beEXVr0632e9DSZN5N5M9l2tr06&#10;0+g7xwaWiwgUceXqjhsDx2J3twblA3KNvWMy8EUetvn1VYZp7S68p/MhNEpC2KdooA1hSLX2VUsW&#10;/cINxKJ9uNFiEDo2uh7xIuG216soirXFjuVDiwM9t1R9HiZroOxWR/zeF6+RTXb34W0uTtP7izG3&#10;N/PTBlSgOfyZ4be+VIdcOpVu4tqr3kD8IFOC3B8FRU/WgqXweJmAzjP9f0D+AwAA//8DAFBLAQIt&#10;ABQABgAIAAAAIQC2gziS/gAAAOEBAAATAAAAAAAAAAAAAAAAAAAAAABbQ29udGVudF9UeXBlc10u&#10;eG1sUEsBAi0AFAAGAAgAAAAhADj9If/WAAAAlAEAAAsAAAAAAAAAAAAAAAAALwEAAF9yZWxzLy5y&#10;ZWxzUEsBAi0AFAAGAAgAAAAhAA1XklkqAgAAUAQAAA4AAAAAAAAAAAAAAAAALgIAAGRycy9lMm9E&#10;b2MueG1sUEsBAi0AFAAGAAgAAAAhAJNZlQbbAAAACAEAAA8AAAAAAAAAAAAAAAAAhAQAAGRycy9k&#10;b3ducmV2LnhtbFBLBQYAAAAABAAEAPMAAACMBQAAAAA=&#10;">
            <v:textbox style="mso-next-textbox:#Rectangle 23">
              <w:txbxContent>
                <w:p w:rsidR="00A06ABE" w:rsidRDefault="00A06ABE">
                  <w:pPr>
                    <w:adjustRightInd w:val="0"/>
                    <w:snapToGrid w:val="0"/>
                    <w:jc w:val="left"/>
                    <w:rPr>
                      <w:sz w:val="15"/>
                      <w:szCs w:val="15"/>
                    </w:rPr>
                  </w:pPr>
                  <w:r>
                    <w:rPr>
                      <w:rFonts w:hint="eastAsia"/>
                      <w:sz w:val="15"/>
                      <w:szCs w:val="15"/>
                    </w:rPr>
                    <w:t>风险估计方法</w:t>
                  </w:r>
                </w:p>
              </w:txbxContent>
            </v:textbox>
          </v:rect>
        </w:pict>
      </w:r>
      <w:r>
        <w:rPr>
          <w:kern w:val="0"/>
          <w:sz w:val="24"/>
        </w:rPr>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24" o:spid="_x0000_s1081" type="#_x0000_t34" style="position:absolute;left:0;text-align:left;margin-left:-64.65pt;margin-top:170.3pt;width:312.75pt;height:.5pt;rotation:90;flip:y;z-index:251674624"/>
        </w:pict>
      </w:r>
      <w:r>
        <w:rPr>
          <w:kern w:val="0"/>
          <w:sz w:val="24"/>
        </w:rPr>
        <w:pict>
          <v:shape id="AutoShape 25" o:spid="_x0000_s1080" type="#_x0000_t32" style="position:absolute;left:0;text-align:left;margin-left:91.5pt;margin-top:14.2pt;width:17.5pt;height:.3pt;z-index:251675648">
            <v:stroke endarrow="open"/>
          </v:shape>
        </w:pict>
      </w:r>
      <w:r>
        <w:rPr>
          <w:kern w:val="0"/>
          <w:sz w:val="24"/>
        </w:rPr>
        <w:pict>
          <v:rect id="Rectangle 26" o:spid="_x0000_s1038" style="position:absolute;left:0;text-align:left;margin-left:109pt;margin-top:5pt;width:158.5pt;height:19pt;z-index:2516398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MgJIKwIAAFEEAAAOAAAAZHJzL2Uyb0RvYy54bWysVNuO0zAQfUfiHyy/01xol23UdLXqUoS0&#10;wIqFD3AcJ7HwjbHbdPl6xk5busATIg+WJzM+OXPOOKubg1ZkL8BLa2pazHJKhOG2laav6dcv21fX&#10;lPjATMuUNaKmT8LTm/XLF6vRVaK0g1WtAIIgxlejq+kQgquyzPNBaOZn1gmDyc6CZgFD6LMW2Ijo&#10;WmVlnl9lo4XWgeXCe3x7NyXpOuF3neDhU9d5EYiqKXILaYW0NnHN1itW9cDcIPmRBvsHFppJgx89&#10;Q92xwMgO5B9QWnKw3nZhxq3ObNdJLlIP2E2R/9bN48CcSL2gON6dZfL/D5Z/3D8AkW1N5yUlhmn0&#10;6DOqxkyvBCmvokCj8xXWPboHiC16d2/5N0+M3QxYJm4B7DgI1iKtItZnzw7EwONR0owfbIvwbBds&#10;0urQgY6AqAI5JEuezpaIQyAcX6Iq5XKBznHMlfPidZ48y1h1Ou3Ah3fCahI3NQUkn9DZ/t6HyIZV&#10;p5LE3irZbqVSKYC+2Sgge4bjsU1PagCbvCxThow1XS7KRUJ+lvOXEHl6/gahZcA5V1LX9PpcxKoo&#10;21vTpikMTKppj5SVOeoYpZssCIfmkJwqypMrjW2fUFmw01zjPcTNYOEHJSPOdE399x0DQYl6b9Cd&#10;ZTGfx0uQgvniTYkBXGaaywwzHKFqGiiZtpswXZydA9kP+KUiyWHsLTraySR2dHtideSPc5s8ON6x&#10;eDEu41T160+w/gkAAP//AwBQSwMEFAAGAAgAAAAhAFsodMrdAAAACQEAAA8AAABkcnMvZG93bnJl&#10;di54bWxMj0FPwzAMhe9I/IfISNxYuo6hUZpOCDQkjlt34eY2pi00TtWkW+HXY05wsq3v6fm9fDu7&#10;Xp1oDJ1nA8tFAoq49rbjxsCx3N1sQIWIbLH3TAa+KMC2uLzIMbP+zHs6HWKjxIRDhgbaGIdM61C3&#10;5DAs/EAs7N2PDqOcY6PtiGcxd71Ok+ROO+xYPrQ40FNL9edhcgaqLj3i9758Sdz9bhVf5/Jjens2&#10;5vpqfnwAFWmOf2L4jS/RoZBMlZ/YBtUbSJcb6RIFJDJFsF6tZakM3ArQRa7/Nyh+AAAA//8DAFBL&#10;AQItABQABgAIAAAAIQC2gziS/gAAAOEBAAATAAAAAAAAAAAAAAAAAAAAAABbQ29udGVudF9UeXBl&#10;c10ueG1sUEsBAi0AFAAGAAgAAAAhADj9If/WAAAAlAEAAAsAAAAAAAAAAAAAAAAALwEAAF9yZWxz&#10;Ly5yZWxzUEsBAi0AFAAGAAgAAAAhAHMyAkgrAgAAUQQAAA4AAAAAAAAAAAAAAAAALgIAAGRycy9l&#10;Mm9Eb2MueG1sUEsBAi0AFAAGAAgAAAAhAFsodMrdAAAACQEAAA8AAAAAAAAAAAAAAAAAhQQAAGRy&#10;cy9kb3ducmV2LnhtbFBLBQYAAAAABAAEAPMAAACPBQAAAAA=&#10;">
            <v:textbox style="mso-next-textbox:#Rectangle 26">
              <w:txbxContent>
                <w:p w:rsidR="00A06ABE" w:rsidRDefault="00A06ABE">
                  <w:pPr>
                    <w:adjustRightInd w:val="0"/>
                    <w:snapToGrid w:val="0"/>
                    <w:jc w:val="center"/>
                    <w:rPr>
                      <w:sz w:val="15"/>
                      <w:szCs w:val="15"/>
                    </w:rPr>
                  </w:pPr>
                  <w:r>
                    <w:rPr>
                      <w:rFonts w:hint="eastAsia"/>
                      <w:sz w:val="15"/>
                      <w:szCs w:val="15"/>
                    </w:rPr>
                    <w:t>已有风险控制措施的确认</w:t>
                  </w:r>
                </w:p>
              </w:txbxContent>
            </v:textbox>
          </v:rect>
        </w:pict>
      </w:r>
    </w:p>
    <w:p w:rsidR="001819E2" w:rsidRDefault="00456DA6" w:rsidP="00A06ABE">
      <w:pPr>
        <w:autoSpaceDE w:val="0"/>
        <w:autoSpaceDN w:val="0"/>
        <w:adjustRightInd w:val="0"/>
        <w:snapToGrid w:val="0"/>
        <w:spacing w:line="360" w:lineRule="auto"/>
        <w:rPr>
          <w:kern w:val="0"/>
          <w:sz w:val="24"/>
        </w:rPr>
      </w:pPr>
      <w:r>
        <w:rPr>
          <w:kern w:val="0"/>
          <w:sz w:val="24"/>
        </w:rPr>
        <w:pict>
          <v:rect id="Rectangle 27" o:spid="_x0000_s1039" style="position:absolute;left:0;text-align:left;margin-left:109pt;margin-top:19.8pt;width:158.5pt;height:13.25pt;z-index:2516408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LiQ4IgIAAEEEAAAOAAAAZHJzL2Uyb0RvYy54bWysU21v0zAQ/o7Ef7D8naYJdOuiptPUUYQ0&#10;YGLwAxzHSSz8xtltMn79zk7bdcAnhD9YZ/vu8XPP3a2uR63IXoCX1lQ0n80pEYbbRpquot+/bd8s&#10;KfGBmYYpa0RFH4Wn1+vXr1aDK0Vhe6saAQRBjC8HV9E+BFdmmee90MzPrBMGH1sLmgU8Qpc1wAZE&#10;1yor5vOLbLDQOLBceI+3t9MjXSf8thU8fGlbLwJRFUVuIe2Q9jru2XrFyg6Y6yU/0GD/wEIzafDT&#10;E9QtC4zsQP4BpSUH620bZtzqzLat5CLlgNnk89+yeeiZEykXFMe7k0z+/8Hyz/t7ILKp6LucEsM0&#10;1ugrqsZMpwQpLqNAg/Ml+j24e4gpendn+Q9PjN306CZuAOzQC9YgrTz6Zy8C4sFjKKmHT7ZBeLYL&#10;Nmk1tqAjIKpAxlSSx1NJxBgIx0tUpbhaYOU4vuUXy+Jykb5g5THagQ8fhNUkGhUFJJ/Q2f7Oh8iG&#10;lUeXxN4q2WylUukAXb1RQPYM22Ob1gHdn7spQ4aKXi2KRUJ+8ebPIeZp/Q1Cy4B9rqSu6PLkxMoo&#10;23vTpC4MTKrJRsrKHHSM0k0lCGM9pkrlb+MPUdfaNo+oLNipr3EO0egt/KJkwJ6uqP+5YyAoUR8N&#10;VicOwNGAo1EfDWY4hlY0UDKZmzANys6B7HpEzlP6xt5gBVuZxH1mceCLfZo0P8xUHITzc/J6nvz1&#10;EwAAAP//AwBQSwMEFAAGAAgAAAAhAMee3InhAAAACQEAAA8AAABkcnMvZG93bnJldi54bWxMj8FO&#10;wzAQRO9I/IO1SNyok5ZEJcSpEFIvIKoSKsTRjbdJIF5HsZumfD3LCY47O5p5k68m24kRB986UhDP&#10;IhBIlTMt1Qp2b+ubJQgfNBndOUIFZ/SwKi4vcp0Zd6JXHMtQCw4hn2kFTQh9JqWvGrTaz1yPxL+D&#10;G6wOfA61NIM+cbjt5DyKUml1S9zQ6B4fG6y+yqPl3tv+c7d52qxfzt/vo98+f5TJwSl1fTU93IMI&#10;OIU/M/ziMzoUzLR3RzJedArm8ZK3BAWLuxQEG5JFwsJeQZrGIItc/l9Q/AAAAP//AwBQSwECLQAU&#10;AAYACAAAACEAtoM4kv4AAADhAQAAEwAAAAAAAAAAAAAAAAAAAAAAW0NvbnRlbnRfVHlwZXNdLnht&#10;bFBLAQItABQABgAIAAAAIQA4/SH/1gAAAJQBAAALAAAAAAAAAAAAAAAAAC8BAABfcmVscy8ucmVs&#10;c1BLAQItABQABgAIAAAAIQBELiQ4IgIAAEEEAAAOAAAAAAAAAAAAAAAAAC4CAABkcnMvZTJvRG9j&#10;LnhtbFBLAQItABQABgAIAAAAIQDHntyJ4QAAAAkBAAAPAAAAAAAAAAAAAAAAAHwEAABkcnMvZG93&#10;bnJldi54bWxQSwUGAAAAAAQABADzAAAAigUAAAAA&#10;">
            <v:textbox style="mso-next-textbox:#Rectangle 27" inset="0,0,0,0">
              <w:txbxContent>
                <w:p w:rsidR="00A06ABE" w:rsidRDefault="00A06ABE">
                  <w:pPr>
                    <w:adjustRightInd w:val="0"/>
                    <w:snapToGrid w:val="0"/>
                    <w:jc w:val="center"/>
                    <w:rPr>
                      <w:sz w:val="15"/>
                      <w:szCs w:val="15"/>
                    </w:rPr>
                  </w:pPr>
                  <w:r>
                    <w:rPr>
                      <w:rFonts w:hint="eastAsia"/>
                      <w:sz w:val="15"/>
                      <w:szCs w:val="15"/>
                    </w:rPr>
                    <w:t>风险等级调查表（附录</w:t>
                  </w:r>
                  <w:r>
                    <w:rPr>
                      <w:rFonts w:hint="eastAsia"/>
                      <w:sz w:val="15"/>
                      <w:szCs w:val="15"/>
                    </w:rPr>
                    <w:t>B</w:t>
                  </w:r>
                  <w:r>
                    <w:rPr>
                      <w:rFonts w:hint="eastAsia"/>
                      <w:sz w:val="15"/>
                      <w:szCs w:val="15"/>
                    </w:rPr>
                    <w:t>表</w:t>
                  </w:r>
                  <w:r>
                    <w:rPr>
                      <w:rFonts w:hint="eastAsia"/>
                      <w:sz w:val="15"/>
                      <w:szCs w:val="15"/>
                    </w:rPr>
                    <w:t>B.0.2</w:t>
                  </w:r>
                  <w:r>
                    <w:rPr>
                      <w:rFonts w:hint="eastAsia"/>
                      <w:sz w:val="15"/>
                      <w:szCs w:val="15"/>
                    </w:rPr>
                    <w:t>）</w:t>
                  </w:r>
                </w:p>
              </w:txbxContent>
            </v:textbox>
          </v:rect>
        </w:pict>
      </w:r>
      <w:r>
        <w:rPr>
          <w:kern w:val="0"/>
          <w:sz w:val="24"/>
        </w:rPr>
        <w:pict>
          <v:shape id="AutoShape 28" o:spid="_x0000_s1079" type="#_x0000_t32" style="position:absolute;left:0;text-align:left;margin-left:180.5pt;margin-top:3.3pt;width:0;height:16.5pt;z-index:251663360">
            <v:stroke endarrow="open"/>
          </v:shape>
        </w:pict>
      </w:r>
    </w:p>
    <w:p w:rsidR="001819E2" w:rsidRDefault="00456DA6" w:rsidP="00A06ABE">
      <w:pPr>
        <w:autoSpaceDE w:val="0"/>
        <w:autoSpaceDN w:val="0"/>
        <w:adjustRightInd w:val="0"/>
        <w:snapToGrid w:val="0"/>
        <w:spacing w:line="360" w:lineRule="auto"/>
        <w:rPr>
          <w:kern w:val="0"/>
          <w:sz w:val="24"/>
        </w:rPr>
      </w:pPr>
      <w:r>
        <w:rPr>
          <w:kern w:val="0"/>
          <w:sz w:val="24"/>
        </w:rPr>
        <w:pict>
          <v:shape id="AutoShape 29" o:spid="_x0000_s1078" type="#_x0000_t13" style="position:absolute;left:0;text-align:left;margin-left:333.5pt;margin-top:4.6pt;width:27.5pt;height:7.15pt;z-index:2516848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N33rQAIAAJMEAAAOAAAAZHJzL2Uyb0RvYy54bWysVNtu1DAQfUfiHyy/02TTTelGzVZVSxFS&#10;gUqFD5i1nY3BN2zvZsvXM3bSJQtviDxYHs/MmcuZydX1QSuyFz5Ia1q6OCspEYZZLs22pV+/3L+5&#10;pCREMByUNaKlzyLQ6/XrV1eDa0Rle6u48ARBTGgG19I+RtcURWC90BDOrBMGlZ31GiKKfltwDwOi&#10;a1VUZXlRDNZz5y0TIeDr3aik64zfdYLFz10XRCSqpZhbzKfP5yadxfoKmq0H10s2pQH/kIUGaTDo&#10;EeoOIpCdl39Bacm8DbaLZ8zqwnadZCLXgNUsyj+qeerBiVwLNie4Y5vC/4Nln/aPnkje0vMVJQY0&#10;cnSzizaHJtUqNWhwoUG7J/foU4nBPVj2PRBjb3swW3HjvR16ARzTWiT74sQhCQFdyWb4aDnCA8Ln&#10;Xh06rxMgdoEcMiXPR0rEIRKGj+fLVVUjcQxVq/KyrHMAaF58nQ/xvbCapEtLvdz2MSeUI8D+IcRM&#10;C59qA/5tQUmnFbK8B0XqEr9pCmY21dxmdbGol1PcCbGA5iVybolVkt9LpbLgt5tb5QnCt/Q+f5Nz&#10;mJspQwasqa7qnOqJLswhUoZjjhj1xEzLiMujpG7p5dEImsTFO8PzaEeQaryjszITOYmPkdeN5c/I&#10;jbfjZuAm46W3/iclA25FS8OPHXhBifpgkN/VYrlMa5SFZf22QsHPNZu5BgxDqJZGSsbrbRxXb+cy&#10;UWleUseMTSPXyfgyPGNWU7I4+Xg7Wa25nK1+/0vWvwAAAP//AwBQSwMEFAAGAAgAAAAhANj4oGDd&#10;AAAACAEAAA8AAABkcnMvZG93bnJldi54bWxMj0tPwzAQhO9I/AdrkbhRByNSGrKpEAiJG31w6NGJ&#10;lyTCjxC7TeDXs5zgOJrRzDflenZWnGiMffAI14sMBPkmmN63CG/756s7EDFpb7QNnhC+KMK6Oj8r&#10;dWHC5Ld02qVWcImPhUboUhoKKWPTkdNxEQby7L2H0enEcmylGfXE5c5KlWW5dLr3vNDpgR47aj52&#10;R4dQ26f8sBk+X6SR04a+M7mft6+Ilxfzwz2IRHP6C8MvPqNDxUx1OHoThUXI8yV/SQgrBYL9pVKs&#10;awR1cwuyKuX/A9UPAAAA//8DAFBLAQItABQABgAIAAAAIQC2gziS/gAAAOEBAAATAAAAAAAAAAAA&#10;AAAAAAAAAABbQ29udGVudF9UeXBlc10ueG1sUEsBAi0AFAAGAAgAAAAhADj9If/WAAAAlAEAAAsA&#10;AAAAAAAAAAAAAAAALwEAAF9yZWxzLy5yZWxzUEsBAi0AFAAGAAgAAAAhALM3fetAAgAAkwQAAA4A&#10;AAAAAAAAAAAAAAAALgIAAGRycy9lMm9Eb2MueG1sUEsBAi0AFAAGAAgAAAAhANj4oGDdAAAACAEA&#10;AA8AAAAAAAAAAAAAAAAAmgQAAGRycy9kb3ducmV2LnhtbFBLBQYAAAAABAAEAPMAAACkBQAAAAA=&#10;"/>
        </w:pict>
      </w:r>
      <w:r>
        <w:rPr>
          <w:kern w:val="0"/>
          <w:sz w:val="24"/>
        </w:rPr>
        <w:pict>
          <v:shape id="AutoShape 30" o:spid="_x0000_s1077" type="#_x0000_t13" style="position:absolute;left:0;text-align:left;margin-left:49pt;margin-top:8.1pt;width:30.6pt;height:8.55pt;z-index:2516797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0DsPQQIAAJMEAAAOAAAAZHJzL2Uyb0RvYy54bWysVFFv0zAQfkfiP1h+Z2mbdnRR02nqGEIa&#10;MGnwA1zbaQy2z9hu0/HrOTtpSeENkYfIlzt/9919d1ndHo0mB+mDAlvT6dWEEmk5CGV3Nf365eHN&#10;kpIQmRVMg5U1fZGB3q5fv1p1rpIzaEEL6QmC2FB1rqZtjK4qisBbaVi4AictOhvwhkU0/a4QnnWI&#10;bnQxm0yuiw68cB64DAG/3vdOus74TSN5/Nw0QUaia4rcYn77/N6md7FesWrnmWsVH2iwf2BhmLKY&#10;9Ax1zyIje6/+gjKKewjQxCsOpoCmUVzmGrCa6eSPap5b5mSuBZsT3LlN4f/B8k+HJ0+UqGmJSllm&#10;UKO7fYScmpS5QZ0LFcY9uyefSgzuEfj3QCxsWmZ38s576FrJBNKapoYWFxeSEfAq2XYfQSA8Q/jc&#10;q2PjTQLELpBjluTlLIk8RsLxY1leLxYoHEfXzWKGx5SAVae7zof4XoIh6VBTr3ZtzIRyBnZ4DDHL&#10;IobamPg2paQxGlU+ME0WE3yGKRjFzMYxy2VZlkPeAREZnDLnloBW4kFpnQ2/2260Jwhf04f8DJfD&#10;OExb0vU1ZaoXvjCGSAx7jpj1IsyoiMujlanp8hzEqqTFOyvyaEemdH/Gy9oO4iQ90oqEagviBbXx&#10;0G8GbjIeWvA/KelwK2oafuyZl5ToDxb1vZnO52mNsjFfvJ2h4cee7djDLEeomkZK+uMm9qu3d1mo&#10;NC+pYxbSyDUqnoanZzWQxcnPkg9bmlZrbOeo3/+S9S8AAAD//wMAUEsDBBQABgAIAAAAIQCiMJum&#10;3QAAAAgBAAAPAAAAZHJzL2Rvd25yZXYueG1sTI/NTsMwEITvSLyDtUjcqJMgopLGqRAIiRv94cDR&#10;ibdJhL0OsdsEnp7tqRx3ZjT7TbmenRUnHEPvSUG6SEAgNd701Cr42L/eLUGEqMlo6wkV/GCAdXV9&#10;VerC+Im2eNrFVnAJhUIr6GIcCilD06HTYeEHJPYOfnQ68jm20ox64nJnZZYkuXS6J/7Q6QGfO2y+&#10;dkenoLYv+edm+H6TRk4b/E3kft6+K3V7Mz+tQESc4yUMZ3xGh4qZan8kE4RV8LjkKZH1PANx9h9S&#10;FmoF92kGsirl/wHVHwAAAP//AwBQSwECLQAUAAYACAAAACEAtoM4kv4AAADhAQAAEwAAAAAAAAAA&#10;AAAAAAAAAAAAW0NvbnRlbnRfVHlwZXNdLnhtbFBLAQItABQABgAIAAAAIQA4/SH/1gAAAJQBAAAL&#10;AAAAAAAAAAAAAAAAAC8BAABfcmVscy8ucmVsc1BLAQItABQABgAIAAAAIQDX0DsPQQIAAJMEAAAO&#10;AAAAAAAAAAAAAAAAAC4CAABkcnMvZTJvRG9jLnhtbFBLAQItABQABgAIAAAAIQCiMJum3QAAAAgB&#10;AAAPAAAAAAAAAAAAAAAAAJsEAABkcnMvZG93bnJldi54bWxQSwUGAAAAAAQABADzAAAApQUAAAAA&#10;"/>
        </w:pict>
      </w:r>
      <w:r>
        <w:rPr>
          <w:kern w:val="0"/>
          <w:sz w:val="24"/>
        </w:rPr>
        <w:pict>
          <v:shape id="AutoShape 31" o:spid="_x0000_s1076" type="#_x0000_t32" style="position:absolute;left:0;text-align:left;margin-left:180.4pt;margin-top:12.8pt;width:.1pt;height:14.8pt;z-index:251644928">
            <v:stroke endarrow="open"/>
          </v:shape>
        </w:pict>
      </w:r>
    </w:p>
    <w:p w:rsidR="001819E2" w:rsidRDefault="00456DA6" w:rsidP="00A06ABE">
      <w:pPr>
        <w:autoSpaceDE w:val="0"/>
        <w:autoSpaceDN w:val="0"/>
        <w:adjustRightInd w:val="0"/>
        <w:snapToGrid w:val="0"/>
        <w:spacing w:line="360" w:lineRule="auto"/>
        <w:rPr>
          <w:kern w:val="0"/>
          <w:sz w:val="24"/>
        </w:rPr>
      </w:pPr>
      <w:r>
        <w:rPr>
          <w:kern w:val="0"/>
          <w:sz w:val="24"/>
        </w:rPr>
        <w:pict>
          <v:shape id="AutoShape 35" o:spid="_x0000_s1073" type="#_x0000_t32" style="position:absolute;left:0;text-align:left;margin-left:125.5pt;margin-top:6.4pt;width:106.3pt;height:.1pt;z-index:251643904"/>
        </w:pict>
      </w:r>
      <w:r>
        <w:rPr>
          <w:kern w:val="0"/>
          <w:sz w:val="24"/>
        </w:rPr>
        <w:pict>
          <v:shape id="AutoShape 33" o:spid="_x0000_s1074" type="#_x0000_t32" style="position:absolute;left:0;text-align:left;margin-left:231.55pt;margin-top:6.5pt;width:.25pt;height:11.4pt;flip:x;z-index:251646976">
            <v:stroke endarrow="open"/>
          </v:shape>
        </w:pict>
      </w:r>
      <w:r>
        <w:rPr>
          <w:kern w:val="0"/>
          <w:sz w:val="24"/>
        </w:rPr>
        <w:pict>
          <v:shape id="AutoShape 32" o:spid="_x0000_s1075" type="#_x0000_t32" style="position:absolute;left:0;text-align:left;margin-left:125.45pt;margin-top:6.15pt;width:.05pt;height:12.75pt;z-index:251645952">
            <v:stroke endarrow="open"/>
          </v:shape>
        </w:pict>
      </w:r>
      <w:r>
        <w:rPr>
          <w:kern w:val="0"/>
          <w:sz w:val="24"/>
        </w:rPr>
        <w:pict>
          <v:rect id="Rectangle 34" o:spid="_x0000_s1040" style="position:absolute;left:0;text-align:left;margin-left:190.5pt;margin-top:17.9pt;width:72.05pt;height:15.5pt;z-index:251642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K2znIAIAAEAEAAAOAAAAZHJzL2Uyb0RvYy54bWysU9uO0zAQfUfiHyy/0yRduupGTVerLkVI&#10;C7ti4QMcx0ksfGPsNilfz9hpSxd4QuTBGtvjkzPnzKxuR63IXoCX1lS0mOWUCMNtI01X0a9ftm+W&#10;lPjATMOUNaKiB+Hp7fr1q9XgSjG3vVWNAIIgxpeDq2gfgiuzzPNeaOZn1gmDl60FzQJuocsaYAOi&#10;a5XN8/w6Gyw0DiwX3uPp/XRJ1wm/bQUPj23rRSCqosgtpBXSWsc1W69Y2QFzveRHGuwfWGgmDf70&#10;DHXPAiM7kH9AacnBetuGGbc6s20ruUg1YDVF/ls1zz1zItWC4nh3lsn/P1j+af8ERDYVvXpLiWEa&#10;PfqMqjHTKUHwDAUanC8x79k9QSzRuwfLv3li7KbHNHEHYIdesAZpFTE/e/Egbjw+JfXw0TYIz3bB&#10;Jq3GFnQERBXImCw5nC0RYyAcD2+KRX61oITjVXFzvVwkyzJWnh478OG9sJrEoKKA3BM42z/4EMmw&#10;8pSSyFslm61UKm2gqzcKyJ5hd2zTl/hjjZdpypABmSzmi4T84s5fQuTp+xuElgHbXEld0eU5iZVR&#10;tXemSU0YmFRTjJSVOcoYlZscCGM9JqOKsym1bQ4oLNiprXEMMegt/KBkwJauqP++YyAoUR8MmhP7&#10;/xTAKahPATMcn1Y0UDKFmzDNyc6B7HpELlL5xt6hga1M4kZzJxZHvtimSfPjSMU5uNynrF+Dv/4J&#10;AAD//wMAUEsDBBQABgAIAAAAIQBrRe+w4AAAAAkBAAAPAAAAZHJzL2Rvd25yZXYueG1sTI9BT4NA&#10;EIXvJv6HzZh4swtVCEGWxpj0orGx2BiPW3YKKDtL2C2l/nrHk97mZV7ee1+xmm0vJhx950hBvIhA&#10;INXOdNQo2L2tbzIQPmgyuneECs7oYVVeXhQ6N+5EW5yq0AgOIZ9rBW0IQy6lr1u02i/cgMS/gxut&#10;DizHRppRnzjc9nIZRam0uiNuaPWAjy3WX9XRcu/d8LnbPG3WL+fv98m/Pn9UycEpdX01P9yDCDiH&#10;PzP8zufpUPKmvTuS8aJXcJvFzBL4SBiBDckyiUHsFaRpBrIs5H+C8gcAAP//AwBQSwECLQAUAAYA&#10;CAAAACEAtoM4kv4AAADhAQAAEwAAAAAAAAAAAAAAAAAAAAAAW0NvbnRlbnRfVHlwZXNdLnhtbFBL&#10;AQItABQABgAIAAAAIQA4/SH/1gAAAJQBAAALAAAAAAAAAAAAAAAAAC8BAABfcmVscy8ucmVsc1BL&#10;AQItABQABgAIAAAAIQDXK2znIAIAAEAEAAAOAAAAAAAAAAAAAAAAAC4CAABkcnMvZTJvRG9jLnht&#10;bFBLAQItABQABgAIAAAAIQBrRe+w4AAAAAkBAAAPAAAAAAAAAAAAAAAAAHoEAABkcnMvZG93bnJl&#10;di54bWxQSwUGAAAAAAQABADzAAAAhwUAAAAA&#10;">
            <v:textbox style="mso-next-textbox:#Rectangle 34" inset="0,0,0,0">
              <w:txbxContent>
                <w:p w:rsidR="00A06ABE" w:rsidRDefault="00A06ABE">
                  <w:pPr>
                    <w:adjustRightInd w:val="0"/>
                    <w:snapToGrid w:val="0"/>
                    <w:jc w:val="center"/>
                    <w:rPr>
                      <w:sz w:val="15"/>
                      <w:szCs w:val="15"/>
                    </w:rPr>
                  </w:pPr>
                  <w:r>
                    <w:rPr>
                      <w:rFonts w:hint="eastAsia"/>
                      <w:sz w:val="15"/>
                      <w:szCs w:val="15"/>
                    </w:rPr>
                    <w:t>风险损失</w:t>
                  </w:r>
                </w:p>
              </w:txbxContent>
            </v:textbox>
          </v:rect>
        </w:pict>
      </w:r>
      <w:r>
        <w:rPr>
          <w:kern w:val="0"/>
          <w:sz w:val="24"/>
        </w:rPr>
        <w:pict>
          <v:rect id="Rectangle 36" o:spid="_x0000_s1041" style="position:absolute;left:0;text-align:left;margin-left:97pt;margin-top:17.9pt;width:70.5pt;height:17.5pt;z-index:2516418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TU+MHwIAAEAEAAAOAAAAZHJzL2Uyb0RvYy54bWysU9tu2zAMfR+wfxD0vjgXpGiNOEWRLsOA&#10;biva7QNoWbaFyZJGKbGzrx8lJ2m67WmYHgRKIo/Ic8jV7dBptpfolTUFn02mnEkjbKVMU/BvX7fv&#10;rjnzAUwF2hpZ8IP0/Hb99s2qd7mc29bqSiIjEOPz3hW8DcHlWeZFKzvwE+ukocfaYgeBjthkFUJP&#10;6J3O5tPpVdZbrBxaIb2n2/vxka8Tfl1LEb7UtZeB6YJTbiHtmPYy7tl6BXmD4FoljmnAP2TRgTL0&#10;6RnqHgKwHao/oDol0Hpbh4mwXWbrWgmZaqBqZtPfqnluwclUC5Hj3Zkm//9gxef9IzJVFXwx58xA&#10;Rxo9EWtgGi3Z4ioS1Dufk9+ze8RYoncPVnz3zNhNS27yDtH2rYSK0ppF/+xVQDx4CmVl/8lWBA+7&#10;YBNXQ41dBCQW2JAkOZwlkUNggi6vb5aLJQkn6GlOi+z4A+SnYIc+fJC2Y9EoOFLuCRz2Dz6MrieX&#10;lLzVqtoqrdMBm3Kjke2BumOb1hHdX7ppw/qC3yzny4T86s1fQkzT+htEpwK1uVYdVXR2gjyy9t5U&#10;lCbkAZQebapOmyONkblRgTCUQxJqtow/RFpLWx2IWLRjW9MYktFa/MlZTy1dcP9jByg50x8NiRP7&#10;/2TgyShPBhhBoQUPnI3mJoxzsnOompaQZ6l8Y+9IwFolcl+yOOZLbZrkOY5UnIPLc/J6Gfz1LwAA&#10;AP//AwBQSwMEFAAGAAgAAAAhAJPducLgAAAACQEAAA8AAABkcnMvZG93bnJldi54bWxMj8FOwzAQ&#10;RO9I/IO1SNyoU9KUksapEFIvICoIFeLoxtskEK+j2E1Tvp7lRI+zO5p5k61G24oBe984UjCdRCCQ&#10;SmcaqhRs39c3CxA+aDK6dYQKTuhhlV9eZDo17khvOBShEhxCPtUK6hC6VEpf1mi1n7gOiX9711sd&#10;WPaVNL0+crht5W0UzaXVDXFDrTt8rLH8Lg6We2fd13bztFm/nH4+Bv/6/Fkke6fU9dX4sAQRcAz/&#10;ZvjDZ3TImWnnDmS8aFnfz3hLUBAnPIENcZzwYafgLlqAzDN5viD/BQAA//8DAFBLAQItABQABgAI&#10;AAAAIQC2gziS/gAAAOEBAAATAAAAAAAAAAAAAAAAAAAAAABbQ29udGVudF9UeXBlc10ueG1sUEsB&#10;Ai0AFAAGAAgAAAAhADj9If/WAAAAlAEAAAsAAAAAAAAAAAAAAAAALwEAAF9yZWxzLy5yZWxzUEsB&#10;Ai0AFAAGAAgAAAAhAG9NT4wfAgAAQAQAAA4AAAAAAAAAAAAAAAAALgIAAGRycy9lMm9Eb2MueG1s&#10;UEsBAi0AFAAGAAgAAAAhAJPducLgAAAACQEAAA8AAAAAAAAAAAAAAAAAeQQAAGRycy9kb3ducmV2&#10;LnhtbFBLBQYAAAAABAAEAPMAAACGBQAAAAA=&#10;">
            <v:textbox style="mso-next-textbox:#Rectangle 36" inset="0,0,0,0">
              <w:txbxContent>
                <w:p w:rsidR="00A06ABE" w:rsidRDefault="00A06ABE">
                  <w:pPr>
                    <w:adjustRightInd w:val="0"/>
                    <w:snapToGrid w:val="0"/>
                    <w:jc w:val="center"/>
                    <w:rPr>
                      <w:sz w:val="15"/>
                      <w:szCs w:val="15"/>
                    </w:rPr>
                  </w:pPr>
                  <w:r>
                    <w:rPr>
                      <w:rFonts w:hint="eastAsia"/>
                      <w:sz w:val="15"/>
                      <w:szCs w:val="15"/>
                    </w:rPr>
                    <w:t>风险发生概率</w:t>
                  </w:r>
                </w:p>
              </w:txbxContent>
            </v:textbox>
          </v:rect>
        </w:pict>
      </w:r>
    </w:p>
    <w:p w:rsidR="001819E2" w:rsidRDefault="00456DA6" w:rsidP="00A06ABE">
      <w:pPr>
        <w:autoSpaceDE w:val="0"/>
        <w:autoSpaceDN w:val="0"/>
        <w:adjustRightInd w:val="0"/>
        <w:snapToGrid w:val="0"/>
        <w:spacing w:line="360" w:lineRule="auto"/>
        <w:rPr>
          <w:kern w:val="0"/>
          <w:sz w:val="24"/>
        </w:rPr>
      </w:pPr>
      <w:r>
        <w:rPr>
          <w:kern w:val="0"/>
          <w:sz w:val="24"/>
        </w:rPr>
        <w:pict>
          <v:shape id="AutoShape 37" o:spid="_x0000_s1072" type="#_x0000_t32" style="position:absolute;left:0;text-align:left;margin-left:132.25pt;margin-top:14.7pt;width:0;height:8.6pt;z-index:251664384"/>
        </w:pict>
      </w:r>
      <w:r>
        <w:rPr>
          <w:kern w:val="0"/>
          <w:sz w:val="24"/>
        </w:rPr>
        <w:pict>
          <v:shape id="AutoShape 38" o:spid="_x0000_s1071" type="#_x0000_t32" style="position:absolute;left:0;text-align:left;margin-left:226.55pt;margin-top:12.7pt;width:.45pt;height:10.5pt;z-index:251648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YvHKJAIAAD8EAAAOAAAAZHJzL2Uyb0RvYy54bWysU02P2jAQvVfqf7B8hyQk2YWIsFol0Mu2&#10;RdrtDzC2k1hNbMs2BFT1v3dsPsS2l6oqBzPOzLx5M/O8fDoOPTpwY4WSJU6mMUZcUsWEbEv87W0z&#10;mWNkHZGM9EryEp+4xU+rjx+Woy74THWqZ9wgAJG2GHWJO+d0EUWWdnwgdqo0l+BslBmIg6tpI2bI&#10;COhDH83i+CEalWHaKMqtha/12YlXAb9pOHVfm8Zyh/oSAzcXThPOnT+j1ZIUrSG6E/RCg/wDi4EI&#10;CUVvUDVxBO2N+ANqENQoqxo3pWqIVNMIykMP0E0S/9bNa0c0D73AcKy+jcn+P1j65bA1SLASpzAe&#10;SQbY0fPeqVAapXM/oFHbAuIquTW+RXqUr/pF0e8WSVV1RLY8RL+dNCQnPiN6l+IvVkOZ3fhZMYgh&#10;UCBM69iYwUPCHNAxLOV0Wwo/OkThY/6Y5BhRcCRpmuZhZREprqnaWPeJqwF5o8TWGSLazlVKSli+&#10;MkkoRA4v1nlipLgm+LpSbUTfBw30Eo0lXuSzPCRY1QvmnT7MmnZX9QYdiFdR+IUuwXMfZtResgDW&#10;ccLWF9sR0Z9tKN5LjwetAZ2LdZbJj0W8WM/X82ySzR7Wkyyu68nzpsomD5vkMa/Tuqrq5KenlmRF&#10;Jxjj0rO7SjbJ/k4Sl8dzFttNtLcxRO/Rw7yA7PU/kA679es8C2On2GlrrjsHlYbgy4vyz+D+Dvb9&#10;u1/9AgAA//8DAFBLAwQUAAYACAAAACEAxmuU094AAAAJAQAADwAAAGRycy9kb3ducmV2LnhtbEyP&#10;wU7DMAyG70i8Q2QkLoilLekEpek0IXHgyDaJa9aYttA4VZOuZU+PObGbLX/6/f3lZnG9OOEYOk8a&#10;0lUCAqn2tqNGw2H/ev8IIkRD1vSeUMMPBthU11elKayf6R1Pu9gIDqFQGA1tjEMhZahbdCas/IDE&#10;t08/OhN5HRtpRzNzuOtlliRr6UxH/KE1A760WH/vJqcBw5SnyfbJNYe383z3kZ2/5mGv9e3Nsn0G&#10;EXGJ/zD86bM6VOx09BPZIHoNKn9IGdWQ5QoEAypXXO7Iw1qBrEp52aD6BQAA//8DAFBLAQItABQA&#10;BgAIAAAAIQC2gziS/gAAAOEBAAATAAAAAAAAAAAAAAAAAAAAAABbQ29udGVudF9UeXBlc10ueG1s&#10;UEsBAi0AFAAGAAgAAAAhADj9If/WAAAAlAEAAAsAAAAAAAAAAAAAAAAALwEAAF9yZWxzLy5yZWxz&#10;UEsBAi0AFAAGAAgAAAAhANhi8cokAgAAPwQAAA4AAAAAAAAAAAAAAAAALgIAAGRycy9lMm9Eb2Mu&#10;eG1sUEsBAi0AFAAGAAgAAAAhAMZrlNPeAAAACQEAAA8AAAAAAAAAAAAAAAAAfgQAAGRycy9kb3du&#10;cmV2LnhtbFBLBQYAAAAABAAEAPMAAACJBQAAAAA=&#10;"/>
        </w:pict>
      </w:r>
    </w:p>
    <w:p w:rsidR="001819E2" w:rsidRDefault="00456DA6" w:rsidP="00A06ABE">
      <w:pPr>
        <w:autoSpaceDE w:val="0"/>
        <w:autoSpaceDN w:val="0"/>
        <w:adjustRightInd w:val="0"/>
        <w:snapToGrid w:val="0"/>
        <w:spacing w:line="360" w:lineRule="auto"/>
        <w:rPr>
          <w:kern w:val="0"/>
          <w:sz w:val="24"/>
        </w:rPr>
      </w:pPr>
      <w:r>
        <w:rPr>
          <w:kern w:val="0"/>
          <w:sz w:val="24"/>
        </w:rPr>
        <w:pict>
          <v:shape id="AutoShape 40" o:spid="_x0000_s1069" type="#_x0000_t32" style="position:absolute;left:0;text-align:left;margin-left:132.2pt;margin-top:2.6pt;width:94.5pt;height:0;z-index:251649024"/>
        </w:pict>
      </w:r>
      <w:r>
        <w:rPr>
          <w:kern w:val="0"/>
          <w:sz w:val="24"/>
        </w:rPr>
        <w:pict>
          <v:shape id="AutoShape 39" o:spid="_x0000_s1070" type="#_x0000_t34" style="position:absolute;left:0;text-align:left;margin-left:152.45pt;margin-top:28.1pt;width:51.15pt;height:.05pt;rotation:90;z-index:251665408" adj="10789">
            <v:stroke endarrow="open"/>
          </v:shape>
        </w:pict>
      </w:r>
    </w:p>
    <w:p w:rsidR="001819E2" w:rsidRDefault="00456DA6" w:rsidP="00A06ABE">
      <w:pPr>
        <w:autoSpaceDE w:val="0"/>
        <w:autoSpaceDN w:val="0"/>
        <w:adjustRightInd w:val="0"/>
        <w:snapToGrid w:val="0"/>
        <w:spacing w:line="360" w:lineRule="auto"/>
        <w:rPr>
          <w:kern w:val="0"/>
          <w:sz w:val="24"/>
        </w:rPr>
      </w:pPr>
      <w:r>
        <w:rPr>
          <w:kern w:val="0"/>
          <w:sz w:val="24"/>
        </w:rPr>
        <w:pict>
          <v:rect id="Rectangle 41" o:spid="_x0000_s1042" style="position:absolute;left:0;text-align:left;margin-left:80pt;margin-top:.55pt;width:253.6pt;height:130.7pt;z-index:2516254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FnwbKwIAAFIEAAAOAAAAZHJzL2Uyb0RvYy54bWysVMGO0zAQvSPxD5bvNE223e1GTVerLkVI&#10;C6xY+ADHcRILx2PGbtPy9UyctnSBEyIHy5MZv7x5b5zl3b4zbKfQa7AFTydTzpSVUGnbFPzrl82b&#10;BWc+CFsJA1YV/KA8v1u9frXsXa4yaMFUChmBWJ/3ruBtCC5PEi9b1Qk/AacsJWvATgQKsUkqFD2h&#10;dybJptPrpAesHIJU3tPbhzHJVxG/rpUMn+raq8BMwYlbiCvGtRzWZLUUeYPCtVoeaYh/YNEJbemj&#10;Z6gHEQTbov4DqtMSwUMdJhK6BOpaSxV7oG7S6W/dPLfCqdgLiePdWSb//2Dlx90TMl0VPLvhzIqO&#10;PPpMqgnbGMVm6SBQ73xOdc/uCYcWvXsE+c0zC+uWytQ9IvStEhXRivXJiwND4OkoK/sPUBG82AaI&#10;Wu1r7AZAUoHtoyWHsyVqH5ikl1fpIr2ak3OScuksW9xQQJwSkZ+OO/ThnYKODZuCI7GP8GL36MNY&#10;eiqJ9MHoaqONiQE25dog2wmaj018juj+ssxY1hf8dp7NI/KLnL+EmMbnbxCdDjToRncFX5yLRD7o&#10;9tZWcQyD0GbcU3fGUpMn7UYPwr7cR6vS65MtJVQHkhZhHGy6iLRpAX9w1tNQF9x/3wpUnJn3luy5&#10;TWez4RbEYDa/ySjAy0x5mRFWElTBA2fjdh3Gm7N1qJuWvpRGOSzck6W1jmIPlEdWR/40uNGu4yUb&#10;bsZlHKt+/QpWPwEAAP//AwBQSwMEFAAGAAgAAAAhAB0ZENTeAAAACgEAAA8AAABkcnMvZG93bnJl&#10;di54bWxMj8FOwzAQRO9I/IO1SNyoQ4qcEuJUCFQkjm164baJTRKI11HstIGvZznBcWZHs2+K7eIG&#10;cbJT6D1puF0lICw13vTUajhWu5sNiBCRDA6erIYvG2BbXl4UmBt/pr09HWIruIRCjhq6GMdcytB0&#10;1mFY+dES39795DCynFppJjxzuRtkmiRKOuyJP3Q42qfONp+H2Wmo+/SI3/vqJXH3u3V8XaqP+e1Z&#10;6+ur5fEBRLRL/AvDLz6jQ8lMtZ/JBDGwVoq3RA3pOgPBAaUyNmo27jYZyLKQ/yeUPwAAAP//AwBQ&#10;SwECLQAUAAYACAAAACEAtoM4kv4AAADhAQAAEwAAAAAAAAAAAAAAAAAAAAAAW0NvbnRlbnRfVHlw&#10;ZXNdLnhtbFBLAQItABQABgAIAAAAIQA4/SH/1gAAAJQBAAALAAAAAAAAAAAAAAAAAC8BAABfcmVs&#10;cy8ucmVsc1BLAQItABQABgAIAAAAIQBCFnwbKwIAAFIEAAAOAAAAAAAAAAAAAAAAAC4CAABkcnMv&#10;ZTJvRG9jLnhtbFBLAQItABQABgAIAAAAIQAdGRDU3gAAAAoBAAAPAAAAAAAAAAAAAAAAAIUEAABk&#10;cnMvZG93bnJldi54bWxQSwUGAAAAAAQABADzAAAAkAUAAAAA&#10;">
            <v:textbox style="mso-next-textbox:#Rectangle 41">
              <w:txbxContent>
                <w:p w:rsidR="00A06ABE" w:rsidRDefault="00A06ABE">
                  <w:pPr>
                    <w:rPr>
                      <w:sz w:val="15"/>
                      <w:szCs w:val="15"/>
                    </w:rPr>
                  </w:pPr>
                </w:p>
                <w:p w:rsidR="00A06ABE" w:rsidRDefault="00A06ABE">
                  <w:pPr>
                    <w:rPr>
                      <w:sz w:val="15"/>
                      <w:szCs w:val="15"/>
                    </w:rPr>
                  </w:pPr>
                </w:p>
                <w:p w:rsidR="00A06ABE" w:rsidRDefault="00A06ABE">
                  <w:pPr>
                    <w:rPr>
                      <w:sz w:val="15"/>
                      <w:szCs w:val="15"/>
                    </w:rPr>
                  </w:pPr>
                </w:p>
                <w:p w:rsidR="00A06ABE" w:rsidRDefault="00A06ABE">
                  <w:pPr>
                    <w:ind w:firstLineChars="500" w:firstLine="750"/>
                    <w:rPr>
                      <w:sz w:val="15"/>
                      <w:szCs w:val="15"/>
                    </w:rPr>
                  </w:pPr>
                </w:p>
                <w:p w:rsidR="00A06ABE" w:rsidRDefault="00A06ABE">
                  <w:pPr>
                    <w:ind w:firstLineChars="500" w:firstLine="750"/>
                    <w:rPr>
                      <w:sz w:val="15"/>
                      <w:szCs w:val="15"/>
                    </w:rPr>
                  </w:pPr>
                </w:p>
                <w:p w:rsidR="00A06ABE" w:rsidRDefault="00A06ABE">
                  <w:pPr>
                    <w:ind w:firstLineChars="500" w:firstLine="750"/>
                    <w:rPr>
                      <w:sz w:val="15"/>
                      <w:szCs w:val="15"/>
                    </w:rPr>
                  </w:pPr>
                  <w:r>
                    <w:rPr>
                      <w:rFonts w:hint="eastAsia"/>
                      <w:sz w:val="15"/>
                      <w:szCs w:val="15"/>
                    </w:rPr>
                    <w:t>是</w:t>
                  </w:r>
                  <w:r>
                    <w:rPr>
                      <w:rFonts w:hint="eastAsia"/>
                      <w:sz w:val="15"/>
                      <w:szCs w:val="15"/>
                    </w:rPr>
                    <w:tab/>
                  </w:r>
                  <w:r>
                    <w:rPr>
                      <w:rFonts w:hint="eastAsia"/>
                      <w:sz w:val="15"/>
                      <w:szCs w:val="15"/>
                    </w:rPr>
                    <w:tab/>
                  </w:r>
                  <w:r>
                    <w:rPr>
                      <w:rFonts w:hint="eastAsia"/>
                      <w:sz w:val="15"/>
                      <w:szCs w:val="15"/>
                    </w:rPr>
                    <w:tab/>
                  </w:r>
                  <w:r>
                    <w:rPr>
                      <w:rFonts w:hint="eastAsia"/>
                      <w:sz w:val="15"/>
                      <w:szCs w:val="15"/>
                    </w:rPr>
                    <w:tab/>
                  </w:r>
                  <w:r>
                    <w:rPr>
                      <w:rFonts w:hint="eastAsia"/>
                      <w:sz w:val="15"/>
                      <w:szCs w:val="15"/>
                    </w:rPr>
                    <w:tab/>
                  </w:r>
                  <w:r>
                    <w:rPr>
                      <w:rFonts w:hint="eastAsia"/>
                      <w:sz w:val="15"/>
                      <w:szCs w:val="15"/>
                    </w:rPr>
                    <w:tab/>
                  </w:r>
                  <w:r>
                    <w:rPr>
                      <w:rFonts w:hint="eastAsia"/>
                      <w:sz w:val="15"/>
                      <w:szCs w:val="15"/>
                    </w:rPr>
                    <w:t>否</w:t>
                  </w:r>
                </w:p>
                <w:p w:rsidR="00A06ABE" w:rsidRDefault="00A06ABE">
                  <w:pPr>
                    <w:rPr>
                      <w:sz w:val="15"/>
                      <w:szCs w:val="15"/>
                    </w:rPr>
                  </w:pPr>
                </w:p>
                <w:p w:rsidR="00A06ABE" w:rsidRDefault="00A06ABE">
                  <w:pPr>
                    <w:spacing w:line="240" w:lineRule="atLeast"/>
                    <w:ind w:firstLineChars="2750" w:firstLine="4125"/>
                    <w:rPr>
                      <w:sz w:val="15"/>
                      <w:szCs w:val="15"/>
                    </w:rPr>
                  </w:pPr>
                  <w:r>
                    <w:rPr>
                      <w:rFonts w:hint="eastAsia"/>
                      <w:sz w:val="15"/>
                      <w:szCs w:val="15"/>
                    </w:rPr>
                    <w:t>风险评价</w:t>
                  </w:r>
                </w:p>
              </w:txbxContent>
            </v:textbox>
          </v:rect>
        </w:pict>
      </w:r>
      <w:r w:rsidRPr="00456DA6">
        <w:rPr>
          <w:sz w:val="24"/>
        </w:rPr>
        <w:pict>
          <v:line id="_x0000_s1113" style="position:absolute;left:0;text-align:left;flip:x;z-index:251694080" from="178pt,15.55pt" to="226.3pt,15.6pt">
            <v:stroke endarrow="open"/>
          </v:line>
        </w:pict>
      </w:r>
      <w:r>
        <w:rPr>
          <w:kern w:val="0"/>
          <w:sz w:val="24"/>
        </w:rPr>
        <w:pict>
          <v:rect id="Rectangle 42" o:spid="_x0000_s1043" style="position:absolute;left:0;text-align:left;margin-left:226.4pt;margin-top:5.95pt;width:48.15pt;height:17.3pt;z-index:2516510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5C1bKwIAAFAEAAAOAAAAZHJzL2Uyb0RvYy54bWysVF+P0zAMf0fiO0R5Z/3DtrtV606nHUNI&#10;B5w4+ABpmrYRaRKcbO349DjpbrcDnhB9iOzY+dn+2e76ZuwVOQhw0uiSZrOUEqG5qaVuS/rt6+7N&#10;NSXOM10zZbQo6VE4erN5/Wo92ELkpjOqFkAQRLtisCXtvLdFkjjeiZ65mbFCo7Ex0DOPKrRJDWxA&#10;9F4leZouk8FAbcFw4Rze3k1Guon4TSO4/9w0TniiSoq5+XhCPKtwJps1K1pgtpP8lAb7hyx6JjUG&#10;PUPdMc/IHuQfUL3kYJxp/IybPjFNI7mINWA1WfpbNY8dsyLWguQ4e6bJ/T9Y/unwAETWJc2XlGjW&#10;Y4++IGtMt0qQeR4IGqwr0O/RPkAo0dl7w787os22QzdxC2CGTrAa08qCf/LiQVAcPiXV8NHUCM/2&#10;3kSuxgb6AIgskDG25HhuiRg94Xi5XOXZAhvH0ZQv07cohwiseHpswfn3wvQkCCUFzD2Cs8O985Pr&#10;k0tM3ihZ76RSUYG22iogB4bTsYvfCd1duilNhpKuFvkiIr+wuUuINH5/g+ilxzFXsi/p9dmJFYG1&#10;d7rGNFnhmVSTjNUpfaIxMDd1wI/VGBuVXYUIgdbK1EckFsw01riGKHQGflIy4EiX1P3YMxCUqA8a&#10;m7PK5vOwA1GZL65yVODSUl1amOYIVVJPySRu/bQ3ewuy7TBSFunQ5hYb2shI9nNWp/xxbGO7TisW&#10;9uJSj17PP4LNLwAAAP//AwBQSwMEFAAGAAgAAAAhALNz4KfgAAAACQEAAA8AAABkcnMvZG93bnJl&#10;di54bWxMj8FOwzAQRO9I/IO1SNyo05SmJc2mQqAicWzTCzcndpNAvI5ipw18PdsTHGdnNPsm2062&#10;E2cz+NYRwnwWgTBUOd1SjXAsdg9rED4o0qpzZBC+jYdtfnuTqVS7C+3N+RBqwSXkU4XQhNCnUvqq&#10;MVb5mesNsXdyg1WB5VBLPagLl9tOxlGUSKta4g+N6s1LY6qvw2gRyjY+qp998RbZp90ivE/F5/jx&#10;inh/Nz1vQAQzhb8wXPEZHXJmKt1I2osOYRknvCUgPEYrEBxIFks+lAjr+Qpknsn/C/JfAAAA//8D&#10;AFBLAQItABQABgAIAAAAIQC2gziS/gAAAOEBAAATAAAAAAAAAAAAAAAAAAAAAABbQ29udGVudF9U&#10;eXBlc10ueG1sUEsBAi0AFAAGAAgAAAAhADj9If/WAAAAlAEAAAsAAAAAAAAAAAAAAAAALwEAAF9y&#10;ZWxzLy5yZWxzUEsBAi0AFAAGAAgAAAAhALvkLVsrAgAAUAQAAA4AAAAAAAAAAAAAAAAALgIAAGRy&#10;cy9lMm9Eb2MueG1sUEsBAi0AFAAGAAgAAAAhALNz4KfgAAAACQEAAA8AAAAAAAAAAAAAAAAAhQQA&#10;AGRycy9kb3ducmV2LnhtbFBLBQYAAAAABAAEAPMAAACSBQAAAAA=&#10;">
            <v:textbox style="mso-next-textbox:#Rectangle 42">
              <w:txbxContent>
                <w:p w:rsidR="00A06ABE" w:rsidRDefault="00A06ABE">
                  <w:pPr>
                    <w:adjustRightInd w:val="0"/>
                    <w:snapToGrid w:val="0"/>
                    <w:jc w:val="center"/>
                    <w:rPr>
                      <w:sz w:val="15"/>
                      <w:szCs w:val="15"/>
                    </w:rPr>
                  </w:pPr>
                  <w:r>
                    <w:rPr>
                      <w:rFonts w:hint="eastAsia"/>
                      <w:sz w:val="15"/>
                      <w:szCs w:val="15"/>
                    </w:rPr>
                    <w:t>评估矩阵</w:t>
                  </w:r>
                </w:p>
              </w:txbxContent>
            </v:textbox>
          </v:rect>
        </w:pict>
      </w:r>
    </w:p>
    <w:p w:rsidR="001819E2" w:rsidRDefault="00456DA6" w:rsidP="00A06ABE">
      <w:pPr>
        <w:autoSpaceDE w:val="0"/>
        <w:autoSpaceDN w:val="0"/>
        <w:adjustRightInd w:val="0"/>
        <w:snapToGrid w:val="0"/>
        <w:spacing w:line="360" w:lineRule="auto"/>
        <w:rPr>
          <w:kern w:val="0"/>
          <w:sz w:val="24"/>
        </w:rPr>
      </w:pPr>
      <w:r>
        <w:rPr>
          <w:kern w:val="0"/>
          <w:sz w:val="24"/>
        </w:rPr>
        <w:pict>
          <v:rect id="Rectangle 43" o:spid="_x0000_s1044" style="position:absolute;left:0;text-align:left;margin-left:149.85pt;margin-top:11.95pt;width:66.65pt;height:17.1pt;z-index:2516500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kvLBKwIAAFEEAAAOAAAAZHJzL2Uyb0RvYy54bWysVNuO0zAQfUfiHyy/01zaLt2o6WrVpQhp&#10;gRULH+A4TmLh2GbsNilfz9jpdstFPCD8YHky4+MzZ2ayvhl7RQ4CnDS6pNkspURobmqp25J++bx7&#10;taLEeaZrpowWJT0KR282L1+sB1uI3HRG1QIIgmhXDLaknfe2SBLHO9EzNzNWaHQ2Bnrm0YQ2qYEN&#10;iN6rJE/Tq2QwUFswXDiHX+8mJ91E/KYR3H9sGic8USVFbj7uEPcq7MlmzYoWmO0kP9Fg/8CiZ1Lj&#10;o2eoO+YZ2YP8DaqXHIwzjZ9x0yemaSQXMQfMJkt/yeaxY1bEXFAcZ88yuf8Hyz8cHoDIuqT5khLN&#10;eqzRJ1SN6VYJspgHgQbrCox7tA8QUnT23vCvjmiz7TBM3AKYoROsRlpZiE9+uhAMh1dJNbw3NcKz&#10;vTdRq7GBPgCiCmSMJTmeSyJGTzh+zOZ5ukqxchx9+VU6X8aaJax4um3B+bfC9CQcSgpIPqKzw73z&#10;gQ0rnkIie6NkvZNKRQPaaquAHBi2xy6umAAmeRmmNBlKer1Eif4Okcb1J4heeuxzJfuSYjq4QhAr&#10;gmxvdB3Pnkk1nZGy0icdg3RTCfxYjbFS2SpcDrpWpj6ismCmvsY5xENn4DslA/Z0Sd23PQNBiXqn&#10;sTrX2WIRhiAai+XrHA249FSXHqY5QpXUUzIdt34anL0F2Xb4Uhbl0OYWK9rIKPYzqxN/7NtYg9OM&#10;hcG4tGPU859g8wMAAP//AwBQSwMEFAAGAAgAAAAhANuZed3fAAAACQEAAA8AAABkcnMvZG93bnJl&#10;di54bWxMj0FPg0AQhe8m/ofNmHizC9jQlrI0RlMTjy29eBvYFajsLGGXFv31jic9vnkvb76X72bb&#10;i4sZfedIQbyIQBiqne6oUXAq9w9rED4gaewdGQVfxsOuuL3JMdPuSgdzOYZGcAn5DBW0IQyZlL5u&#10;jUW/cIMh9j7caDGwHBupR7xyue1lEkWptNgRf2hxMM+tqT+Pk1VQdckJvw/la2Q3+8fwNpfn6f1F&#10;qfu7+WkLIpg5/IXhF5/RoWCmyk2kvegVJGnMW4KCZbQCwYFluuFDpWAdr0AWufy/oPgBAAD//wMA&#10;UEsBAi0AFAAGAAgAAAAhALaDOJL+AAAA4QEAABMAAAAAAAAAAAAAAAAAAAAAAFtDb250ZW50X1R5&#10;cGVzXS54bWxQSwECLQAUAAYACAAAACEAOP0h/9YAAACUAQAACwAAAAAAAAAAAAAAAAAvAQAAX3Jl&#10;bHMvLnJlbHNQSwECLQAUAAYACAAAACEArJLywSsCAABRBAAADgAAAAAAAAAAAAAAAAAuAgAAZHJz&#10;L2Uyb0RvYy54bWxQSwECLQAUAAYACAAAACEA25l53d8AAAAJAQAADwAAAAAAAAAAAAAAAACFBAAA&#10;ZHJzL2Rvd25yZXYueG1sUEsFBgAAAAAEAAQA8wAAAJEFAAAAAA==&#10;">
            <v:textbox style="mso-next-textbox:#Rectangle 43">
              <w:txbxContent>
                <w:p w:rsidR="00A06ABE" w:rsidRDefault="00A06ABE">
                  <w:pPr>
                    <w:adjustRightInd w:val="0"/>
                    <w:snapToGrid w:val="0"/>
                    <w:jc w:val="center"/>
                    <w:rPr>
                      <w:sz w:val="15"/>
                      <w:szCs w:val="15"/>
                    </w:rPr>
                  </w:pPr>
                  <w:r>
                    <w:rPr>
                      <w:rFonts w:hint="eastAsia"/>
                      <w:sz w:val="15"/>
                      <w:szCs w:val="15"/>
                    </w:rPr>
                    <w:t>风险等级</w:t>
                  </w:r>
                </w:p>
              </w:txbxContent>
            </v:textbox>
          </v:rect>
        </w:pict>
      </w:r>
    </w:p>
    <w:p w:rsidR="001819E2" w:rsidRDefault="00456DA6" w:rsidP="00A06ABE">
      <w:pPr>
        <w:autoSpaceDE w:val="0"/>
        <w:autoSpaceDN w:val="0"/>
        <w:adjustRightInd w:val="0"/>
        <w:snapToGrid w:val="0"/>
        <w:spacing w:line="360" w:lineRule="auto"/>
        <w:rPr>
          <w:kern w:val="0"/>
          <w:sz w:val="24"/>
        </w:rPr>
      </w:pPr>
      <w:r>
        <w:rPr>
          <w:kern w:val="0"/>
          <w:sz w:val="24"/>
        </w:rPr>
        <w:pict>
          <v:shape id="AutoShape 48" o:spid="_x0000_s1065" type="#_x0000_t13" style="position:absolute;left:0;text-align:left;margin-left:334.45pt;margin-top:19.95pt;width:25.75pt;height:8.15pt;z-index:2516858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XjIgQAIAAJMEAAAOAAAAZHJzL2Uyb0RvYy54bWysVG1v0zAQ/o7Ef7D8nSbpWtZFS6epYwhp&#10;wKTBD7jaTmPwG7bbdPx6zk5WUviG6AfLlzs/99w9d72+OWpFDsIHaU1Dq1lJiTDMcml2Df365f7N&#10;ipIQwXBQ1oiGPotAb9avX133rhZz21nFhScIYkLdu4Z2Mbq6KALrhIYws04YdLbWa4ho+l3BPfSI&#10;rlUxL8u3RW89d94yEQJ+vRucdJ3x21aw+Lltg4hENRS5xXz6fG7TWayvod55cJ1kIw34BxYapMGk&#10;J6g7iED2Xv4FpSXzNtg2zpjVhW1byUSuAaupyj+qeerAiVwLNie4U5vC/4Nlnw6Pnkje0Dm2x4BG&#10;jW730ebUZLFKDepdqDHuyT36VGJwD5Z9D8TYTQdmJ269t30ngCOtKsUXZw+SEfAp2fYfLUd4QPjc&#10;q2PrdQLELpBjluT5JIk4RsLw40V1uSyRGUPXVbkqlzkB1C9vnQ/xvbCapEtDvdx1MRPKGeDwEGKW&#10;hY+1Af9WUdJqhSofQBEER/hhCiYx82nM6nJRXYx5R8QC6pfMuSVWSX4vlcqG3203yhOEb+h9/o2P&#10;wzRMGdJjTcv5MlM984UpRGI4cMSsZ2FaRlweJXVDV6cgqJMW7wzPRUWQarjjY2VGcZIeg65by59R&#10;G2+HzcBNxktn/U9KetyKhoYfe/CCEvXBoL5X1WKR1igbi+VlGho/9WynHjAMoRoaKRmumzis3t5l&#10;odK8pI4Zm0aulfFleAZWI1mcfLydrdbUzlG//0vWvwAAAP//AwBQSwMEFAAGAAgAAAAhANYDudje&#10;AAAACQEAAA8AAABkcnMvZG93bnJldi54bWxMj81OwzAQhO9IvIO1SNzopgVSGrKpEAiJG/3hwNGJ&#10;lyQiXofYbQJPj3uC4+yMZr/J15Pt1JEH3zohmM8SUCyVM63UBG/756s7UD5oMbpzwgTf7GFdnJ/l&#10;OjNulC0fd6FWsUR8pgmaEPoM0VcNW+1nrmeJ3ocbrA5RDjWaQY+x3Ha4SJIUrW4lfmh0z48NV5+7&#10;gyUou6f0fdN/vaDBccM/Ce6n7SvR5cX0cA8q8BT+wnDCj+hQRKbSHcR41RGk6TJuCQTXqxWoGFjO&#10;T4eS4PZmAVjk+H9B8QsAAP//AwBQSwECLQAUAAYACAAAACEAtoM4kv4AAADhAQAAEwAAAAAAAAAA&#10;AAAAAAAAAAAAW0NvbnRlbnRfVHlwZXNdLnhtbFBLAQItABQABgAIAAAAIQA4/SH/1gAAAJQBAAAL&#10;AAAAAAAAAAAAAAAAAC8BAABfcmVscy8ucmVsc1BLAQItABQABgAIAAAAIQDjXjIgQAIAAJMEAAAO&#10;AAAAAAAAAAAAAAAAAC4CAABkcnMvZTJvRG9jLnhtbFBLAQItABQABgAIAAAAIQDWA7nY3gAAAAkB&#10;AAAPAAAAAAAAAAAAAAAAAJoEAABkcnMvZG93bnJldi54bWxQSwUGAAAAAAQABADzAAAApQUAAAAA&#10;"/>
        </w:pict>
      </w:r>
      <w:r>
        <w:rPr>
          <w:kern w:val="0"/>
          <w:sz w:val="24"/>
        </w:rPr>
        <w:pict>
          <v:shape id="_x0000_s3077" type="#_x0000_t32" style="position:absolute;left:0;text-align:left;margin-left:194.65pt;margin-top:8.65pt;width:.35pt;height:29.65pt;z-index:251703296">
            <v:stroke endarrow="open"/>
          </v:shape>
        </w:pict>
      </w:r>
      <w:r>
        <w:rPr>
          <w:kern w:val="0"/>
          <w:sz w:val="24"/>
        </w:rPr>
        <w:pict>
          <v:rect id="Rectangle 47" o:spid="_x0000_s1045" style="position:absolute;left:0;text-align:left;margin-left:96.7pt;margin-top:12.9pt;width:61.4pt;height:17.25pt;z-index:2516561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l9fJKwIAAFAEAAAOAAAAZHJzL2Uyb0RvYy54bWysVMGO0zAQvSPxD5bvNE2Ustuo6WrVpQhp&#10;YVcsfIDjOImFY5ux26R8PWOn7bZwQ/RgeTLj5zfvebq6G3tF9gKcNLqk6WxOidDc1FK3Jf3+bfvu&#10;lhLnma6ZMlqU9CAcvVu/fbMabCEy0xlVCyAIol0x2JJ23tsiSRzvRM/czFihMdkY6JnHENqkBjYg&#10;eq+SbD5/nwwGaguGC+fw68OUpOuI3zSC+6emccITVVLk5uMKca3CmqxXrGiB2U7yIw32Dyx6JjVe&#10;eoZ6YJ6RHci/oHrJwTjT+Bk3fWKaRnIRe8Bu0vkf3bx0zIrYC4rj7Fkm9/9g+Zf9MxBZlzRLKdGs&#10;R4++ompMt0qQ/CYINFhXYN2LfYbQorOPhv9wRJtNh2XiHsAMnWA10kpDfXJ1IAQOj5Jq+GxqhGc7&#10;b6JWYwN9AEQVyBgtOZwtEaMnHD8ubnO0mRKOqWyRz3EfbmDF6bAF5z8K05OwKSkg9wjO9o/OT6Wn&#10;kkjeKFlvpVIxgLbaKCB7hq9jG39HdHdZpjQZSrpcZIuIfJVzlxDI7pXgVVkvPT5zJfuS3p6LWBFU&#10;+6BrpMkKz6Sa9tid0kcZg3KTA36sxmhUujyZUpn6gMKCmZ41jiFuOgO/KBnwSZfU/dwxEJSoTxrN&#10;WaZ5HmYgBvniJsMALjPVZYZpjlAl9ZRM242f5mZnQbYd3pRGObS5R0MbGcUOZk+sjvzx2Ua7jiMW&#10;5uIyjlWvfwTr3wAAAP//AwBQSwMEFAAGAAgAAAAhADW80p7bAAAACQEAAA8AAABkcnMvZG93bnJl&#10;di54bWxMT01Pg0AQvZv4HzZj4s0uxVRbZGmMpiYeW3rxNrAjoOwsYZcW/fWOJ73N+8ib9/Lt7Hp1&#10;ojF0ng0sFwko4trbjhsDx3J3swYVIrLF3jMZ+KIA2+LyIsfM+jPv6XSIjZIQDhkaaGMcMq1D3ZLD&#10;sPADsWjvfnQYBY6NtiOeJdz1Ok2SO+2wY/nQ4kBPLdWfh8kZqLr0iN/78iVxm91tfJ3Lj+nt2Zjr&#10;q/nxAVSkOf6Z4be+VIdCOlV+YhtUL3izWopVjkQ2iSFd3wtRGVgJoYtc/19Q/AAAAP//AwBQSwEC&#10;LQAUAAYACAAAACEAtoM4kv4AAADhAQAAEwAAAAAAAAAAAAAAAAAAAAAAW0NvbnRlbnRfVHlwZXNd&#10;LnhtbFBLAQItABQABgAIAAAAIQA4/SH/1gAAAJQBAAALAAAAAAAAAAAAAAAAAC8BAABfcmVscy8u&#10;cmVsc1BLAQItABQABgAIAAAAIQDvl9fJKwIAAFAEAAAOAAAAAAAAAAAAAAAAAC4CAABkcnMvZTJv&#10;RG9jLnhtbFBLAQItABQABgAIAAAAIQA1vNKe2wAAAAkBAAAPAAAAAAAAAAAAAAAAAIUEAABkcnMv&#10;ZG93bnJldi54bWxQSwUGAAAAAAQABADzAAAAjQUAAAAA&#10;">
            <v:textbox style="mso-next-textbox:#Rectangle 47">
              <w:txbxContent>
                <w:p w:rsidR="00A06ABE" w:rsidRDefault="00A06ABE">
                  <w:pPr>
                    <w:adjustRightInd w:val="0"/>
                    <w:snapToGrid w:val="0"/>
                    <w:jc w:val="center"/>
                    <w:rPr>
                      <w:sz w:val="15"/>
                      <w:szCs w:val="15"/>
                    </w:rPr>
                  </w:pPr>
                  <w:r>
                    <w:rPr>
                      <w:rFonts w:hint="eastAsia"/>
                      <w:sz w:val="15"/>
                      <w:szCs w:val="15"/>
                    </w:rPr>
                    <w:t>风险判别标准</w:t>
                  </w:r>
                </w:p>
              </w:txbxContent>
            </v:textbox>
          </v:rect>
        </w:pict>
      </w:r>
    </w:p>
    <w:p w:rsidR="001819E2" w:rsidRDefault="00456DA6" w:rsidP="00A06ABE">
      <w:pPr>
        <w:autoSpaceDE w:val="0"/>
        <w:autoSpaceDN w:val="0"/>
        <w:adjustRightInd w:val="0"/>
        <w:snapToGrid w:val="0"/>
        <w:spacing w:line="360" w:lineRule="auto"/>
        <w:rPr>
          <w:kern w:val="0"/>
          <w:sz w:val="24"/>
        </w:rPr>
      </w:pPr>
      <w:r>
        <w:rPr>
          <w:kern w:val="0"/>
          <w:sz w:val="24"/>
        </w:rPr>
        <w:pict>
          <v:shapetype id="_x0000_t110" coordsize="21600,21600" o:spt="110" path="m10800,l,10800,10800,21600,21600,10800xe">
            <v:stroke joinstyle="miter"/>
            <v:path gradientshapeok="t" o:connecttype="rect" textboxrect="5400,5400,16200,16200"/>
          </v:shapetype>
          <v:shape id="AutoShape 49" o:spid="_x0000_s1046" type="#_x0000_t110" style="position:absolute;left:0;text-align:left;margin-left:137.6pt;margin-top:17.3pt;width:114.35pt;height:31.5pt;z-index:2516520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IAysMQIAAF4EAAAOAAAAZHJzL2Uyb0RvYy54bWysVFGP0zAMfkfiP0R5Z+12G9yqdafTxhDS&#10;AScd/IA0TdeINA5Otvb49TjpbrcDnhB9iOzY+Wx/tru6GTrDjgq9Blvy6STnTFkJtbb7kn/7untz&#10;zZkPwtbCgFUlf1Se36xfv1r1rlAzaMHUChmBWF/0ruRtCK7IMi9b1Qk/AacsGRvATgRScZ/VKHpC&#10;70w2y/O3WQ9YOwSpvKfb7Wjk64TfNEqGL03jVWCm5JRbSCems4pntl6JYo/CtVqe0hD/kEUntKWg&#10;Z6itCIIdUP8B1WmJ4KEJEwldBk2jpUo1UDXT/LdqHlrhVKqFyPHuTJP/f7Dy8/Eema6pd0vOrOio&#10;R7eHACk0my8jQb3zBfk9uHuMJXp3B/K7ZxY2rbB7dYsIfatETWlNo3/24kFUPD1lVf8JaoIXBJ+4&#10;GhrsIiCxwIbUksdzS9QQmKTL6eIqv1pQ5yTZ5nmekxxDiOLptUMfPijoWBRK3hjoKS8MWyV1nMoU&#10;ShzvfBjfPfmnUsDoeqeNSQruq41BdhQ0K7v0nUL5SzdjWV/y5WK2SMgvbP4SgpKl728QnQ409EZ3&#10;Jb8+O4kicvje1pSmKILQZpSpVGNPpEYex36EoRpS22YpQiS5gvqRaEYYh5yWkoQW8CdnPQ14yf2P&#10;g0DFmfloqVXL6XweNyIp88U7AmJ4aakuLcJKgip54GwUN2HcooNDvW8p0jTRYSFOT6MT2c9ZnfKn&#10;IU69Oy1c3JJLPXk9/xbWvwAAAP//AwBQSwMEFAAGAAgAAAAhAOX9VYrhAAAACQEAAA8AAABkcnMv&#10;ZG93bnJldi54bWxMj81OwzAQhO9IvIO1SNyo0yb9SRqnQkiIS4VKQT078TaJsNdR7DShT485lePs&#10;jGa/yXeT0eyCvWstCZjPImBIlVUt1QK+Pl+fNsCcl6SktoQCftDBrri/y2Wm7EgfeDn6moUScpkU&#10;0HjfZZy7qkEj3cx2SME7295IH2Rfc9XLMZQbzRdRtOJGthQ+NLLDlwar7+NgBBzK5GDG/fVs9tfk&#10;ZPTwtj69x0I8PkzPW2AeJ38Lwx9+QIciMJV2IOWYFrBYJ2GLFxDHKbAQWM6X4VAKSFcp8CLn/xcU&#10;vwAAAP//AwBQSwECLQAUAAYACAAAACEAtoM4kv4AAADhAQAAEwAAAAAAAAAAAAAAAAAAAAAAW0Nv&#10;bnRlbnRfVHlwZXNdLnhtbFBLAQItABQABgAIAAAAIQA4/SH/1gAAAJQBAAALAAAAAAAAAAAAAAAA&#10;AC8BAABfcmVscy8ucmVsc1BLAQItABQABgAIAAAAIQA5IAysMQIAAF4EAAAOAAAAAAAAAAAAAAAA&#10;AC4CAABkcnMvZTJvRG9jLnhtbFBLAQItABQABgAIAAAAIQDl/VWK4QAAAAkBAAAPAAAAAAAAAAAA&#10;AAAAAIsEAABkcnMvZG93bnJldi54bWxQSwUGAAAAAAQABADzAAAAmQUAAAAA&#10;">
            <v:textbox style="mso-next-textbox:#AutoShape 49">
              <w:txbxContent>
                <w:p w:rsidR="00A06ABE" w:rsidRDefault="00A06ABE">
                  <w:pPr>
                    <w:rPr>
                      <w:sz w:val="15"/>
                      <w:szCs w:val="15"/>
                    </w:rPr>
                  </w:pPr>
                  <w:r>
                    <w:rPr>
                      <w:rFonts w:hint="eastAsia"/>
                      <w:sz w:val="15"/>
                      <w:szCs w:val="15"/>
                    </w:rPr>
                    <w:t>风险是否接受</w:t>
                  </w:r>
                </w:p>
              </w:txbxContent>
            </v:textbox>
          </v:shape>
        </w:pict>
      </w:r>
      <w:r>
        <w:rPr>
          <w:kern w:val="0"/>
          <w:sz w:val="24"/>
        </w:rPr>
        <w:pict>
          <v:shape id="AutoShape 46" o:spid="_x0000_s1066" type="#_x0000_t32" style="position:absolute;left:0;text-align:left;margin-left:158.1pt;margin-top:.25pt;width:36.2pt;height:.3pt;flip:y;z-index:251668480">
            <v:stroke endarrow="open"/>
          </v:shape>
        </w:pict>
      </w:r>
    </w:p>
    <w:p w:rsidR="001819E2" w:rsidRDefault="00456DA6" w:rsidP="00A06ABE">
      <w:pPr>
        <w:autoSpaceDE w:val="0"/>
        <w:autoSpaceDN w:val="0"/>
        <w:adjustRightInd w:val="0"/>
        <w:snapToGrid w:val="0"/>
        <w:spacing w:line="360" w:lineRule="auto"/>
        <w:rPr>
          <w:kern w:val="0"/>
          <w:sz w:val="24"/>
        </w:rPr>
      </w:pPr>
      <w:r>
        <w:rPr>
          <w:kern w:val="0"/>
          <w:sz w:val="24"/>
        </w:rPr>
        <w:pict>
          <v:shape id="_x0000_s3076" type="#_x0000_t32" style="position:absolute;left:0;text-align:left;margin-left:113.7pt;margin-top:11.9pt;width:.15pt;height:69.85pt;flip:x;z-index:251715584">
            <v:stroke endarrow="open"/>
          </v:shape>
        </w:pict>
      </w:r>
      <w:r>
        <w:rPr>
          <w:kern w:val="0"/>
          <w:sz w:val="24"/>
        </w:rPr>
        <w:pict>
          <v:shape id="AutoShape 53" o:spid="_x0000_s1061" type="#_x0000_t32" style="position:absolute;left:0;text-align:left;margin-left:113.85pt;margin-top:11.9pt;width:24.9pt;height:.3pt;flip:x y;z-index:251669504"/>
        </w:pict>
      </w:r>
      <w:r>
        <w:rPr>
          <w:kern w:val="0"/>
          <w:sz w:val="24"/>
        </w:rPr>
        <w:pict>
          <v:shape id="AutoShape 52" o:spid="_x0000_s1062" type="#_x0000_t32" style="position:absolute;left:0;text-align:left;margin-left:251.95pt;margin-top:12.35pt;width:35.4pt;height:.2pt;z-index:251671552"/>
        </w:pict>
      </w:r>
      <w:r>
        <w:rPr>
          <w:kern w:val="0"/>
          <w:sz w:val="24"/>
        </w:rPr>
        <w:pict>
          <v:shape id="AutoShape 50" o:spid="_x0000_s1064" type="#_x0000_t32" style="position:absolute;left:0;text-align:left;margin-left:255.15pt;margin-top:44.85pt;width:64.65pt;height:0;rotation:90;z-index:251672576">
            <v:stroke endarrow="open"/>
          </v:shape>
        </w:pict>
      </w:r>
    </w:p>
    <w:p w:rsidR="001819E2" w:rsidRDefault="001819E2" w:rsidP="00A06ABE">
      <w:pPr>
        <w:autoSpaceDE w:val="0"/>
        <w:autoSpaceDN w:val="0"/>
        <w:adjustRightInd w:val="0"/>
        <w:snapToGrid w:val="0"/>
        <w:spacing w:line="360" w:lineRule="auto"/>
        <w:rPr>
          <w:kern w:val="0"/>
          <w:sz w:val="24"/>
        </w:rPr>
      </w:pPr>
    </w:p>
    <w:p w:rsidR="001819E2" w:rsidRDefault="00456DA6" w:rsidP="00A06ABE">
      <w:pPr>
        <w:autoSpaceDE w:val="0"/>
        <w:autoSpaceDN w:val="0"/>
        <w:adjustRightInd w:val="0"/>
        <w:snapToGrid w:val="0"/>
        <w:spacing w:line="360" w:lineRule="auto"/>
        <w:rPr>
          <w:kern w:val="0"/>
          <w:sz w:val="24"/>
        </w:rPr>
      </w:pPr>
      <w:r>
        <w:rPr>
          <w:kern w:val="0"/>
          <w:sz w:val="24"/>
        </w:rPr>
        <w:pict>
          <v:rect id="Rectangle 55" o:spid="_x0000_s1047" style="position:absolute;left:0;text-align:left;margin-left:80pt;margin-top:17.85pt;width:253.8pt;height:135.25pt;z-index:2516244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gUvKLgIAAFIEAAAOAAAAZHJzL2Uyb0RvYy54bWysVNFu0zAUfUfiHyy/0zRt07VR02nqKEIa&#10;MDH4AMdxEgvHNtduk/H1u3a6rgOeEHmwfHOvT8495zqb66FT5CjASaMLmk6mlAjNTSV1U9Dv3/bv&#10;VpQ4z3TFlNGioI/C0evt2zeb3uZiZlqjKgEEQbTLe1vQ1nubJ4njreiYmxgrNCZrAx3zGEKTVMB6&#10;RO9UMptOl0lvoLJguHAO396OSbqN+HUtuP9S1054ogqK3HxcIa5lWJPthuUNMNtKfqLB/oFFx6TG&#10;j56hbpln5ADyD6hOcjDO1H7CTZeYupZcxB6wm3T6WzcPLbMi9oLiOHuWyf0/WP75eA9EVujdnBLN&#10;OvToK6rGdKMEybIgUG9djnUP9h5Ci87eGf7DEW12LZaJGwDTt4JVSCsN9cmrAyFweJSU/SdTITw7&#10;eBO1GmroAiCqQIZoyePZEjF4wvHlPF2l8wyd45hLs/XVchlNS1j+fNyC8x+E6UjYFBSQfYRnxzvn&#10;Ax2WP5dE+kbJai+VigE05U4BOTKcj318YgfY5WWZ0qQv6DqbZRH5Vc5dQkzj8zeITnocdCW7gq7O&#10;RSwPur3XVRxDz6Qa90hZ6ZOQQbvRAz+UQ7RqFmUOwpamekRpwYyDjRcRN62BX5T0ONQFdT8PDAQl&#10;6qNGe9bpYhFuQQwW2dUMA7jMlJcZpjlCFdRTMm53frw5BwuyafFLaZRDmxu0tJZR7BdWJ/44uNGD&#10;0yULN+MyjlUvv4LtEwAAAP//AwBQSwMEFAAGAAgAAAAhABsPSZveAAAACgEAAA8AAABkcnMvZG93&#10;bnJldi54bWxMj0FPwzAMhe9I/IfISNxYSicC65pOCDQkjlt34ZY2pu1onKpJt8Kvx5zYzc9+ev5e&#10;vpldL044hs6ThvtFAgKp9rajRsOh3N49gQjRkDW9J9TwjQE2xfVVbjLrz7TD0z42gkMoZEZDG+OQ&#10;SRnqFp0JCz8g8e3Tj85ElmMj7WjOHO56mSaJks50xB9aM+BLi/XXfnIaqi49mJ9d+Za41XYZ3+fy&#10;OH28an17Mz+vQUSc478Z/vAZHQpmqvxENoietVLcJfLwsATBBqUeeVFpSJVagSxyeVmh+AUAAP//&#10;AwBQSwECLQAUAAYACAAAACEAtoM4kv4AAADhAQAAEwAAAAAAAAAAAAAAAAAAAAAAW0NvbnRlbnRf&#10;VHlwZXNdLnhtbFBLAQItABQABgAIAAAAIQA4/SH/1gAAAJQBAAALAAAAAAAAAAAAAAAAAC8BAABf&#10;cmVscy8ucmVsc1BLAQItABQABgAIAAAAIQApgUvKLgIAAFIEAAAOAAAAAAAAAAAAAAAAAC4CAABk&#10;cnMvZTJvRG9jLnhtbFBLAQItABQABgAIAAAAIQAbD0mb3gAAAAoBAAAPAAAAAAAAAAAAAAAAAIgE&#10;AABkcnMvZG93bnJldi54bWxQSwUGAAAAAAQABADzAAAAkwUAAAAA&#10;">
            <v:textbox style="mso-next-textbox:#Rectangle 55">
              <w:txbxContent>
                <w:p w:rsidR="00A06ABE" w:rsidRDefault="00A06ABE">
                  <w:pPr>
                    <w:ind w:firstLineChars="1900" w:firstLine="2850"/>
                    <w:rPr>
                      <w:sz w:val="15"/>
                      <w:szCs w:val="15"/>
                    </w:rPr>
                  </w:pPr>
                </w:p>
                <w:p w:rsidR="00A06ABE" w:rsidRDefault="00A06ABE">
                  <w:pPr>
                    <w:ind w:firstLineChars="2000" w:firstLine="3000"/>
                    <w:rPr>
                      <w:sz w:val="15"/>
                      <w:szCs w:val="15"/>
                    </w:rPr>
                  </w:pPr>
                  <w:r>
                    <w:rPr>
                      <w:rFonts w:hint="eastAsia"/>
                      <w:sz w:val="15"/>
                      <w:szCs w:val="15"/>
                    </w:rPr>
                    <w:t>是</w:t>
                  </w:r>
                </w:p>
                <w:p w:rsidR="00A06ABE" w:rsidRDefault="00A06ABE">
                  <w:pPr>
                    <w:rPr>
                      <w:sz w:val="15"/>
                      <w:szCs w:val="15"/>
                    </w:rPr>
                  </w:pPr>
                </w:p>
                <w:p w:rsidR="00A06ABE" w:rsidRDefault="00A06ABE">
                  <w:pPr>
                    <w:rPr>
                      <w:sz w:val="15"/>
                      <w:szCs w:val="15"/>
                    </w:rPr>
                  </w:pPr>
                </w:p>
                <w:p w:rsidR="00A06ABE" w:rsidRDefault="00A06ABE">
                  <w:pPr>
                    <w:ind w:firstLineChars="2450" w:firstLine="3675"/>
                    <w:rPr>
                      <w:sz w:val="15"/>
                      <w:szCs w:val="15"/>
                    </w:rPr>
                  </w:pPr>
                  <w:r>
                    <w:rPr>
                      <w:rFonts w:asciiTheme="minorEastAsia" w:eastAsiaTheme="minorEastAsia" w:hAnsiTheme="minorEastAsia" w:hint="eastAsia"/>
                      <w:sz w:val="15"/>
                      <w:szCs w:val="15"/>
                    </w:rPr>
                    <w:t>否</w:t>
                  </w:r>
                </w:p>
                <w:p w:rsidR="00A06ABE" w:rsidRDefault="00A06ABE">
                  <w:pPr>
                    <w:rPr>
                      <w:sz w:val="15"/>
                      <w:szCs w:val="15"/>
                    </w:rPr>
                  </w:pPr>
                </w:p>
                <w:p w:rsidR="00A06ABE" w:rsidRDefault="00A06ABE">
                  <w:pPr>
                    <w:ind w:firstLineChars="2700" w:firstLine="4050"/>
                    <w:rPr>
                      <w:sz w:val="15"/>
                      <w:szCs w:val="15"/>
                    </w:rPr>
                  </w:pPr>
                </w:p>
                <w:p w:rsidR="00A06ABE" w:rsidRDefault="00A06ABE">
                  <w:pPr>
                    <w:ind w:firstLineChars="2700" w:firstLine="4050"/>
                    <w:rPr>
                      <w:sz w:val="15"/>
                      <w:szCs w:val="15"/>
                    </w:rPr>
                  </w:pPr>
                  <w:r>
                    <w:rPr>
                      <w:rFonts w:hint="eastAsia"/>
                      <w:sz w:val="15"/>
                      <w:szCs w:val="15"/>
                    </w:rPr>
                    <w:t>风险控制</w:t>
                  </w:r>
                </w:p>
              </w:txbxContent>
            </v:textbox>
          </v:rect>
        </w:pict>
      </w:r>
    </w:p>
    <w:p w:rsidR="001819E2" w:rsidRDefault="00456DA6" w:rsidP="00A06ABE">
      <w:pPr>
        <w:autoSpaceDE w:val="0"/>
        <w:autoSpaceDN w:val="0"/>
        <w:adjustRightInd w:val="0"/>
        <w:snapToGrid w:val="0"/>
        <w:spacing w:line="360" w:lineRule="auto"/>
        <w:rPr>
          <w:kern w:val="0"/>
          <w:sz w:val="24"/>
        </w:rPr>
      </w:pPr>
      <w:r>
        <w:rPr>
          <w:kern w:val="0"/>
          <w:sz w:val="24"/>
        </w:rPr>
        <w:pict>
          <v:shapetype id="_x0000_t109" coordsize="21600,21600" o:spt="109" path="m,l,21600r21600,l21600,xe">
            <v:stroke joinstyle="miter"/>
            <v:path gradientshapeok="t" o:connecttype="rect"/>
          </v:shapetype>
          <v:shape id="AutoShape 58" o:spid="_x0000_s1050" type="#_x0000_t109" style="position:absolute;left:0;text-align:left;margin-left:97pt;margin-top:19.25pt;width:61.65pt;height:26.55pt;z-index:251653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PDrIMAIAAFwEAAAOAAAAZHJzL2Uyb0RvYy54bWysVFGP2jAMfp+0/xDlfRQ4OqCinE7cmCbd&#10;bki3/YCQpjRaGmdOoLBfPyflOG7b07Q+RHbsfLY/213cHlvDDgq9Blvy0WDImbISKm13Jf/2df1u&#10;xpkPwlbCgFUlPynPb5dv3yw6V6gxNGAqhYxArC86V/ImBFdkmZeNaoUfgFOWjDVgKwKpuMsqFB2h&#10;tyYbD4fvsw6wcghSeU+3972RLxN+XSsZvtS1V4GZklNuIZ2Yzm08s+VCFDsUrtHynIb4hyxaoS0F&#10;vUDdiyDYHvUfUK2WCB7qMJDQZlDXWqpUA1UzGv5WzVMjnEq1EDneXWjy/w9WPh42yHRFvSN6rGip&#10;R3f7ACk0y2eRoM75gvye3AZjid49gPzumYVVI+xO3SFC1yhRUVqj6J+9ehAVT0/ZtvsMFcELgk9c&#10;HWtsIyCxwI6pJadLS9QxMEmX09l4nuecSTLd3ExHszxFEMXzY4c+fFTQsiiUvDbQUVoYNv1MpEDi&#10;8OBDTEwUz+6pEDC6WmtjkoK77cogOwialHX6zpH8tZuxrCv5PB/nCfmVzV9DDNP3N4hWBxp5o9uS&#10;zy5OoogMfrBVGsggtOllStnYM6WRxb4b4bg9pqaNJzFCpHgL1YlIRuhHnFaShAbwJ2cdjXfJ/Y+9&#10;QMWZ+WSpUfPRZBL3ISmTfDomBa8t22uLsJKgSh4468VV6Hdo71DvGoo0SnRYiLNT60T2S1bn/GmE&#10;Uw/O6xZ35FpPXi8/heUvAAAA//8DAFBLAwQUAAYACAAAACEARZbTG+AAAAAJAQAADwAAAGRycy9k&#10;b3ducmV2LnhtbEyPsW6DMBCG90p5B+sidYkaAykoUEwURaJqhgylXboZ7AIqPiPsEPr2vU7tdr/u&#10;03/f5YfFDGzWk+stCgi3ATCNjVU9tgLe38qHPTDnJSo5WNQCvrWDQ7G6y2Wm7A1f9Vz5llEJukwK&#10;6LwfM85d02kj3daOGmn3aScjPcWp5WqSNyo3A4+CIOFG9kgXOjnqU6ebr+pqBET7TfWMl/LlsT6r&#10;Usbhx7zZnYW4Xy/HJ2BeL/4Phl99UoeCnGp7ReXYQDlNIkJpCFNgBOzCNAZWC0jiAHiR8/8fFD8A&#10;AAD//wMAUEsBAi0AFAAGAAgAAAAhALaDOJL+AAAA4QEAABMAAAAAAAAAAAAAAAAAAAAAAFtDb250&#10;ZW50X1R5cGVzXS54bWxQSwECLQAUAAYACAAAACEAOP0h/9YAAACUAQAACwAAAAAAAAAAAAAAAAAv&#10;AQAAX3JlbHMvLnJlbHNQSwECLQAUAAYACAAAACEA8zw6yDACAABcBAAADgAAAAAAAAAAAAAAAAAu&#10;AgAAZHJzL2Uyb0RvYy54bWxQSwECLQAUAAYACAAAACEARZbTG+AAAAAJAQAADwAAAAAAAAAAAAAA&#10;AACKBAAAZHJzL2Rvd25yZXYueG1sUEsFBgAAAAAEAAQA8wAAAJcFAAAAAA==&#10;">
            <v:textbox style="mso-next-textbox:#AutoShape 58">
              <w:txbxContent>
                <w:p w:rsidR="00A06ABE" w:rsidRDefault="00A06ABE">
                  <w:pPr>
                    <w:adjustRightInd w:val="0"/>
                    <w:snapToGrid w:val="0"/>
                    <w:jc w:val="center"/>
                    <w:rPr>
                      <w:sz w:val="15"/>
                      <w:szCs w:val="15"/>
                    </w:rPr>
                  </w:pPr>
                  <w:r>
                    <w:rPr>
                      <w:rFonts w:hint="eastAsia"/>
                      <w:sz w:val="15"/>
                      <w:szCs w:val="15"/>
                    </w:rPr>
                    <w:t>保持已有风险控制措施</w:t>
                  </w:r>
                </w:p>
              </w:txbxContent>
            </v:textbox>
          </v:shape>
        </w:pict>
      </w:r>
      <w:r>
        <w:rPr>
          <w:kern w:val="0"/>
          <w:sz w:val="24"/>
        </w:rPr>
        <w:pict>
          <v:shape id="AutoShape 56" o:spid="_x0000_s1048" type="#_x0000_t110" style="position:absolute;left:0;text-align:left;margin-left:247.85pt;margin-top:15.05pt;width:80.85pt;height:37.55pt;z-index:2516551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jiIXKgIAAE4EAAAOAAAAZHJzL2Uyb0RvYy54bWysVMFu2zAMvQ/YPwi6L048JE2NOEWRLMOA&#10;bi3Q7QMUWbaFyaJGKXGyrx8lJ2m67TTMB4GSqMfHR9KLu0Nn2F6h12BLPhmNOVNWQqVtU/JvXzfv&#10;5pz5IGwlDFhV8qPy/G759s2id4XKoQVTKWQEYn3Ru5K3Ibgiy7xsVSf8CJyydFkDdiLQFpusQtET&#10;emeyfDyeZT1g5RCk8p5O18MlXyb8ulYyPNa1V4GZkhO3kFZM6zau2XIhigaFa7U80RD/wKIT2lLQ&#10;C9RaBMF2qP+A6rRE8FCHkYQug7rWUqUcKJvJ+LdsnlvhVMqFxPHuIpP/f7Dyy/4Jma6odjlnVnRU&#10;o/tdgBSaTWdRoN75gvye3RPGFL17APndMwurVthG3SNC3ypREa1J9M9ePYgbT0/Ztv8MFcELgk9a&#10;HWrsIiCpwA6pJMdLSdQhMEmHk3E+u7mdcibpbpq/n99MUwhRnF879OGjgo5Fo+S1gZ54YVgrqWNX&#10;plBi/+BDpCaKs39KBYyuNtqYtMFmuzLI9oJ6ZZO+Uyh/7WYs60t+O82nCfnVnb+GGKfvbxCdDtT0&#10;Rncln1+cRBE1/GCr1JJBaDPYRNnYk6hRx6Ee4bA9pLLleYwQRd5CdSSZEYYmp6EkowX8yVlPDV5y&#10;/2MnUHFmPlkqVZyGs4FnY3s2hJX0tOSBs8FchWFqdg510xLyJKVvIXZLrZO4LyxOfKlpk+anAYtT&#10;cb1PXi+/geUvAAAA//8DAFBLAwQUAAYACAAAACEAAwU4md4AAAAIAQAADwAAAGRycy9kb3ducmV2&#10;LnhtbEyPwU7DMBBE70j8g7VIXBB1GoW2CXEqhMQRAQWpPbrJJo6w11HstOHvWU70NqsZzbwtt7Oz&#10;4oRj6D0pWC4SEEi1b3rqFHx9vtxvQISoqdHWEyr4wQDb6vqq1EXjz/SBp13sBJdQKLQCE+NQSBlq&#10;g06HhR+Q2Gv96HTkc+xkM+ozlzsr0yRZSad74gWjB3w2WH/vJqdA7tvU63dDh7tljRan16x9y5W6&#10;vZmfHkFEnON/GP7wGR0qZjr6iZogrIIsX685qiDNQLC/eshZHBVsshxkVcrLB6pfAAAA//8DAFBL&#10;AQItABQABgAIAAAAIQC2gziS/gAAAOEBAAATAAAAAAAAAAAAAAAAAAAAAABbQ29udGVudF9UeXBl&#10;c10ueG1sUEsBAi0AFAAGAAgAAAAhADj9If/WAAAAlAEAAAsAAAAAAAAAAAAAAAAALwEAAF9yZWxz&#10;Ly5yZWxzUEsBAi0AFAAGAAgAAAAhAGuOIhcqAgAATgQAAA4AAAAAAAAAAAAAAAAALgIAAGRycy9l&#10;Mm9Eb2MueG1sUEsBAi0AFAAGAAgAAAAhAAMFOJneAAAACAEAAA8AAAAAAAAAAAAAAAAAhAQAAGRy&#10;cy9kb3ducmV2LnhtbFBLBQYAAAAABAAEAPMAAACPBQAAAAA=&#10;">
            <v:textbox style="mso-next-textbox:#AutoShape 56" inset="0,0,0,0">
              <w:txbxContent>
                <w:p w:rsidR="00A06ABE" w:rsidRDefault="00A06ABE">
                  <w:pPr>
                    <w:adjustRightInd w:val="0"/>
                    <w:snapToGrid w:val="0"/>
                    <w:jc w:val="center"/>
                    <w:rPr>
                      <w:sz w:val="15"/>
                      <w:szCs w:val="15"/>
                    </w:rPr>
                  </w:pPr>
                  <w:r>
                    <w:rPr>
                      <w:rFonts w:hint="eastAsia"/>
                      <w:sz w:val="15"/>
                      <w:szCs w:val="15"/>
                    </w:rPr>
                    <w:t>控制措施代价是否接受</w:t>
                  </w:r>
                </w:p>
              </w:txbxContent>
            </v:textbox>
          </v:shape>
        </w:pict>
      </w:r>
      <w:r>
        <w:rPr>
          <w:kern w:val="0"/>
          <w:sz w:val="24"/>
        </w:rPr>
        <w:pict>
          <v:shape id="AutoShape 57" o:spid="_x0000_s1049" type="#_x0000_t109" style="position:absolute;left:0;text-align:left;margin-left:162.65pt;margin-top:19.25pt;width:60.35pt;height:26.2pt;z-index:251654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JRonMQIAAFwEAAAOAAAAZHJzL2Uyb0RvYy54bWysVNtu2zAMfR+wfxD0vjj3tEacokiXYUDX&#10;Bej2AYosx8JkUaOU2N3Xj5KTLN32NMwPgihSR+Q5pJd3XWPYUaHXYAs+Ggw5U1ZCqe2+4F+/bN7d&#10;cOaDsKUwYFXBX5Tnd6u3b5aty9UYajClQkYg1uetK3gdgsuzzMtaNcIPwClLzgqwEYFM3GclipbQ&#10;G5ONh8N51gKWDkEq7+n0oXfyVcKvKiXD56ryKjBTcMotpBXTuotrtlqKfI/C1Vqe0hD/kEUjtKVH&#10;L1APIgh2QP0HVKMlgocqDCQ0GVSVlirVQNWMhr9V81wLp1ItRI53F5r8/4OVT8ctMl2SdiPOrGhI&#10;o/tDgPQ0my0iQa3zOcU9uy3GEr17BPnNMwvrWti9ukeEtlaipLRGMT57dSEanq6yXfsJSoIXBJ+4&#10;6ipsIiCxwLokyctFEtUFJulwMZ9PpzPOJLkmk/FimiTLRH6+7NCHDwoaFjcFrwy0lBaGbd8T6SFx&#10;fPQhJibyc3gqBIwuN9qYZOB+tzbIjoI6ZZO+VAvVex1mLGsLfjsbzxLyK5+/hhim728QjQ7U8kY3&#10;Bb+5BIk8Mvjelqkhg9Cm31PKxp4ojSz2aoRu1yXRxpOzQDsoX4hkhL7FaSRpUwP+4Kyl9i64/34Q&#10;qDgzHy0JdTuaEpUsJGM6W4zJwGvP7tojrCSoggfO+u069DN0cKj3Nb00SnRYiL1T6UR2FL7P6pQ/&#10;tXDS4DRucUau7RT166ew+gkAAP//AwBQSwMEFAAGAAgAAAAhAOA86xPgAAAACQEAAA8AAABkcnMv&#10;ZG93bnJldi54bWxMjzFPwzAQhXck/oN1SCwVdeqkbQhxKoQURAcGQhe2S2ySiPgcxW4a/j1mgvH0&#10;Pr33XX5YzMBmPbnekoTNOgKmqbGqp1bC6b28S4E5j6RwsKQlfGsHh+L6KsdM2Qu96bnyLQsl5DKU&#10;0Hk/Zpy7ptMG3dqOmkL2aSeDPpxTy9WEl1BuBi6iaMcN9hQWOhz1U6ebr+psJIh0VT3Ta/mS1EdV&#10;4nbzMa/io5S3N8vjAzCvF/8Hw69+UIciONX2TMqxQUIs0m1AQyBiYAFIknsBrJawS/bAi5z//6D4&#10;AQAA//8DAFBLAQItABQABgAIAAAAIQC2gziS/gAAAOEBAAATAAAAAAAAAAAAAAAAAAAAAABbQ29u&#10;dGVudF9UeXBlc10ueG1sUEsBAi0AFAAGAAgAAAAhADj9If/WAAAAlAEAAAsAAAAAAAAAAAAAAAAA&#10;LwEAAF9yZWxzLy5yZWxzUEsBAi0AFAAGAAgAAAAhANUlGicxAgAAXAQAAA4AAAAAAAAAAAAAAAAA&#10;LgIAAGRycy9lMm9Eb2MueG1sUEsBAi0AFAAGAAgAAAAhAOA86xPgAAAACQEAAA8AAAAAAAAAAAAA&#10;AAAAiwQAAGRycy9kb3ducmV2LnhtbFBLBQYAAAAABAAEAPMAAACYBQAAAAA=&#10;">
            <v:textbox style="mso-next-textbox:#AutoShape 57">
              <w:txbxContent>
                <w:p w:rsidR="00A06ABE" w:rsidRDefault="00A06ABE">
                  <w:pPr>
                    <w:adjustRightInd w:val="0"/>
                    <w:snapToGrid w:val="0"/>
                    <w:jc w:val="center"/>
                    <w:rPr>
                      <w:sz w:val="15"/>
                      <w:szCs w:val="15"/>
                    </w:rPr>
                  </w:pPr>
                  <w:r>
                    <w:rPr>
                      <w:rFonts w:hint="eastAsia"/>
                      <w:sz w:val="15"/>
                      <w:szCs w:val="15"/>
                    </w:rPr>
                    <w:t>选择适当风险控制措施</w:t>
                  </w:r>
                </w:p>
              </w:txbxContent>
            </v:textbox>
          </v:shape>
        </w:pict>
      </w:r>
    </w:p>
    <w:p w:rsidR="001819E2" w:rsidRDefault="00456DA6" w:rsidP="00A06ABE">
      <w:pPr>
        <w:autoSpaceDE w:val="0"/>
        <w:autoSpaceDN w:val="0"/>
        <w:adjustRightInd w:val="0"/>
        <w:snapToGrid w:val="0"/>
        <w:spacing w:line="360" w:lineRule="auto"/>
        <w:rPr>
          <w:kern w:val="0"/>
          <w:sz w:val="24"/>
        </w:rPr>
      </w:pPr>
      <w:r w:rsidRPr="00456DA6">
        <w:rPr>
          <w:sz w:val="24"/>
        </w:rPr>
        <w:pict>
          <v:line id="Line 59" o:spid="_x0000_s1059" style="position:absolute;left:0;text-align:left;flip:x;z-index:251688960" from="222.55pt,12.65pt" to="249.5pt,12.7pt">
            <v:stroke endarrow="open"/>
          </v:line>
        </w:pict>
      </w:r>
    </w:p>
    <w:p w:rsidR="001819E2" w:rsidRDefault="00456DA6" w:rsidP="00A06ABE">
      <w:pPr>
        <w:autoSpaceDE w:val="0"/>
        <w:autoSpaceDN w:val="0"/>
        <w:adjustRightInd w:val="0"/>
        <w:snapToGrid w:val="0"/>
        <w:spacing w:line="360" w:lineRule="auto"/>
        <w:rPr>
          <w:kern w:val="0"/>
          <w:sz w:val="24"/>
        </w:rPr>
      </w:pPr>
      <w:r>
        <w:rPr>
          <w:kern w:val="0"/>
          <w:sz w:val="24"/>
        </w:rPr>
        <w:pict>
          <v:shape id="AutoShape 63" o:spid="_x0000_s1055" type="#_x0000_t13" style="position:absolute;left:0;text-align:left;margin-left:334.85pt;margin-top:4.05pt;width:25.65pt;height:7.45pt;z-index:2516869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Twp/QAIAAJIEAAAOAAAAZHJzL2Uyb0RvYy54bWysVNtu2zAMfR+wfxD0vtpOkzY14hRFug4D&#10;uq1Atw9gJDnWptskJU739aXkJHO2t2F5EEiTOjzkEbO43WtFdsIHaU1Dq4uSEmGY5dJsGvrt68O7&#10;OSUhguGgrBENfRGB3i7fvln0rhYT21nFhScIYkLdu4Z2Mbq6KALrhIZwYZ0wGGyt1xDR9ZuCe+gR&#10;XatiUpZXRW89d94yEQJ+vR+CdJnx21aw+KVtg4hENRS5xXz6fK7TWSwXUG88uE6yAw34BxYapMGi&#10;J6h7iEC2Xv4FpSXzNtg2XjCrC9u2koncA3ZTlX9089yBE7kXHE5wpzGF/wfLPu+ePJG8oTNKDGiU&#10;6G4bba5Mri7TfHoXakx7dk8+dRjco2U/AjF21YHZiDvvbd8J4MiqSvnF2YXkBLxK1v0nyxEeED6P&#10;at96nQBxCGSfFXk5KSL2kTD8eFldz0rUjWHoppyXs1wA6uNd50P8IKwmyWiol5suZkK5AuweQ8yq&#10;8ENvwL9XlLRaocg7UATBEX54BKOcyThnfj2t8iAKqA+IaB0r55FYJfmDVCo7frNeKU8QvqEP+Xcg&#10;HcZpypAee5pNZpnqWSyMIRLDgSNWPUvTMuLuKKkbOj8lQZ20eG94biqCVIONl5U5iJP0GHRdW/6C&#10;2ng7LAYuMhqd9b8o6XEpGhp+bsELStRHg/reVNNp2qLsTGfXE3T8OLIeR8AwhGpopGQwV3HYvK3L&#10;QqX3kiZmbHpyrYzHxzOwOpDFh4/W2WaN/Zz1+69k+QoAAP//AwBQSwMEFAAGAAgAAAAhACJNX5Td&#10;AAAACAEAAA8AAABkcnMvZG93bnJldi54bWxMj81OwzAQhO9IvIO1SNyokwilVcimqkBI3OgPB45O&#10;vCRR7XWI3Sbw9LgnehzNaOabcj1bI840+t4xQrpIQBA3TvfcInwcXh9WIHxQrJVxTAg/5GFd3d6U&#10;qtBu4h2d96EVsYR9oRC6EIZCSt90ZJVfuIE4el9utCpEObZSj2qK5dbILElyaVXPcaFTAz131Bz3&#10;J4tQm5f8czt8v0ktpy39JvIw794R7+/mzROIQHP4D8MFP6JDFZlqd2LthUHI82X8EhBWKYjoL9OL&#10;rhGy7BFkVcrrA9UfAAAA//8DAFBLAQItABQABgAIAAAAIQC2gziS/gAAAOEBAAATAAAAAAAAAAAA&#10;AAAAAAAAAABbQ29udGVudF9UeXBlc10ueG1sUEsBAi0AFAAGAAgAAAAhADj9If/WAAAAlAEAAAsA&#10;AAAAAAAAAAAAAAAALwEAAF9yZWxzLy5yZWxzUEsBAi0AFAAGAAgAAAAhANhPCn9AAgAAkgQAAA4A&#10;AAAAAAAAAAAAAAAALgIAAGRycy9lMm9Eb2MueG1sUEsBAi0AFAAGAAgAAAAhACJNX5TdAAAACAEA&#10;AA8AAAAAAAAAAAAAAAAAmgQAAGRycy9kb3ducmV2LnhtbFBLBQYAAAAABAAEAPMAAACkBQAAAAA=&#10;"/>
        </w:pict>
      </w:r>
      <w:r>
        <w:rPr>
          <w:kern w:val="0"/>
          <w:sz w:val="24"/>
        </w:rPr>
        <w:pict>
          <v:shape id="AutoShape 61" o:spid="_x0000_s1057" type="#_x0000_t32" style="position:absolute;left:0;text-align:left;margin-left:287.9pt;margin-top:11.2pt;width:.55pt;height:27.65pt;z-index:251687936">
            <v:stroke endarrow="open"/>
          </v:shape>
        </w:pict>
      </w:r>
      <w:r w:rsidRPr="00456DA6">
        <w:rPr>
          <w:sz w:val="24"/>
        </w:rPr>
        <w:pict>
          <v:line id="Line 60" o:spid="_x0000_s1058" style="position:absolute;left:0;text-align:left;flip:x y;z-index:251689984" from="196.95pt,4pt" to="197.25pt,1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TwZ0zwEAAIADAAAOAAAAZHJzL2Uyb0RvYy54bWysU8Fu2zAMvQ/YPwi6L45TpEiNOD2k63bI&#10;tgDtdmck2RYmiYKkxMnfj1LTtNtuRX0QKJF8fHykl7dHa9hBhajRtbyeTDlTTqDUrm/5z8f7TwvO&#10;YgInwaBTLT+pyG9XHz8sR9+oGQ5opAqMQFxsRt/yISXfVFUUg7IQJ+iVI2eHwUKia+grGWAkdGuq&#10;2XR6XY0YpA8oVIz0evfk5KuC33VKpB9dF1VipuXELZUzlHOXz2q1hKYP4ActzjTgDSwsaEdFL1B3&#10;kIDtg/4PymoRMGKXJgJthV2nhSo9UDf19J9uHgbwqvRC4kR/kSm+H6z4ftgGpmXLaVAOLI1oo51i&#10;10Wa0ceGItZuG3Jz4uge/AbF78gcrgdwvSoUH0+e8uosZvVXSr5ETwV24zeUFAP7hEWnYxcs64z2&#10;X3NisX5lK5chVdixjOh0GZE6Jibo8WpR0xgFOeqr+eKmsKygyXA51YeYvii0LBstN9RKgYTDJqZM&#10;7yUkhzu818aUHTCOjS2/mc/mJSGi0TI7c1gM/W5tAjtA3qLylV7J8zos4N7JAjYokJ/PdgJtnmwq&#10;btxZoqxKXtLY7FCetuFZOhpzYXleybxHr+8l++XHWf0BAAD//wMAUEsDBBQABgAIAAAAIQC4g2UV&#10;3AAAAAkBAAAPAAAAZHJzL2Rvd25yZXYueG1sTI9BTsMwEEX3SNzBGiR21E4TSBriVKhSD9CCKpZu&#10;bOIIexxitwm3Z1jBcjRP/7/fbBfv2NVMcQgoIVsJYAa7oAfsJby97h8qYDEp1MoFNBK+TYRte3vT&#10;qFqHGQ/mekw9oxCMtZJgUxprzmNnjVdxFUaD9PsIk1eJzqnnelIzhXvH10I8ca8GpAarRrOzpvs8&#10;XrwEV4nq67Qr5/eDppb9yVksMynv75aXZ2DJLOkPhl99UoeWnM7hgjoyJyHfiJJQCeuCNhGQb7Ic&#10;2FlC8VgAbxv+f0H7AwAA//8DAFBLAQItABQABgAIAAAAIQC2gziS/gAAAOEBAAATAAAAAAAAAAAA&#10;AAAAAAAAAABbQ29udGVudF9UeXBlc10ueG1sUEsBAi0AFAAGAAgAAAAhADj9If/WAAAAlAEAAAsA&#10;AAAAAAAAAAAAAAAALwEAAF9yZWxzLy5yZWxzUEsBAi0AFAAGAAgAAAAhABtPBnTPAQAAgAMAAA4A&#10;AAAAAAAAAAAAAAAALgIAAGRycy9lMm9Eb2MueG1sUEsBAi0AFAAGAAgAAAAhALiDZRXcAAAACQEA&#10;AA8AAAAAAAAAAAAAAAAAKQQAAGRycy9kb3ducmV2LnhtbFBLBQYAAAAABAAEAPMAAAAyBQAAAAA=&#10;"/>
        </w:pict>
      </w:r>
      <w:r>
        <w:rPr>
          <w:kern w:val="0"/>
          <w:sz w:val="24"/>
        </w:rPr>
        <w:pict>
          <v:shape id="AutoShape 62" o:spid="_x0000_s1056" type="#_x0000_t32" style="position:absolute;left:0;text-align:left;margin-left:91.7pt;margin-top:16.45pt;width:105.6pt;height:.3pt;flip:x y;z-index:251673600"/>
        </w:pict>
      </w:r>
    </w:p>
    <w:p w:rsidR="001819E2" w:rsidRDefault="00456DA6" w:rsidP="00A06ABE">
      <w:pPr>
        <w:autoSpaceDE w:val="0"/>
        <w:autoSpaceDN w:val="0"/>
        <w:adjustRightInd w:val="0"/>
        <w:snapToGrid w:val="0"/>
        <w:spacing w:line="360" w:lineRule="auto"/>
        <w:rPr>
          <w:kern w:val="0"/>
          <w:sz w:val="24"/>
        </w:rPr>
      </w:pPr>
      <w:r>
        <w:rPr>
          <w:kern w:val="0"/>
          <w:sz w:val="24"/>
        </w:rPr>
        <w:pic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AutoShape 65" o:spid="_x0000_s1054" type="#_x0000_t67" style="position:absolute;left:0;text-align:left;margin-left:383.9pt;margin-top:.85pt;width:7.45pt;height:27.55pt;z-index:2516828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2ZNSQgIAAJMEAAAOAAAAZHJzL2Uyb0RvYy54bWysVE2P0zAQvSPxHyzf2SRtU9qo6Wq1SxHS&#10;AistcJ/aTmPwF7bbdP89E6ctKdwQOTiezPjNm3merG6PWpGD8EFaU9PiJqdEGGa5NLuafv2yebOg&#10;JEQwHJQ1oqYvItDb9etXq85VYmJbq7jwBEFMqDpX0zZGV2VZYK3QEG6sEwadjfUaIpp+l3EPHaJr&#10;lU3yfJ511nPnLRMh4NeHwUnXCb9pBIufmyaISFRNkVtMq0/rtl+z9QqqnQfXSnaiAf/AQoM0mPQC&#10;9QARyN7Lv6C0ZN4G28QbZnVmm0YykWrAaor8j2qeW3Ai1YLNCe7SpvD/YNmnw5Mnktd0SokBjRLd&#10;7aNNmcm87PvTuVBh2LN78n2FwT1a9iMQY+9bMDtx573tWgEcWRV9fHZ1oDcCHiXb7qPlCA8In1p1&#10;bLzuAbEJ5JgUebkoIo6RMPy4zBd5SQlDz3QyXZRJsAyq81nnQ3wvrCb9pqbcdibxSQng8BhiEoWf&#10;SgP+vaCk0Qo1PoAiZY7P6Q6MYibjmMWymA91QXVCRALnxKkjVkm+kUolw++298oThK/pJj2pKdi4&#10;cZgypMPyykmZqF75whiiZzhwxKxXYVpGHB0ldU0XlyCoeineGZ4udgSphj0eVuakTS/HIOvW8heU&#10;xtthLnCOcSPgG74p6XAqahp+7sELStQHgwIvi9msH6NkzMq3EzT82LMde8Cw1uKwIdiwvY/D6O2d&#10;l7sWcxWpemP7O9fIeL49A68TXbz5uLsarbGdon7/S9a/AAAA//8DAFBLAwQUAAYACAAAACEAE1AC&#10;t9wAAAAIAQAADwAAAGRycy9kb3ducmV2LnhtbEyPy07DMBBF90j8gzVI7KiTVqkhxKlQpUrsgJYP&#10;mMZDEhE/sJ3U/D1mBcvRGd17brNLemIL+TBaI6FcFcDIdFaNppfwfjrc3QMLEY3CyRqS8E0Bdu31&#10;VYO1shfzRssx9iyHmFCjhCFGV3MeuoE0hpV1ZDL7sF5jzKfvufJ4yeF64uui2HKNo8kNAzraD9R9&#10;Hmct4Wt5LZ+x3KaXlGbn1aGq9tFJeXuTnh6BRUrx7xl+9bM6tNnpbGejApskiOohb4kZCGCZC7HZ&#10;ADtLqNYCeNvw/wPaHwAAAP//AwBQSwECLQAUAAYACAAAACEAtoM4kv4AAADhAQAAEwAAAAAAAAAA&#10;AAAAAAAAAAAAW0NvbnRlbnRfVHlwZXNdLnhtbFBLAQItABQABgAIAAAAIQA4/SH/1gAAAJQBAAAL&#10;AAAAAAAAAAAAAAAAAC8BAABfcmVscy8ucmVsc1BLAQItABQABgAIAAAAIQD62ZNSQgIAAJMEAAAO&#10;AAAAAAAAAAAAAAAAAC4CAABkcnMvZTJvRG9jLnhtbFBLAQItABQABgAIAAAAIQATUAK33AAAAAgB&#10;AAAPAAAAAAAAAAAAAAAAAJwEAABkcnMvZG93bnJldi54bWxQSwUGAAAAAAQABADzAAAApQUAAAAA&#10;">
            <v:textbox style="layout-flow:vertical-ideographic"/>
          </v:shape>
        </w:pict>
      </w:r>
      <w:r>
        <w:rPr>
          <w:kern w:val="0"/>
          <w:sz w:val="24"/>
        </w:rPr>
        <w:pict>
          <v:shape id="AutoShape 64" o:spid="_x0000_s1051" type="#_x0000_t109" style="position:absolute;left:0;text-align:left;margin-left:237.25pt;margin-top:17.75pt;width:88.75pt;height:15.05pt;z-index:251657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v3NeKAIAAEwEAAAOAAAAZHJzL2Uyb0RvYy54bWysVFFv0zAQfkfiP1h+p2nKOtao6TR1FCGN&#10;UWnwA1zHSSwcnzm7Tcav5+y0pQOeEHmwzvb5u+++u8vydugMOyj0GmzJ88mUM2UlVNo2Jf/6ZfPm&#10;hjMfhK2EAatK/qw8v129frXsXaFm0IKpFDICsb7oXcnbEFyRZV62qhN+Ak5ZuqwBOxFoi01WoegJ&#10;vTPZbDq9znrAyiFI5T2d3o+XfJXw61rJ8LmuvQrMlJy4hbRiWndxzVZLUTQoXKvlkYb4Bxad0JaC&#10;nqHuRRBsj/oPqE5LBA91mEjoMqhrLVXKgbLJp79l89QKp1IuJI53Z5n8/4OVj4ctMl2V/IozKzoq&#10;0d0+QIrMrq+iPr3zBbk9uS3GDL17APnNMwvrVthG3SFC3ypREas8+mcvHsSNp6ds13+CiuAFwSep&#10;hhq7CEgisCFV5PlcETUEJukwzxfzd9M5Z5Lu8kWev52nEKI4vXbowwcFHYtGyWsDPfHCsB17IkUS&#10;hwcfIjNRnNxTJmB0tdHGpA02u7VBdhDUKZv0HSP5SzdjWV/yxXw2T8gv7vwlxDR9f4PodKCWN7or&#10;+c3ZSRRRwve2Sg0ZhDajTZSNPWoaZRzLEYbdkIpGNI4V2kH1TCojjC1OI0lGC/iDs57au+T++16g&#10;4sx8tFSpOAsnA0/G7mQIK+lpyQNno7kO48zsHeqmJeQ8pW8hNkutk7ix0iOLI19q2aT5cbziTFzu&#10;k9evn8DqJwAAAP//AwBQSwMEFAAGAAgAAAAhAFmEExvfAAAACAEAAA8AAABkcnMvZG93bnJldi54&#10;bWxMj0FPg0AQhe8m/ofNmHgx7QICUWRpSI3R3rQ1xuOUXYHIzhJ226K/3vGkx8n38t435Wq2gzia&#10;yfeOFMTLCIShxumeWgWvu4fFDQgfkDQOjoyCL+NhVZ2flVhod6IXc9yGVnAJ+QIVdCGMhZS+6YxF&#10;v3SjIWYfbrIY+JxaqSc8cbkdZBJFubTYEy90OJp1Z5rP7cEqiB7TzZOfr2p6u3/X6+wb6+cpV+ry&#10;Yq7vQAQzh78w/OqzOlTstHcH0l4MCtI8u+UogxgE8zxLExB7BddxArIq5f8Hqh8AAAD//wMAUEsB&#10;Ai0AFAAGAAgAAAAhALaDOJL+AAAA4QEAABMAAAAAAAAAAAAAAAAAAAAAAFtDb250ZW50X1R5cGVz&#10;XS54bWxQSwECLQAUAAYACAAAACEAOP0h/9YAAACUAQAACwAAAAAAAAAAAAAAAAAvAQAAX3JlbHMv&#10;LnJlbHNQSwECLQAUAAYACAAAACEAF79zXigCAABMBAAADgAAAAAAAAAAAAAAAAAuAgAAZHJzL2Uy&#10;b0RvYy54bWxQSwECLQAUAAYACAAAACEAWYQTG98AAAAIAQAADwAAAAAAAAAAAAAAAACCBAAAZHJz&#10;L2Rvd25yZXYueG1sUEsFBgAAAAAEAAQA8wAAAI4FAAAAAA==&#10;">
            <v:textbox style="mso-next-textbox:#AutoShape 64" inset="0,0,0,0">
              <w:txbxContent>
                <w:p w:rsidR="00A06ABE" w:rsidRDefault="00A06ABE">
                  <w:pPr>
                    <w:adjustRightInd w:val="0"/>
                    <w:snapToGrid w:val="0"/>
                    <w:jc w:val="center"/>
                    <w:rPr>
                      <w:sz w:val="15"/>
                      <w:szCs w:val="15"/>
                    </w:rPr>
                  </w:pPr>
                  <w:r>
                    <w:rPr>
                      <w:rFonts w:hint="eastAsia"/>
                      <w:sz w:val="15"/>
                      <w:szCs w:val="15"/>
                    </w:rPr>
                    <w:t>更换方案或放弃项目执行</w:t>
                  </w:r>
                </w:p>
              </w:txbxContent>
            </v:textbox>
          </v:shape>
        </w:pict>
      </w:r>
    </w:p>
    <w:p w:rsidR="001819E2" w:rsidRDefault="00456DA6" w:rsidP="00A06ABE">
      <w:pPr>
        <w:autoSpaceDE w:val="0"/>
        <w:autoSpaceDN w:val="0"/>
        <w:adjustRightInd w:val="0"/>
        <w:snapToGrid w:val="0"/>
        <w:spacing w:line="360" w:lineRule="auto"/>
        <w:rPr>
          <w:kern w:val="0"/>
          <w:sz w:val="24"/>
        </w:rPr>
      </w:pPr>
      <w:r>
        <w:rPr>
          <w:kern w:val="0"/>
          <w:sz w:val="24"/>
        </w:rPr>
        <w:pict>
          <v:rect id="Rectangle 66" o:spid="_x0000_s1052" style="position:absolute;left:0;text-align:left;margin-left:360.8pt;margin-top:7.5pt;width:53.5pt;height:20.5pt;z-index:2516817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gpXyKAIAAE8EAAAOAAAAZHJzL2Uyb0RvYy54bWysVG1v0zAQ/o7Ef7D8nSbN2m6Lmk5TRxHS&#10;gInBD3AcJ7HwG2e3yfj1nJ2udMAnRD5YPt/58d3z3GV9M2pFDgK8tKai81lOiTDcNtJ0Ff36Zffm&#10;ihIfmGmYskZU9El4erN5/Wo9uFIUtreqEUAQxPhycBXtQ3BllnneC838zDph0Nla0CygCV3WABsQ&#10;XausyPNVNlhoHFguvMfTu8lJNwm/bQUPn9rWi0BURTG3kFZIax3XbLNmZQfM9ZIf02D/kIVm0uCj&#10;J6g7FhjZg/wDSksO1ts2zLjVmW1byUWqAauZ579V89gzJ1ItSI53J5r8/4PlHw8PQGRT0YISwzRK&#10;9BlJY6ZTgqxWkZ/B+RLDHt0DxAq9u7f8myfGbnsME7cAdugFazCreYzPXlyIhserpB4+2Abh2T7Y&#10;RNXYgo6ASAIZkyJPJ0XEGAjHw8uLvFiibhxdxSq/wH18gZXPlx348E5YTeKmooC5J3B2uPdhCn0O&#10;SclbJZudVCoZ0NVbBeTAsDl26Tui+/MwZchQ0etlsUzIL3z+HCJP398gtAzY5Urqil6dglgZWXtr&#10;GkyTlYFJNe2xOmWONEbmJgXCWI+TTidRats8IbFgp67GKcRNb+EHJQN2dEX99z0DQYl6b1Cc6/li&#10;EUcgGYvlZYEGnHvqcw8zHKEqGiiZttswjc3egex6fGme6DD2FgVtZSI7ij1ldcwfuzbJdZywOBbn&#10;dor69R/Y/AQAAP//AwBQSwMEFAAGAAgAAAAhAPnGr/XfAAAACQEAAA8AAABkcnMvZG93bnJldi54&#10;bWxMj81OwzAQhO9IvIO1SNyo3Qb6E+JUCFQkjm164ebESxKI11HstIGnZ3uC486MZr/JtpPrxAmH&#10;0HrSMJ8pEEiVty3VGo7F7m4NIkRD1nSeUMM3Btjm11eZSa0/0x5Ph1gLLqGQGg1NjH0qZagadCbM&#10;fI/E3ocfnIl8DrW0gzlzuevkQqmldKYl/tCYHp8brL4Oo9NQtouj+dkXr8ptdkl8m4rP8f1F69ub&#10;6ekRRMQp/oXhgs/okDNT6UeyQXQaVuqet0Q2lgkIDqznGxZKDQ+rBGSeyf8L8l8AAAD//wMAUEsB&#10;Ai0AFAAGAAgAAAAhALaDOJL+AAAA4QEAABMAAAAAAAAAAAAAAAAAAAAAAFtDb250ZW50X1R5cGVz&#10;XS54bWxQSwECLQAUAAYACAAAACEAOP0h/9YAAACUAQAACwAAAAAAAAAAAAAAAAAvAQAAX3JlbHMv&#10;LnJlbHNQSwECLQAUAAYACAAAACEAXIKV8igCAABPBAAADgAAAAAAAAAAAAAAAAAuAgAAZHJzL2Uy&#10;b0RvYy54bWxQSwECLQAUAAYACAAAACEA+cav9d8AAAAJAQAADwAAAAAAAAAAAAAAAACCBAAAZHJz&#10;L2Rvd25yZXYueG1sUEsFBgAAAAAEAAQA8wAAAI4FAAAAAA==&#10;">
            <v:textbox style="mso-next-textbox:#Rectangle 66">
              <w:txbxContent>
                <w:p w:rsidR="00A06ABE" w:rsidRDefault="00A06ABE">
                  <w:pPr>
                    <w:adjustRightInd w:val="0"/>
                    <w:snapToGrid w:val="0"/>
                    <w:jc w:val="center"/>
                    <w:rPr>
                      <w:sz w:val="15"/>
                      <w:szCs w:val="15"/>
                    </w:rPr>
                  </w:pPr>
                  <w:r>
                    <w:rPr>
                      <w:rFonts w:hint="eastAsia"/>
                      <w:sz w:val="15"/>
                      <w:szCs w:val="15"/>
                    </w:rPr>
                    <w:t>评估报告</w:t>
                  </w:r>
                </w:p>
              </w:txbxContent>
            </v:textbox>
          </v:rect>
        </w:pict>
      </w:r>
    </w:p>
    <w:p w:rsidR="001819E2" w:rsidRDefault="001819E2" w:rsidP="00A06ABE">
      <w:pPr>
        <w:autoSpaceDE w:val="0"/>
        <w:autoSpaceDN w:val="0"/>
        <w:adjustRightInd w:val="0"/>
        <w:snapToGrid w:val="0"/>
        <w:spacing w:line="360" w:lineRule="auto"/>
        <w:jc w:val="center"/>
        <w:rPr>
          <w:b/>
          <w:kern w:val="0"/>
          <w:sz w:val="24"/>
        </w:rPr>
      </w:pPr>
    </w:p>
    <w:p w:rsidR="001819E2" w:rsidRDefault="001819E2" w:rsidP="00A06ABE">
      <w:pPr>
        <w:autoSpaceDE w:val="0"/>
        <w:autoSpaceDN w:val="0"/>
        <w:adjustRightInd w:val="0"/>
        <w:snapToGrid w:val="0"/>
        <w:spacing w:line="360" w:lineRule="auto"/>
        <w:jc w:val="center"/>
        <w:rPr>
          <w:b/>
          <w:kern w:val="0"/>
          <w:sz w:val="24"/>
        </w:rPr>
      </w:pPr>
    </w:p>
    <w:p w:rsidR="001819E2" w:rsidRDefault="00342ED2" w:rsidP="00A06ABE">
      <w:pPr>
        <w:autoSpaceDE w:val="0"/>
        <w:autoSpaceDN w:val="0"/>
        <w:adjustRightInd w:val="0"/>
        <w:snapToGrid w:val="0"/>
        <w:spacing w:line="360" w:lineRule="auto"/>
        <w:jc w:val="center"/>
        <w:rPr>
          <w:b/>
          <w:kern w:val="0"/>
          <w:sz w:val="24"/>
        </w:rPr>
      </w:pPr>
      <w:r>
        <w:rPr>
          <w:rFonts w:hint="eastAsia"/>
          <w:b/>
          <w:kern w:val="0"/>
          <w:sz w:val="24"/>
        </w:rPr>
        <w:t>图</w:t>
      </w:r>
      <w:r>
        <w:rPr>
          <w:b/>
          <w:kern w:val="0"/>
          <w:sz w:val="24"/>
        </w:rPr>
        <w:t>5.1.1</w:t>
      </w:r>
      <w:r>
        <w:rPr>
          <w:rFonts w:hint="eastAsia"/>
          <w:b/>
          <w:kern w:val="0"/>
          <w:sz w:val="24"/>
        </w:rPr>
        <w:t>港口与航道工程设计风险评估程序</w:t>
      </w:r>
    </w:p>
    <w:p w:rsidR="001819E2" w:rsidRDefault="00342ED2">
      <w:pPr>
        <w:widowControl/>
        <w:jc w:val="left"/>
        <w:rPr>
          <w:b/>
          <w:kern w:val="0"/>
          <w:sz w:val="24"/>
        </w:rPr>
      </w:pPr>
      <w:r>
        <w:rPr>
          <w:b/>
          <w:kern w:val="0"/>
          <w:sz w:val="24"/>
        </w:rPr>
        <w:br w:type="page"/>
      </w:r>
    </w:p>
    <w:p w:rsidR="001819E2" w:rsidRDefault="00342ED2">
      <w:pPr>
        <w:autoSpaceDE w:val="0"/>
        <w:autoSpaceDN w:val="0"/>
        <w:adjustRightInd w:val="0"/>
        <w:snapToGrid w:val="0"/>
        <w:spacing w:line="360" w:lineRule="auto"/>
        <w:outlineLvl w:val="3"/>
        <w:rPr>
          <w:kern w:val="0"/>
          <w:sz w:val="24"/>
        </w:rPr>
      </w:pPr>
      <w:r>
        <w:rPr>
          <w:b/>
          <w:kern w:val="0"/>
          <w:sz w:val="24"/>
        </w:rPr>
        <w:lastRenderedPageBreak/>
        <w:t>5.1.2</w:t>
      </w:r>
      <w:r>
        <w:rPr>
          <w:rFonts w:hint="eastAsia"/>
          <w:kern w:val="0"/>
          <w:sz w:val="24"/>
        </w:rPr>
        <w:t>风险评估计划应根据设计阶段和设计对象编制，并应包括下列内容：</w:t>
      </w:r>
    </w:p>
    <w:p w:rsidR="001819E2" w:rsidRDefault="00342ED2">
      <w:pPr>
        <w:autoSpaceDE w:val="0"/>
        <w:autoSpaceDN w:val="0"/>
        <w:adjustRightInd w:val="0"/>
        <w:snapToGrid w:val="0"/>
        <w:spacing w:line="360" w:lineRule="auto"/>
        <w:ind w:firstLine="420"/>
        <w:jc w:val="left"/>
        <w:rPr>
          <w:kern w:val="0"/>
          <w:sz w:val="24"/>
        </w:rPr>
      </w:pPr>
      <w:r>
        <w:rPr>
          <w:rFonts w:hint="eastAsia"/>
          <w:kern w:val="0"/>
          <w:sz w:val="24"/>
        </w:rPr>
        <w:t>（</w:t>
      </w:r>
      <w:r>
        <w:rPr>
          <w:kern w:val="0"/>
          <w:sz w:val="24"/>
        </w:rPr>
        <w:t>1</w:t>
      </w:r>
      <w:r>
        <w:rPr>
          <w:rFonts w:hint="eastAsia"/>
          <w:kern w:val="0"/>
          <w:sz w:val="24"/>
        </w:rPr>
        <w:t>）制定设计风险评估的目标和原则；</w:t>
      </w:r>
    </w:p>
    <w:p w:rsidR="001819E2" w:rsidRDefault="00342ED2">
      <w:pPr>
        <w:autoSpaceDE w:val="0"/>
        <w:autoSpaceDN w:val="0"/>
        <w:adjustRightInd w:val="0"/>
        <w:snapToGrid w:val="0"/>
        <w:spacing w:line="360" w:lineRule="auto"/>
        <w:ind w:firstLine="420"/>
        <w:jc w:val="left"/>
        <w:rPr>
          <w:kern w:val="0"/>
          <w:sz w:val="24"/>
        </w:rPr>
      </w:pPr>
      <w:r>
        <w:rPr>
          <w:rFonts w:hint="eastAsia"/>
          <w:kern w:val="0"/>
          <w:sz w:val="24"/>
        </w:rPr>
        <w:t>（</w:t>
      </w:r>
      <w:r>
        <w:rPr>
          <w:kern w:val="0"/>
          <w:sz w:val="24"/>
        </w:rPr>
        <w:t>2</w:t>
      </w:r>
      <w:r>
        <w:rPr>
          <w:rFonts w:hint="eastAsia"/>
          <w:kern w:val="0"/>
          <w:sz w:val="24"/>
        </w:rPr>
        <w:t>）提出风险评估的工作范围、标准和采用的方法；</w:t>
      </w:r>
    </w:p>
    <w:p w:rsidR="001819E2" w:rsidRDefault="00342ED2">
      <w:pPr>
        <w:autoSpaceDE w:val="0"/>
        <w:autoSpaceDN w:val="0"/>
        <w:adjustRightInd w:val="0"/>
        <w:snapToGrid w:val="0"/>
        <w:spacing w:line="360" w:lineRule="auto"/>
        <w:ind w:firstLine="420"/>
        <w:jc w:val="left"/>
        <w:rPr>
          <w:kern w:val="0"/>
          <w:sz w:val="24"/>
        </w:rPr>
      </w:pPr>
      <w:r>
        <w:rPr>
          <w:rFonts w:hint="eastAsia"/>
          <w:kern w:val="0"/>
          <w:sz w:val="24"/>
        </w:rPr>
        <w:t>（</w:t>
      </w:r>
      <w:r>
        <w:rPr>
          <w:kern w:val="0"/>
          <w:sz w:val="24"/>
        </w:rPr>
        <w:t>3</w:t>
      </w:r>
      <w:r>
        <w:rPr>
          <w:rFonts w:hint="eastAsia"/>
          <w:kern w:val="0"/>
          <w:sz w:val="24"/>
        </w:rPr>
        <w:t>）说明风险评估程序、组织内容和防控职责；</w:t>
      </w:r>
    </w:p>
    <w:p w:rsidR="001819E2" w:rsidRDefault="00342ED2">
      <w:pPr>
        <w:autoSpaceDE w:val="0"/>
        <w:autoSpaceDN w:val="0"/>
        <w:adjustRightInd w:val="0"/>
        <w:snapToGrid w:val="0"/>
        <w:spacing w:line="360" w:lineRule="auto"/>
        <w:ind w:firstLine="420"/>
        <w:jc w:val="left"/>
        <w:rPr>
          <w:kern w:val="0"/>
          <w:sz w:val="24"/>
        </w:rPr>
      </w:pPr>
      <w:r>
        <w:rPr>
          <w:rFonts w:hint="eastAsia"/>
          <w:kern w:val="0"/>
          <w:sz w:val="24"/>
        </w:rPr>
        <w:t>（</w:t>
      </w:r>
      <w:r>
        <w:rPr>
          <w:kern w:val="0"/>
          <w:sz w:val="24"/>
        </w:rPr>
        <w:t>4</w:t>
      </w:r>
      <w:r>
        <w:rPr>
          <w:rFonts w:hint="eastAsia"/>
          <w:kern w:val="0"/>
          <w:sz w:val="24"/>
        </w:rPr>
        <w:t>）规定风险评估报告内容框架及格式。</w:t>
      </w:r>
    </w:p>
    <w:p w:rsidR="001819E2" w:rsidRDefault="00342ED2" w:rsidP="00A31143">
      <w:pPr>
        <w:pStyle w:val="2"/>
        <w:spacing w:before="156" w:after="156"/>
        <w:rPr>
          <w:b w:val="0"/>
        </w:rPr>
      </w:pPr>
      <w:bookmarkStart w:id="241" w:name="_Toc27533"/>
      <w:bookmarkStart w:id="242" w:name="_Toc46845668"/>
      <w:bookmarkStart w:id="243" w:name="_Toc11141728"/>
      <w:bookmarkStart w:id="244" w:name="_Toc12382"/>
      <w:bookmarkStart w:id="245" w:name="_Toc11314753"/>
      <w:bookmarkStart w:id="246" w:name="_Toc51147763"/>
      <w:r>
        <w:t>5.2</w:t>
      </w:r>
      <w:r>
        <w:rPr>
          <w:rFonts w:hint="eastAsia"/>
        </w:rPr>
        <w:t>评估内容</w:t>
      </w:r>
      <w:bookmarkEnd w:id="241"/>
      <w:bookmarkEnd w:id="242"/>
      <w:bookmarkEnd w:id="243"/>
      <w:bookmarkEnd w:id="244"/>
      <w:bookmarkEnd w:id="245"/>
      <w:bookmarkEnd w:id="246"/>
    </w:p>
    <w:p w:rsidR="001819E2" w:rsidRDefault="00342ED2">
      <w:pPr>
        <w:autoSpaceDE w:val="0"/>
        <w:autoSpaceDN w:val="0"/>
        <w:adjustRightInd w:val="0"/>
        <w:snapToGrid w:val="0"/>
        <w:spacing w:line="360" w:lineRule="auto"/>
        <w:outlineLvl w:val="3"/>
        <w:rPr>
          <w:kern w:val="0"/>
          <w:sz w:val="24"/>
        </w:rPr>
      </w:pPr>
      <w:r>
        <w:rPr>
          <w:b/>
          <w:kern w:val="0"/>
          <w:sz w:val="24"/>
        </w:rPr>
        <w:t>5.2.1</w:t>
      </w:r>
      <w:r>
        <w:rPr>
          <w:rFonts w:hint="eastAsia"/>
          <w:kern w:val="0"/>
          <w:sz w:val="24"/>
        </w:rPr>
        <w:t>风险评估应遵循设计安全、技术可行和经济合理的原则，按照不同的设计阶段分别进行。风险评估可根据工程实际进行总体风险评估或专项风险评估。总体风险评估宜对整个工程项目进行风险评估，专项风险评估宜对整个工程项目中预判风险较大的专项进行风险评估。</w:t>
      </w:r>
    </w:p>
    <w:p w:rsidR="001819E2" w:rsidRDefault="00342ED2">
      <w:pPr>
        <w:autoSpaceDE w:val="0"/>
        <w:autoSpaceDN w:val="0"/>
        <w:adjustRightInd w:val="0"/>
        <w:snapToGrid w:val="0"/>
        <w:spacing w:line="360" w:lineRule="auto"/>
        <w:outlineLvl w:val="3"/>
        <w:rPr>
          <w:kern w:val="0"/>
          <w:sz w:val="24"/>
        </w:rPr>
      </w:pPr>
      <w:r>
        <w:rPr>
          <w:b/>
          <w:kern w:val="0"/>
          <w:sz w:val="24"/>
        </w:rPr>
        <w:t>5.2.2</w:t>
      </w:r>
      <w:r>
        <w:rPr>
          <w:rFonts w:hint="eastAsia"/>
          <w:kern w:val="0"/>
          <w:sz w:val="24"/>
        </w:rPr>
        <w:t>可行性研究阶段风险评估，应主要针对工程建设必要性、政策和规划符合性、建设条件、设计方案等进行风险评估。</w:t>
      </w:r>
    </w:p>
    <w:p w:rsidR="001819E2" w:rsidRDefault="00342ED2">
      <w:pPr>
        <w:autoSpaceDE w:val="0"/>
        <w:autoSpaceDN w:val="0"/>
        <w:adjustRightInd w:val="0"/>
        <w:snapToGrid w:val="0"/>
        <w:spacing w:line="360" w:lineRule="auto"/>
        <w:outlineLvl w:val="3"/>
        <w:rPr>
          <w:kern w:val="0"/>
          <w:sz w:val="24"/>
        </w:rPr>
      </w:pPr>
      <w:r>
        <w:rPr>
          <w:b/>
          <w:kern w:val="0"/>
          <w:sz w:val="24"/>
        </w:rPr>
        <w:t>5.2.3</w:t>
      </w:r>
      <w:r>
        <w:rPr>
          <w:rFonts w:hint="eastAsia"/>
          <w:kern w:val="0"/>
          <w:sz w:val="24"/>
        </w:rPr>
        <w:t>初步设计阶段风险评估，应主要针对设计文件中同深度比选的多个设计方案的建设条件、设计方案、施工技术和运营条件四个方面进行风险评估。</w:t>
      </w:r>
    </w:p>
    <w:p w:rsidR="001819E2" w:rsidRDefault="00342ED2">
      <w:pPr>
        <w:autoSpaceDE w:val="0"/>
        <w:autoSpaceDN w:val="0"/>
        <w:adjustRightInd w:val="0"/>
        <w:snapToGrid w:val="0"/>
        <w:spacing w:line="360" w:lineRule="auto"/>
        <w:outlineLvl w:val="3"/>
        <w:rPr>
          <w:kern w:val="0"/>
          <w:sz w:val="24"/>
        </w:rPr>
      </w:pPr>
      <w:r>
        <w:rPr>
          <w:b/>
          <w:kern w:val="0"/>
          <w:sz w:val="24"/>
        </w:rPr>
        <w:t>5.2.4</w:t>
      </w:r>
      <w:r>
        <w:rPr>
          <w:rFonts w:hint="eastAsia"/>
          <w:kern w:val="0"/>
          <w:sz w:val="24"/>
        </w:rPr>
        <w:t>施工图设计阶段风险评估，应结合初步设计审查意见对初步设计阶段的风险评估进行细化。重点是对上一阶段的残留风险和对施工、运营影响较大的设计关键技术的风险进行评估，并提出相应的风险控制措施。</w:t>
      </w:r>
    </w:p>
    <w:p w:rsidR="001819E2" w:rsidRDefault="00342ED2" w:rsidP="00A31143">
      <w:pPr>
        <w:pStyle w:val="2"/>
        <w:spacing w:before="156" w:after="156"/>
        <w:rPr>
          <w:b w:val="0"/>
        </w:rPr>
      </w:pPr>
      <w:bookmarkStart w:id="247" w:name="_Toc6862"/>
      <w:bookmarkStart w:id="248" w:name="_Toc46845669"/>
      <w:bookmarkStart w:id="249" w:name="_Toc14628"/>
      <w:bookmarkStart w:id="250" w:name="_Toc11314754"/>
      <w:bookmarkStart w:id="251" w:name="_Toc11141729"/>
      <w:bookmarkStart w:id="252" w:name="_Toc51147764"/>
      <w:r>
        <w:t xml:space="preserve">5.3 </w:t>
      </w:r>
      <w:r>
        <w:rPr>
          <w:rFonts w:hint="eastAsia"/>
        </w:rPr>
        <w:t>评估组织</w:t>
      </w:r>
      <w:bookmarkEnd w:id="247"/>
      <w:bookmarkEnd w:id="248"/>
      <w:bookmarkEnd w:id="249"/>
      <w:bookmarkEnd w:id="250"/>
      <w:bookmarkEnd w:id="251"/>
      <w:bookmarkEnd w:id="252"/>
    </w:p>
    <w:p w:rsidR="001819E2" w:rsidRDefault="00342ED2">
      <w:pPr>
        <w:autoSpaceDE w:val="0"/>
        <w:autoSpaceDN w:val="0"/>
        <w:adjustRightInd w:val="0"/>
        <w:snapToGrid w:val="0"/>
        <w:spacing w:line="360" w:lineRule="auto"/>
        <w:outlineLvl w:val="3"/>
        <w:rPr>
          <w:kern w:val="0"/>
          <w:sz w:val="24"/>
        </w:rPr>
      </w:pPr>
      <w:r>
        <w:rPr>
          <w:b/>
          <w:kern w:val="0"/>
          <w:sz w:val="24"/>
        </w:rPr>
        <w:t>5.3.1</w:t>
      </w:r>
      <w:r>
        <w:rPr>
          <w:rFonts w:hint="eastAsia"/>
          <w:kern w:val="0"/>
          <w:sz w:val="24"/>
        </w:rPr>
        <w:t>风险评估宜由建设单位或其他机构委托具有相应能力的工程设计单位、社会第三方单位或机构等风险评估单位单独或联合承担。</w:t>
      </w:r>
    </w:p>
    <w:p w:rsidR="001819E2" w:rsidRDefault="00342ED2">
      <w:pPr>
        <w:autoSpaceDE w:val="0"/>
        <w:autoSpaceDN w:val="0"/>
        <w:adjustRightInd w:val="0"/>
        <w:snapToGrid w:val="0"/>
        <w:spacing w:line="360" w:lineRule="auto"/>
        <w:outlineLvl w:val="3"/>
        <w:rPr>
          <w:kern w:val="0"/>
          <w:sz w:val="24"/>
        </w:rPr>
      </w:pPr>
      <w:r>
        <w:rPr>
          <w:b/>
          <w:kern w:val="0"/>
          <w:sz w:val="24"/>
        </w:rPr>
        <w:t>5.3.2</w:t>
      </w:r>
      <w:r>
        <w:rPr>
          <w:rFonts w:hint="eastAsia"/>
          <w:kern w:val="0"/>
          <w:sz w:val="24"/>
        </w:rPr>
        <w:t>承担风险评估工作的单位应组织专业人员成立项目风险评估小组，评估小组应符合下列规定。</w:t>
      </w:r>
    </w:p>
    <w:p w:rsidR="001819E2" w:rsidRDefault="00342ED2">
      <w:pPr>
        <w:autoSpaceDE w:val="0"/>
        <w:autoSpaceDN w:val="0"/>
        <w:adjustRightInd w:val="0"/>
        <w:snapToGrid w:val="0"/>
        <w:spacing w:line="360" w:lineRule="auto"/>
        <w:ind w:firstLine="420"/>
        <w:jc w:val="left"/>
        <w:rPr>
          <w:kern w:val="0"/>
          <w:sz w:val="24"/>
        </w:rPr>
      </w:pPr>
      <w:r>
        <w:rPr>
          <w:b/>
          <w:kern w:val="0"/>
          <w:sz w:val="24"/>
        </w:rPr>
        <w:t>5.3.2.1</w:t>
      </w:r>
      <w:r>
        <w:rPr>
          <w:rFonts w:hint="eastAsia"/>
          <w:kern w:val="0"/>
          <w:sz w:val="24"/>
        </w:rPr>
        <w:t>评估小组的负责人应为具有</w:t>
      </w:r>
      <w:r>
        <w:rPr>
          <w:rFonts w:hint="eastAsia"/>
          <w:kern w:val="0"/>
          <w:sz w:val="24"/>
        </w:rPr>
        <w:t>8</w:t>
      </w:r>
      <w:r>
        <w:rPr>
          <w:rFonts w:hint="eastAsia"/>
          <w:kern w:val="0"/>
          <w:sz w:val="24"/>
        </w:rPr>
        <w:t>年及以上相关工程设计、施工或管理经验，并在工程项目中担任过设计负责人或为任职</w:t>
      </w:r>
      <w:r>
        <w:rPr>
          <w:rFonts w:hint="eastAsia"/>
          <w:kern w:val="0"/>
          <w:sz w:val="24"/>
        </w:rPr>
        <w:t>5</w:t>
      </w:r>
      <w:r>
        <w:rPr>
          <w:rFonts w:hint="eastAsia"/>
          <w:kern w:val="0"/>
          <w:sz w:val="24"/>
        </w:rPr>
        <w:t>年以上的高级技术职称的人员。</w:t>
      </w:r>
    </w:p>
    <w:p w:rsidR="001819E2" w:rsidRDefault="00342ED2">
      <w:pPr>
        <w:autoSpaceDE w:val="0"/>
        <w:autoSpaceDN w:val="0"/>
        <w:adjustRightInd w:val="0"/>
        <w:snapToGrid w:val="0"/>
        <w:spacing w:line="360" w:lineRule="auto"/>
        <w:ind w:firstLine="420"/>
        <w:jc w:val="left"/>
        <w:rPr>
          <w:kern w:val="0"/>
          <w:sz w:val="24"/>
        </w:rPr>
      </w:pPr>
      <w:r>
        <w:rPr>
          <w:b/>
          <w:kern w:val="0"/>
          <w:sz w:val="24"/>
        </w:rPr>
        <w:t>5.3.2.2</w:t>
      </w:r>
      <w:r>
        <w:rPr>
          <w:rFonts w:hint="eastAsia"/>
          <w:kern w:val="0"/>
          <w:sz w:val="24"/>
        </w:rPr>
        <w:t>评估小组人员主要成员人数宜为</w:t>
      </w:r>
      <w:r>
        <w:rPr>
          <w:kern w:val="0"/>
          <w:sz w:val="24"/>
        </w:rPr>
        <w:t>5</w:t>
      </w:r>
      <w:r>
        <w:rPr>
          <w:rFonts w:hint="eastAsia"/>
          <w:kern w:val="0"/>
          <w:sz w:val="24"/>
        </w:rPr>
        <w:t>～</w:t>
      </w:r>
      <w:r>
        <w:rPr>
          <w:kern w:val="0"/>
          <w:sz w:val="24"/>
        </w:rPr>
        <w:t>7</w:t>
      </w:r>
      <w:r>
        <w:rPr>
          <w:rFonts w:hint="eastAsia"/>
          <w:kern w:val="0"/>
          <w:sz w:val="24"/>
        </w:rPr>
        <w:t>人，应为具有不少于</w:t>
      </w:r>
      <w:r>
        <w:rPr>
          <w:rFonts w:hint="eastAsia"/>
          <w:kern w:val="0"/>
          <w:sz w:val="24"/>
        </w:rPr>
        <w:t>5</w:t>
      </w:r>
      <w:r>
        <w:rPr>
          <w:rFonts w:hint="eastAsia"/>
          <w:kern w:val="0"/>
          <w:sz w:val="24"/>
        </w:rPr>
        <w:t>年的工程专业经验、工程师以上技术职称且熟悉工程风险评估工作的专业人员。</w:t>
      </w:r>
    </w:p>
    <w:p w:rsidR="001819E2" w:rsidRDefault="00342ED2">
      <w:pPr>
        <w:autoSpaceDE w:val="0"/>
        <w:autoSpaceDN w:val="0"/>
        <w:adjustRightInd w:val="0"/>
        <w:snapToGrid w:val="0"/>
        <w:spacing w:line="360" w:lineRule="auto"/>
        <w:ind w:firstLine="420"/>
        <w:jc w:val="left"/>
        <w:rPr>
          <w:kern w:val="0"/>
          <w:sz w:val="24"/>
        </w:rPr>
      </w:pPr>
      <w:r>
        <w:rPr>
          <w:b/>
          <w:kern w:val="0"/>
          <w:sz w:val="24"/>
        </w:rPr>
        <w:t>5.3.2.3</w:t>
      </w:r>
      <w:r>
        <w:rPr>
          <w:kern w:val="0"/>
          <w:sz w:val="24"/>
        </w:rPr>
        <w:t>承担</w:t>
      </w:r>
      <w:r>
        <w:rPr>
          <w:rFonts w:hint="eastAsia"/>
          <w:kern w:val="0"/>
          <w:sz w:val="24"/>
        </w:rPr>
        <w:t>工程设计的单位负责本工程设计风险评估时，宜邀请第三方单位高级职称人员和本单位专业人员共同组建评估小组，并将评估小组成员名单</w:t>
      </w:r>
      <w:r>
        <w:rPr>
          <w:rFonts w:hint="eastAsia"/>
          <w:sz w:val="24"/>
        </w:rPr>
        <w:t>报告委托单位</w:t>
      </w:r>
      <w:r>
        <w:rPr>
          <w:rFonts w:hint="eastAsia"/>
          <w:kern w:val="0"/>
          <w:sz w:val="24"/>
        </w:rPr>
        <w:t>。</w:t>
      </w:r>
    </w:p>
    <w:p w:rsidR="001819E2" w:rsidRDefault="00342ED2">
      <w:pPr>
        <w:autoSpaceDE w:val="0"/>
        <w:autoSpaceDN w:val="0"/>
        <w:adjustRightInd w:val="0"/>
        <w:snapToGrid w:val="0"/>
        <w:spacing w:line="360" w:lineRule="auto"/>
        <w:jc w:val="left"/>
        <w:rPr>
          <w:kern w:val="0"/>
          <w:sz w:val="24"/>
        </w:rPr>
      </w:pPr>
      <w:r>
        <w:rPr>
          <w:rFonts w:hint="eastAsia"/>
          <w:b/>
          <w:bCs/>
          <w:kern w:val="0"/>
          <w:sz w:val="24"/>
        </w:rPr>
        <w:lastRenderedPageBreak/>
        <w:t>5.3.3</w:t>
      </w:r>
      <w:r>
        <w:rPr>
          <w:rFonts w:hint="eastAsia"/>
          <w:sz w:val="24"/>
        </w:rPr>
        <w:t>开展风险评估过程中，评估小组应及时将风险评估情况与设计人员进行沟通，并将</w:t>
      </w:r>
      <w:r>
        <w:rPr>
          <w:sz w:val="24"/>
        </w:rPr>
        <w:t>III</w:t>
      </w:r>
      <w:r>
        <w:rPr>
          <w:rFonts w:hint="eastAsia"/>
          <w:sz w:val="24"/>
        </w:rPr>
        <w:t>级及以上风险报告委托单位，委托单位对</w:t>
      </w:r>
      <w:r>
        <w:rPr>
          <w:rFonts w:ascii="宋体" w:hAnsi="宋体" w:cs="宋体" w:hint="eastAsia"/>
          <w:kern w:val="0"/>
          <w:sz w:val="24"/>
        </w:rPr>
        <w:t>Ⅲ</w:t>
      </w:r>
      <w:r>
        <w:rPr>
          <w:rFonts w:hint="eastAsia"/>
          <w:kern w:val="0"/>
          <w:sz w:val="24"/>
        </w:rPr>
        <w:t>级及以上</w:t>
      </w:r>
      <w:r>
        <w:rPr>
          <w:rFonts w:hint="eastAsia"/>
          <w:sz w:val="24"/>
        </w:rPr>
        <w:t>风险应及时组织设计审查。</w:t>
      </w:r>
    </w:p>
    <w:p w:rsidR="001819E2" w:rsidRDefault="00342ED2">
      <w:pPr>
        <w:autoSpaceDE w:val="0"/>
        <w:autoSpaceDN w:val="0"/>
        <w:adjustRightInd w:val="0"/>
        <w:snapToGrid w:val="0"/>
        <w:spacing w:line="360" w:lineRule="auto"/>
        <w:outlineLvl w:val="3"/>
        <w:rPr>
          <w:kern w:val="0"/>
          <w:sz w:val="24"/>
        </w:rPr>
      </w:pPr>
      <w:r>
        <w:rPr>
          <w:b/>
          <w:kern w:val="0"/>
          <w:sz w:val="24"/>
        </w:rPr>
        <w:t>5.3.</w:t>
      </w:r>
      <w:r>
        <w:rPr>
          <w:rFonts w:hint="eastAsia"/>
          <w:b/>
          <w:kern w:val="0"/>
          <w:sz w:val="24"/>
        </w:rPr>
        <w:t>4</w:t>
      </w:r>
      <w:r>
        <w:rPr>
          <w:rFonts w:hint="eastAsia"/>
          <w:kern w:val="0"/>
          <w:sz w:val="24"/>
        </w:rPr>
        <w:t>委托单位应对完成的风险评估报告组织行业专家进行验收评审，风险评估单位应根据专家组意见修改完善报告，设计单位应根据风险评估报告、专家评审结论，针对其中的</w:t>
      </w:r>
      <w:r>
        <w:rPr>
          <w:rFonts w:ascii="宋体" w:hAnsi="宋体" w:cs="宋体" w:hint="eastAsia"/>
          <w:kern w:val="0"/>
          <w:sz w:val="24"/>
        </w:rPr>
        <w:t>Ⅲ</w:t>
      </w:r>
      <w:r>
        <w:rPr>
          <w:rFonts w:hint="eastAsia"/>
          <w:kern w:val="0"/>
          <w:sz w:val="24"/>
        </w:rPr>
        <w:t>级及以上风险措施等进行回复。</w:t>
      </w:r>
    </w:p>
    <w:p w:rsidR="001819E2" w:rsidRDefault="00342ED2">
      <w:pPr>
        <w:pStyle w:val="1"/>
        <w:spacing w:after="312"/>
        <w:rPr>
          <w:b w:val="0"/>
        </w:rPr>
      </w:pPr>
      <w:r>
        <w:br w:type="page"/>
      </w:r>
      <w:bookmarkStart w:id="253" w:name="_Toc46845670"/>
      <w:bookmarkStart w:id="254" w:name="_Toc11314755"/>
      <w:bookmarkStart w:id="255" w:name="_Toc202"/>
      <w:bookmarkStart w:id="256" w:name="_Toc21936"/>
      <w:bookmarkStart w:id="257" w:name="_Toc11141730"/>
      <w:bookmarkStart w:id="258" w:name="_Toc51147765"/>
      <w:r>
        <w:lastRenderedPageBreak/>
        <w:t>6</w:t>
      </w:r>
      <w:r>
        <w:rPr>
          <w:rFonts w:hint="eastAsia"/>
        </w:rPr>
        <w:t>风险辨识</w:t>
      </w:r>
      <w:bookmarkEnd w:id="253"/>
      <w:bookmarkEnd w:id="254"/>
      <w:bookmarkEnd w:id="255"/>
      <w:bookmarkEnd w:id="256"/>
      <w:bookmarkEnd w:id="257"/>
      <w:bookmarkEnd w:id="258"/>
    </w:p>
    <w:p w:rsidR="001819E2" w:rsidRDefault="00342ED2" w:rsidP="00A31143">
      <w:pPr>
        <w:pStyle w:val="2"/>
        <w:spacing w:before="156" w:after="156"/>
        <w:rPr>
          <w:b w:val="0"/>
        </w:rPr>
      </w:pPr>
      <w:bookmarkStart w:id="259" w:name="_Toc29576"/>
      <w:bookmarkStart w:id="260" w:name="_Toc11314756"/>
      <w:bookmarkStart w:id="261" w:name="_Toc11141731"/>
      <w:bookmarkStart w:id="262" w:name="_Toc613"/>
      <w:bookmarkStart w:id="263" w:name="_Toc46845671"/>
      <w:bookmarkStart w:id="264" w:name="_Toc51147766"/>
      <w:r>
        <w:t xml:space="preserve">6.1 </w:t>
      </w:r>
      <w:r>
        <w:rPr>
          <w:rFonts w:hint="eastAsia"/>
        </w:rPr>
        <w:t>风险源</w:t>
      </w:r>
      <w:bookmarkEnd w:id="259"/>
      <w:bookmarkEnd w:id="260"/>
      <w:bookmarkEnd w:id="261"/>
      <w:bookmarkEnd w:id="262"/>
      <w:bookmarkEnd w:id="263"/>
      <w:bookmarkEnd w:id="264"/>
    </w:p>
    <w:p w:rsidR="001819E2" w:rsidRDefault="00342ED2">
      <w:pPr>
        <w:autoSpaceDE w:val="0"/>
        <w:autoSpaceDN w:val="0"/>
        <w:adjustRightInd w:val="0"/>
        <w:snapToGrid w:val="0"/>
        <w:spacing w:line="360" w:lineRule="auto"/>
        <w:outlineLvl w:val="3"/>
        <w:rPr>
          <w:kern w:val="0"/>
          <w:sz w:val="24"/>
        </w:rPr>
      </w:pPr>
      <w:r>
        <w:rPr>
          <w:b/>
          <w:kern w:val="0"/>
          <w:sz w:val="24"/>
        </w:rPr>
        <w:t>6.1.1</w:t>
      </w:r>
      <w:r>
        <w:rPr>
          <w:rFonts w:hint="eastAsia"/>
          <w:kern w:val="0"/>
          <w:sz w:val="24"/>
        </w:rPr>
        <w:t>港口与航道工程设计风险源辨识应</w:t>
      </w:r>
      <w:r>
        <w:rPr>
          <w:rFonts w:hint="eastAsia"/>
          <w:sz w:val="24"/>
        </w:rPr>
        <w:t>全面检查</w:t>
      </w:r>
      <w:r>
        <w:rPr>
          <w:rFonts w:hint="eastAsia"/>
          <w:kern w:val="0"/>
          <w:sz w:val="24"/>
        </w:rPr>
        <w:t>搜集</w:t>
      </w:r>
      <w:r>
        <w:rPr>
          <w:rFonts w:hint="eastAsia"/>
          <w:sz w:val="24"/>
        </w:rPr>
        <w:t>本工程及其周边相关已存在与将出现的风险源，</w:t>
      </w:r>
      <w:r>
        <w:rPr>
          <w:rFonts w:hint="eastAsia"/>
          <w:kern w:val="0"/>
          <w:sz w:val="24"/>
        </w:rPr>
        <w:t>并按照建设条件、设计方案、施工技术、运营条件划分评估单元，分析当前工程中是否存在该风险源。存在时应明确其存在方式和产生的影响，填写风险源风险事件检查表，见</w:t>
      </w:r>
      <w:r>
        <w:rPr>
          <w:rFonts w:hint="eastAsia"/>
          <w:sz w:val="24"/>
        </w:rPr>
        <w:t>附录</w:t>
      </w:r>
      <w:r>
        <w:rPr>
          <w:rFonts w:hint="eastAsia"/>
          <w:sz w:val="24"/>
        </w:rPr>
        <w:t>B</w:t>
      </w:r>
      <w:r>
        <w:rPr>
          <w:rFonts w:hint="eastAsia"/>
          <w:sz w:val="24"/>
        </w:rPr>
        <w:t>表</w:t>
      </w:r>
      <w:r>
        <w:rPr>
          <w:kern w:val="0"/>
          <w:sz w:val="24"/>
        </w:rPr>
        <w:t>B</w:t>
      </w:r>
      <w:r>
        <w:rPr>
          <w:rFonts w:hint="eastAsia"/>
          <w:kern w:val="0"/>
          <w:sz w:val="24"/>
        </w:rPr>
        <w:t>.0.1</w:t>
      </w:r>
      <w:r>
        <w:rPr>
          <w:rFonts w:hint="eastAsia"/>
          <w:kern w:val="0"/>
          <w:sz w:val="24"/>
        </w:rPr>
        <w:t>。</w:t>
      </w:r>
    </w:p>
    <w:p w:rsidR="001819E2" w:rsidRDefault="00342ED2">
      <w:pPr>
        <w:autoSpaceDE w:val="0"/>
        <w:autoSpaceDN w:val="0"/>
        <w:adjustRightInd w:val="0"/>
        <w:snapToGrid w:val="0"/>
        <w:spacing w:line="360" w:lineRule="auto"/>
        <w:outlineLvl w:val="3"/>
        <w:rPr>
          <w:kern w:val="0"/>
          <w:sz w:val="24"/>
        </w:rPr>
      </w:pPr>
      <w:r>
        <w:rPr>
          <w:b/>
          <w:kern w:val="0"/>
          <w:sz w:val="24"/>
        </w:rPr>
        <w:t>6.1.2</w:t>
      </w:r>
      <w:r>
        <w:rPr>
          <w:rFonts w:hint="eastAsia"/>
          <w:kern w:val="0"/>
          <w:sz w:val="24"/>
        </w:rPr>
        <w:t>建设条件风险应包括自然条件风险与工程环境条件风险。自然条件风险应考虑地质、地貌、水文、气象等因素所导致的风险。工程环境条件风险应考虑与相邻工程、既有建筑物、既有管线等冲突、周边配套设施不足、工程建设各参加方之间沟通协调障碍、周边政策与社会环境等因素所导致的风险。</w:t>
      </w:r>
    </w:p>
    <w:p w:rsidR="001819E2" w:rsidRDefault="00342ED2">
      <w:pPr>
        <w:autoSpaceDE w:val="0"/>
        <w:autoSpaceDN w:val="0"/>
        <w:adjustRightInd w:val="0"/>
        <w:snapToGrid w:val="0"/>
        <w:spacing w:line="360" w:lineRule="auto"/>
        <w:outlineLvl w:val="3"/>
        <w:rPr>
          <w:kern w:val="0"/>
          <w:sz w:val="24"/>
        </w:rPr>
      </w:pPr>
      <w:r>
        <w:rPr>
          <w:b/>
          <w:kern w:val="0"/>
          <w:sz w:val="24"/>
        </w:rPr>
        <w:t>6.1.3</w:t>
      </w:r>
      <w:r>
        <w:rPr>
          <w:rFonts w:hint="eastAsia"/>
          <w:kern w:val="0"/>
          <w:sz w:val="24"/>
        </w:rPr>
        <w:t>设计方案风险应考虑设计方法、设计参数、新材料新技术、设计标准、地基基础等因素所导致的风险，以及平面主尺度、导助航设施、水工结构选型、结构主尺度、作用组合、工况选取、码头附属设施、防腐措施、工艺方案、设备配置、危险品管线、罐区布置、供电设置、给排水设施、消防设施、环保设施等因素所导致的风险。</w:t>
      </w:r>
    </w:p>
    <w:p w:rsidR="001819E2" w:rsidRDefault="00342ED2">
      <w:pPr>
        <w:autoSpaceDE w:val="0"/>
        <w:autoSpaceDN w:val="0"/>
        <w:adjustRightInd w:val="0"/>
        <w:snapToGrid w:val="0"/>
        <w:spacing w:line="360" w:lineRule="auto"/>
        <w:outlineLvl w:val="3"/>
        <w:rPr>
          <w:kern w:val="0"/>
          <w:sz w:val="24"/>
        </w:rPr>
      </w:pPr>
      <w:r>
        <w:rPr>
          <w:b/>
          <w:kern w:val="0"/>
          <w:sz w:val="24"/>
        </w:rPr>
        <w:t>6.1.4</w:t>
      </w:r>
      <w:r>
        <w:rPr>
          <w:rFonts w:hint="eastAsia"/>
          <w:kern w:val="0"/>
          <w:sz w:val="24"/>
        </w:rPr>
        <w:t>施工技术风险应考虑设计方案在施工可行性、安全性与环保方面的风险，包括施工条件、施工方案、施工设备等因素所导致的风险。</w:t>
      </w:r>
    </w:p>
    <w:p w:rsidR="001819E2" w:rsidRDefault="00342ED2">
      <w:pPr>
        <w:autoSpaceDE w:val="0"/>
        <w:autoSpaceDN w:val="0"/>
        <w:adjustRightInd w:val="0"/>
        <w:snapToGrid w:val="0"/>
        <w:spacing w:line="360" w:lineRule="auto"/>
        <w:outlineLvl w:val="3"/>
        <w:rPr>
          <w:kern w:val="0"/>
          <w:szCs w:val="21"/>
        </w:rPr>
      </w:pPr>
      <w:r>
        <w:rPr>
          <w:b/>
          <w:kern w:val="0"/>
          <w:sz w:val="24"/>
        </w:rPr>
        <w:t>6.1.5</w:t>
      </w:r>
      <w:r>
        <w:rPr>
          <w:rFonts w:hint="eastAsia"/>
          <w:kern w:val="0"/>
          <w:sz w:val="24"/>
        </w:rPr>
        <w:t>运营条件风险应考虑设计方案中所依据或设定的运营条件在合理性、明确性方面的风险，包括自然条件、船舶作业、运输通行、堆货仓储等因素所导致的风险。</w:t>
      </w:r>
    </w:p>
    <w:p w:rsidR="001819E2" w:rsidRDefault="00342ED2">
      <w:pPr>
        <w:autoSpaceDE w:val="0"/>
        <w:autoSpaceDN w:val="0"/>
        <w:adjustRightInd w:val="0"/>
        <w:snapToGrid w:val="0"/>
        <w:spacing w:line="360" w:lineRule="auto"/>
        <w:outlineLvl w:val="3"/>
        <w:rPr>
          <w:kern w:val="0"/>
          <w:sz w:val="24"/>
        </w:rPr>
      </w:pPr>
      <w:r>
        <w:rPr>
          <w:b/>
          <w:kern w:val="0"/>
          <w:sz w:val="24"/>
        </w:rPr>
        <w:t>6.1.6</w:t>
      </w:r>
      <w:r>
        <w:rPr>
          <w:rFonts w:hint="eastAsia"/>
          <w:kern w:val="0"/>
          <w:sz w:val="24"/>
        </w:rPr>
        <w:t>风险源辨识应根据不同设计阶段确定不同侧重点，并根据工程具体情况确定风险源。工程可行性研究阶段的主要风险源可参见附</w:t>
      </w:r>
      <w:r>
        <w:rPr>
          <w:rFonts w:hint="eastAsia"/>
          <w:sz w:val="24"/>
        </w:rPr>
        <w:t>录</w:t>
      </w:r>
      <w:r>
        <w:rPr>
          <w:rFonts w:hint="eastAsia"/>
          <w:sz w:val="24"/>
        </w:rPr>
        <w:t>B</w:t>
      </w:r>
      <w:r>
        <w:rPr>
          <w:rFonts w:hint="eastAsia"/>
          <w:kern w:val="0"/>
          <w:sz w:val="24"/>
        </w:rPr>
        <w:t>表</w:t>
      </w:r>
      <w:r>
        <w:rPr>
          <w:kern w:val="0"/>
          <w:sz w:val="24"/>
        </w:rPr>
        <w:t>B</w:t>
      </w:r>
      <w:r>
        <w:rPr>
          <w:rFonts w:hint="eastAsia"/>
          <w:kern w:val="0"/>
          <w:sz w:val="24"/>
        </w:rPr>
        <w:t>.0.</w:t>
      </w:r>
      <w:r>
        <w:rPr>
          <w:kern w:val="0"/>
          <w:sz w:val="24"/>
        </w:rPr>
        <w:t>3</w:t>
      </w:r>
      <w:r>
        <w:rPr>
          <w:rFonts w:hint="eastAsia"/>
          <w:kern w:val="0"/>
          <w:sz w:val="24"/>
        </w:rPr>
        <w:t>，初步设计和施工图设计阶段的主要风险源可参见附</w:t>
      </w:r>
      <w:r>
        <w:rPr>
          <w:rFonts w:hint="eastAsia"/>
          <w:sz w:val="24"/>
        </w:rPr>
        <w:t>录</w:t>
      </w:r>
      <w:r>
        <w:rPr>
          <w:rFonts w:hint="eastAsia"/>
          <w:sz w:val="24"/>
        </w:rPr>
        <w:t>B</w:t>
      </w:r>
      <w:r>
        <w:rPr>
          <w:rFonts w:hint="eastAsia"/>
          <w:kern w:val="0"/>
          <w:sz w:val="24"/>
        </w:rPr>
        <w:t>表</w:t>
      </w:r>
      <w:r>
        <w:rPr>
          <w:kern w:val="0"/>
          <w:sz w:val="24"/>
        </w:rPr>
        <w:t>B</w:t>
      </w:r>
      <w:r>
        <w:rPr>
          <w:rFonts w:hint="eastAsia"/>
          <w:kern w:val="0"/>
          <w:sz w:val="24"/>
        </w:rPr>
        <w:t>.0.</w:t>
      </w:r>
      <w:r>
        <w:rPr>
          <w:kern w:val="0"/>
          <w:sz w:val="24"/>
        </w:rPr>
        <w:t>4</w:t>
      </w:r>
      <w:r>
        <w:rPr>
          <w:rFonts w:hint="eastAsia"/>
          <w:kern w:val="0"/>
          <w:sz w:val="24"/>
        </w:rPr>
        <w:t>，根据工程情况可增减风险源。</w:t>
      </w:r>
    </w:p>
    <w:p w:rsidR="001819E2" w:rsidRDefault="00342ED2" w:rsidP="00A31143">
      <w:pPr>
        <w:pStyle w:val="2"/>
        <w:spacing w:before="156" w:after="156"/>
        <w:rPr>
          <w:b w:val="0"/>
        </w:rPr>
      </w:pPr>
      <w:bookmarkStart w:id="265" w:name="_Toc16489"/>
      <w:bookmarkStart w:id="266" w:name="_Toc28007"/>
      <w:bookmarkStart w:id="267" w:name="_Toc46845672"/>
      <w:bookmarkStart w:id="268" w:name="_Toc11314757"/>
      <w:bookmarkStart w:id="269" w:name="_Toc11141732"/>
      <w:bookmarkStart w:id="270" w:name="_Toc51147767"/>
      <w:r>
        <w:t>6.2</w:t>
      </w:r>
      <w:r>
        <w:rPr>
          <w:rFonts w:hint="eastAsia"/>
        </w:rPr>
        <w:t>风险事件与风险筛查</w:t>
      </w:r>
      <w:bookmarkEnd w:id="265"/>
      <w:bookmarkEnd w:id="266"/>
      <w:bookmarkEnd w:id="267"/>
      <w:bookmarkEnd w:id="268"/>
      <w:bookmarkEnd w:id="269"/>
      <w:bookmarkEnd w:id="270"/>
    </w:p>
    <w:p w:rsidR="001819E2" w:rsidRDefault="00342ED2">
      <w:pPr>
        <w:autoSpaceDE w:val="0"/>
        <w:autoSpaceDN w:val="0"/>
        <w:adjustRightInd w:val="0"/>
        <w:snapToGrid w:val="0"/>
        <w:spacing w:line="360" w:lineRule="auto"/>
        <w:outlineLvl w:val="3"/>
        <w:rPr>
          <w:kern w:val="0"/>
          <w:sz w:val="24"/>
        </w:rPr>
      </w:pPr>
      <w:r>
        <w:rPr>
          <w:b/>
          <w:kern w:val="0"/>
          <w:sz w:val="24"/>
        </w:rPr>
        <w:t xml:space="preserve">6.2.1 </w:t>
      </w:r>
      <w:r>
        <w:rPr>
          <w:rFonts w:hint="eastAsia"/>
          <w:kern w:val="0"/>
          <w:sz w:val="24"/>
        </w:rPr>
        <w:t>港口与航道工程的风险事件根据工程实际情况可从总体布置、水工结构、工艺设备、环境与生态等方面设计内容分别进行筛查。</w:t>
      </w:r>
    </w:p>
    <w:p w:rsidR="001819E2" w:rsidRDefault="00342ED2">
      <w:pPr>
        <w:autoSpaceDE w:val="0"/>
        <w:autoSpaceDN w:val="0"/>
        <w:adjustRightInd w:val="0"/>
        <w:snapToGrid w:val="0"/>
        <w:spacing w:line="360" w:lineRule="auto"/>
        <w:outlineLvl w:val="3"/>
        <w:rPr>
          <w:kern w:val="0"/>
          <w:sz w:val="24"/>
        </w:rPr>
      </w:pPr>
      <w:r>
        <w:rPr>
          <w:b/>
          <w:kern w:val="0"/>
          <w:sz w:val="24"/>
        </w:rPr>
        <w:t xml:space="preserve">6.2.2 </w:t>
      </w:r>
      <w:r>
        <w:rPr>
          <w:rFonts w:hint="eastAsia"/>
          <w:kern w:val="0"/>
          <w:sz w:val="24"/>
        </w:rPr>
        <w:t>港口与航道工程典型风险事件可包括冲淤严重、泊稳条件差、操船困难、码头上水、船舶搁浅、道路交通不畅、影响周边环境、岸坡与地基失稳、结构垮塌、结构变形过大、越浪严重、码头附属设施破坏、设备倾覆、设备损毁、生态破坏、环境污染、管线破裂、爆炸火灾等。</w:t>
      </w:r>
    </w:p>
    <w:p w:rsidR="001819E2" w:rsidRDefault="00342ED2">
      <w:pPr>
        <w:autoSpaceDE w:val="0"/>
        <w:autoSpaceDN w:val="0"/>
        <w:adjustRightInd w:val="0"/>
        <w:snapToGrid w:val="0"/>
        <w:spacing w:line="360" w:lineRule="auto"/>
        <w:outlineLvl w:val="3"/>
        <w:rPr>
          <w:kern w:val="0"/>
          <w:sz w:val="24"/>
        </w:rPr>
      </w:pPr>
      <w:r>
        <w:rPr>
          <w:b/>
          <w:kern w:val="0"/>
          <w:sz w:val="24"/>
        </w:rPr>
        <w:lastRenderedPageBreak/>
        <w:t>6.2.3</w:t>
      </w:r>
      <w:r>
        <w:rPr>
          <w:rFonts w:hint="eastAsia"/>
          <w:kern w:val="0"/>
          <w:sz w:val="24"/>
        </w:rPr>
        <w:t>在风险源辨识基础上，可通过相关人员咨询、评估小组讨论、专家咨询等方式，分析筛查工程在施工期间和运营期间可能发生的风险事件，并填写风险源风险事件检查表，见</w:t>
      </w:r>
      <w:r>
        <w:rPr>
          <w:rFonts w:hint="eastAsia"/>
          <w:sz w:val="24"/>
        </w:rPr>
        <w:t>附录</w:t>
      </w:r>
      <w:r>
        <w:rPr>
          <w:sz w:val="24"/>
        </w:rPr>
        <w:t>B</w:t>
      </w:r>
      <w:r>
        <w:rPr>
          <w:rFonts w:hint="eastAsia"/>
          <w:kern w:val="0"/>
          <w:sz w:val="24"/>
        </w:rPr>
        <w:t>表</w:t>
      </w:r>
      <w:r>
        <w:rPr>
          <w:kern w:val="0"/>
          <w:sz w:val="24"/>
        </w:rPr>
        <w:t>B</w:t>
      </w:r>
      <w:r>
        <w:rPr>
          <w:rFonts w:hint="eastAsia"/>
          <w:kern w:val="0"/>
          <w:sz w:val="24"/>
        </w:rPr>
        <w:t>.0.1</w:t>
      </w:r>
      <w:r>
        <w:rPr>
          <w:rFonts w:hint="eastAsia"/>
          <w:kern w:val="0"/>
          <w:sz w:val="24"/>
        </w:rPr>
        <w:t>。</w:t>
      </w:r>
    </w:p>
    <w:p w:rsidR="001819E2" w:rsidRDefault="00342ED2">
      <w:pPr>
        <w:autoSpaceDE w:val="0"/>
        <w:autoSpaceDN w:val="0"/>
        <w:adjustRightInd w:val="0"/>
        <w:snapToGrid w:val="0"/>
        <w:spacing w:line="360" w:lineRule="auto"/>
        <w:outlineLvl w:val="3"/>
        <w:rPr>
          <w:kern w:val="0"/>
          <w:sz w:val="24"/>
        </w:rPr>
      </w:pPr>
      <w:r>
        <w:rPr>
          <w:b/>
          <w:kern w:val="0"/>
          <w:sz w:val="24"/>
        </w:rPr>
        <w:t>6.2.4</w:t>
      </w:r>
      <w:r>
        <w:rPr>
          <w:rFonts w:hint="eastAsia"/>
          <w:kern w:val="0"/>
          <w:sz w:val="24"/>
        </w:rPr>
        <w:t>港口工程各设计阶段的典型风险事件可参见</w:t>
      </w:r>
      <w:r>
        <w:rPr>
          <w:rFonts w:hint="eastAsia"/>
          <w:sz w:val="24"/>
        </w:rPr>
        <w:t>附录</w:t>
      </w:r>
      <w:r>
        <w:rPr>
          <w:sz w:val="24"/>
        </w:rPr>
        <w:t>B</w:t>
      </w:r>
      <w:r>
        <w:rPr>
          <w:rFonts w:hint="eastAsia"/>
          <w:kern w:val="0"/>
          <w:sz w:val="24"/>
        </w:rPr>
        <w:t>表</w:t>
      </w:r>
      <w:r>
        <w:rPr>
          <w:kern w:val="0"/>
          <w:sz w:val="24"/>
        </w:rPr>
        <w:t>B</w:t>
      </w:r>
      <w:r>
        <w:rPr>
          <w:rFonts w:hint="eastAsia"/>
          <w:kern w:val="0"/>
          <w:sz w:val="24"/>
        </w:rPr>
        <w:t>.0.</w:t>
      </w:r>
      <w:r>
        <w:rPr>
          <w:kern w:val="0"/>
          <w:sz w:val="24"/>
        </w:rPr>
        <w:t>5~B</w:t>
      </w:r>
      <w:r>
        <w:rPr>
          <w:rFonts w:hint="eastAsia"/>
          <w:kern w:val="0"/>
          <w:sz w:val="24"/>
        </w:rPr>
        <w:t>.0.</w:t>
      </w:r>
      <w:r>
        <w:rPr>
          <w:kern w:val="0"/>
          <w:sz w:val="24"/>
        </w:rPr>
        <w:t>7</w:t>
      </w:r>
      <w:r>
        <w:rPr>
          <w:rFonts w:hint="eastAsia"/>
          <w:kern w:val="0"/>
          <w:sz w:val="24"/>
        </w:rPr>
        <w:t>，根据工程情况可增减风险事件。</w:t>
      </w:r>
    </w:p>
    <w:p w:rsidR="001819E2" w:rsidRDefault="00342ED2">
      <w:pPr>
        <w:autoSpaceDE w:val="0"/>
        <w:autoSpaceDN w:val="0"/>
        <w:adjustRightInd w:val="0"/>
        <w:snapToGrid w:val="0"/>
        <w:spacing w:line="360" w:lineRule="auto"/>
        <w:outlineLvl w:val="3"/>
        <w:rPr>
          <w:kern w:val="0"/>
          <w:sz w:val="24"/>
        </w:rPr>
      </w:pPr>
      <w:r>
        <w:rPr>
          <w:b/>
          <w:kern w:val="0"/>
          <w:sz w:val="24"/>
        </w:rPr>
        <w:t>6.2.5</w:t>
      </w:r>
      <w:r>
        <w:rPr>
          <w:rFonts w:hint="eastAsia"/>
          <w:kern w:val="0"/>
          <w:sz w:val="24"/>
        </w:rPr>
        <w:t>航道工程各设计阶段典型风险事件可参见</w:t>
      </w:r>
      <w:r>
        <w:rPr>
          <w:rFonts w:hint="eastAsia"/>
          <w:sz w:val="24"/>
        </w:rPr>
        <w:t>附录</w:t>
      </w:r>
      <w:r>
        <w:rPr>
          <w:sz w:val="24"/>
        </w:rPr>
        <w:t>B</w:t>
      </w:r>
      <w:r>
        <w:rPr>
          <w:rFonts w:hint="eastAsia"/>
          <w:kern w:val="0"/>
          <w:sz w:val="24"/>
        </w:rPr>
        <w:t>表</w:t>
      </w:r>
      <w:r>
        <w:rPr>
          <w:kern w:val="0"/>
          <w:sz w:val="24"/>
        </w:rPr>
        <w:t>B</w:t>
      </w:r>
      <w:r>
        <w:rPr>
          <w:rFonts w:hint="eastAsia"/>
          <w:kern w:val="0"/>
          <w:sz w:val="24"/>
        </w:rPr>
        <w:t>.0.</w:t>
      </w:r>
      <w:r>
        <w:rPr>
          <w:kern w:val="0"/>
          <w:sz w:val="24"/>
        </w:rPr>
        <w:t>8~B</w:t>
      </w:r>
      <w:r>
        <w:rPr>
          <w:rFonts w:hint="eastAsia"/>
          <w:kern w:val="0"/>
          <w:sz w:val="24"/>
        </w:rPr>
        <w:t>.0.</w:t>
      </w:r>
      <w:r>
        <w:rPr>
          <w:kern w:val="0"/>
          <w:sz w:val="24"/>
        </w:rPr>
        <w:t>10</w:t>
      </w:r>
      <w:r>
        <w:rPr>
          <w:rFonts w:hint="eastAsia"/>
          <w:kern w:val="0"/>
          <w:sz w:val="24"/>
        </w:rPr>
        <w:t>，根据工程情况可增减风险事件。</w:t>
      </w:r>
    </w:p>
    <w:p w:rsidR="001819E2" w:rsidRDefault="001819E2">
      <w:pPr>
        <w:snapToGrid w:val="0"/>
        <w:spacing w:line="360" w:lineRule="auto"/>
        <w:rPr>
          <w:sz w:val="24"/>
        </w:rPr>
      </w:pPr>
    </w:p>
    <w:p w:rsidR="001819E2" w:rsidRDefault="00342ED2">
      <w:pPr>
        <w:pStyle w:val="1"/>
        <w:spacing w:after="312"/>
        <w:rPr>
          <w:b w:val="0"/>
        </w:rPr>
      </w:pPr>
      <w:bookmarkStart w:id="271" w:name="_Toc11141733"/>
      <w:r>
        <w:rPr>
          <w:szCs w:val="32"/>
        </w:rPr>
        <w:br w:type="page"/>
      </w:r>
      <w:bookmarkStart w:id="272" w:name="_Toc46845673"/>
      <w:bookmarkStart w:id="273" w:name="_Toc11314758"/>
      <w:bookmarkStart w:id="274" w:name="_Toc6239"/>
      <w:bookmarkStart w:id="275" w:name="_Toc2288"/>
      <w:bookmarkStart w:id="276" w:name="_Toc51147768"/>
      <w:r>
        <w:lastRenderedPageBreak/>
        <w:t>7</w:t>
      </w:r>
      <w:r>
        <w:rPr>
          <w:rFonts w:hint="eastAsia"/>
        </w:rPr>
        <w:t>风险估计与评价</w:t>
      </w:r>
      <w:bookmarkEnd w:id="271"/>
      <w:bookmarkEnd w:id="272"/>
      <w:bookmarkEnd w:id="273"/>
      <w:bookmarkEnd w:id="274"/>
      <w:bookmarkEnd w:id="275"/>
      <w:bookmarkEnd w:id="276"/>
    </w:p>
    <w:p w:rsidR="001819E2" w:rsidRDefault="00342ED2" w:rsidP="00A31143">
      <w:pPr>
        <w:pStyle w:val="2"/>
        <w:spacing w:before="156" w:after="156"/>
        <w:rPr>
          <w:b w:val="0"/>
        </w:rPr>
      </w:pPr>
      <w:bookmarkStart w:id="277" w:name="_Toc32553"/>
      <w:bookmarkStart w:id="278" w:name="_Toc23705"/>
      <w:bookmarkStart w:id="279" w:name="_Toc11314759"/>
      <w:bookmarkStart w:id="280" w:name="_Toc11141734"/>
      <w:bookmarkStart w:id="281" w:name="_Toc46845674"/>
      <w:bookmarkStart w:id="282" w:name="_Toc51147769"/>
      <w:r>
        <w:t xml:space="preserve">7.1 </w:t>
      </w:r>
      <w:r>
        <w:rPr>
          <w:rFonts w:hint="eastAsia"/>
        </w:rPr>
        <w:t>风险估计</w:t>
      </w:r>
      <w:bookmarkEnd w:id="277"/>
      <w:bookmarkEnd w:id="278"/>
      <w:bookmarkEnd w:id="279"/>
      <w:bookmarkEnd w:id="280"/>
      <w:bookmarkEnd w:id="281"/>
      <w:bookmarkEnd w:id="282"/>
    </w:p>
    <w:p w:rsidR="001819E2" w:rsidRDefault="00342ED2">
      <w:pPr>
        <w:autoSpaceDE w:val="0"/>
        <w:autoSpaceDN w:val="0"/>
        <w:adjustRightInd w:val="0"/>
        <w:snapToGrid w:val="0"/>
        <w:spacing w:line="360" w:lineRule="auto"/>
        <w:outlineLvl w:val="3"/>
        <w:rPr>
          <w:kern w:val="0"/>
          <w:sz w:val="24"/>
        </w:rPr>
      </w:pPr>
      <w:r>
        <w:rPr>
          <w:b/>
          <w:kern w:val="0"/>
          <w:sz w:val="24"/>
        </w:rPr>
        <w:t>7.1.1</w:t>
      </w:r>
      <w:r>
        <w:rPr>
          <w:rFonts w:hint="eastAsia"/>
          <w:kern w:val="0"/>
          <w:sz w:val="24"/>
        </w:rPr>
        <w:t>港口与航道工程设计风险估计应包括风险发生概率估计和风险损失估计。</w:t>
      </w:r>
    </w:p>
    <w:p w:rsidR="001819E2" w:rsidRDefault="00342ED2">
      <w:pPr>
        <w:autoSpaceDE w:val="0"/>
        <w:autoSpaceDN w:val="0"/>
        <w:adjustRightInd w:val="0"/>
        <w:snapToGrid w:val="0"/>
        <w:spacing w:line="360" w:lineRule="auto"/>
        <w:outlineLvl w:val="3"/>
        <w:rPr>
          <w:kern w:val="0"/>
          <w:sz w:val="24"/>
        </w:rPr>
      </w:pPr>
      <w:r>
        <w:rPr>
          <w:b/>
          <w:kern w:val="0"/>
          <w:sz w:val="24"/>
        </w:rPr>
        <w:t>7.1.2</w:t>
      </w:r>
      <w:r>
        <w:rPr>
          <w:rFonts w:hint="eastAsia"/>
          <w:kern w:val="0"/>
          <w:sz w:val="24"/>
        </w:rPr>
        <w:t>风险估计的方法应根据项目的实际情况确定。有条件时风险概率估计和风险损失估计可采用工程事故数据库或参考相近工程事故数据库，并结合相关资料进行分析；条件不具备时可采用专家调查法或其他方法，按附录</w:t>
      </w:r>
      <w:r>
        <w:rPr>
          <w:rFonts w:hint="eastAsia"/>
          <w:kern w:val="0"/>
          <w:sz w:val="24"/>
        </w:rPr>
        <w:t>B</w:t>
      </w:r>
      <w:r>
        <w:rPr>
          <w:rFonts w:hint="eastAsia"/>
          <w:kern w:val="0"/>
          <w:sz w:val="24"/>
        </w:rPr>
        <w:t>表</w:t>
      </w:r>
      <w:r>
        <w:rPr>
          <w:rFonts w:hint="eastAsia"/>
          <w:kern w:val="0"/>
          <w:sz w:val="24"/>
        </w:rPr>
        <w:t>B.0.2</w:t>
      </w:r>
      <w:r>
        <w:rPr>
          <w:rFonts w:hint="eastAsia"/>
          <w:kern w:val="0"/>
          <w:sz w:val="24"/>
        </w:rPr>
        <w:t>的格式填写风险等级调查表。</w:t>
      </w:r>
    </w:p>
    <w:p w:rsidR="001819E2" w:rsidRDefault="00342ED2">
      <w:pPr>
        <w:autoSpaceDE w:val="0"/>
        <w:autoSpaceDN w:val="0"/>
        <w:adjustRightInd w:val="0"/>
        <w:snapToGrid w:val="0"/>
        <w:spacing w:line="360" w:lineRule="auto"/>
        <w:outlineLvl w:val="3"/>
        <w:rPr>
          <w:kern w:val="0"/>
          <w:sz w:val="24"/>
        </w:rPr>
      </w:pPr>
      <w:r>
        <w:rPr>
          <w:b/>
          <w:kern w:val="0"/>
          <w:sz w:val="24"/>
        </w:rPr>
        <w:t>7.1.</w:t>
      </w:r>
      <w:r>
        <w:rPr>
          <w:rFonts w:hint="eastAsia"/>
          <w:b/>
          <w:kern w:val="0"/>
          <w:sz w:val="24"/>
        </w:rPr>
        <w:t>3</w:t>
      </w:r>
      <w:r>
        <w:rPr>
          <w:rFonts w:hint="eastAsia"/>
          <w:kern w:val="0"/>
          <w:sz w:val="24"/>
        </w:rPr>
        <w:t>经验不足时，根据工程特点可采用工作</w:t>
      </w:r>
      <w:r>
        <w:rPr>
          <w:kern w:val="0"/>
          <w:sz w:val="24"/>
        </w:rPr>
        <w:t>-</w:t>
      </w:r>
      <w:r>
        <w:rPr>
          <w:rFonts w:hint="eastAsia"/>
          <w:kern w:val="0"/>
          <w:sz w:val="24"/>
        </w:rPr>
        <w:t>风险分解法或其他方法进行风险辨识与估计。</w:t>
      </w:r>
    </w:p>
    <w:p w:rsidR="001819E2" w:rsidRDefault="00342ED2">
      <w:pPr>
        <w:autoSpaceDE w:val="0"/>
        <w:autoSpaceDN w:val="0"/>
        <w:adjustRightInd w:val="0"/>
        <w:snapToGrid w:val="0"/>
        <w:spacing w:line="360" w:lineRule="auto"/>
        <w:outlineLvl w:val="3"/>
        <w:rPr>
          <w:kern w:val="0"/>
          <w:sz w:val="24"/>
        </w:rPr>
      </w:pPr>
      <w:r>
        <w:rPr>
          <w:b/>
          <w:kern w:val="0"/>
          <w:sz w:val="24"/>
        </w:rPr>
        <w:t>7.1.</w:t>
      </w:r>
      <w:r>
        <w:rPr>
          <w:rFonts w:hint="eastAsia"/>
          <w:b/>
          <w:kern w:val="0"/>
          <w:sz w:val="24"/>
        </w:rPr>
        <w:t>4</w:t>
      </w:r>
      <w:r>
        <w:rPr>
          <w:rFonts w:hint="eastAsia"/>
          <w:kern w:val="0"/>
          <w:sz w:val="24"/>
        </w:rPr>
        <w:t>港口与航道工程风险估计分解宜</w:t>
      </w:r>
      <w:r>
        <w:rPr>
          <w:rFonts w:hint="eastAsia"/>
          <w:sz w:val="24"/>
        </w:rPr>
        <w:t>按照建设条件、设计方案、施工技术、运营条件逐级分解到合适的工作单元。</w:t>
      </w:r>
    </w:p>
    <w:p w:rsidR="001819E2" w:rsidRDefault="00342ED2" w:rsidP="00A31143">
      <w:pPr>
        <w:pStyle w:val="2"/>
        <w:spacing w:before="156" w:after="156"/>
        <w:rPr>
          <w:b w:val="0"/>
        </w:rPr>
      </w:pPr>
      <w:bookmarkStart w:id="283" w:name="_Toc11141735"/>
      <w:bookmarkStart w:id="284" w:name="_Toc20664"/>
      <w:bookmarkStart w:id="285" w:name="_Toc11314760"/>
      <w:bookmarkStart w:id="286" w:name="_Toc27080"/>
      <w:bookmarkStart w:id="287" w:name="_Toc46845675"/>
      <w:bookmarkStart w:id="288" w:name="_Toc51147770"/>
      <w:r>
        <w:t>7.2</w:t>
      </w:r>
      <w:r>
        <w:rPr>
          <w:rFonts w:hint="eastAsia"/>
        </w:rPr>
        <w:t>风险评价</w:t>
      </w:r>
      <w:bookmarkEnd w:id="283"/>
      <w:bookmarkEnd w:id="284"/>
      <w:bookmarkEnd w:id="285"/>
      <w:bookmarkEnd w:id="286"/>
      <w:bookmarkEnd w:id="287"/>
      <w:bookmarkEnd w:id="288"/>
    </w:p>
    <w:p w:rsidR="001819E2" w:rsidRDefault="00342ED2">
      <w:pPr>
        <w:autoSpaceDE w:val="0"/>
        <w:autoSpaceDN w:val="0"/>
        <w:adjustRightInd w:val="0"/>
        <w:snapToGrid w:val="0"/>
        <w:spacing w:line="360" w:lineRule="auto"/>
        <w:outlineLvl w:val="3"/>
        <w:rPr>
          <w:kern w:val="0"/>
          <w:sz w:val="24"/>
        </w:rPr>
      </w:pPr>
      <w:r>
        <w:rPr>
          <w:rFonts w:hint="eastAsia"/>
          <w:b/>
          <w:kern w:val="0"/>
          <w:sz w:val="24"/>
        </w:rPr>
        <w:t>7.2.1</w:t>
      </w:r>
      <w:r>
        <w:rPr>
          <w:rFonts w:hint="eastAsia"/>
          <w:kern w:val="0"/>
          <w:sz w:val="24"/>
        </w:rPr>
        <w:t>港口与航道工程风险发生概率和风险损失等级应按其估计值分别按表</w:t>
      </w:r>
      <w:r>
        <w:rPr>
          <w:rFonts w:hint="eastAsia"/>
          <w:kern w:val="0"/>
          <w:sz w:val="24"/>
        </w:rPr>
        <w:t>3.3.2</w:t>
      </w:r>
      <w:r>
        <w:rPr>
          <w:rFonts w:hint="eastAsia"/>
          <w:kern w:val="0"/>
          <w:sz w:val="24"/>
        </w:rPr>
        <w:t>、表</w:t>
      </w:r>
      <w:r>
        <w:rPr>
          <w:kern w:val="0"/>
          <w:sz w:val="24"/>
        </w:rPr>
        <w:t>3.</w:t>
      </w:r>
      <w:r>
        <w:rPr>
          <w:rFonts w:hint="eastAsia"/>
          <w:kern w:val="0"/>
          <w:sz w:val="24"/>
        </w:rPr>
        <w:t>4.2~</w:t>
      </w:r>
      <w:r>
        <w:rPr>
          <w:rFonts w:hint="eastAsia"/>
          <w:kern w:val="0"/>
          <w:sz w:val="24"/>
        </w:rPr>
        <w:t>表</w:t>
      </w:r>
      <w:r>
        <w:rPr>
          <w:rFonts w:hint="eastAsia"/>
          <w:kern w:val="0"/>
          <w:sz w:val="24"/>
        </w:rPr>
        <w:t>3.4.5</w:t>
      </w:r>
      <w:r>
        <w:rPr>
          <w:rFonts w:hint="eastAsia"/>
          <w:kern w:val="0"/>
          <w:sz w:val="24"/>
        </w:rPr>
        <w:t>确定。</w:t>
      </w:r>
    </w:p>
    <w:p w:rsidR="001819E2" w:rsidRDefault="00342ED2">
      <w:pPr>
        <w:autoSpaceDE w:val="0"/>
        <w:autoSpaceDN w:val="0"/>
        <w:adjustRightInd w:val="0"/>
        <w:snapToGrid w:val="0"/>
        <w:spacing w:line="360" w:lineRule="auto"/>
        <w:outlineLvl w:val="3"/>
        <w:rPr>
          <w:kern w:val="0"/>
          <w:sz w:val="24"/>
        </w:rPr>
      </w:pPr>
      <w:r>
        <w:rPr>
          <w:b/>
          <w:kern w:val="0"/>
          <w:sz w:val="24"/>
        </w:rPr>
        <w:t>7.2.</w:t>
      </w:r>
      <w:r>
        <w:rPr>
          <w:rFonts w:hint="eastAsia"/>
          <w:b/>
          <w:kern w:val="0"/>
          <w:sz w:val="24"/>
        </w:rPr>
        <w:t>2</w:t>
      </w:r>
      <w:r>
        <w:rPr>
          <w:rFonts w:hint="eastAsia"/>
          <w:kern w:val="0"/>
          <w:sz w:val="24"/>
        </w:rPr>
        <w:t>港口与航道工程设计风险等级应根据风险发生概率和风险损失的等级，按表</w:t>
      </w:r>
      <w:r>
        <w:rPr>
          <w:kern w:val="0"/>
          <w:sz w:val="24"/>
        </w:rPr>
        <w:t>3.2.1</w:t>
      </w:r>
      <w:r>
        <w:rPr>
          <w:rFonts w:hint="eastAsia"/>
          <w:kern w:val="0"/>
          <w:sz w:val="24"/>
        </w:rPr>
        <w:t>确定。</w:t>
      </w:r>
    </w:p>
    <w:p w:rsidR="001819E2" w:rsidRDefault="00342ED2">
      <w:pPr>
        <w:autoSpaceDE w:val="0"/>
        <w:autoSpaceDN w:val="0"/>
        <w:adjustRightInd w:val="0"/>
        <w:spacing w:after="312"/>
        <w:jc w:val="left"/>
        <w:outlineLvl w:val="3"/>
        <w:rPr>
          <w:kern w:val="0"/>
          <w:sz w:val="24"/>
        </w:rPr>
      </w:pPr>
      <w:r>
        <w:rPr>
          <w:rFonts w:hint="eastAsia"/>
          <w:b/>
          <w:kern w:val="0"/>
          <w:sz w:val="24"/>
        </w:rPr>
        <w:t>7.2.3</w:t>
      </w:r>
      <w:r>
        <w:rPr>
          <w:rFonts w:hint="eastAsia"/>
          <w:kern w:val="0"/>
          <w:sz w:val="24"/>
        </w:rPr>
        <w:t>工程风险的说明与评价应根据风险等级和风险评价结果形成。</w:t>
      </w:r>
      <w:bookmarkStart w:id="289" w:name="_Toc11141736"/>
    </w:p>
    <w:p w:rsidR="001819E2" w:rsidRDefault="00342ED2">
      <w:pPr>
        <w:autoSpaceDE w:val="0"/>
        <w:autoSpaceDN w:val="0"/>
        <w:adjustRightInd w:val="0"/>
        <w:spacing w:after="312"/>
        <w:jc w:val="left"/>
        <w:outlineLvl w:val="3"/>
        <w:rPr>
          <w:rFonts w:eastAsia="黑体"/>
          <w:sz w:val="32"/>
          <w:szCs w:val="32"/>
        </w:rPr>
      </w:pPr>
      <w:r>
        <w:rPr>
          <w:rFonts w:eastAsia="黑体"/>
          <w:sz w:val="32"/>
          <w:szCs w:val="32"/>
        </w:rPr>
        <w:br w:type="page"/>
      </w:r>
      <w:bookmarkStart w:id="290" w:name="_Toc11314761"/>
    </w:p>
    <w:p w:rsidR="001819E2" w:rsidRDefault="00342ED2">
      <w:pPr>
        <w:pStyle w:val="1"/>
        <w:spacing w:after="312"/>
      </w:pPr>
      <w:bookmarkStart w:id="291" w:name="_Toc366"/>
      <w:bookmarkStart w:id="292" w:name="_Toc46845676"/>
      <w:bookmarkStart w:id="293" w:name="_Toc51147771"/>
      <w:r>
        <w:rPr>
          <w:rFonts w:hint="eastAsia"/>
        </w:rPr>
        <w:lastRenderedPageBreak/>
        <w:t>8风险控制</w:t>
      </w:r>
      <w:bookmarkEnd w:id="289"/>
      <w:bookmarkEnd w:id="290"/>
      <w:bookmarkEnd w:id="291"/>
      <w:bookmarkEnd w:id="292"/>
      <w:bookmarkEnd w:id="293"/>
    </w:p>
    <w:p w:rsidR="001819E2" w:rsidRDefault="00342ED2" w:rsidP="00A31143">
      <w:pPr>
        <w:pStyle w:val="2"/>
        <w:spacing w:before="156" w:after="156"/>
      </w:pPr>
      <w:bookmarkStart w:id="294" w:name="_Toc46845677"/>
      <w:bookmarkStart w:id="295" w:name="_Toc30957"/>
      <w:bookmarkStart w:id="296" w:name="_Toc11675"/>
      <w:bookmarkStart w:id="297" w:name="_Toc11314762"/>
      <w:bookmarkStart w:id="298" w:name="_Toc11141737"/>
      <w:bookmarkStart w:id="299" w:name="_Toc51147772"/>
      <w:r>
        <w:t xml:space="preserve">8.1 </w:t>
      </w:r>
      <w:r>
        <w:rPr>
          <w:rFonts w:hint="eastAsia"/>
        </w:rPr>
        <w:t>风险对策</w:t>
      </w:r>
      <w:bookmarkEnd w:id="294"/>
      <w:bookmarkEnd w:id="295"/>
      <w:bookmarkEnd w:id="296"/>
      <w:bookmarkEnd w:id="297"/>
      <w:bookmarkEnd w:id="298"/>
      <w:bookmarkEnd w:id="299"/>
    </w:p>
    <w:p w:rsidR="001819E2" w:rsidRDefault="00342ED2">
      <w:pPr>
        <w:autoSpaceDE w:val="0"/>
        <w:autoSpaceDN w:val="0"/>
        <w:adjustRightInd w:val="0"/>
        <w:snapToGrid w:val="0"/>
        <w:spacing w:line="360" w:lineRule="auto"/>
        <w:outlineLvl w:val="3"/>
        <w:rPr>
          <w:b/>
          <w:kern w:val="0"/>
          <w:sz w:val="24"/>
        </w:rPr>
      </w:pPr>
      <w:r>
        <w:rPr>
          <w:b/>
          <w:bCs/>
          <w:kern w:val="0"/>
          <w:sz w:val="24"/>
        </w:rPr>
        <w:t>8.1.1</w:t>
      </w:r>
      <w:r>
        <w:rPr>
          <w:rFonts w:hint="eastAsia"/>
          <w:kern w:val="0"/>
          <w:sz w:val="24"/>
        </w:rPr>
        <w:t>根据风险评估结论，应在保障安全、保护环境和控制成本的前提下，制定具有针对性的合理有效的应对措施，预防、降低或消除风险使项目总体风险达到可接受的水平。</w:t>
      </w:r>
    </w:p>
    <w:p w:rsidR="001819E2" w:rsidRDefault="00342ED2">
      <w:pPr>
        <w:autoSpaceDE w:val="0"/>
        <w:autoSpaceDN w:val="0"/>
        <w:adjustRightInd w:val="0"/>
        <w:snapToGrid w:val="0"/>
        <w:spacing w:line="360" w:lineRule="auto"/>
        <w:outlineLvl w:val="3"/>
        <w:rPr>
          <w:b/>
        </w:rPr>
      </w:pPr>
      <w:r>
        <w:rPr>
          <w:rFonts w:hint="eastAsia"/>
          <w:b/>
          <w:kern w:val="0"/>
          <w:sz w:val="24"/>
        </w:rPr>
        <w:t>8</w:t>
      </w:r>
      <w:r>
        <w:rPr>
          <w:b/>
          <w:kern w:val="0"/>
          <w:sz w:val="24"/>
        </w:rPr>
        <w:t>.</w:t>
      </w:r>
      <w:r>
        <w:rPr>
          <w:rFonts w:hint="eastAsia"/>
          <w:b/>
          <w:kern w:val="0"/>
          <w:sz w:val="24"/>
        </w:rPr>
        <w:t>1</w:t>
      </w:r>
      <w:r>
        <w:rPr>
          <w:b/>
          <w:kern w:val="0"/>
          <w:sz w:val="24"/>
        </w:rPr>
        <w:t>.</w:t>
      </w:r>
      <w:r>
        <w:rPr>
          <w:rFonts w:hint="eastAsia"/>
          <w:b/>
          <w:kern w:val="0"/>
          <w:sz w:val="24"/>
        </w:rPr>
        <w:t>2</w:t>
      </w:r>
      <w:r>
        <w:rPr>
          <w:rFonts w:hint="eastAsia"/>
          <w:kern w:val="0"/>
          <w:sz w:val="24"/>
        </w:rPr>
        <w:t>风险对策应根据风险等级、风险应对策略制定，风险对策应包括设计、施工、残留风险等内容。风险等级为</w:t>
      </w:r>
      <w:r>
        <w:rPr>
          <w:rFonts w:ascii="宋体" w:hAnsi="宋体" w:cs="宋体" w:hint="eastAsia"/>
          <w:kern w:val="0"/>
          <w:sz w:val="24"/>
        </w:rPr>
        <w:t>Ⅲ</w:t>
      </w:r>
      <w:r>
        <w:rPr>
          <w:rFonts w:hint="eastAsia"/>
          <w:kern w:val="0"/>
          <w:sz w:val="24"/>
        </w:rPr>
        <w:t>级时，应对设计方案进行修改完善，制定应急预案；风险等级为</w:t>
      </w:r>
      <w:r>
        <w:rPr>
          <w:rFonts w:ascii="宋体" w:hAnsi="宋体" w:cs="宋体" w:hint="eastAsia"/>
          <w:kern w:val="0"/>
          <w:sz w:val="24"/>
        </w:rPr>
        <w:t>Ⅳ</w:t>
      </w:r>
      <w:r>
        <w:rPr>
          <w:rFonts w:hint="eastAsia"/>
          <w:kern w:val="0"/>
          <w:sz w:val="24"/>
        </w:rPr>
        <w:t>级时，应对设计方案进行重新论证。</w:t>
      </w:r>
    </w:p>
    <w:p w:rsidR="001819E2" w:rsidRDefault="00342ED2">
      <w:pPr>
        <w:autoSpaceDE w:val="0"/>
        <w:autoSpaceDN w:val="0"/>
        <w:adjustRightInd w:val="0"/>
        <w:snapToGrid w:val="0"/>
        <w:spacing w:line="360" w:lineRule="auto"/>
        <w:outlineLvl w:val="3"/>
        <w:rPr>
          <w:kern w:val="0"/>
          <w:sz w:val="24"/>
        </w:rPr>
      </w:pPr>
      <w:r>
        <w:rPr>
          <w:b/>
          <w:bCs/>
          <w:kern w:val="0"/>
          <w:sz w:val="24"/>
        </w:rPr>
        <w:t>8.1.3</w:t>
      </w:r>
      <w:r>
        <w:rPr>
          <w:rFonts w:hint="eastAsia"/>
          <w:kern w:val="0"/>
          <w:sz w:val="24"/>
        </w:rPr>
        <w:t>无法判断的风险，应在评估报告中明确，并提出下阶段工作的建议和措施。</w:t>
      </w:r>
    </w:p>
    <w:p w:rsidR="001819E2" w:rsidRDefault="00342ED2" w:rsidP="00A31143">
      <w:pPr>
        <w:pStyle w:val="2"/>
        <w:spacing w:before="156" w:after="156"/>
        <w:rPr>
          <w:b w:val="0"/>
        </w:rPr>
      </w:pPr>
      <w:bookmarkStart w:id="300" w:name="_Toc11314763"/>
      <w:bookmarkStart w:id="301" w:name="_Toc11141738"/>
      <w:bookmarkStart w:id="302" w:name="_Toc46845678"/>
      <w:bookmarkStart w:id="303" w:name="_Toc31192"/>
      <w:bookmarkStart w:id="304" w:name="_Toc15553"/>
      <w:bookmarkStart w:id="305" w:name="_Toc51147773"/>
      <w:r>
        <w:t>8.2</w:t>
      </w:r>
      <w:r>
        <w:rPr>
          <w:rFonts w:hint="eastAsia"/>
        </w:rPr>
        <w:t>风险</w:t>
      </w:r>
      <w:bookmarkEnd w:id="300"/>
      <w:bookmarkEnd w:id="301"/>
      <w:r>
        <w:rPr>
          <w:rFonts w:hint="eastAsia"/>
        </w:rPr>
        <w:t>控制与管理</w:t>
      </w:r>
      <w:bookmarkEnd w:id="302"/>
      <w:bookmarkEnd w:id="303"/>
      <w:bookmarkEnd w:id="304"/>
      <w:bookmarkEnd w:id="305"/>
    </w:p>
    <w:p w:rsidR="001819E2" w:rsidRDefault="00342ED2">
      <w:pPr>
        <w:autoSpaceDE w:val="0"/>
        <w:autoSpaceDN w:val="0"/>
        <w:adjustRightInd w:val="0"/>
        <w:snapToGrid w:val="0"/>
        <w:spacing w:line="360" w:lineRule="auto"/>
        <w:outlineLvl w:val="3"/>
        <w:rPr>
          <w:kern w:val="0"/>
          <w:sz w:val="24"/>
        </w:rPr>
      </w:pPr>
      <w:r>
        <w:rPr>
          <w:b/>
          <w:bCs/>
          <w:kern w:val="0"/>
          <w:sz w:val="24"/>
        </w:rPr>
        <w:t>8.2.1</w:t>
      </w:r>
      <w:r>
        <w:rPr>
          <w:rFonts w:hint="eastAsia"/>
          <w:kern w:val="0"/>
          <w:sz w:val="24"/>
        </w:rPr>
        <w:t>风险控制应考虑各种措施的成本和效益，制定应对措施，提出应对措施建议。按照针对性和重要性的不同，应对措施建议可分为应采纳和宜采纳两种类型。应对措施建议应具体翔实，具有可操作性。</w:t>
      </w:r>
    </w:p>
    <w:p w:rsidR="001819E2" w:rsidRDefault="00342ED2">
      <w:pPr>
        <w:autoSpaceDE w:val="0"/>
        <w:autoSpaceDN w:val="0"/>
        <w:adjustRightInd w:val="0"/>
        <w:snapToGrid w:val="0"/>
        <w:spacing w:line="360" w:lineRule="auto"/>
        <w:outlineLvl w:val="3"/>
        <w:rPr>
          <w:kern w:val="0"/>
          <w:sz w:val="24"/>
        </w:rPr>
      </w:pPr>
      <w:r>
        <w:rPr>
          <w:b/>
          <w:bCs/>
          <w:kern w:val="0"/>
          <w:sz w:val="24"/>
        </w:rPr>
        <w:t>8.2.2</w:t>
      </w:r>
      <w:r>
        <w:rPr>
          <w:rFonts w:hint="eastAsia"/>
          <w:kern w:val="0"/>
          <w:sz w:val="24"/>
        </w:rPr>
        <w:t>建设条件风险控制应符合下列规定。</w:t>
      </w:r>
    </w:p>
    <w:p w:rsidR="001819E2" w:rsidRDefault="00342ED2">
      <w:pPr>
        <w:autoSpaceDE w:val="0"/>
        <w:autoSpaceDN w:val="0"/>
        <w:adjustRightInd w:val="0"/>
        <w:snapToGrid w:val="0"/>
        <w:spacing w:line="360" w:lineRule="auto"/>
        <w:ind w:firstLine="420"/>
        <w:jc w:val="left"/>
        <w:rPr>
          <w:kern w:val="0"/>
          <w:sz w:val="24"/>
        </w:rPr>
      </w:pPr>
      <w:r>
        <w:rPr>
          <w:b/>
          <w:bCs/>
          <w:kern w:val="0"/>
          <w:sz w:val="24"/>
        </w:rPr>
        <w:t>8.2.2.1</w:t>
      </w:r>
      <w:r>
        <w:rPr>
          <w:rFonts w:hint="eastAsia"/>
          <w:kern w:val="0"/>
          <w:sz w:val="24"/>
        </w:rPr>
        <w:t>应对地质、地貌、水文、气象等自然条件进行评估，必要时应要求委托单位组织补充相关专题研究。</w:t>
      </w:r>
    </w:p>
    <w:p w:rsidR="001819E2" w:rsidRDefault="00342ED2">
      <w:pPr>
        <w:autoSpaceDE w:val="0"/>
        <w:autoSpaceDN w:val="0"/>
        <w:adjustRightInd w:val="0"/>
        <w:snapToGrid w:val="0"/>
        <w:spacing w:line="360" w:lineRule="auto"/>
        <w:ind w:firstLine="420"/>
        <w:jc w:val="left"/>
        <w:rPr>
          <w:kern w:val="0"/>
          <w:sz w:val="24"/>
        </w:rPr>
      </w:pPr>
      <w:r>
        <w:rPr>
          <w:b/>
          <w:bCs/>
          <w:kern w:val="0"/>
          <w:sz w:val="24"/>
        </w:rPr>
        <w:t>8.2.2.2</w:t>
      </w:r>
      <w:r>
        <w:rPr>
          <w:rFonts w:hint="eastAsia"/>
          <w:kern w:val="0"/>
          <w:sz w:val="24"/>
        </w:rPr>
        <w:t>应根据工程所处地理位置对工程周边环境条件进行评估，并应考虑周边环境与工程的相互影响。</w:t>
      </w:r>
    </w:p>
    <w:p w:rsidR="001819E2" w:rsidRDefault="00342ED2">
      <w:pPr>
        <w:autoSpaceDE w:val="0"/>
        <w:autoSpaceDN w:val="0"/>
        <w:adjustRightInd w:val="0"/>
        <w:snapToGrid w:val="0"/>
        <w:spacing w:line="360" w:lineRule="auto"/>
        <w:outlineLvl w:val="3"/>
        <w:rPr>
          <w:kern w:val="0"/>
          <w:sz w:val="24"/>
        </w:rPr>
      </w:pPr>
      <w:r>
        <w:rPr>
          <w:b/>
          <w:bCs/>
          <w:kern w:val="0"/>
          <w:sz w:val="24"/>
        </w:rPr>
        <w:t>8.2.3</w:t>
      </w:r>
      <w:r>
        <w:rPr>
          <w:rFonts w:hint="eastAsia"/>
          <w:kern w:val="0"/>
          <w:sz w:val="24"/>
        </w:rPr>
        <w:t>设计方案风险控制应对设计方法、设计参数、设计标准、地基基础、平面布置、水工结构、装卸工艺、配套设施、新材料新技术等相关内容进行评估，并应对设计方案的技术风险进行评价。必要时应要求委托单位组织补充相关专题研究。</w:t>
      </w:r>
    </w:p>
    <w:p w:rsidR="001819E2" w:rsidRDefault="00342ED2">
      <w:pPr>
        <w:autoSpaceDE w:val="0"/>
        <w:autoSpaceDN w:val="0"/>
        <w:adjustRightInd w:val="0"/>
        <w:snapToGrid w:val="0"/>
        <w:spacing w:line="360" w:lineRule="auto"/>
        <w:outlineLvl w:val="3"/>
        <w:rPr>
          <w:kern w:val="0"/>
          <w:sz w:val="24"/>
        </w:rPr>
      </w:pPr>
      <w:r>
        <w:rPr>
          <w:b/>
          <w:bCs/>
          <w:kern w:val="0"/>
          <w:sz w:val="24"/>
        </w:rPr>
        <w:t>8.2.4</w:t>
      </w:r>
      <w:r>
        <w:rPr>
          <w:rFonts w:hint="eastAsia"/>
          <w:kern w:val="0"/>
          <w:sz w:val="24"/>
        </w:rPr>
        <w:t>施工技术风险控制应符合下列规定。</w:t>
      </w:r>
    </w:p>
    <w:p w:rsidR="001819E2" w:rsidRDefault="00342ED2">
      <w:pPr>
        <w:autoSpaceDE w:val="0"/>
        <w:autoSpaceDN w:val="0"/>
        <w:adjustRightInd w:val="0"/>
        <w:snapToGrid w:val="0"/>
        <w:spacing w:line="360" w:lineRule="auto"/>
        <w:ind w:firstLine="420"/>
        <w:jc w:val="left"/>
        <w:rPr>
          <w:strike/>
          <w:kern w:val="0"/>
          <w:sz w:val="24"/>
        </w:rPr>
      </w:pPr>
      <w:r>
        <w:rPr>
          <w:rFonts w:hint="eastAsia"/>
          <w:b/>
          <w:bCs/>
          <w:kern w:val="0"/>
          <w:sz w:val="24"/>
        </w:rPr>
        <w:t>8.2.4.1</w:t>
      </w:r>
      <w:r>
        <w:rPr>
          <w:rFonts w:hint="eastAsia"/>
          <w:kern w:val="0"/>
          <w:sz w:val="24"/>
        </w:rPr>
        <w:t>针对不同设计方案的施工方法应进行可行性、适应性评价，选择风险小的施工方法，并制定应对突发事件的应急预案。</w:t>
      </w:r>
    </w:p>
    <w:p w:rsidR="001819E2" w:rsidRDefault="00342ED2">
      <w:pPr>
        <w:autoSpaceDE w:val="0"/>
        <w:autoSpaceDN w:val="0"/>
        <w:adjustRightInd w:val="0"/>
        <w:snapToGrid w:val="0"/>
        <w:spacing w:line="360" w:lineRule="auto"/>
        <w:ind w:firstLine="420"/>
        <w:jc w:val="left"/>
        <w:rPr>
          <w:kern w:val="0"/>
          <w:sz w:val="24"/>
        </w:rPr>
      </w:pPr>
      <w:r>
        <w:rPr>
          <w:rFonts w:hint="eastAsia"/>
          <w:b/>
          <w:bCs/>
          <w:kern w:val="0"/>
          <w:sz w:val="24"/>
        </w:rPr>
        <w:t>8.2.4.2</w:t>
      </w:r>
      <w:r>
        <w:rPr>
          <w:rFonts w:hint="eastAsia"/>
          <w:kern w:val="0"/>
          <w:sz w:val="24"/>
        </w:rPr>
        <w:t>针对施工设备应进行适应性评价，选择性能满足施工安全及环保的施工设备。</w:t>
      </w:r>
    </w:p>
    <w:p w:rsidR="001819E2" w:rsidRDefault="00342ED2">
      <w:pPr>
        <w:autoSpaceDE w:val="0"/>
        <w:autoSpaceDN w:val="0"/>
        <w:adjustRightInd w:val="0"/>
        <w:snapToGrid w:val="0"/>
        <w:spacing w:line="360" w:lineRule="auto"/>
        <w:ind w:firstLine="420"/>
        <w:jc w:val="left"/>
        <w:rPr>
          <w:kern w:val="0"/>
          <w:sz w:val="24"/>
        </w:rPr>
      </w:pPr>
      <w:r>
        <w:rPr>
          <w:rFonts w:hint="eastAsia"/>
          <w:b/>
          <w:bCs/>
          <w:kern w:val="0"/>
          <w:sz w:val="24"/>
        </w:rPr>
        <w:t>8.2.4.3</w:t>
      </w:r>
      <w:r>
        <w:rPr>
          <w:rFonts w:hint="eastAsia"/>
          <w:kern w:val="0"/>
          <w:sz w:val="24"/>
        </w:rPr>
        <w:t>项目建设单位应针对新技术、新材料、新设备的应用组织开展必要的专题研究。</w:t>
      </w:r>
    </w:p>
    <w:p w:rsidR="001819E2" w:rsidRDefault="00342ED2">
      <w:pPr>
        <w:autoSpaceDE w:val="0"/>
        <w:autoSpaceDN w:val="0"/>
        <w:adjustRightInd w:val="0"/>
        <w:snapToGrid w:val="0"/>
        <w:spacing w:line="360" w:lineRule="auto"/>
        <w:outlineLvl w:val="3"/>
        <w:rPr>
          <w:kern w:val="0"/>
          <w:sz w:val="24"/>
        </w:rPr>
      </w:pPr>
      <w:r>
        <w:rPr>
          <w:rFonts w:hint="eastAsia"/>
          <w:b/>
          <w:bCs/>
          <w:kern w:val="0"/>
          <w:sz w:val="24"/>
        </w:rPr>
        <w:t>8.2.</w:t>
      </w:r>
      <w:r>
        <w:rPr>
          <w:b/>
          <w:bCs/>
          <w:kern w:val="0"/>
          <w:sz w:val="24"/>
        </w:rPr>
        <w:t>5</w:t>
      </w:r>
      <w:r>
        <w:rPr>
          <w:rFonts w:hint="eastAsia"/>
          <w:kern w:val="0"/>
          <w:sz w:val="24"/>
        </w:rPr>
        <w:t>运营条件风险控制应符合下列规定。</w:t>
      </w:r>
    </w:p>
    <w:p w:rsidR="001819E2" w:rsidRDefault="00342ED2">
      <w:pPr>
        <w:autoSpaceDE w:val="0"/>
        <w:autoSpaceDN w:val="0"/>
        <w:adjustRightInd w:val="0"/>
        <w:snapToGrid w:val="0"/>
        <w:spacing w:line="360" w:lineRule="auto"/>
        <w:ind w:firstLine="420"/>
        <w:jc w:val="left"/>
        <w:rPr>
          <w:kern w:val="0"/>
          <w:sz w:val="24"/>
        </w:rPr>
      </w:pPr>
      <w:r>
        <w:rPr>
          <w:rFonts w:hint="eastAsia"/>
          <w:b/>
          <w:bCs/>
          <w:kern w:val="0"/>
          <w:sz w:val="24"/>
        </w:rPr>
        <w:t>8.2.5.1</w:t>
      </w:r>
      <w:r>
        <w:rPr>
          <w:rFonts w:hint="eastAsia"/>
          <w:kern w:val="0"/>
          <w:sz w:val="24"/>
        </w:rPr>
        <w:t>对由于地质、地貌、气象、水文等方面所引起的运营条件风险，风险控制措</w:t>
      </w:r>
      <w:r>
        <w:rPr>
          <w:rFonts w:hint="eastAsia"/>
          <w:kern w:val="0"/>
          <w:sz w:val="24"/>
        </w:rPr>
        <w:lastRenderedPageBreak/>
        <w:t>施可参照第</w:t>
      </w:r>
      <w:r>
        <w:rPr>
          <w:rFonts w:hint="eastAsia"/>
          <w:kern w:val="0"/>
          <w:sz w:val="24"/>
        </w:rPr>
        <w:t>8.2.2</w:t>
      </w:r>
      <w:r>
        <w:rPr>
          <w:rFonts w:hint="eastAsia"/>
          <w:kern w:val="0"/>
          <w:sz w:val="24"/>
        </w:rPr>
        <w:t>条执行。</w:t>
      </w:r>
    </w:p>
    <w:p w:rsidR="001819E2" w:rsidRDefault="00342ED2">
      <w:pPr>
        <w:autoSpaceDE w:val="0"/>
        <w:autoSpaceDN w:val="0"/>
        <w:adjustRightInd w:val="0"/>
        <w:snapToGrid w:val="0"/>
        <w:spacing w:line="360" w:lineRule="auto"/>
        <w:ind w:firstLine="420"/>
        <w:jc w:val="left"/>
        <w:rPr>
          <w:kern w:val="0"/>
          <w:sz w:val="24"/>
        </w:rPr>
      </w:pPr>
      <w:r>
        <w:rPr>
          <w:rFonts w:hint="eastAsia"/>
          <w:b/>
          <w:bCs/>
          <w:kern w:val="0"/>
          <w:sz w:val="24"/>
        </w:rPr>
        <w:t>8.2.5.2</w:t>
      </w:r>
      <w:r>
        <w:rPr>
          <w:rFonts w:hint="eastAsia"/>
          <w:kern w:val="0"/>
          <w:sz w:val="24"/>
        </w:rPr>
        <w:t>对运营期可能导致风险的装卸运输设备荷载、堆货荷载等运营条件，应分析其是否与工程建设条件及工艺设备相符合，并提出明确的荷载控制要求。</w:t>
      </w:r>
    </w:p>
    <w:p w:rsidR="001819E2" w:rsidRDefault="00342ED2">
      <w:pPr>
        <w:autoSpaceDE w:val="0"/>
        <w:autoSpaceDN w:val="0"/>
        <w:adjustRightInd w:val="0"/>
        <w:snapToGrid w:val="0"/>
        <w:spacing w:line="360" w:lineRule="auto"/>
        <w:ind w:firstLine="420"/>
        <w:jc w:val="left"/>
        <w:rPr>
          <w:kern w:val="0"/>
          <w:sz w:val="24"/>
        </w:rPr>
      </w:pPr>
      <w:r>
        <w:rPr>
          <w:rFonts w:hint="eastAsia"/>
          <w:b/>
          <w:bCs/>
          <w:kern w:val="0"/>
          <w:sz w:val="24"/>
        </w:rPr>
        <w:t>8.2.5.3</w:t>
      </w:r>
      <w:r>
        <w:rPr>
          <w:rFonts w:hint="eastAsia"/>
          <w:kern w:val="0"/>
          <w:sz w:val="24"/>
        </w:rPr>
        <w:t>对运营期可能导致风险的船舶靠离泊条件、作业条件、结构耐久性措施等，应要求设计单位进行具体分析并提出切合实际的控制标准和要求。对车、船撞击可能造成的风险，应开展研究并进行合理的设计和管理措施。</w:t>
      </w:r>
    </w:p>
    <w:p w:rsidR="001819E2" w:rsidRDefault="00342ED2">
      <w:pPr>
        <w:autoSpaceDE w:val="0"/>
        <w:autoSpaceDN w:val="0"/>
        <w:adjustRightInd w:val="0"/>
        <w:snapToGrid w:val="0"/>
        <w:spacing w:line="360" w:lineRule="auto"/>
        <w:outlineLvl w:val="3"/>
        <w:rPr>
          <w:kern w:val="0"/>
          <w:sz w:val="24"/>
        </w:rPr>
      </w:pPr>
      <w:r>
        <w:rPr>
          <w:b/>
          <w:bCs/>
          <w:kern w:val="0"/>
          <w:sz w:val="24"/>
        </w:rPr>
        <w:t>8.2.6</w:t>
      </w:r>
      <w:r>
        <w:rPr>
          <w:rFonts w:hint="eastAsia"/>
          <w:kern w:val="0"/>
          <w:sz w:val="24"/>
        </w:rPr>
        <w:t>施工图设计阶段应根据初步设计审查意见对初步设计阶段的风险评估进行细化，重点是对上一阶段的残留风险和对施工、运营影响较大的设计关键技术等可能存在的风险进行评估，并提出相应的应对措施。当风险产生的后果可能为整体失稳、构件破坏等突发性事件时，施工图设计阶段应明确施工方案、施工工艺、注意事项、监控要求等，并进行有效的风险管理。</w:t>
      </w:r>
    </w:p>
    <w:p w:rsidR="001819E2" w:rsidRDefault="00342ED2">
      <w:pPr>
        <w:autoSpaceDE w:val="0"/>
        <w:autoSpaceDN w:val="0"/>
        <w:adjustRightInd w:val="0"/>
        <w:snapToGrid w:val="0"/>
        <w:spacing w:line="360" w:lineRule="auto"/>
        <w:outlineLvl w:val="3"/>
      </w:pPr>
      <w:r>
        <w:rPr>
          <w:b/>
          <w:bCs/>
          <w:kern w:val="0"/>
          <w:sz w:val="24"/>
        </w:rPr>
        <w:t>8.</w:t>
      </w:r>
      <w:r>
        <w:rPr>
          <w:rFonts w:hint="eastAsia"/>
          <w:b/>
          <w:bCs/>
          <w:kern w:val="0"/>
          <w:sz w:val="24"/>
        </w:rPr>
        <w:t>2</w:t>
      </w:r>
      <w:r>
        <w:rPr>
          <w:b/>
          <w:bCs/>
          <w:kern w:val="0"/>
          <w:sz w:val="24"/>
        </w:rPr>
        <w:t>.</w:t>
      </w:r>
      <w:r>
        <w:rPr>
          <w:rFonts w:hint="eastAsia"/>
          <w:b/>
          <w:bCs/>
          <w:kern w:val="0"/>
          <w:sz w:val="24"/>
        </w:rPr>
        <w:t>7</w:t>
      </w:r>
      <w:r>
        <w:rPr>
          <w:rFonts w:hint="eastAsia"/>
          <w:kern w:val="0"/>
          <w:sz w:val="24"/>
        </w:rPr>
        <w:t>评估小组应根据评估目标全面评价各设计阶段风险控制对策执行的效果，跟踪记录各阶段风险在采取应对措施后的变化情况，并保存评估过程中的文档资料。</w:t>
      </w:r>
    </w:p>
    <w:p w:rsidR="001819E2" w:rsidRDefault="00342ED2">
      <w:pPr>
        <w:pStyle w:val="1"/>
        <w:spacing w:after="312"/>
        <w:rPr>
          <w:b w:val="0"/>
        </w:rPr>
      </w:pPr>
      <w:r>
        <w:rPr>
          <w:szCs w:val="32"/>
        </w:rPr>
        <w:br w:type="page"/>
      </w:r>
      <w:bookmarkStart w:id="306" w:name="_Toc46845679"/>
      <w:bookmarkStart w:id="307" w:name="_Toc13495"/>
      <w:bookmarkStart w:id="308" w:name="_Toc19835"/>
      <w:bookmarkStart w:id="309" w:name="_Toc11314765"/>
      <w:bookmarkStart w:id="310" w:name="_Toc51147774"/>
      <w:r>
        <w:lastRenderedPageBreak/>
        <w:t>9</w:t>
      </w:r>
      <w:r>
        <w:rPr>
          <w:rFonts w:hint="eastAsia"/>
        </w:rPr>
        <w:t>评估报告</w:t>
      </w:r>
      <w:bookmarkEnd w:id="306"/>
      <w:bookmarkEnd w:id="307"/>
      <w:bookmarkEnd w:id="308"/>
      <w:bookmarkEnd w:id="309"/>
      <w:bookmarkEnd w:id="310"/>
    </w:p>
    <w:p w:rsidR="001819E2" w:rsidRDefault="00342ED2" w:rsidP="00A31143">
      <w:pPr>
        <w:pStyle w:val="2"/>
        <w:spacing w:before="156" w:after="156"/>
        <w:rPr>
          <w:b w:val="0"/>
        </w:rPr>
      </w:pPr>
      <w:bookmarkStart w:id="311" w:name="_Toc13630"/>
      <w:bookmarkStart w:id="312" w:name="_Toc11314766"/>
      <w:bookmarkStart w:id="313" w:name="_Toc12583"/>
      <w:bookmarkStart w:id="314" w:name="_Toc46845680"/>
      <w:bookmarkStart w:id="315" w:name="_Toc51147775"/>
      <w:r>
        <w:t>9.1</w:t>
      </w:r>
      <w:r>
        <w:rPr>
          <w:rFonts w:hint="eastAsia"/>
        </w:rPr>
        <w:t>评估报告内容</w:t>
      </w:r>
      <w:bookmarkEnd w:id="311"/>
      <w:bookmarkEnd w:id="312"/>
      <w:bookmarkEnd w:id="313"/>
      <w:bookmarkEnd w:id="314"/>
      <w:bookmarkEnd w:id="315"/>
    </w:p>
    <w:p w:rsidR="001819E2" w:rsidRDefault="00342ED2">
      <w:pPr>
        <w:autoSpaceDE w:val="0"/>
        <w:autoSpaceDN w:val="0"/>
        <w:adjustRightInd w:val="0"/>
        <w:snapToGrid w:val="0"/>
        <w:spacing w:line="360" w:lineRule="auto"/>
        <w:outlineLvl w:val="3"/>
        <w:rPr>
          <w:sz w:val="24"/>
        </w:rPr>
      </w:pPr>
      <w:r>
        <w:rPr>
          <w:b/>
          <w:bCs/>
          <w:sz w:val="24"/>
        </w:rPr>
        <w:t>9.1.1</w:t>
      </w:r>
      <w:r>
        <w:rPr>
          <w:rFonts w:hint="eastAsia"/>
          <w:sz w:val="24"/>
        </w:rPr>
        <w:t>评估报告应包含下列内容：</w:t>
      </w:r>
    </w:p>
    <w:p w:rsidR="001819E2" w:rsidRDefault="00342ED2">
      <w:pPr>
        <w:snapToGrid w:val="0"/>
        <w:spacing w:line="360" w:lineRule="auto"/>
        <w:ind w:firstLineChars="200" w:firstLine="480"/>
        <w:rPr>
          <w:kern w:val="0"/>
          <w:sz w:val="24"/>
        </w:rPr>
      </w:pPr>
      <w:r>
        <w:rPr>
          <w:rFonts w:hint="eastAsia"/>
          <w:sz w:val="24"/>
        </w:rPr>
        <w:t>（</w:t>
      </w:r>
      <w:r>
        <w:rPr>
          <w:sz w:val="24"/>
        </w:rPr>
        <w:t>1</w:t>
      </w:r>
      <w:r>
        <w:rPr>
          <w:rFonts w:hint="eastAsia"/>
          <w:sz w:val="24"/>
        </w:rPr>
        <w:t>）</w:t>
      </w:r>
      <w:r>
        <w:rPr>
          <w:rFonts w:hint="eastAsia"/>
          <w:kern w:val="0"/>
          <w:sz w:val="24"/>
        </w:rPr>
        <w:t>编制依据，主要包括委托单位的委托要求，相关的法律法规和国家、行业标准，上阶段的审查意见与评估结果，工程基础性资料等；</w:t>
      </w:r>
    </w:p>
    <w:p w:rsidR="001819E2" w:rsidRDefault="00342ED2">
      <w:pPr>
        <w:snapToGrid w:val="0"/>
        <w:spacing w:line="360" w:lineRule="auto"/>
        <w:ind w:firstLineChars="200" w:firstLine="480"/>
        <w:rPr>
          <w:kern w:val="0"/>
          <w:sz w:val="24"/>
        </w:rPr>
      </w:pPr>
      <w:r>
        <w:rPr>
          <w:rFonts w:hint="eastAsia"/>
          <w:sz w:val="24"/>
        </w:rPr>
        <w:t>（</w:t>
      </w:r>
      <w:r>
        <w:rPr>
          <w:sz w:val="24"/>
        </w:rPr>
        <w:t>2</w:t>
      </w:r>
      <w:r>
        <w:rPr>
          <w:rFonts w:hint="eastAsia"/>
          <w:sz w:val="24"/>
        </w:rPr>
        <w:t>）</w:t>
      </w:r>
      <w:r>
        <w:rPr>
          <w:rFonts w:hint="eastAsia"/>
          <w:kern w:val="0"/>
          <w:sz w:val="24"/>
        </w:rPr>
        <w:t>工程概况；</w:t>
      </w:r>
    </w:p>
    <w:p w:rsidR="001819E2" w:rsidRDefault="00342ED2">
      <w:pPr>
        <w:snapToGrid w:val="0"/>
        <w:spacing w:line="360" w:lineRule="auto"/>
        <w:ind w:firstLineChars="200" w:firstLine="480"/>
        <w:rPr>
          <w:kern w:val="0"/>
          <w:sz w:val="24"/>
        </w:rPr>
      </w:pPr>
      <w:r>
        <w:rPr>
          <w:rFonts w:hint="eastAsia"/>
          <w:sz w:val="24"/>
        </w:rPr>
        <w:t>（</w:t>
      </w:r>
      <w:r>
        <w:rPr>
          <w:sz w:val="24"/>
        </w:rPr>
        <w:t>3</w:t>
      </w:r>
      <w:r>
        <w:rPr>
          <w:rFonts w:hint="eastAsia"/>
          <w:sz w:val="24"/>
        </w:rPr>
        <w:t>）</w:t>
      </w:r>
      <w:r>
        <w:rPr>
          <w:rFonts w:hint="eastAsia"/>
          <w:kern w:val="0"/>
          <w:sz w:val="24"/>
        </w:rPr>
        <w:t>风险评估过程与评估方法；</w:t>
      </w:r>
    </w:p>
    <w:p w:rsidR="001819E2" w:rsidRDefault="00342ED2">
      <w:pPr>
        <w:snapToGrid w:val="0"/>
        <w:spacing w:line="360" w:lineRule="auto"/>
        <w:ind w:firstLineChars="200" w:firstLine="480"/>
        <w:rPr>
          <w:kern w:val="0"/>
          <w:sz w:val="24"/>
        </w:rPr>
      </w:pPr>
      <w:r>
        <w:rPr>
          <w:rFonts w:hint="eastAsia"/>
          <w:sz w:val="24"/>
        </w:rPr>
        <w:t>（</w:t>
      </w:r>
      <w:r>
        <w:rPr>
          <w:sz w:val="24"/>
        </w:rPr>
        <w:t>4</w:t>
      </w:r>
      <w:r>
        <w:rPr>
          <w:rFonts w:hint="eastAsia"/>
          <w:sz w:val="24"/>
        </w:rPr>
        <w:t>）</w:t>
      </w:r>
      <w:r>
        <w:rPr>
          <w:rFonts w:hint="eastAsia"/>
          <w:kern w:val="0"/>
          <w:sz w:val="24"/>
        </w:rPr>
        <w:t>风险评估内容，包括风险辨识、风险发生概率和风险损失概率的确定、风险等级的确定以及风险控制措施的确定等；</w:t>
      </w:r>
    </w:p>
    <w:p w:rsidR="001819E2" w:rsidRDefault="00342ED2">
      <w:pPr>
        <w:snapToGrid w:val="0"/>
        <w:spacing w:line="360" w:lineRule="auto"/>
        <w:ind w:firstLineChars="200" w:firstLine="480"/>
        <w:rPr>
          <w:kern w:val="0"/>
          <w:sz w:val="24"/>
        </w:rPr>
      </w:pPr>
      <w:r>
        <w:rPr>
          <w:rFonts w:hint="eastAsia"/>
          <w:sz w:val="24"/>
        </w:rPr>
        <w:t>（</w:t>
      </w:r>
      <w:r>
        <w:rPr>
          <w:rFonts w:hint="eastAsia"/>
          <w:sz w:val="24"/>
        </w:rPr>
        <w:t>5</w:t>
      </w:r>
      <w:r>
        <w:rPr>
          <w:rFonts w:hint="eastAsia"/>
          <w:sz w:val="24"/>
        </w:rPr>
        <w:t>）</w:t>
      </w:r>
      <w:r>
        <w:rPr>
          <w:rFonts w:hint="eastAsia"/>
          <w:kern w:val="0"/>
          <w:sz w:val="24"/>
        </w:rPr>
        <w:t>风险评估结论，包括各种风险发生概率和风险损失的汇总，项目中</w:t>
      </w:r>
      <w:r>
        <w:rPr>
          <w:rFonts w:hint="eastAsia"/>
          <w:kern w:val="0"/>
          <w:sz w:val="24"/>
        </w:rPr>
        <w:t>III</w:t>
      </w:r>
      <w:r>
        <w:rPr>
          <w:rFonts w:hint="eastAsia"/>
          <w:kern w:val="0"/>
          <w:sz w:val="24"/>
        </w:rPr>
        <w:t>级和</w:t>
      </w:r>
      <w:r>
        <w:rPr>
          <w:rFonts w:hint="eastAsia"/>
          <w:kern w:val="0"/>
          <w:sz w:val="24"/>
        </w:rPr>
        <w:t>IV</w:t>
      </w:r>
      <w:r>
        <w:rPr>
          <w:rFonts w:hint="eastAsia"/>
          <w:kern w:val="0"/>
          <w:sz w:val="24"/>
        </w:rPr>
        <w:t>级风险存在的部位、方式等情况，风险控制措施，存在问题及建议等。</w:t>
      </w:r>
    </w:p>
    <w:p w:rsidR="001819E2" w:rsidRDefault="00342ED2" w:rsidP="00A31143">
      <w:pPr>
        <w:pStyle w:val="2"/>
        <w:spacing w:before="156" w:after="156"/>
        <w:rPr>
          <w:b w:val="0"/>
        </w:rPr>
      </w:pPr>
      <w:bookmarkStart w:id="316" w:name="_Toc46845681"/>
      <w:bookmarkStart w:id="317" w:name="_Toc11314767"/>
      <w:bookmarkStart w:id="318" w:name="_Toc29395"/>
      <w:bookmarkStart w:id="319" w:name="_Toc17119"/>
      <w:bookmarkStart w:id="320" w:name="_Toc51147776"/>
      <w:r>
        <w:t>9.2</w:t>
      </w:r>
      <w:r>
        <w:rPr>
          <w:rFonts w:hint="eastAsia"/>
        </w:rPr>
        <w:t>评估报告格式</w:t>
      </w:r>
      <w:bookmarkEnd w:id="316"/>
      <w:bookmarkEnd w:id="317"/>
      <w:bookmarkEnd w:id="318"/>
      <w:bookmarkEnd w:id="319"/>
      <w:bookmarkEnd w:id="320"/>
    </w:p>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p w:rsidR="001819E2" w:rsidRDefault="00342ED2">
      <w:pPr>
        <w:autoSpaceDE w:val="0"/>
        <w:autoSpaceDN w:val="0"/>
        <w:adjustRightInd w:val="0"/>
        <w:snapToGrid w:val="0"/>
        <w:spacing w:line="360" w:lineRule="auto"/>
        <w:outlineLvl w:val="3"/>
        <w:rPr>
          <w:sz w:val="24"/>
        </w:rPr>
      </w:pPr>
      <w:r>
        <w:rPr>
          <w:b/>
          <w:bCs/>
          <w:sz w:val="24"/>
        </w:rPr>
        <w:t>9.2.1</w:t>
      </w:r>
      <w:r>
        <w:rPr>
          <w:rFonts w:hint="eastAsia"/>
          <w:sz w:val="24"/>
        </w:rPr>
        <w:t>评估报告格式可参见附录</w:t>
      </w:r>
      <w:r>
        <w:rPr>
          <w:sz w:val="24"/>
        </w:rPr>
        <w:t>C</w:t>
      </w:r>
      <w:r>
        <w:rPr>
          <w:rFonts w:hint="eastAsia"/>
          <w:sz w:val="24"/>
        </w:rPr>
        <w:t>。</w:t>
      </w:r>
    </w:p>
    <w:p w:rsidR="001819E2" w:rsidRDefault="00342ED2">
      <w:pPr>
        <w:pStyle w:val="1"/>
        <w:adjustRightInd w:val="0"/>
        <w:spacing w:afterLines="0"/>
      </w:pPr>
      <w:r>
        <w:rPr>
          <w:sz w:val="24"/>
        </w:rPr>
        <w:br w:type="page"/>
      </w:r>
      <w:bookmarkStart w:id="321" w:name="_Toc46845682"/>
      <w:bookmarkStart w:id="322" w:name="_Toc3602"/>
      <w:bookmarkStart w:id="323" w:name="_Toc21356"/>
      <w:bookmarkStart w:id="324" w:name="_Toc51147777"/>
      <w:r>
        <w:rPr>
          <w:rFonts w:hint="eastAsia"/>
        </w:rPr>
        <w:lastRenderedPageBreak/>
        <w:t>附录</w:t>
      </w:r>
      <w:r>
        <w:t>A</w:t>
      </w:r>
      <w:r>
        <w:rPr>
          <w:rFonts w:hint="eastAsia"/>
        </w:rPr>
        <w:t>风险分析方法</w:t>
      </w:r>
      <w:bookmarkEnd w:id="321"/>
      <w:bookmarkEnd w:id="322"/>
      <w:bookmarkEnd w:id="323"/>
      <w:bookmarkEnd w:id="324"/>
    </w:p>
    <w:p w:rsidR="001819E2" w:rsidRDefault="00342ED2">
      <w:pPr>
        <w:jc w:val="center"/>
        <w:rPr>
          <w:b/>
          <w:bCs/>
        </w:rPr>
      </w:pPr>
      <w:r>
        <w:rPr>
          <w:rFonts w:hint="eastAsia"/>
          <w:b/>
          <w:bCs/>
        </w:rPr>
        <w:t>表</w:t>
      </w:r>
      <w:r>
        <w:rPr>
          <w:rFonts w:hint="eastAsia"/>
          <w:b/>
          <w:bCs/>
        </w:rPr>
        <w:t>A.0.1</w:t>
      </w:r>
      <w:r>
        <w:rPr>
          <w:rFonts w:hint="eastAsia"/>
          <w:b/>
          <w:bCs/>
        </w:rPr>
        <w:t>风险分析方法一览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224"/>
        <w:gridCol w:w="2122"/>
        <w:gridCol w:w="2412"/>
        <w:gridCol w:w="2484"/>
      </w:tblGrid>
      <w:tr w:rsidR="001819E2" w:rsidTr="00A31143">
        <w:trPr>
          <w:cantSplit/>
        </w:trPr>
        <w:tc>
          <w:tcPr>
            <w:tcW w:w="1203" w:type="pct"/>
            <w:vAlign w:val="center"/>
          </w:tcPr>
          <w:p w:rsidR="001819E2" w:rsidRDefault="00342ED2" w:rsidP="00FB6339">
            <w:pPr>
              <w:snapToGrid w:val="0"/>
              <w:spacing w:beforeLines="20" w:afterLines="20"/>
              <w:jc w:val="center"/>
              <w:rPr>
                <w:rFonts w:asciiTheme="minorEastAsia" w:eastAsiaTheme="minorEastAsia" w:hAnsiTheme="minorEastAsia" w:cstheme="minorEastAsia"/>
                <w:bCs/>
                <w:szCs w:val="21"/>
              </w:rPr>
            </w:pPr>
            <w:r>
              <w:rPr>
                <w:rFonts w:asciiTheme="minorEastAsia" w:eastAsiaTheme="minorEastAsia" w:hAnsiTheme="minorEastAsia" w:cstheme="minorEastAsia" w:hint="eastAsia"/>
                <w:bCs/>
                <w:szCs w:val="21"/>
              </w:rPr>
              <w:t>名称</w:t>
            </w:r>
          </w:p>
        </w:tc>
        <w:tc>
          <w:tcPr>
            <w:tcW w:w="1148" w:type="pct"/>
            <w:vAlign w:val="center"/>
          </w:tcPr>
          <w:p w:rsidR="001819E2" w:rsidRDefault="00342ED2" w:rsidP="00FB6339">
            <w:pPr>
              <w:snapToGrid w:val="0"/>
              <w:spacing w:beforeLines="20" w:afterLines="20"/>
              <w:jc w:val="center"/>
              <w:rPr>
                <w:rFonts w:asciiTheme="minorEastAsia" w:eastAsiaTheme="minorEastAsia" w:hAnsiTheme="minorEastAsia" w:cstheme="minorEastAsia"/>
                <w:bCs/>
                <w:szCs w:val="21"/>
              </w:rPr>
            </w:pPr>
            <w:r>
              <w:rPr>
                <w:rFonts w:asciiTheme="minorEastAsia" w:eastAsiaTheme="minorEastAsia" w:hAnsiTheme="minorEastAsia" w:cstheme="minorEastAsia" w:hint="eastAsia"/>
                <w:bCs/>
                <w:szCs w:val="21"/>
              </w:rPr>
              <w:t>优点</w:t>
            </w:r>
          </w:p>
        </w:tc>
        <w:tc>
          <w:tcPr>
            <w:tcW w:w="1305" w:type="pct"/>
            <w:vAlign w:val="center"/>
          </w:tcPr>
          <w:p w:rsidR="001819E2" w:rsidRDefault="00342ED2" w:rsidP="00FB6339">
            <w:pPr>
              <w:snapToGrid w:val="0"/>
              <w:spacing w:beforeLines="20" w:afterLines="20"/>
              <w:jc w:val="center"/>
              <w:rPr>
                <w:rFonts w:asciiTheme="minorEastAsia" w:eastAsiaTheme="minorEastAsia" w:hAnsiTheme="minorEastAsia" w:cstheme="minorEastAsia"/>
                <w:bCs/>
                <w:szCs w:val="21"/>
              </w:rPr>
            </w:pPr>
            <w:r>
              <w:rPr>
                <w:rFonts w:asciiTheme="minorEastAsia" w:eastAsiaTheme="minorEastAsia" w:hAnsiTheme="minorEastAsia" w:cstheme="minorEastAsia" w:hint="eastAsia"/>
                <w:bCs/>
                <w:szCs w:val="21"/>
              </w:rPr>
              <w:t>缺点</w:t>
            </w:r>
          </w:p>
        </w:tc>
        <w:tc>
          <w:tcPr>
            <w:tcW w:w="1345" w:type="pct"/>
            <w:vAlign w:val="center"/>
          </w:tcPr>
          <w:p w:rsidR="001819E2" w:rsidRDefault="00342ED2" w:rsidP="00FB6339">
            <w:pPr>
              <w:snapToGrid w:val="0"/>
              <w:spacing w:beforeLines="20" w:afterLines="20"/>
              <w:jc w:val="center"/>
              <w:rPr>
                <w:rFonts w:asciiTheme="minorEastAsia" w:eastAsiaTheme="minorEastAsia" w:hAnsiTheme="minorEastAsia" w:cstheme="minorEastAsia"/>
                <w:bCs/>
                <w:szCs w:val="21"/>
              </w:rPr>
            </w:pPr>
            <w:r>
              <w:rPr>
                <w:rFonts w:asciiTheme="minorEastAsia" w:eastAsiaTheme="minorEastAsia" w:hAnsiTheme="minorEastAsia" w:cstheme="minorEastAsia" w:hint="eastAsia"/>
                <w:bCs/>
                <w:szCs w:val="21"/>
              </w:rPr>
              <w:t>适用范围</w:t>
            </w:r>
          </w:p>
        </w:tc>
      </w:tr>
      <w:tr w:rsidR="001819E2" w:rsidTr="00A31143">
        <w:trPr>
          <w:cantSplit/>
        </w:trPr>
        <w:tc>
          <w:tcPr>
            <w:tcW w:w="1203" w:type="pct"/>
            <w:vAlign w:val="center"/>
          </w:tcPr>
          <w:p w:rsidR="001819E2" w:rsidRDefault="00342ED2" w:rsidP="00FB6339">
            <w:pPr>
              <w:snapToGrid w:val="0"/>
              <w:spacing w:beforeLines="20" w:afterLines="20"/>
              <w:rPr>
                <w:szCs w:val="21"/>
              </w:rPr>
            </w:pPr>
            <w:r>
              <w:rPr>
                <w:rFonts w:hint="eastAsia"/>
                <w:szCs w:val="21"/>
              </w:rPr>
              <w:t>专家调查法（包括头脑风暴法</w:t>
            </w:r>
            <w:r>
              <w:rPr>
                <w:szCs w:val="21"/>
              </w:rPr>
              <w:t>Brain-storming</w:t>
            </w:r>
            <w:r>
              <w:rPr>
                <w:rFonts w:hint="eastAsia"/>
                <w:szCs w:val="21"/>
              </w:rPr>
              <w:t>、德尔菲法</w:t>
            </w:r>
            <w:r>
              <w:rPr>
                <w:szCs w:val="21"/>
              </w:rPr>
              <w:t>Delphi</w:t>
            </w:r>
            <w:r>
              <w:rPr>
                <w:rFonts w:hint="eastAsia"/>
                <w:szCs w:val="21"/>
              </w:rPr>
              <w:t>）</w:t>
            </w:r>
          </w:p>
        </w:tc>
        <w:tc>
          <w:tcPr>
            <w:tcW w:w="1148" w:type="pct"/>
            <w:vAlign w:val="center"/>
          </w:tcPr>
          <w:p w:rsidR="001819E2" w:rsidRDefault="00342ED2" w:rsidP="00FB6339">
            <w:pPr>
              <w:snapToGrid w:val="0"/>
              <w:spacing w:beforeLines="20" w:afterLines="20"/>
              <w:rPr>
                <w:szCs w:val="21"/>
              </w:rPr>
            </w:pPr>
            <w:r>
              <w:rPr>
                <w:rFonts w:hint="eastAsia"/>
                <w:szCs w:val="21"/>
              </w:rPr>
              <w:t>可防止由于专家多而产生当面交流困难、效率低。避免因权威作用或人数众多而压倒其他意见。</w:t>
            </w:r>
          </w:p>
          <w:p w:rsidR="001819E2" w:rsidRDefault="00342ED2" w:rsidP="00FB6339">
            <w:pPr>
              <w:snapToGrid w:val="0"/>
              <w:spacing w:beforeLines="20" w:afterLines="20"/>
              <w:rPr>
                <w:szCs w:val="21"/>
              </w:rPr>
            </w:pPr>
            <w:r>
              <w:rPr>
                <w:rFonts w:hint="eastAsia"/>
                <w:szCs w:val="21"/>
              </w:rPr>
              <w:t>多次征求意见，专家可修改意见，防止专家考虑错漏造成的误差</w:t>
            </w:r>
          </w:p>
        </w:tc>
        <w:tc>
          <w:tcPr>
            <w:tcW w:w="1305" w:type="pct"/>
            <w:vAlign w:val="center"/>
          </w:tcPr>
          <w:p w:rsidR="001819E2" w:rsidRDefault="00342ED2" w:rsidP="00FB6339">
            <w:pPr>
              <w:snapToGrid w:val="0"/>
              <w:spacing w:beforeLines="20" w:afterLines="20"/>
              <w:rPr>
                <w:szCs w:val="21"/>
              </w:rPr>
            </w:pPr>
            <w:r>
              <w:rPr>
                <w:rFonts w:hint="eastAsia"/>
                <w:szCs w:val="21"/>
              </w:rPr>
              <w:t>由于专家不能当面交流，缺乏沟通，可能会坚持错误意见。由于是函询法，且又多次重复，会使某些专家最后不耐烦而不仔细考虑就填写</w:t>
            </w:r>
          </w:p>
        </w:tc>
        <w:tc>
          <w:tcPr>
            <w:tcW w:w="1345" w:type="pct"/>
            <w:vAlign w:val="center"/>
          </w:tcPr>
          <w:p w:rsidR="001819E2" w:rsidRDefault="00342ED2" w:rsidP="00FB6339">
            <w:pPr>
              <w:snapToGrid w:val="0"/>
              <w:spacing w:beforeLines="20" w:afterLines="20"/>
              <w:jc w:val="left"/>
              <w:rPr>
                <w:szCs w:val="21"/>
              </w:rPr>
            </w:pPr>
            <w:r>
              <w:rPr>
                <w:rFonts w:hint="eastAsia"/>
                <w:szCs w:val="21"/>
              </w:rPr>
              <w:t>1.</w:t>
            </w:r>
            <w:r>
              <w:rPr>
                <w:rFonts w:hint="eastAsia"/>
                <w:szCs w:val="21"/>
              </w:rPr>
              <w:t>难以借助精确的分析技术而可依靠集体的直观判断进行预测的风险分析问题。</w:t>
            </w:r>
          </w:p>
          <w:p w:rsidR="001819E2" w:rsidRDefault="00342ED2" w:rsidP="00FB6339">
            <w:pPr>
              <w:snapToGrid w:val="0"/>
              <w:spacing w:beforeLines="20" w:afterLines="20"/>
              <w:rPr>
                <w:szCs w:val="21"/>
              </w:rPr>
            </w:pPr>
            <w:r>
              <w:rPr>
                <w:rFonts w:hint="eastAsia"/>
                <w:szCs w:val="21"/>
              </w:rPr>
              <w:t>2.</w:t>
            </w:r>
            <w:r>
              <w:rPr>
                <w:rFonts w:hint="eastAsia"/>
                <w:szCs w:val="21"/>
              </w:rPr>
              <w:t>问题庞大复杂，专家代表不同的专业并没有交流的历史。</w:t>
            </w:r>
          </w:p>
          <w:p w:rsidR="001819E2" w:rsidRDefault="00342ED2" w:rsidP="00FB6339">
            <w:pPr>
              <w:snapToGrid w:val="0"/>
              <w:spacing w:beforeLines="20" w:afterLines="20"/>
              <w:rPr>
                <w:szCs w:val="21"/>
              </w:rPr>
            </w:pPr>
            <w:r>
              <w:rPr>
                <w:rFonts w:hint="eastAsia"/>
                <w:szCs w:val="21"/>
              </w:rPr>
              <w:t>3.</w:t>
            </w:r>
            <w:r>
              <w:rPr>
                <w:rFonts w:hint="eastAsia"/>
                <w:szCs w:val="21"/>
              </w:rPr>
              <w:t>受时间、经费限制，或因专家之间存在分歧、隔阂不宜当面交换意见</w:t>
            </w:r>
          </w:p>
        </w:tc>
      </w:tr>
      <w:tr w:rsidR="001819E2" w:rsidTr="00A31143">
        <w:trPr>
          <w:cantSplit/>
        </w:trPr>
        <w:tc>
          <w:tcPr>
            <w:tcW w:w="1203" w:type="pct"/>
            <w:vAlign w:val="center"/>
          </w:tcPr>
          <w:p w:rsidR="001819E2" w:rsidRDefault="00342ED2" w:rsidP="00FB6339">
            <w:pPr>
              <w:snapToGrid w:val="0"/>
              <w:spacing w:beforeLines="20" w:afterLines="20"/>
              <w:rPr>
                <w:szCs w:val="21"/>
              </w:rPr>
            </w:pPr>
            <w:r>
              <w:rPr>
                <w:rFonts w:hint="eastAsia"/>
                <w:szCs w:val="21"/>
              </w:rPr>
              <w:t>工作</w:t>
            </w:r>
            <w:r>
              <w:rPr>
                <w:szCs w:val="21"/>
              </w:rPr>
              <w:t>-</w:t>
            </w:r>
            <w:r>
              <w:rPr>
                <w:rFonts w:hint="eastAsia"/>
                <w:szCs w:val="21"/>
              </w:rPr>
              <w:t>风险分解法（</w:t>
            </w:r>
            <w:r>
              <w:rPr>
                <w:szCs w:val="21"/>
              </w:rPr>
              <w:t>WBS-RBS</w:t>
            </w:r>
            <w:r>
              <w:rPr>
                <w:rFonts w:hint="eastAsia"/>
                <w:szCs w:val="21"/>
              </w:rPr>
              <w:t>）</w:t>
            </w:r>
          </w:p>
        </w:tc>
        <w:tc>
          <w:tcPr>
            <w:tcW w:w="1148" w:type="pct"/>
            <w:vAlign w:val="center"/>
          </w:tcPr>
          <w:p w:rsidR="001819E2" w:rsidRDefault="00342ED2" w:rsidP="00FB6339">
            <w:pPr>
              <w:snapToGrid w:val="0"/>
              <w:spacing w:beforeLines="20" w:afterLines="20"/>
              <w:rPr>
                <w:szCs w:val="21"/>
              </w:rPr>
            </w:pPr>
            <w:r>
              <w:rPr>
                <w:szCs w:val="21"/>
              </w:rPr>
              <w:t>1.</w:t>
            </w:r>
            <w:r>
              <w:rPr>
                <w:rFonts w:hint="eastAsia"/>
                <w:szCs w:val="21"/>
              </w:rPr>
              <w:t>简便易行，不增加工作量。</w:t>
            </w:r>
          </w:p>
          <w:p w:rsidR="001819E2" w:rsidRDefault="00342ED2" w:rsidP="00FB6339">
            <w:pPr>
              <w:snapToGrid w:val="0"/>
              <w:spacing w:beforeLines="20" w:afterLines="20"/>
              <w:rPr>
                <w:szCs w:val="21"/>
              </w:rPr>
            </w:pPr>
            <w:r>
              <w:rPr>
                <w:szCs w:val="21"/>
              </w:rPr>
              <w:t>2.</w:t>
            </w:r>
            <w:r>
              <w:rPr>
                <w:rFonts w:hint="eastAsia"/>
                <w:szCs w:val="21"/>
              </w:rPr>
              <w:t>清晰表示各项目工作之间的相互联系。</w:t>
            </w:r>
          </w:p>
          <w:p w:rsidR="001819E2" w:rsidRDefault="00342ED2" w:rsidP="00FB6339">
            <w:pPr>
              <w:snapToGrid w:val="0"/>
              <w:spacing w:beforeLines="20" w:afterLines="20"/>
              <w:rPr>
                <w:szCs w:val="21"/>
              </w:rPr>
            </w:pPr>
            <w:r>
              <w:rPr>
                <w:szCs w:val="21"/>
              </w:rPr>
              <w:t>3.</w:t>
            </w:r>
            <w:r>
              <w:rPr>
                <w:rFonts w:hint="eastAsia"/>
                <w:szCs w:val="21"/>
              </w:rPr>
              <w:t>定义了工程的监控点和里程碑事件</w:t>
            </w:r>
          </w:p>
        </w:tc>
        <w:tc>
          <w:tcPr>
            <w:tcW w:w="1305" w:type="pct"/>
            <w:vAlign w:val="center"/>
          </w:tcPr>
          <w:p w:rsidR="001819E2" w:rsidRDefault="00342ED2" w:rsidP="00FB6339">
            <w:pPr>
              <w:snapToGrid w:val="0"/>
              <w:spacing w:beforeLines="20" w:afterLines="20"/>
              <w:rPr>
                <w:szCs w:val="21"/>
              </w:rPr>
            </w:pPr>
            <w:r>
              <w:rPr>
                <w:szCs w:val="21"/>
              </w:rPr>
              <w:t>1.</w:t>
            </w:r>
            <w:r>
              <w:rPr>
                <w:rFonts w:hint="eastAsia"/>
                <w:szCs w:val="21"/>
              </w:rPr>
              <w:t>需要管理者有大量的经验。</w:t>
            </w:r>
          </w:p>
          <w:p w:rsidR="001819E2" w:rsidRDefault="00342ED2" w:rsidP="00FB6339">
            <w:pPr>
              <w:snapToGrid w:val="0"/>
              <w:spacing w:beforeLines="20" w:afterLines="20"/>
              <w:rPr>
                <w:szCs w:val="21"/>
              </w:rPr>
            </w:pPr>
            <w:r>
              <w:rPr>
                <w:szCs w:val="21"/>
              </w:rPr>
              <w:t>2.</w:t>
            </w:r>
            <w:r>
              <w:rPr>
                <w:rFonts w:hint="eastAsia"/>
                <w:szCs w:val="21"/>
              </w:rPr>
              <w:t>非动态的风险识别方法</w:t>
            </w:r>
          </w:p>
        </w:tc>
        <w:tc>
          <w:tcPr>
            <w:tcW w:w="1345" w:type="pct"/>
            <w:vAlign w:val="center"/>
          </w:tcPr>
          <w:p w:rsidR="001819E2" w:rsidRDefault="00342ED2" w:rsidP="00FB6339">
            <w:pPr>
              <w:snapToGrid w:val="0"/>
              <w:spacing w:beforeLines="20" w:afterLines="20"/>
              <w:rPr>
                <w:szCs w:val="21"/>
              </w:rPr>
            </w:pPr>
            <w:r>
              <w:rPr>
                <w:rFonts w:hint="eastAsia"/>
                <w:szCs w:val="21"/>
              </w:rPr>
              <w:t>普遍适用于工程项目；主要应用于工程项目的设计、施工阶段</w:t>
            </w:r>
          </w:p>
        </w:tc>
      </w:tr>
      <w:tr w:rsidR="001819E2" w:rsidTr="00A31143">
        <w:trPr>
          <w:cantSplit/>
        </w:trPr>
        <w:tc>
          <w:tcPr>
            <w:tcW w:w="1203" w:type="pct"/>
            <w:vAlign w:val="center"/>
          </w:tcPr>
          <w:p w:rsidR="001819E2" w:rsidRDefault="00342ED2" w:rsidP="00FB6339">
            <w:pPr>
              <w:snapToGrid w:val="0"/>
              <w:spacing w:beforeLines="20" w:afterLines="20"/>
              <w:rPr>
                <w:szCs w:val="21"/>
              </w:rPr>
            </w:pPr>
            <w:r>
              <w:rPr>
                <w:rFonts w:hint="eastAsia"/>
                <w:szCs w:val="21"/>
              </w:rPr>
              <w:t>环境分析法</w:t>
            </w:r>
          </w:p>
        </w:tc>
        <w:tc>
          <w:tcPr>
            <w:tcW w:w="1148" w:type="pct"/>
            <w:vAlign w:val="center"/>
          </w:tcPr>
          <w:p w:rsidR="001819E2" w:rsidRDefault="00342ED2" w:rsidP="00FB6339">
            <w:pPr>
              <w:snapToGrid w:val="0"/>
              <w:spacing w:beforeLines="20" w:afterLines="20"/>
              <w:rPr>
                <w:szCs w:val="21"/>
              </w:rPr>
            </w:pPr>
            <w:r>
              <w:rPr>
                <w:szCs w:val="21"/>
              </w:rPr>
              <w:t>1.</w:t>
            </w:r>
            <w:r>
              <w:rPr>
                <w:rFonts w:hint="eastAsia"/>
                <w:szCs w:val="21"/>
              </w:rPr>
              <w:t>对环境的变化更敏感、反应更迅速。</w:t>
            </w:r>
          </w:p>
          <w:p w:rsidR="001819E2" w:rsidRDefault="00342ED2" w:rsidP="00FB6339">
            <w:pPr>
              <w:snapToGrid w:val="0"/>
              <w:spacing w:beforeLines="20" w:afterLines="20"/>
              <w:rPr>
                <w:szCs w:val="21"/>
              </w:rPr>
            </w:pPr>
            <w:r>
              <w:rPr>
                <w:szCs w:val="21"/>
              </w:rPr>
              <w:t>2.</w:t>
            </w:r>
            <w:r>
              <w:rPr>
                <w:rFonts w:hint="eastAsia"/>
                <w:szCs w:val="21"/>
              </w:rPr>
              <w:t>承认结果的多样性。</w:t>
            </w:r>
          </w:p>
          <w:p w:rsidR="001819E2" w:rsidRDefault="00342ED2" w:rsidP="00FB6339">
            <w:pPr>
              <w:snapToGrid w:val="0"/>
              <w:spacing w:beforeLines="20" w:afterLines="20"/>
              <w:rPr>
                <w:szCs w:val="21"/>
              </w:rPr>
            </w:pPr>
            <w:r>
              <w:rPr>
                <w:szCs w:val="21"/>
              </w:rPr>
              <w:t>3.</w:t>
            </w:r>
            <w:r>
              <w:rPr>
                <w:rFonts w:hint="eastAsia"/>
                <w:szCs w:val="21"/>
              </w:rPr>
              <w:t>有助于项目资源的优化配置</w:t>
            </w:r>
          </w:p>
        </w:tc>
        <w:tc>
          <w:tcPr>
            <w:tcW w:w="1305" w:type="pct"/>
            <w:vAlign w:val="center"/>
          </w:tcPr>
          <w:p w:rsidR="001819E2" w:rsidRDefault="00342ED2" w:rsidP="00FB6339">
            <w:pPr>
              <w:snapToGrid w:val="0"/>
              <w:spacing w:beforeLines="20" w:afterLines="20"/>
              <w:rPr>
                <w:szCs w:val="21"/>
              </w:rPr>
            </w:pPr>
            <w:r>
              <w:rPr>
                <w:szCs w:val="21"/>
              </w:rPr>
              <w:t>1.</w:t>
            </w:r>
            <w:r>
              <w:rPr>
                <w:rFonts w:hint="eastAsia"/>
                <w:szCs w:val="21"/>
              </w:rPr>
              <w:t>侧重于环境的分析，弱化了项目本身的特点。</w:t>
            </w:r>
          </w:p>
          <w:p w:rsidR="001819E2" w:rsidRDefault="00342ED2" w:rsidP="00FB6339">
            <w:pPr>
              <w:snapToGrid w:val="0"/>
              <w:spacing w:beforeLines="20" w:afterLines="20"/>
              <w:rPr>
                <w:szCs w:val="21"/>
              </w:rPr>
            </w:pPr>
            <w:r>
              <w:rPr>
                <w:szCs w:val="21"/>
              </w:rPr>
              <w:t>2.</w:t>
            </w:r>
            <w:r>
              <w:rPr>
                <w:rFonts w:hint="eastAsia"/>
                <w:szCs w:val="21"/>
              </w:rPr>
              <w:t>有较大的主观随意性</w:t>
            </w:r>
          </w:p>
        </w:tc>
        <w:tc>
          <w:tcPr>
            <w:tcW w:w="1345" w:type="pct"/>
            <w:vAlign w:val="center"/>
          </w:tcPr>
          <w:p w:rsidR="001819E2" w:rsidRDefault="00342ED2" w:rsidP="00FB6339">
            <w:pPr>
              <w:snapToGrid w:val="0"/>
              <w:spacing w:beforeLines="20" w:afterLines="20"/>
              <w:rPr>
                <w:szCs w:val="21"/>
              </w:rPr>
            </w:pPr>
            <w:r>
              <w:rPr>
                <w:rFonts w:hint="eastAsia"/>
                <w:szCs w:val="21"/>
              </w:rPr>
              <w:t>普遍适用于工程项目；主要应用于工程项目的开发阶段、实施阶段</w:t>
            </w:r>
          </w:p>
        </w:tc>
      </w:tr>
      <w:tr w:rsidR="001819E2" w:rsidTr="00A31143">
        <w:trPr>
          <w:cantSplit/>
        </w:trPr>
        <w:tc>
          <w:tcPr>
            <w:tcW w:w="1203" w:type="pct"/>
            <w:vAlign w:val="center"/>
          </w:tcPr>
          <w:p w:rsidR="001819E2" w:rsidRDefault="00342ED2" w:rsidP="00FB6339">
            <w:pPr>
              <w:snapToGrid w:val="0"/>
              <w:spacing w:beforeLines="20" w:afterLines="20"/>
              <w:rPr>
                <w:szCs w:val="21"/>
              </w:rPr>
            </w:pPr>
            <w:r>
              <w:rPr>
                <w:rFonts w:hint="eastAsia"/>
                <w:szCs w:val="21"/>
              </w:rPr>
              <w:t>检查表法</w:t>
            </w:r>
          </w:p>
        </w:tc>
        <w:tc>
          <w:tcPr>
            <w:tcW w:w="1148" w:type="pct"/>
            <w:vAlign w:val="center"/>
          </w:tcPr>
          <w:p w:rsidR="001819E2" w:rsidRDefault="00342ED2" w:rsidP="00FB6339">
            <w:pPr>
              <w:snapToGrid w:val="0"/>
              <w:spacing w:beforeLines="20" w:afterLines="20"/>
              <w:rPr>
                <w:szCs w:val="21"/>
              </w:rPr>
            </w:pPr>
            <w:r>
              <w:rPr>
                <w:rFonts w:hint="eastAsia"/>
                <w:szCs w:val="21"/>
              </w:rPr>
              <w:t>按照以前经验总结，参考对照核对表，节省时间和成本</w:t>
            </w:r>
          </w:p>
        </w:tc>
        <w:tc>
          <w:tcPr>
            <w:tcW w:w="1305" w:type="pct"/>
            <w:vAlign w:val="center"/>
          </w:tcPr>
          <w:p w:rsidR="001819E2" w:rsidRDefault="00342ED2" w:rsidP="00FB6339">
            <w:pPr>
              <w:snapToGrid w:val="0"/>
              <w:spacing w:beforeLines="20" w:afterLines="20"/>
              <w:rPr>
                <w:szCs w:val="21"/>
              </w:rPr>
            </w:pPr>
            <w:r>
              <w:rPr>
                <w:rFonts w:hint="eastAsia"/>
                <w:szCs w:val="21"/>
              </w:rPr>
              <w:t>需要搜集大量相关资料，增加了风险管理成本</w:t>
            </w:r>
          </w:p>
        </w:tc>
        <w:tc>
          <w:tcPr>
            <w:tcW w:w="1345" w:type="pct"/>
            <w:vAlign w:val="center"/>
          </w:tcPr>
          <w:p w:rsidR="001819E2" w:rsidRDefault="001819E2" w:rsidP="00FB6339">
            <w:pPr>
              <w:snapToGrid w:val="0"/>
              <w:spacing w:beforeLines="20" w:afterLines="20"/>
              <w:rPr>
                <w:b/>
                <w:bCs/>
                <w:sz w:val="32"/>
                <w:szCs w:val="21"/>
              </w:rPr>
            </w:pPr>
          </w:p>
        </w:tc>
      </w:tr>
      <w:tr w:rsidR="001819E2" w:rsidTr="00A31143">
        <w:trPr>
          <w:cantSplit/>
        </w:trPr>
        <w:tc>
          <w:tcPr>
            <w:tcW w:w="1203" w:type="pct"/>
            <w:vAlign w:val="center"/>
          </w:tcPr>
          <w:p w:rsidR="001819E2" w:rsidRDefault="00342ED2" w:rsidP="00FB6339">
            <w:pPr>
              <w:snapToGrid w:val="0"/>
              <w:spacing w:beforeLines="20" w:afterLines="20"/>
              <w:rPr>
                <w:szCs w:val="21"/>
              </w:rPr>
            </w:pPr>
            <w:r>
              <w:rPr>
                <w:rFonts w:hint="eastAsia"/>
                <w:szCs w:val="21"/>
              </w:rPr>
              <w:t>调查打分法</w:t>
            </w:r>
          </w:p>
        </w:tc>
        <w:tc>
          <w:tcPr>
            <w:tcW w:w="1148" w:type="pct"/>
            <w:vAlign w:val="center"/>
          </w:tcPr>
          <w:p w:rsidR="001819E2" w:rsidRDefault="00342ED2" w:rsidP="00FB6339">
            <w:pPr>
              <w:snapToGrid w:val="0"/>
              <w:spacing w:beforeLines="20" w:afterLines="20"/>
              <w:rPr>
                <w:szCs w:val="21"/>
              </w:rPr>
            </w:pPr>
            <w:r>
              <w:rPr>
                <w:rFonts w:hint="eastAsia"/>
                <w:szCs w:val="21"/>
              </w:rPr>
              <w:t>简单易行，比较客观、正确，能够对各种模糊的、不确定的问题做出较为准确的回答</w:t>
            </w:r>
          </w:p>
        </w:tc>
        <w:tc>
          <w:tcPr>
            <w:tcW w:w="1305" w:type="pct"/>
            <w:vAlign w:val="center"/>
          </w:tcPr>
          <w:p w:rsidR="001819E2" w:rsidRDefault="00342ED2" w:rsidP="00FB6339">
            <w:pPr>
              <w:snapToGrid w:val="0"/>
              <w:spacing w:beforeLines="20" w:afterLines="20"/>
              <w:rPr>
                <w:szCs w:val="21"/>
              </w:rPr>
            </w:pPr>
            <w:r>
              <w:rPr>
                <w:rFonts w:hint="eastAsia"/>
                <w:szCs w:val="21"/>
              </w:rPr>
              <w:t>易受主观因素的影响，有可能使结果产生偏差，容易偏保守</w:t>
            </w:r>
          </w:p>
        </w:tc>
        <w:tc>
          <w:tcPr>
            <w:tcW w:w="1345" w:type="pct"/>
            <w:vAlign w:val="center"/>
          </w:tcPr>
          <w:p w:rsidR="001819E2" w:rsidRDefault="00342ED2" w:rsidP="00FB6339">
            <w:pPr>
              <w:snapToGrid w:val="0"/>
              <w:spacing w:beforeLines="20" w:afterLines="20"/>
              <w:rPr>
                <w:szCs w:val="21"/>
              </w:rPr>
            </w:pPr>
            <w:r>
              <w:rPr>
                <w:rFonts w:hint="eastAsia"/>
                <w:szCs w:val="21"/>
              </w:rPr>
              <w:t>适用于难以借助精确的分析技术而可依靠集体的直观判断进行预测的风险分析问题</w:t>
            </w:r>
          </w:p>
        </w:tc>
      </w:tr>
      <w:tr w:rsidR="001819E2" w:rsidTr="00A31143">
        <w:trPr>
          <w:cantSplit/>
        </w:trPr>
        <w:tc>
          <w:tcPr>
            <w:tcW w:w="1203" w:type="pct"/>
            <w:vAlign w:val="center"/>
          </w:tcPr>
          <w:p w:rsidR="001819E2" w:rsidRDefault="00342ED2" w:rsidP="00FB6339">
            <w:pPr>
              <w:snapToGrid w:val="0"/>
              <w:spacing w:beforeLines="20" w:afterLines="20"/>
              <w:jc w:val="left"/>
              <w:rPr>
                <w:szCs w:val="21"/>
              </w:rPr>
            </w:pPr>
            <w:r>
              <w:rPr>
                <w:rFonts w:hint="eastAsia"/>
                <w:szCs w:val="21"/>
              </w:rPr>
              <w:t>层次分析法（</w:t>
            </w:r>
            <w:r>
              <w:rPr>
                <w:szCs w:val="21"/>
              </w:rPr>
              <w:t>Analytic Hierarchy Process,AHP</w:t>
            </w:r>
            <w:r>
              <w:rPr>
                <w:rFonts w:hint="eastAsia"/>
                <w:szCs w:val="21"/>
              </w:rPr>
              <w:t>）</w:t>
            </w:r>
          </w:p>
        </w:tc>
        <w:tc>
          <w:tcPr>
            <w:tcW w:w="1148" w:type="pct"/>
            <w:vAlign w:val="center"/>
          </w:tcPr>
          <w:p w:rsidR="001819E2" w:rsidRDefault="00342ED2" w:rsidP="00FB6339">
            <w:pPr>
              <w:snapToGrid w:val="0"/>
              <w:spacing w:beforeLines="20" w:afterLines="20"/>
              <w:rPr>
                <w:szCs w:val="21"/>
              </w:rPr>
            </w:pPr>
            <w:r>
              <w:rPr>
                <w:rFonts w:hint="eastAsia"/>
                <w:szCs w:val="21"/>
              </w:rPr>
              <w:t>具有适用、简洁、实用和系统的特点</w:t>
            </w:r>
          </w:p>
        </w:tc>
        <w:tc>
          <w:tcPr>
            <w:tcW w:w="1305" w:type="pct"/>
            <w:vAlign w:val="center"/>
          </w:tcPr>
          <w:p w:rsidR="001819E2" w:rsidRDefault="00342ED2" w:rsidP="00FB6339">
            <w:pPr>
              <w:snapToGrid w:val="0"/>
              <w:spacing w:beforeLines="20" w:afterLines="20"/>
              <w:rPr>
                <w:szCs w:val="21"/>
              </w:rPr>
            </w:pPr>
            <w:r>
              <w:rPr>
                <w:szCs w:val="21"/>
              </w:rPr>
              <w:t>AHP</w:t>
            </w:r>
            <w:r>
              <w:rPr>
                <w:rFonts w:hint="eastAsia"/>
                <w:szCs w:val="21"/>
              </w:rPr>
              <w:t>得出的结果是粗略的方案排序。对于那种有较高定量要求的决策问题，单纯应用</w:t>
            </w:r>
            <w:r>
              <w:rPr>
                <w:szCs w:val="21"/>
              </w:rPr>
              <w:t>AHP</w:t>
            </w:r>
            <w:r>
              <w:rPr>
                <w:rFonts w:hint="eastAsia"/>
                <w:szCs w:val="21"/>
              </w:rPr>
              <w:t>是不合适的。</w:t>
            </w:r>
          </w:p>
          <w:p w:rsidR="001819E2" w:rsidRDefault="00342ED2" w:rsidP="00FB6339">
            <w:pPr>
              <w:snapToGrid w:val="0"/>
              <w:spacing w:beforeLines="20" w:afterLines="20"/>
              <w:rPr>
                <w:szCs w:val="21"/>
              </w:rPr>
            </w:pPr>
            <w:r>
              <w:rPr>
                <w:rFonts w:hint="eastAsia"/>
                <w:szCs w:val="21"/>
              </w:rPr>
              <w:t>在</w:t>
            </w:r>
            <w:r>
              <w:rPr>
                <w:szCs w:val="21"/>
              </w:rPr>
              <w:t>AHP</w:t>
            </w:r>
            <w:r>
              <w:rPr>
                <w:rFonts w:hint="eastAsia"/>
                <w:szCs w:val="21"/>
              </w:rPr>
              <w:t>的使用过程中，无论建立层次结构还是构造判断矩阵，人的主观判断、选择、偏好对结果的影响极大，判断失误即可能造成决策失误。</w:t>
            </w:r>
          </w:p>
        </w:tc>
        <w:tc>
          <w:tcPr>
            <w:tcW w:w="1345" w:type="pct"/>
            <w:vAlign w:val="center"/>
          </w:tcPr>
          <w:p w:rsidR="001819E2" w:rsidRDefault="00342ED2" w:rsidP="00FB6339">
            <w:pPr>
              <w:snapToGrid w:val="0"/>
              <w:spacing w:beforeLines="20" w:afterLines="20"/>
              <w:rPr>
                <w:szCs w:val="21"/>
              </w:rPr>
            </w:pPr>
            <w:r>
              <w:rPr>
                <w:szCs w:val="21"/>
              </w:rPr>
              <w:t>AHP</w:t>
            </w:r>
            <w:r>
              <w:rPr>
                <w:rFonts w:hint="eastAsia"/>
                <w:szCs w:val="21"/>
              </w:rPr>
              <w:t>应用领域比较广阔，可以分析社会、经济以及科学管理领域中的问题。适用于任何领域的任何环节。但不适用于层次复杂的系统</w:t>
            </w:r>
          </w:p>
        </w:tc>
      </w:tr>
    </w:tbl>
    <w:p w:rsidR="001819E2" w:rsidRDefault="001819E2"/>
    <w:p w:rsidR="001819E2" w:rsidRDefault="00342ED2">
      <w:pPr>
        <w:jc w:val="right"/>
        <w:rPr>
          <w:b/>
          <w:bCs/>
        </w:rPr>
      </w:pPr>
      <w:r>
        <w:rPr>
          <w:rFonts w:hint="eastAsia"/>
          <w:b/>
          <w:bCs/>
        </w:rPr>
        <w:lastRenderedPageBreak/>
        <w:t>续表</w:t>
      </w:r>
      <w:r>
        <w:rPr>
          <w:rFonts w:hint="eastAsia"/>
          <w:b/>
          <w:bCs/>
        </w:rPr>
        <w:t>A.0.1</w:t>
      </w:r>
    </w:p>
    <w:tbl>
      <w:tblPr>
        <w:tblW w:w="85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055"/>
        <w:gridCol w:w="1961"/>
        <w:gridCol w:w="2229"/>
        <w:gridCol w:w="2298"/>
      </w:tblGrid>
      <w:tr w:rsidR="001819E2">
        <w:trPr>
          <w:cantSplit/>
          <w:jc w:val="center"/>
        </w:trPr>
        <w:tc>
          <w:tcPr>
            <w:tcW w:w="2055" w:type="dxa"/>
            <w:vAlign w:val="center"/>
          </w:tcPr>
          <w:p w:rsidR="001819E2" w:rsidRDefault="00342ED2">
            <w:pPr>
              <w:snapToGrid w:val="0"/>
              <w:jc w:val="center"/>
              <w:rPr>
                <w:rFonts w:asciiTheme="minorEastAsia" w:eastAsiaTheme="minorEastAsia" w:hAnsiTheme="minorEastAsia" w:cstheme="minorEastAsia"/>
                <w:bCs/>
                <w:szCs w:val="21"/>
              </w:rPr>
            </w:pPr>
            <w:r>
              <w:rPr>
                <w:rFonts w:asciiTheme="minorEastAsia" w:eastAsiaTheme="minorEastAsia" w:hAnsiTheme="minorEastAsia" w:cstheme="minorEastAsia" w:hint="eastAsia"/>
                <w:bCs/>
                <w:szCs w:val="21"/>
              </w:rPr>
              <w:t>名称</w:t>
            </w:r>
          </w:p>
        </w:tc>
        <w:tc>
          <w:tcPr>
            <w:tcW w:w="1961" w:type="dxa"/>
            <w:vAlign w:val="center"/>
          </w:tcPr>
          <w:p w:rsidR="001819E2" w:rsidRDefault="00342ED2">
            <w:pPr>
              <w:snapToGrid w:val="0"/>
              <w:jc w:val="center"/>
              <w:rPr>
                <w:rFonts w:asciiTheme="minorEastAsia" w:eastAsiaTheme="minorEastAsia" w:hAnsiTheme="minorEastAsia" w:cstheme="minorEastAsia"/>
                <w:bCs/>
                <w:szCs w:val="21"/>
              </w:rPr>
            </w:pPr>
            <w:r>
              <w:rPr>
                <w:rFonts w:asciiTheme="minorEastAsia" w:eastAsiaTheme="minorEastAsia" w:hAnsiTheme="minorEastAsia" w:cstheme="minorEastAsia" w:hint="eastAsia"/>
                <w:bCs/>
                <w:szCs w:val="21"/>
              </w:rPr>
              <w:t>优点</w:t>
            </w:r>
          </w:p>
        </w:tc>
        <w:tc>
          <w:tcPr>
            <w:tcW w:w="2229" w:type="dxa"/>
            <w:vAlign w:val="center"/>
          </w:tcPr>
          <w:p w:rsidR="001819E2" w:rsidRDefault="00342ED2">
            <w:pPr>
              <w:snapToGrid w:val="0"/>
              <w:jc w:val="center"/>
              <w:rPr>
                <w:rFonts w:asciiTheme="minorEastAsia" w:eastAsiaTheme="minorEastAsia" w:hAnsiTheme="minorEastAsia" w:cstheme="minorEastAsia"/>
                <w:bCs/>
                <w:szCs w:val="21"/>
              </w:rPr>
            </w:pPr>
            <w:r>
              <w:rPr>
                <w:rFonts w:asciiTheme="minorEastAsia" w:eastAsiaTheme="minorEastAsia" w:hAnsiTheme="minorEastAsia" w:cstheme="minorEastAsia" w:hint="eastAsia"/>
                <w:bCs/>
                <w:szCs w:val="21"/>
              </w:rPr>
              <w:t>缺点</w:t>
            </w:r>
          </w:p>
        </w:tc>
        <w:tc>
          <w:tcPr>
            <w:tcW w:w="2298" w:type="dxa"/>
            <w:vAlign w:val="center"/>
          </w:tcPr>
          <w:p w:rsidR="001819E2" w:rsidRDefault="00342ED2">
            <w:pPr>
              <w:snapToGrid w:val="0"/>
              <w:jc w:val="center"/>
              <w:rPr>
                <w:rFonts w:asciiTheme="minorEastAsia" w:eastAsiaTheme="minorEastAsia" w:hAnsiTheme="minorEastAsia" w:cstheme="minorEastAsia"/>
                <w:bCs/>
                <w:szCs w:val="21"/>
              </w:rPr>
            </w:pPr>
            <w:r>
              <w:rPr>
                <w:rFonts w:asciiTheme="minorEastAsia" w:eastAsiaTheme="minorEastAsia" w:hAnsiTheme="minorEastAsia" w:cstheme="minorEastAsia" w:hint="eastAsia"/>
                <w:bCs/>
                <w:szCs w:val="21"/>
              </w:rPr>
              <w:t>适用范围</w:t>
            </w:r>
          </w:p>
        </w:tc>
      </w:tr>
      <w:tr w:rsidR="001819E2">
        <w:trPr>
          <w:cantSplit/>
          <w:jc w:val="center"/>
        </w:trPr>
        <w:tc>
          <w:tcPr>
            <w:tcW w:w="2055" w:type="dxa"/>
            <w:vAlign w:val="center"/>
          </w:tcPr>
          <w:p w:rsidR="001819E2" w:rsidRDefault="00342ED2">
            <w:pPr>
              <w:snapToGrid w:val="0"/>
              <w:rPr>
                <w:szCs w:val="21"/>
              </w:rPr>
            </w:pPr>
            <w:r>
              <w:rPr>
                <w:rFonts w:hint="eastAsia"/>
                <w:szCs w:val="21"/>
              </w:rPr>
              <w:t>蒙特卡罗模拟法</w:t>
            </w:r>
            <w:r>
              <w:rPr>
                <w:szCs w:val="21"/>
              </w:rPr>
              <w:t>(Monte Carlo)</w:t>
            </w:r>
          </w:p>
        </w:tc>
        <w:tc>
          <w:tcPr>
            <w:tcW w:w="1961" w:type="dxa"/>
            <w:vAlign w:val="center"/>
          </w:tcPr>
          <w:p w:rsidR="001819E2" w:rsidRDefault="00342ED2">
            <w:pPr>
              <w:snapToGrid w:val="0"/>
              <w:rPr>
                <w:szCs w:val="21"/>
              </w:rPr>
            </w:pPr>
            <w:r>
              <w:rPr>
                <w:szCs w:val="21"/>
              </w:rPr>
              <w:t>1.</w:t>
            </w:r>
            <w:r>
              <w:rPr>
                <w:rFonts w:hint="eastAsia"/>
                <w:szCs w:val="21"/>
              </w:rPr>
              <w:t>它能够用于包括随机变量在内的任何计算类型。</w:t>
            </w:r>
          </w:p>
          <w:p w:rsidR="001819E2" w:rsidRDefault="00342ED2">
            <w:pPr>
              <w:snapToGrid w:val="0"/>
              <w:rPr>
                <w:szCs w:val="21"/>
              </w:rPr>
            </w:pPr>
            <w:r>
              <w:rPr>
                <w:szCs w:val="21"/>
              </w:rPr>
              <w:t>2.</w:t>
            </w:r>
            <w:r>
              <w:rPr>
                <w:rFonts w:hint="eastAsia"/>
                <w:szCs w:val="21"/>
              </w:rPr>
              <w:t>考虑的变量数目不受限制。</w:t>
            </w:r>
          </w:p>
          <w:p w:rsidR="001819E2" w:rsidRDefault="00342ED2">
            <w:pPr>
              <w:snapToGrid w:val="0"/>
              <w:rPr>
                <w:szCs w:val="21"/>
              </w:rPr>
            </w:pPr>
            <w:r>
              <w:rPr>
                <w:szCs w:val="21"/>
              </w:rPr>
              <w:t>3.</w:t>
            </w:r>
            <w:r>
              <w:rPr>
                <w:rFonts w:hint="eastAsia"/>
                <w:szCs w:val="21"/>
              </w:rPr>
              <w:t>用于计算的随机变量可以根据具体数据采用任何分布形式。</w:t>
            </w:r>
          </w:p>
          <w:p w:rsidR="001819E2" w:rsidRDefault="00342ED2">
            <w:pPr>
              <w:snapToGrid w:val="0"/>
              <w:rPr>
                <w:szCs w:val="21"/>
              </w:rPr>
            </w:pPr>
            <w:r>
              <w:rPr>
                <w:szCs w:val="21"/>
              </w:rPr>
              <w:t>4</w:t>
            </w:r>
            <w:r>
              <w:rPr>
                <w:rFonts w:hint="eastAsia"/>
                <w:szCs w:val="21"/>
              </w:rPr>
              <w:t>．可以更有效地发挥专家的作用，因为关于每一个随机变量分布的判断可由对参数最熟悉的专家来做出</w:t>
            </w:r>
          </w:p>
        </w:tc>
        <w:tc>
          <w:tcPr>
            <w:tcW w:w="2229" w:type="dxa"/>
            <w:vAlign w:val="center"/>
          </w:tcPr>
          <w:p w:rsidR="001819E2" w:rsidRDefault="00342ED2">
            <w:pPr>
              <w:snapToGrid w:val="0"/>
              <w:rPr>
                <w:szCs w:val="21"/>
              </w:rPr>
            </w:pPr>
            <w:r>
              <w:rPr>
                <w:szCs w:val="21"/>
              </w:rPr>
              <w:t>1.</w:t>
            </w:r>
            <w:r>
              <w:rPr>
                <w:rFonts w:hint="eastAsia"/>
                <w:szCs w:val="21"/>
              </w:rPr>
              <w:t>能够在实际中采用的模拟系统非常复杂，建立模型很困难。</w:t>
            </w:r>
          </w:p>
          <w:p w:rsidR="001819E2" w:rsidRDefault="00342ED2">
            <w:pPr>
              <w:snapToGrid w:val="0"/>
              <w:rPr>
                <w:szCs w:val="21"/>
              </w:rPr>
            </w:pPr>
            <w:r>
              <w:rPr>
                <w:szCs w:val="21"/>
              </w:rPr>
              <w:t>2.</w:t>
            </w:r>
            <w:r>
              <w:rPr>
                <w:rFonts w:hint="eastAsia"/>
                <w:szCs w:val="21"/>
              </w:rPr>
              <w:t>必须是群体智慧。众多的不确定性因素均必须给出数量化的概率分布，在实际操作中有困难。</w:t>
            </w:r>
          </w:p>
          <w:p w:rsidR="001819E2" w:rsidRDefault="00342ED2">
            <w:pPr>
              <w:snapToGrid w:val="0"/>
              <w:rPr>
                <w:szCs w:val="21"/>
              </w:rPr>
            </w:pPr>
            <w:r>
              <w:rPr>
                <w:szCs w:val="21"/>
              </w:rPr>
              <w:t>3.</w:t>
            </w:r>
            <w:r>
              <w:rPr>
                <w:rFonts w:hint="eastAsia"/>
                <w:szCs w:val="21"/>
              </w:rPr>
              <w:t>没有计入风险因素之间的相互影响，使得风险估计结果可能偏小</w:t>
            </w:r>
          </w:p>
          <w:p w:rsidR="001819E2" w:rsidRDefault="001819E2">
            <w:pPr>
              <w:snapToGrid w:val="0"/>
              <w:rPr>
                <w:b/>
                <w:bCs/>
                <w:sz w:val="32"/>
                <w:szCs w:val="21"/>
              </w:rPr>
            </w:pPr>
          </w:p>
        </w:tc>
        <w:tc>
          <w:tcPr>
            <w:tcW w:w="2298" w:type="dxa"/>
            <w:vAlign w:val="center"/>
          </w:tcPr>
          <w:p w:rsidR="001819E2" w:rsidRDefault="00342ED2">
            <w:pPr>
              <w:snapToGrid w:val="0"/>
              <w:rPr>
                <w:szCs w:val="21"/>
              </w:rPr>
            </w:pPr>
            <w:r>
              <w:rPr>
                <w:rFonts w:hint="eastAsia"/>
                <w:szCs w:val="21"/>
              </w:rPr>
              <w:t>蒙特卡罗模拟法是概率分析法的一种，比较适合在大中型项目中应用。</w:t>
            </w:r>
          </w:p>
          <w:p w:rsidR="001819E2" w:rsidRDefault="00342ED2">
            <w:pPr>
              <w:snapToGrid w:val="0"/>
              <w:rPr>
                <w:szCs w:val="21"/>
              </w:rPr>
            </w:pPr>
            <w:r>
              <w:rPr>
                <w:rFonts w:hint="eastAsia"/>
                <w:szCs w:val="21"/>
              </w:rPr>
              <w:t>一般只在进行较精细的系统分析时才使用，它适用于问题比较复杂、要求精度较高的场合，特别是对少数可行方案实行精选比较时更为必要</w:t>
            </w:r>
          </w:p>
        </w:tc>
      </w:tr>
      <w:tr w:rsidR="001819E2">
        <w:trPr>
          <w:cantSplit/>
          <w:jc w:val="center"/>
        </w:trPr>
        <w:tc>
          <w:tcPr>
            <w:tcW w:w="2055" w:type="dxa"/>
            <w:vAlign w:val="center"/>
          </w:tcPr>
          <w:p w:rsidR="001819E2" w:rsidRDefault="00342ED2">
            <w:pPr>
              <w:snapToGrid w:val="0"/>
              <w:rPr>
                <w:szCs w:val="21"/>
              </w:rPr>
            </w:pPr>
            <w:r>
              <w:rPr>
                <w:rFonts w:hint="eastAsia"/>
                <w:szCs w:val="21"/>
              </w:rPr>
              <w:t>故障树法（</w:t>
            </w:r>
            <w:r>
              <w:rPr>
                <w:szCs w:val="21"/>
              </w:rPr>
              <w:t>Fault Tree Analysis,</w:t>
            </w:r>
          </w:p>
          <w:p w:rsidR="001819E2" w:rsidRDefault="00342ED2">
            <w:pPr>
              <w:snapToGrid w:val="0"/>
              <w:rPr>
                <w:szCs w:val="21"/>
              </w:rPr>
            </w:pPr>
            <w:r>
              <w:rPr>
                <w:szCs w:val="21"/>
              </w:rPr>
              <w:t>FTA</w:t>
            </w:r>
            <w:r>
              <w:rPr>
                <w:rFonts w:hint="eastAsia"/>
                <w:szCs w:val="21"/>
              </w:rPr>
              <w:t>）</w:t>
            </w:r>
          </w:p>
        </w:tc>
        <w:tc>
          <w:tcPr>
            <w:tcW w:w="1961" w:type="dxa"/>
            <w:vAlign w:val="center"/>
          </w:tcPr>
          <w:p w:rsidR="001819E2" w:rsidRDefault="00342ED2">
            <w:pPr>
              <w:snapToGrid w:val="0"/>
              <w:rPr>
                <w:szCs w:val="21"/>
              </w:rPr>
            </w:pPr>
            <w:r>
              <w:rPr>
                <w:szCs w:val="21"/>
              </w:rPr>
              <w:t>1.</w:t>
            </w:r>
            <w:r>
              <w:rPr>
                <w:rFonts w:hint="eastAsia"/>
                <w:szCs w:val="21"/>
              </w:rPr>
              <w:t>对导致灾害事故的各种因素及逻辑关系能做出全面、简洁和形象的描述。</w:t>
            </w:r>
          </w:p>
          <w:p w:rsidR="001819E2" w:rsidRDefault="00342ED2">
            <w:pPr>
              <w:snapToGrid w:val="0"/>
              <w:rPr>
                <w:szCs w:val="21"/>
              </w:rPr>
            </w:pPr>
            <w:r>
              <w:rPr>
                <w:szCs w:val="21"/>
              </w:rPr>
              <w:t>2.</w:t>
            </w:r>
            <w:r>
              <w:rPr>
                <w:rFonts w:hint="eastAsia"/>
                <w:szCs w:val="21"/>
              </w:rPr>
              <w:t>便于查明系统内固有的或潜在的各种危险因素，为设计、施工和管理提高科学依据。</w:t>
            </w:r>
          </w:p>
          <w:p w:rsidR="001819E2" w:rsidRDefault="00342ED2">
            <w:pPr>
              <w:snapToGrid w:val="0"/>
              <w:rPr>
                <w:szCs w:val="21"/>
              </w:rPr>
            </w:pPr>
            <w:r>
              <w:rPr>
                <w:szCs w:val="21"/>
              </w:rPr>
              <w:t>3.</w:t>
            </w:r>
            <w:r>
              <w:rPr>
                <w:rFonts w:hint="eastAsia"/>
                <w:szCs w:val="21"/>
              </w:rPr>
              <w:t>便于进行逻辑运算，进行定性、定量分析和系统评价</w:t>
            </w:r>
          </w:p>
        </w:tc>
        <w:tc>
          <w:tcPr>
            <w:tcW w:w="2229" w:type="dxa"/>
            <w:vAlign w:val="center"/>
          </w:tcPr>
          <w:p w:rsidR="001819E2" w:rsidRDefault="00342ED2">
            <w:pPr>
              <w:snapToGrid w:val="0"/>
              <w:rPr>
                <w:szCs w:val="21"/>
              </w:rPr>
            </w:pPr>
            <w:r>
              <w:rPr>
                <w:szCs w:val="21"/>
              </w:rPr>
              <w:t>1.FTA</w:t>
            </w:r>
            <w:r>
              <w:rPr>
                <w:rFonts w:hint="eastAsia"/>
                <w:szCs w:val="21"/>
              </w:rPr>
              <w:t>法步骤较多，计算较复杂。</w:t>
            </w:r>
          </w:p>
          <w:p w:rsidR="001819E2" w:rsidRDefault="00342ED2">
            <w:pPr>
              <w:snapToGrid w:val="0"/>
              <w:rPr>
                <w:szCs w:val="21"/>
              </w:rPr>
            </w:pPr>
            <w:r>
              <w:rPr>
                <w:szCs w:val="21"/>
              </w:rPr>
              <w:t>2.</w:t>
            </w:r>
            <w:r>
              <w:rPr>
                <w:rFonts w:hint="eastAsia"/>
                <w:szCs w:val="21"/>
              </w:rPr>
              <w:t>用</w:t>
            </w:r>
            <w:r>
              <w:rPr>
                <w:szCs w:val="21"/>
              </w:rPr>
              <w:t>FTA</w:t>
            </w:r>
            <w:r>
              <w:rPr>
                <w:rFonts w:hint="eastAsia"/>
                <w:szCs w:val="21"/>
              </w:rPr>
              <w:t>法编制的大型故障树不易理解，且与系统流程图毫无相似之点，同时在数学上往往非单一解，包含复杂的逻辑关系。</w:t>
            </w:r>
          </w:p>
          <w:p w:rsidR="001819E2" w:rsidRDefault="00342ED2">
            <w:pPr>
              <w:snapToGrid w:val="0"/>
              <w:rPr>
                <w:szCs w:val="21"/>
              </w:rPr>
            </w:pPr>
            <w:r>
              <w:rPr>
                <w:szCs w:val="21"/>
              </w:rPr>
              <w:t>3.</w:t>
            </w:r>
            <w:r>
              <w:rPr>
                <w:rFonts w:hint="eastAsia"/>
                <w:szCs w:val="21"/>
              </w:rPr>
              <w:t>用于大系统时容易产生遗漏和错误</w:t>
            </w:r>
          </w:p>
        </w:tc>
        <w:tc>
          <w:tcPr>
            <w:tcW w:w="2298" w:type="dxa"/>
            <w:vAlign w:val="center"/>
          </w:tcPr>
          <w:p w:rsidR="001819E2" w:rsidRDefault="00342ED2">
            <w:pPr>
              <w:snapToGrid w:val="0"/>
              <w:rPr>
                <w:szCs w:val="21"/>
              </w:rPr>
            </w:pPr>
            <w:r>
              <w:rPr>
                <w:szCs w:val="21"/>
              </w:rPr>
              <w:t>FTA</w:t>
            </w:r>
            <w:r>
              <w:rPr>
                <w:rFonts w:hint="eastAsia"/>
                <w:szCs w:val="21"/>
              </w:rPr>
              <w:t>法应用比较广，非常适合于重复性较大的系统。在工程设计阶段对事故查询时，都可以使用</w:t>
            </w:r>
            <w:r>
              <w:rPr>
                <w:szCs w:val="21"/>
              </w:rPr>
              <w:t>FTA</w:t>
            </w:r>
            <w:r>
              <w:rPr>
                <w:rFonts w:hint="eastAsia"/>
                <w:szCs w:val="21"/>
              </w:rPr>
              <w:t>对它们的安全性做出评价。</w:t>
            </w:r>
          </w:p>
          <w:p w:rsidR="001819E2" w:rsidRDefault="00342ED2">
            <w:pPr>
              <w:snapToGrid w:val="0"/>
              <w:rPr>
                <w:szCs w:val="21"/>
              </w:rPr>
            </w:pPr>
            <w:r>
              <w:rPr>
                <w:szCs w:val="21"/>
              </w:rPr>
              <w:t>FTA</w:t>
            </w:r>
            <w:r>
              <w:rPr>
                <w:rFonts w:hint="eastAsia"/>
                <w:szCs w:val="21"/>
              </w:rPr>
              <w:t>法经常用于直接经验较少的风险辨识</w:t>
            </w:r>
          </w:p>
        </w:tc>
      </w:tr>
      <w:tr w:rsidR="001819E2">
        <w:trPr>
          <w:cantSplit/>
          <w:jc w:val="center"/>
        </w:trPr>
        <w:tc>
          <w:tcPr>
            <w:tcW w:w="2055" w:type="dxa"/>
            <w:vAlign w:val="center"/>
          </w:tcPr>
          <w:p w:rsidR="001819E2" w:rsidRDefault="00342ED2">
            <w:pPr>
              <w:snapToGrid w:val="0"/>
              <w:rPr>
                <w:szCs w:val="21"/>
              </w:rPr>
            </w:pPr>
            <w:r>
              <w:rPr>
                <w:rFonts w:hint="eastAsia"/>
                <w:szCs w:val="21"/>
              </w:rPr>
              <w:t>风险矩阵法</w:t>
            </w:r>
          </w:p>
        </w:tc>
        <w:tc>
          <w:tcPr>
            <w:tcW w:w="1961" w:type="dxa"/>
            <w:vAlign w:val="center"/>
          </w:tcPr>
          <w:p w:rsidR="001819E2" w:rsidRDefault="00342ED2">
            <w:pPr>
              <w:snapToGrid w:val="0"/>
              <w:rPr>
                <w:szCs w:val="21"/>
              </w:rPr>
            </w:pPr>
            <w:r>
              <w:rPr>
                <w:rFonts w:hint="eastAsia"/>
                <w:szCs w:val="21"/>
              </w:rPr>
              <w:t>根据系统层次按次序揭示系统、分系统和设备中的危险，做到不漏任何一项，并按风险的可能性和严重性分类，以便分别按轻重缓急采取措施，更适合现场作业，可以进行定性和定量分析</w:t>
            </w:r>
          </w:p>
        </w:tc>
        <w:tc>
          <w:tcPr>
            <w:tcW w:w="2229" w:type="dxa"/>
            <w:vAlign w:val="center"/>
          </w:tcPr>
          <w:p w:rsidR="001819E2" w:rsidRDefault="00342ED2">
            <w:pPr>
              <w:snapToGrid w:val="0"/>
              <w:rPr>
                <w:szCs w:val="21"/>
              </w:rPr>
            </w:pPr>
            <w:r>
              <w:rPr>
                <w:szCs w:val="21"/>
              </w:rPr>
              <w:t>1.</w:t>
            </w:r>
            <w:r>
              <w:rPr>
                <w:rFonts w:hint="eastAsia"/>
                <w:szCs w:val="21"/>
              </w:rPr>
              <w:t>主观性比较强，如果经验不足，会对分析带来麻烦。</w:t>
            </w:r>
          </w:p>
          <w:p w:rsidR="001819E2" w:rsidRDefault="00342ED2">
            <w:pPr>
              <w:snapToGrid w:val="0"/>
              <w:rPr>
                <w:szCs w:val="21"/>
              </w:rPr>
            </w:pPr>
            <w:r>
              <w:rPr>
                <w:szCs w:val="21"/>
              </w:rPr>
              <w:t>2.</w:t>
            </w:r>
            <w:r>
              <w:rPr>
                <w:rFonts w:hint="eastAsia"/>
                <w:szCs w:val="21"/>
              </w:rPr>
              <w:t>风险严重等级及风险发生频率是研究者自行确定的，存在较大的主观误差</w:t>
            </w:r>
          </w:p>
          <w:p w:rsidR="001819E2" w:rsidRDefault="001819E2">
            <w:pPr>
              <w:snapToGrid w:val="0"/>
              <w:rPr>
                <w:b/>
                <w:bCs/>
                <w:sz w:val="32"/>
                <w:szCs w:val="21"/>
              </w:rPr>
            </w:pPr>
          </w:p>
        </w:tc>
        <w:tc>
          <w:tcPr>
            <w:tcW w:w="2298" w:type="dxa"/>
            <w:vAlign w:val="center"/>
          </w:tcPr>
          <w:p w:rsidR="001819E2" w:rsidRDefault="00342ED2">
            <w:pPr>
              <w:snapToGrid w:val="0"/>
              <w:rPr>
                <w:szCs w:val="21"/>
              </w:rPr>
            </w:pPr>
            <w:r>
              <w:rPr>
                <w:rFonts w:hint="eastAsia"/>
                <w:szCs w:val="21"/>
              </w:rPr>
              <w:t>该方法可根据使用的需求对风险等级划分进行修改，使其适用不同的分析系统，但要有一定的工程经验和数据资料做依据。其即可适用于整个系统，又可适用于系统中某一环节</w:t>
            </w:r>
          </w:p>
        </w:tc>
      </w:tr>
      <w:tr w:rsidR="001819E2">
        <w:trPr>
          <w:cantSplit/>
          <w:jc w:val="center"/>
        </w:trPr>
        <w:tc>
          <w:tcPr>
            <w:tcW w:w="2055" w:type="dxa"/>
            <w:vAlign w:val="center"/>
          </w:tcPr>
          <w:p w:rsidR="001819E2" w:rsidRDefault="00342ED2">
            <w:pPr>
              <w:snapToGrid w:val="0"/>
              <w:rPr>
                <w:szCs w:val="21"/>
              </w:rPr>
            </w:pPr>
            <w:r>
              <w:rPr>
                <w:rFonts w:hint="eastAsia"/>
                <w:szCs w:val="21"/>
              </w:rPr>
              <w:t>模糊综合评价法</w:t>
            </w:r>
          </w:p>
        </w:tc>
        <w:tc>
          <w:tcPr>
            <w:tcW w:w="1961" w:type="dxa"/>
            <w:vAlign w:val="center"/>
          </w:tcPr>
          <w:p w:rsidR="001819E2" w:rsidRDefault="00342ED2">
            <w:pPr>
              <w:snapToGrid w:val="0"/>
              <w:rPr>
                <w:szCs w:val="21"/>
              </w:rPr>
            </w:pPr>
            <w:r>
              <w:rPr>
                <w:rFonts w:hint="eastAsia"/>
                <w:szCs w:val="21"/>
              </w:rPr>
              <w:t>模糊综合评价法给出了一个数学模型，它简单、容易掌握，是对多因素、多层次的复杂问题评判效果比较好的方法，其适用性较广</w:t>
            </w:r>
          </w:p>
        </w:tc>
        <w:tc>
          <w:tcPr>
            <w:tcW w:w="2229" w:type="dxa"/>
            <w:vAlign w:val="center"/>
          </w:tcPr>
          <w:p w:rsidR="001819E2" w:rsidRDefault="00342ED2">
            <w:pPr>
              <w:snapToGrid w:val="0"/>
              <w:rPr>
                <w:szCs w:val="21"/>
              </w:rPr>
            </w:pPr>
            <w:r>
              <w:rPr>
                <w:rFonts w:hint="eastAsia"/>
                <w:szCs w:val="21"/>
              </w:rPr>
              <w:t>模糊综合评价法隶属函数或隶属度的确定、评价因素对评价对象的权重的确定都有很大的主观性，其结果也存在很大的主观性。</w:t>
            </w:r>
          </w:p>
          <w:p w:rsidR="001819E2" w:rsidRDefault="00342ED2">
            <w:pPr>
              <w:snapToGrid w:val="0"/>
              <w:rPr>
                <w:szCs w:val="21"/>
              </w:rPr>
            </w:pPr>
            <w:r>
              <w:rPr>
                <w:rFonts w:hint="eastAsia"/>
                <w:szCs w:val="21"/>
              </w:rPr>
              <w:t>同时对于多因素、多层次的复杂评价，其计算也比较复杂</w:t>
            </w:r>
          </w:p>
        </w:tc>
        <w:tc>
          <w:tcPr>
            <w:tcW w:w="2298" w:type="dxa"/>
            <w:vAlign w:val="center"/>
          </w:tcPr>
          <w:p w:rsidR="001819E2" w:rsidRDefault="00342ED2">
            <w:pPr>
              <w:snapToGrid w:val="0"/>
              <w:rPr>
                <w:szCs w:val="21"/>
              </w:rPr>
            </w:pPr>
            <w:r>
              <w:rPr>
                <w:rFonts w:hint="eastAsia"/>
                <w:szCs w:val="21"/>
              </w:rPr>
              <w:t>模糊综合评价法适合于任何系统的任何环节，其适合性比较广</w:t>
            </w:r>
          </w:p>
        </w:tc>
      </w:tr>
    </w:tbl>
    <w:p w:rsidR="001819E2" w:rsidRDefault="00342ED2">
      <w:pPr>
        <w:jc w:val="right"/>
      </w:pPr>
      <w:r>
        <w:rPr>
          <w:rFonts w:hint="eastAsia"/>
          <w:b/>
          <w:bCs/>
        </w:rPr>
        <w:lastRenderedPageBreak/>
        <w:t>续表</w:t>
      </w:r>
      <w:r>
        <w:rPr>
          <w:rFonts w:hint="eastAsia"/>
          <w:b/>
          <w:bCs/>
        </w:rPr>
        <w:t>A.0.1</w:t>
      </w:r>
    </w:p>
    <w:tbl>
      <w:tblPr>
        <w:tblW w:w="85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055"/>
        <w:gridCol w:w="1961"/>
        <w:gridCol w:w="2229"/>
        <w:gridCol w:w="2298"/>
      </w:tblGrid>
      <w:tr w:rsidR="001819E2">
        <w:trPr>
          <w:cantSplit/>
          <w:jc w:val="center"/>
        </w:trPr>
        <w:tc>
          <w:tcPr>
            <w:tcW w:w="2055" w:type="dxa"/>
            <w:tcBorders>
              <w:top w:val="single" w:sz="4" w:space="0" w:color="auto"/>
              <w:left w:val="single" w:sz="4" w:space="0" w:color="auto"/>
              <w:bottom w:val="single" w:sz="4" w:space="0" w:color="auto"/>
              <w:right w:val="single" w:sz="4" w:space="0" w:color="auto"/>
            </w:tcBorders>
            <w:vAlign w:val="center"/>
          </w:tcPr>
          <w:p w:rsidR="001819E2" w:rsidRDefault="00342ED2">
            <w:pPr>
              <w:snapToGrid w:val="0"/>
              <w:jc w:val="center"/>
              <w:rPr>
                <w:rFonts w:asciiTheme="minorEastAsia" w:eastAsiaTheme="minorEastAsia" w:hAnsiTheme="minorEastAsia" w:cstheme="minorEastAsia"/>
                <w:bCs/>
                <w:szCs w:val="21"/>
              </w:rPr>
            </w:pPr>
            <w:r>
              <w:rPr>
                <w:rFonts w:asciiTheme="minorEastAsia" w:eastAsiaTheme="minorEastAsia" w:hAnsiTheme="minorEastAsia" w:cstheme="minorEastAsia" w:hint="eastAsia"/>
                <w:bCs/>
                <w:szCs w:val="21"/>
              </w:rPr>
              <w:t>名称</w:t>
            </w:r>
          </w:p>
        </w:tc>
        <w:tc>
          <w:tcPr>
            <w:tcW w:w="1961" w:type="dxa"/>
            <w:tcBorders>
              <w:top w:val="single" w:sz="4" w:space="0" w:color="auto"/>
              <w:left w:val="single" w:sz="4" w:space="0" w:color="auto"/>
              <w:bottom w:val="single" w:sz="4" w:space="0" w:color="auto"/>
              <w:right w:val="single" w:sz="4" w:space="0" w:color="auto"/>
            </w:tcBorders>
            <w:vAlign w:val="center"/>
          </w:tcPr>
          <w:p w:rsidR="001819E2" w:rsidRDefault="00342ED2">
            <w:pPr>
              <w:snapToGrid w:val="0"/>
              <w:jc w:val="center"/>
              <w:rPr>
                <w:rFonts w:asciiTheme="minorEastAsia" w:eastAsiaTheme="minorEastAsia" w:hAnsiTheme="minorEastAsia" w:cstheme="minorEastAsia"/>
                <w:bCs/>
                <w:szCs w:val="21"/>
              </w:rPr>
            </w:pPr>
            <w:r>
              <w:rPr>
                <w:rFonts w:asciiTheme="minorEastAsia" w:eastAsiaTheme="minorEastAsia" w:hAnsiTheme="minorEastAsia" w:cstheme="minorEastAsia" w:hint="eastAsia"/>
                <w:bCs/>
                <w:szCs w:val="21"/>
              </w:rPr>
              <w:t>优点</w:t>
            </w:r>
          </w:p>
        </w:tc>
        <w:tc>
          <w:tcPr>
            <w:tcW w:w="2229" w:type="dxa"/>
            <w:tcBorders>
              <w:top w:val="single" w:sz="4" w:space="0" w:color="auto"/>
              <w:left w:val="single" w:sz="4" w:space="0" w:color="auto"/>
              <w:bottom w:val="single" w:sz="4" w:space="0" w:color="auto"/>
              <w:right w:val="single" w:sz="4" w:space="0" w:color="auto"/>
            </w:tcBorders>
            <w:vAlign w:val="center"/>
          </w:tcPr>
          <w:p w:rsidR="001819E2" w:rsidRDefault="00342ED2">
            <w:pPr>
              <w:snapToGrid w:val="0"/>
              <w:jc w:val="center"/>
              <w:rPr>
                <w:rFonts w:asciiTheme="minorEastAsia" w:eastAsiaTheme="minorEastAsia" w:hAnsiTheme="minorEastAsia" w:cstheme="minorEastAsia"/>
                <w:bCs/>
                <w:szCs w:val="21"/>
              </w:rPr>
            </w:pPr>
            <w:r>
              <w:rPr>
                <w:rFonts w:asciiTheme="minorEastAsia" w:eastAsiaTheme="minorEastAsia" w:hAnsiTheme="minorEastAsia" w:cstheme="minorEastAsia" w:hint="eastAsia"/>
                <w:bCs/>
                <w:szCs w:val="21"/>
              </w:rPr>
              <w:t>缺点</w:t>
            </w:r>
          </w:p>
        </w:tc>
        <w:tc>
          <w:tcPr>
            <w:tcW w:w="2298" w:type="dxa"/>
            <w:tcBorders>
              <w:top w:val="single" w:sz="4" w:space="0" w:color="auto"/>
              <w:left w:val="single" w:sz="4" w:space="0" w:color="auto"/>
              <w:bottom w:val="single" w:sz="4" w:space="0" w:color="auto"/>
              <w:right w:val="single" w:sz="4" w:space="0" w:color="auto"/>
            </w:tcBorders>
            <w:vAlign w:val="center"/>
          </w:tcPr>
          <w:p w:rsidR="001819E2" w:rsidRDefault="00342ED2">
            <w:pPr>
              <w:snapToGrid w:val="0"/>
              <w:jc w:val="center"/>
              <w:rPr>
                <w:rFonts w:asciiTheme="minorEastAsia" w:eastAsiaTheme="minorEastAsia" w:hAnsiTheme="minorEastAsia" w:cstheme="minorEastAsia"/>
                <w:bCs/>
                <w:szCs w:val="21"/>
              </w:rPr>
            </w:pPr>
            <w:r>
              <w:rPr>
                <w:rFonts w:asciiTheme="minorEastAsia" w:eastAsiaTheme="minorEastAsia" w:hAnsiTheme="minorEastAsia" w:cstheme="minorEastAsia" w:hint="eastAsia"/>
                <w:bCs/>
                <w:szCs w:val="21"/>
              </w:rPr>
              <w:t>适用范围</w:t>
            </w:r>
          </w:p>
        </w:tc>
      </w:tr>
      <w:tr w:rsidR="001819E2">
        <w:trPr>
          <w:cantSplit/>
          <w:jc w:val="center"/>
        </w:trPr>
        <w:tc>
          <w:tcPr>
            <w:tcW w:w="2055" w:type="dxa"/>
            <w:tcBorders>
              <w:top w:val="single" w:sz="4" w:space="0" w:color="auto"/>
              <w:left w:val="single" w:sz="4" w:space="0" w:color="auto"/>
              <w:bottom w:val="single" w:sz="4" w:space="0" w:color="auto"/>
              <w:right w:val="single" w:sz="4" w:space="0" w:color="auto"/>
            </w:tcBorders>
            <w:vAlign w:val="center"/>
          </w:tcPr>
          <w:p w:rsidR="001819E2" w:rsidRDefault="00342ED2">
            <w:pPr>
              <w:snapToGrid w:val="0"/>
              <w:rPr>
                <w:szCs w:val="21"/>
              </w:rPr>
            </w:pPr>
            <w:r>
              <w:rPr>
                <w:rFonts w:hint="eastAsia"/>
                <w:szCs w:val="21"/>
              </w:rPr>
              <w:t>事件树法（</w:t>
            </w:r>
            <w:r>
              <w:rPr>
                <w:szCs w:val="21"/>
              </w:rPr>
              <w:t>Event Tree Analysis,ETA</w:t>
            </w:r>
            <w:r>
              <w:rPr>
                <w:rFonts w:hint="eastAsia"/>
                <w:szCs w:val="21"/>
              </w:rPr>
              <w:t>）</w:t>
            </w:r>
          </w:p>
        </w:tc>
        <w:tc>
          <w:tcPr>
            <w:tcW w:w="1961" w:type="dxa"/>
            <w:tcBorders>
              <w:top w:val="single" w:sz="4" w:space="0" w:color="auto"/>
              <w:left w:val="single" w:sz="4" w:space="0" w:color="auto"/>
              <w:bottom w:val="single" w:sz="4" w:space="0" w:color="auto"/>
              <w:right w:val="single" w:sz="4" w:space="0" w:color="auto"/>
            </w:tcBorders>
            <w:vAlign w:val="center"/>
          </w:tcPr>
          <w:p w:rsidR="001819E2" w:rsidRDefault="00342ED2">
            <w:pPr>
              <w:snapToGrid w:val="0"/>
              <w:rPr>
                <w:szCs w:val="21"/>
              </w:rPr>
            </w:pPr>
            <w:r>
              <w:rPr>
                <w:szCs w:val="21"/>
              </w:rPr>
              <w:t>ETA</w:t>
            </w:r>
            <w:r>
              <w:rPr>
                <w:rFonts w:hint="eastAsia"/>
                <w:szCs w:val="21"/>
              </w:rPr>
              <w:t>是一种图解形式，层次清楚，阶段明显，可进行多阶段、多因素复杂事件动态发展过程的分析，预测系统中事故发展的趋势。</w:t>
            </w:r>
          </w:p>
          <w:p w:rsidR="001819E2" w:rsidRDefault="00342ED2">
            <w:pPr>
              <w:snapToGrid w:val="0"/>
              <w:rPr>
                <w:szCs w:val="21"/>
              </w:rPr>
            </w:pPr>
            <w:r>
              <w:rPr>
                <w:szCs w:val="21"/>
              </w:rPr>
              <w:t>ETA</w:t>
            </w:r>
            <w:r>
              <w:rPr>
                <w:rFonts w:hint="eastAsia"/>
                <w:szCs w:val="21"/>
              </w:rPr>
              <w:t>可以定性、定量地辨识初始事件发展为事故的各种过程及后果，并分析其严重程度。根据事件树图可在各发展阶段采取有效措施，使之向成功方向发展</w:t>
            </w:r>
          </w:p>
        </w:tc>
        <w:tc>
          <w:tcPr>
            <w:tcW w:w="2229" w:type="dxa"/>
            <w:tcBorders>
              <w:top w:val="single" w:sz="4" w:space="0" w:color="auto"/>
              <w:left w:val="single" w:sz="4" w:space="0" w:color="auto"/>
              <w:bottom w:val="single" w:sz="4" w:space="0" w:color="auto"/>
              <w:right w:val="single" w:sz="4" w:space="0" w:color="auto"/>
            </w:tcBorders>
            <w:vAlign w:val="center"/>
          </w:tcPr>
          <w:p w:rsidR="001819E2" w:rsidRDefault="00342ED2">
            <w:pPr>
              <w:snapToGrid w:val="0"/>
              <w:rPr>
                <w:szCs w:val="21"/>
              </w:rPr>
            </w:pPr>
            <w:r>
              <w:rPr>
                <w:szCs w:val="21"/>
              </w:rPr>
              <w:t>1.</w:t>
            </w:r>
            <w:r>
              <w:rPr>
                <w:rFonts w:hint="eastAsia"/>
                <w:szCs w:val="21"/>
              </w:rPr>
              <w:t>在国内外数据较少，进行定量分析还需做大量的工作。</w:t>
            </w:r>
          </w:p>
          <w:p w:rsidR="001819E2" w:rsidRDefault="00342ED2">
            <w:pPr>
              <w:snapToGrid w:val="0"/>
              <w:rPr>
                <w:szCs w:val="21"/>
              </w:rPr>
            </w:pPr>
            <w:r>
              <w:rPr>
                <w:szCs w:val="21"/>
              </w:rPr>
              <w:t>2.</w:t>
            </w:r>
            <w:r>
              <w:rPr>
                <w:rFonts w:hint="eastAsia"/>
                <w:szCs w:val="21"/>
              </w:rPr>
              <w:t>用于大系统时，容易产生遗漏和错误。</w:t>
            </w:r>
          </w:p>
          <w:p w:rsidR="001819E2" w:rsidRDefault="00342ED2">
            <w:pPr>
              <w:snapToGrid w:val="0"/>
              <w:rPr>
                <w:szCs w:val="21"/>
              </w:rPr>
            </w:pPr>
            <w:r>
              <w:rPr>
                <w:szCs w:val="21"/>
              </w:rPr>
              <w:t>3.</w:t>
            </w:r>
            <w:r>
              <w:rPr>
                <w:rFonts w:hint="eastAsia"/>
                <w:szCs w:val="21"/>
              </w:rPr>
              <w:t>该方法不能分析平行产生的后果，不能进行详细分析。在事件树上不允许讨论事件独立关系。</w:t>
            </w:r>
          </w:p>
          <w:p w:rsidR="001819E2" w:rsidRDefault="00342ED2">
            <w:pPr>
              <w:snapToGrid w:val="0"/>
              <w:rPr>
                <w:szCs w:val="21"/>
              </w:rPr>
            </w:pPr>
            <w:r>
              <w:rPr>
                <w:szCs w:val="21"/>
              </w:rPr>
              <w:t>4.</w:t>
            </w:r>
            <w:r>
              <w:rPr>
                <w:rFonts w:hint="eastAsia"/>
                <w:szCs w:val="21"/>
              </w:rPr>
              <w:t>事件树的大小随着问题中的变量个数呈指数增长</w:t>
            </w:r>
          </w:p>
        </w:tc>
        <w:tc>
          <w:tcPr>
            <w:tcW w:w="2298" w:type="dxa"/>
            <w:tcBorders>
              <w:top w:val="single" w:sz="4" w:space="0" w:color="auto"/>
              <w:left w:val="single" w:sz="4" w:space="0" w:color="auto"/>
              <w:bottom w:val="single" w:sz="4" w:space="0" w:color="auto"/>
              <w:right w:val="single" w:sz="4" w:space="0" w:color="auto"/>
            </w:tcBorders>
            <w:vAlign w:val="center"/>
          </w:tcPr>
          <w:p w:rsidR="001819E2" w:rsidRDefault="00342ED2">
            <w:pPr>
              <w:snapToGrid w:val="0"/>
              <w:rPr>
                <w:szCs w:val="21"/>
              </w:rPr>
            </w:pPr>
            <w:r>
              <w:rPr>
                <w:szCs w:val="21"/>
              </w:rPr>
              <w:t>ETA</w:t>
            </w:r>
            <w:r>
              <w:rPr>
                <w:rFonts w:hint="eastAsia"/>
                <w:szCs w:val="21"/>
              </w:rPr>
              <w:t>可以用来分析系统故障、设备失效、工艺异常、人的失误等，应用比较广泛。</w:t>
            </w:r>
          </w:p>
          <w:p w:rsidR="001819E2" w:rsidRDefault="00342ED2">
            <w:pPr>
              <w:snapToGrid w:val="0"/>
              <w:rPr>
                <w:szCs w:val="21"/>
              </w:rPr>
            </w:pPr>
            <w:r>
              <w:rPr>
                <w:szCs w:val="21"/>
              </w:rPr>
              <w:t>ETA</w:t>
            </w:r>
            <w:r>
              <w:rPr>
                <w:rFonts w:hint="eastAsia"/>
                <w:szCs w:val="21"/>
              </w:rPr>
              <w:t>法不能分析平行产生的后果，不适用于详细分析</w:t>
            </w:r>
          </w:p>
        </w:tc>
      </w:tr>
    </w:tbl>
    <w:p w:rsidR="001819E2" w:rsidRDefault="001819E2">
      <w:pPr>
        <w:spacing w:before="156"/>
        <w:rPr>
          <w:rFonts w:eastAsia="黑体"/>
          <w:b/>
          <w:kern w:val="0"/>
          <w:sz w:val="28"/>
          <w:szCs w:val="28"/>
        </w:rPr>
      </w:pPr>
    </w:p>
    <w:p w:rsidR="001819E2" w:rsidRDefault="00342ED2">
      <w:pPr>
        <w:pStyle w:val="1"/>
        <w:spacing w:after="312"/>
      </w:pPr>
      <w:r>
        <w:br w:type="page"/>
      </w:r>
      <w:bookmarkStart w:id="325" w:name="_Toc15815"/>
      <w:bookmarkStart w:id="326" w:name="_Toc11027"/>
      <w:bookmarkStart w:id="327" w:name="_Toc46845683"/>
      <w:bookmarkStart w:id="328" w:name="_Toc51147778"/>
      <w:r>
        <w:rPr>
          <w:rFonts w:hint="eastAsia"/>
        </w:rPr>
        <w:lastRenderedPageBreak/>
        <w:t xml:space="preserve">附录B </w:t>
      </w:r>
      <w:bookmarkEnd w:id="325"/>
      <w:bookmarkEnd w:id="326"/>
      <w:r>
        <w:rPr>
          <w:rFonts w:hint="eastAsia"/>
        </w:rPr>
        <w:t>评估用表</w:t>
      </w:r>
      <w:bookmarkEnd w:id="327"/>
      <w:bookmarkEnd w:id="328"/>
    </w:p>
    <w:p w:rsidR="001819E2" w:rsidRDefault="00342ED2">
      <w:pPr>
        <w:pStyle w:val="1"/>
        <w:spacing w:afterLines="0"/>
        <w:rPr>
          <w:kern w:val="0"/>
          <w:sz w:val="24"/>
          <w:szCs w:val="24"/>
        </w:rPr>
      </w:pPr>
      <w:bookmarkStart w:id="329" w:name="_Toc46845684"/>
      <w:bookmarkStart w:id="330" w:name="_Toc4528"/>
      <w:bookmarkStart w:id="331" w:name="_Toc6447"/>
      <w:bookmarkStart w:id="332" w:name="_Toc51147779"/>
      <w:r>
        <w:rPr>
          <w:rFonts w:hint="eastAsia"/>
          <w:kern w:val="0"/>
          <w:sz w:val="24"/>
          <w:szCs w:val="24"/>
        </w:rPr>
        <w:t>表</w:t>
      </w:r>
      <w:r>
        <w:rPr>
          <w:kern w:val="0"/>
          <w:sz w:val="24"/>
          <w:szCs w:val="24"/>
        </w:rPr>
        <w:t>B</w:t>
      </w:r>
      <w:r>
        <w:rPr>
          <w:rFonts w:hint="eastAsia"/>
          <w:kern w:val="0"/>
          <w:sz w:val="24"/>
          <w:szCs w:val="24"/>
        </w:rPr>
        <w:t>.0.1风险源风险事件检查表</w:t>
      </w:r>
      <w:bookmarkEnd w:id="329"/>
      <w:bookmarkEnd w:id="330"/>
      <w:bookmarkEnd w:id="331"/>
      <w:bookmarkEnd w:id="332"/>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44"/>
        <w:gridCol w:w="1235"/>
        <w:gridCol w:w="1577"/>
        <w:gridCol w:w="2113"/>
        <w:gridCol w:w="1286"/>
        <w:gridCol w:w="1381"/>
        <w:gridCol w:w="1006"/>
      </w:tblGrid>
      <w:tr w:rsidR="001819E2" w:rsidTr="00A31143">
        <w:trPr>
          <w:jc w:val="center"/>
        </w:trPr>
        <w:tc>
          <w:tcPr>
            <w:tcW w:w="349" w:type="pct"/>
            <w:shd w:val="clear" w:color="auto" w:fill="auto"/>
            <w:vAlign w:val="center"/>
          </w:tcPr>
          <w:p w:rsidR="001819E2" w:rsidRDefault="00342ED2" w:rsidP="00FB6339">
            <w:pPr>
              <w:snapToGrid w:val="0"/>
              <w:spacing w:beforeLines="20" w:afterLines="20"/>
              <w:jc w:val="center"/>
              <w:rPr>
                <w:szCs w:val="21"/>
              </w:rPr>
            </w:pPr>
            <w:r>
              <w:rPr>
                <w:rFonts w:hint="eastAsia"/>
                <w:szCs w:val="21"/>
              </w:rPr>
              <w:t>序号</w:t>
            </w:r>
          </w:p>
        </w:tc>
        <w:tc>
          <w:tcPr>
            <w:tcW w:w="668" w:type="pct"/>
            <w:shd w:val="clear" w:color="auto" w:fill="auto"/>
            <w:vAlign w:val="center"/>
          </w:tcPr>
          <w:p w:rsidR="001819E2" w:rsidRDefault="00342ED2" w:rsidP="00FB6339">
            <w:pPr>
              <w:snapToGrid w:val="0"/>
              <w:spacing w:beforeLines="20" w:afterLines="20"/>
              <w:jc w:val="center"/>
              <w:rPr>
                <w:szCs w:val="21"/>
              </w:rPr>
            </w:pPr>
            <w:r>
              <w:rPr>
                <w:rFonts w:hint="eastAsia"/>
                <w:szCs w:val="21"/>
              </w:rPr>
              <w:t>风险事件</w:t>
            </w:r>
          </w:p>
        </w:tc>
        <w:tc>
          <w:tcPr>
            <w:tcW w:w="853" w:type="pct"/>
            <w:shd w:val="clear" w:color="auto" w:fill="auto"/>
            <w:vAlign w:val="center"/>
          </w:tcPr>
          <w:p w:rsidR="001819E2" w:rsidRDefault="00342ED2" w:rsidP="00FB6339">
            <w:pPr>
              <w:snapToGrid w:val="0"/>
              <w:spacing w:beforeLines="20" w:afterLines="20"/>
              <w:jc w:val="center"/>
              <w:rPr>
                <w:szCs w:val="21"/>
              </w:rPr>
            </w:pPr>
            <w:r>
              <w:rPr>
                <w:rFonts w:hint="eastAsia"/>
                <w:szCs w:val="21"/>
              </w:rPr>
              <w:t>检查项目</w:t>
            </w:r>
          </w:p>
        </w:tc>
        <w:tc>
          <w:tcPr>
            <w:tcW w:w="1143" w:type="pct"/>
            <w:shd w:val="clear" w:color="auto" w:fill="auto"/>
            <w:vAlign w:val="center"/>
          </w:tcPr>
          <w:p w:rsidR="001819E2" w:rsidRDefault="00342ED2" w:rsidP="00FB6339">
            <w:pPr>
              <w:snapToGrid w:val="0"/>
              <w:spacing w:beforeLines="20" w:afterLines="20"/>
              <w:jc w:val="center"/>
              <w:rPr>
                <w:szCs w:val="21"/>
              </w:rPr>
            </w:pPr>
            <w:r>
              <w:rPr>
                <w:rFonts w:hint="eastAsia"/>
                <w:szCs w:val="21"/>
              </w:rPr>
              <w:t>是否存在该风险源</w:t>
            </w:r>
          </w:p>
        </w:tc>
        <w:tc>
          <w:tcPr>
            <w:tcW w:w="696" w:type="pct"/>
            <w:shd w:val="clear" w:color="auto" w:fill="auto"/>
            <w:vAlign w:val="center"/>
          </w:tcPr>
          <w:p w:rsidR="001819E2" w:rsidRDefault="00342ED2" w:rsidP="00FB6339">
            <w:pPr>
              <w:snapToGrid w:val="0"/>
              <w:spacing w:beforeLines="20" w:afterLines="20"/>
              <w:jc w:val="center"/>
              <w:rPr>
                <w:szCs w:val="21"/>
              </w:rPr>
            </w:pPr>
            <w:r>
              <w:rPr>
                <w:rFonts w:hint="eastAsia"/>
                <w:szCs w:val="21"/>
              </w:rPr>
              <w:t>存在方式</w:t>
            </w:r>
          </w:p>
        </w:tc>
        <w:tc>
          <w:tcPr>
            <w:tcW w:w="747" w:type="pct"/>
            <w:shd w:val="clear" w:color="auto" w:fill="auto"/>
            <w:vAlign w:val="center"/>
          </w:tcPr>
          <w:p w:rsidR="001819E2" w:rsidRDefault="00342ED2" w:rsidP="00FB6339">
            <w:pPr>
              <w:snapToGrid w:val="0"/>
              <w:spacing w:beforeLines="20" w:afterLines="20"/>
              <w:jc w:val="center"/>
              <w:rPr>
                <w:szCs w:val="21"/>
              </w:rPr>
            </w:pPr>
            <w:r>
              <w:rPr>
                <w:rFonts w:hint="eastAsia"/>
                <w:szCs w:val="21"/>
              </w:rPr>
              <w:t>产生的影响</w:t>
            </w:r>
          </w:p>
        </w:tc>
        <w:tc>
          <w:tcPr>
            <w:tcW w:w="544" w:type="pct"/>
            <w:shd w:val="clear" w:color="auto" w:fill="auto"/>
            <w:vAlign w:val="center"/>
          </w:tcPr>
          <w:p w:rsidR="001819E2" w:rsidRDefault="00342ED2" w:rsidP="00FB6339">
            <w:pPr>
              <w:snapToGrid w:val="0"/>
              <w:spacing w:beforeLines="20" w:afterLines="20"/>
              <w:jc w:val="center"/>
              <w:rPr>
                <w:szCs w:val="21"/>
              </w:rPr>
            </w:pPr>
            <w:r>
              <w:rPr>
                <w:rFonts w:hint="eastAsia"/>
                <w:szCs w:val="21"/>
              </w:rPr>
              <w:t>备注</w:t>
            </w:r>
          </w:p>
        </w:tc>
      </w:tr>
      <w:tr w:rsidR="001819E2" w:rsidTr="00A31143">
        <w:trPr>
          <w:jc w:val="center"/>
        </w:trPr>
        <w:tc>
          <w:tcPr>
            <w:tcW w:w="349" w:type="pct"/>
            <w:vMerge w:val="restart"/>
            <w:shd w:val="clear" w:color="auto" w:fill="auto"/>
            <w:vAlign w:val="center"/>
          </w:tcPr>
          <w:p w:rsidR="001819E2" w:rsidRDefault="00342ED2" w:rsidP="00FB6339">
            <w:pPr>
              <w:snapToGrid w:val="0"/>
              <w:spacing w:beforeLines="20" w:afterLines="20"/>
              <w:jc w:val="center"/>
              <w:rPr>
                <w:szCs w:val="21"/>
              </w:rPr>
            </w:pPr>
            <w:r>
              <w:rPr>
                <w:szCs w:val="21"/>
              </w:rPr>
              <w:t>1</w:t>
            </w:r>
          </w:p>
        </w:tc>
        <w:tc>
          <w:tcPr>
            <w:tcW w:w="668" w:type="pct"/>
            <w:vMerge w:val="restart"/>
            <w:shd w:val="clear" w:color="auto" w:fill="auto"/>
            <w:vAlign w:val="center"/>
          </w:tcPr>
          <w:p w:rsidR="001819E2" w:rsidRDefault="00342ED2" w:rsidP="00FB6339">
            <w:pPr>
              <w:snapToGrid w:val="0"/>
              <w:spacing w:beforeLines="20" w:afterLines="20"/>
              <w:jc w:val="center"/>
              <w:rPr>
                <w:szCs w:val="21"/>
              </w:rPr>
            </w:pPr>
            <w:r>
              <w:rPr>
                <w:rFonts w:hint="eastAsia"/>
                <w:szCs w:val="21"/>
              </w:rPr>
              <w:t>风险</w:t>
            </w:r>
            <w:r>
              <w:rPr>
                <w:rFonts w:hint="eastAsia"/>
                <w:szCs w:val="21"/>
              </w:rPr>
              <w:t>1</w:t>
            </w:r>
          </w:p>
        </w:tc>
        <w:tc>
          <w:tcPr>
            <w:tcW w:w="853" w:type="pct"/>
            <w:shd w:val="clear" w:color="auto" w:fill="auto"/>
            <w:vAlign w:val="center"/>
          </w:tcPr>
          <w:p w:rsidR="001819E2" w:rsidRDefault="00342ED2" w:rsidP="00FB6339">
            <w:pPr>
              <w:snapToGrid w:val="0"/>
              <w:spacing w:beforeLines="20" w:afterLines="20"/>
              <w:jc w:val="center"/>
              <w:rPr>
                <w:szCs w:val="21"/>
              </w:rPr>
            </w:pPr>
            <w:r>
              <w:rPr>
                <w:rFonts w:hint="eastAsia"/>
                <w:szCs w:val="21"/>
              </w:rPr>
              <w:t>风险源</w:t>
            </w:r>
            <w:r>
              <w:rPr>
                <w:szCs w:val="21"/>
              </w:rPr>
              <w:t>1-1</w:t>
            </w:r>
          </w:p>
        </w:tc>
        <w:tc>
          <w:tcPr>
            <w:tcW w:w="1143" w:type="pct"/>
            <w:shd w:val="clear" w:color="auto" w:fill="auto"/>
            <w:vAlign w:val="center"/>
          </w:tcPr>
          <w:p w:rsidR="001819E2" w:rsidRDefault="001819E2" w:rsidP="00FB6339">
            <w:pPr>
              <w:keepNext/>
              <w:keepLines/>
              <w:snapToGrid w:val="0"/>
              <w:spacing w:beforeLines="20" w:afterLines="20" w:line="360" w:lineRule="auto"/>
              <w:jc w:val="center"/>
              <w:rPr>
                <w:b/>
                <w:bCs/>
                <w:sz w:val="36"/>
                <w:szCs w:val="21"/>
              </w:rPr>
            </w:pPr>
          </w:p>
        </w:tc>
        <w:tc>
          <w:tcPr>
            <w:tcW w:w="696" w:type="pct"/>
            <w:shd w:val="clear" w:color="auto" w:fill="auto"/>
            <w:vAlign w:val="center"/>
          </w:tcPr>
          <w:p w:rsidR="001819E2" w:rsidRDefault="001819E2" w:rsidP="00FB6339">
            <w:pPr>
              <w:keepNext/>
              <w:keepLines/>
              <w:snapToGrid w:val="0"/>
              <w:spacing w:beforeLines="20" w:afterLines="20" w:line="360" w:lineRule="auto"/>
              <w:jc w:val="center"/>
              <w:rPr>
                <w:b/>
                <w:bCs/>
                <w:sz w:val="36"/>
                <w:szCs w:val="21"/>
              </w:rPr>
            </w:pPr>
          </w:p>
        </w:tc>
        <w:tc>
          <w:tcPr>
            <w:tcW w:w="747" w:type="pct"/>
            <w:shd w:val="clear" w:color="auto" w:fill="auto"/>
            <w:vAlign w:val="center"/>
          </w:tcPr>
          <w:p w:rsidR="001819E2" w:rsidRDefault="001819E2" w:rsidP="00FB6339">
            <w:pPr>
              <w:keepNext/>
              <w:keepLines/>
              <w:snapToGrid w:val="0"/>
              <w:spacing w:beforeLines="20" w:afterLines="20" w:line="360" w:lineRule="auto"/>
              <w:jc w:val="center"/>
              <w:rPr>
                <w:b/>
                <w:bCs/>
                <w:sz w:val="36"/>
                <w:szCs w:val="21"/>
              </w:rPr>
            </w:pPr>
          </w:p>
        </w:tc>
        <w:tc>
          <w:tcPr>
            <w:tcW w:w="544" w:type="pct"/>
            <w:shd w:val="clear" w:color="auto" w:fill="auto"/>
            <w:vAlign w:val="center"/>
          </w:tcPr>
          <w:p w:rsidR="001819E2" w:rsidRDefault="001819E2" w:rsidP="00FB6339">
            <w:pPr>
              <w:keepNext/>
              <w:keepLines/>
              <w:snapToGrid w:val="0"/>
              <w:spacing w:beforeLines="20" w:afterLines="20" w:line="360" w:lineRule="auto"/>
              <w:jc w:val="center"/>
              <w:rPr>
                <w:b/>
                <w:bCs/>
                <w:sz w:val="36"/>
                <w:szCs w:val="21"/>
              </w:rPr>
            </w:pPr>
          </w:p>
        </w:tc>
      </w:tr>
      <w:tr w:rsidR="001819E2" w:rsidTr="00A31143">
        <w:trPr>
          <w:jc w:val="center"/>
        </w:trPr>
        <w:tc>
          <w:tcPr>
            <w:tcW w:w="349" w:type="pct"/>
            <w:vMerge/>
            <w:shd w:val="clear" w:color="auto" w:fill="auto"/>
            <w:vAlign w:val="center"/>
          </w:tcPr>
          <w:p w:rsidR="001819E2" w:rsidRDefault="001819E2" w:rsidP="00FB6339">
            <w:pPr>
              <w:keepNext/>
              <w:keepLines/>
              <w:snapToGrid w:val="0"/>
              <w:spacing w:beforeLines="20" w:afterLines="20" w:line="360" w:lineRule="auto"/>
              <w:jc w:val="center"/>
              <w:rPr>
                <w:b/>
                <w:bCs/>
                <w:sz w:val="36"/>
                <w:szCs w:val="21"/>
              </w:rPr>
            </w:pPr>
          </w:p>
        </w:tc>
        <w:tc>
          <w:tcPr>
            <w:tcW w:w="668" w:type="pct"/>
            <w:vMerge/>
            <w:shd w:val="clear" w:color="auto" w:fill="auto"/>
            <w:vAlign w:val="center"/>
          </w:tcPr>
          <w:p w:rsidR="001819E2" w:rsidRDefault="001819E2" w:rsidP="00FB6339">
            <w:pPr>
              <w:keepNext/>
              <w:keepLines/>
              <w:snapToGrid w:val="0"/>
              <w:spacing w:beforeLines="20" w:afterLines="20" w:line="360" w:lineRule="auto"/>
              <w:jc w:val="center"/>
              <w:rPr>
                <w:b/>
                <w:bCs/>
                <w:sz w:val="36"/>
                <w:szCs w:val="21"/>
              </w:rPr>
            </w:pPr>
          </w:p>
        </w:tc>
        <w:tc>
          <w:tcPr>
            <w:tcW w:w="853" w:type="pct"/>
            <w:shd w:val="clear" w:color="auto" w:fill="auto"/>
            <w:vAlign w:val="center"/>
          </w:tcPr>
          <w:p w:rsidR="001819E2" w:rsidRDefault="00342ED2" w:rsidP="00FB6339">
            <w:pPr>
              <w:snapToGrid w:val="0"/>
              <w:spacing w:beforeLines="20" w:afterLines="20"/>
              <w:jc w:val="center"/>
              <w:rPr>
                <w:szCs w:val="21"/>
              </w:rPr>
            </w:pPr>
            <w:r>
              <w:rPr>
                <w:rFonts w:hint="eastAsia"/>
                <w:szCs w:val="21"/>
              </w:rPr>
              <w:t>风险源</w:t>
            </w:r>
            <w:r>
              <w:rPr>
                <w:szCs w:val="21"/>
              </w:rPr>
              <w:t>1-2</w:t>
            </w:r>
          </w:p>
        </w:tc>
        <w:tc>
          <w:tcPr>
            <w:tcW w:w="1143" w:type="pct"/>
            <w:shd w:val="clear" w:color="auto" w:fill="auto"/>
            <w:vAlign w:val="center"/>
          </w:tcPr>
          <w:p w:rsidR="001819E2" w:rsidRDefault="001819E2" w:rsidP="00FB6339">
            <w:pPr>
              <w:keepNext/>
              <w:keepLines/>
              <w:snapToGrid w:val="0"/>
              <w:spacing w:beforeLines="20" w:afterLines="20" w:line="360" w:lineRule="auto"/>
              <w:jc w:val="center"/>
              <w:rPr>
                <w:b/>
                <w:bCs/>
                <w:sz w:val="36"/>
                <w:szCs w:val="21"/>
              </w:rPr>
            </w:pPr>
          </w:p>
        </w:tc>
        <w:tc>
          <w:tcPr>
            <w:tcW w:w="696" w:type="pct"/>
            <w:shd w:val="clear" w:color="auto" w:fill="auto"/>
            <w:vAlign w:val="center"/>
          </w:tcPr>
          <w:p w:rsidR="001819E2" w:rsidRDefault="001819E2" w:rsidP="00FB6339">
            <w:pPr>
              <w:keepNext/>
              <w:keepLines/>
              <w:snapToGrid w:val="0"/>
              <w:spacing w:beforeLines="20" w:afterLines="20" w:line="360" w:lineRule="auto"/>
              <w:jc w:val="center"/>
              <w:rPr>
                <w:b/>
                <w:bCs/>
                <w:sz w:val="36"/>
                <w:szCs w:val="21"/>
              </w:rPr>
            </w:pPr>
          </w:p>
        </w:tc>
        <w:tc>
          <w:tcPr>
            <w:tcW w:w="747" w:type="pct"/>
            <w:shd w:val="clear" w:color="auto" w:fill="auto"/>
            <w:vAlign w:val="center"/>
          </w:tcPr>
          <w:p w:rsidR="001819E2" w:rsidRDefault="001819E2" w:rsidP="00FB6339">
            <w:pPr>
              <w:keepNext/>
              <w:keepLines/>
              <w:snapToGrid w:val="0"/>
              <w:spacing w:beforeLines="20" w:afterLines="20" w:line="360" w:lineRule="auto"/>
              <w:jc w:val="center"/>
              <w:rPr>
                <w:b/>
                <w:bCs/>
                <w:sz w:val="36"/>
                <w:szCs w:val="21"/>
              </w:rPr>
            </w:pPr>
          </w:p>
        </w:tc>
        <w:tc>
          <w:tcPr>
            <w:tcW w:w="544" w:type="pct"/>
            <w:shd w:val="clear" w:color="auto" w:fill="auto"/>
            <w:vAlign w:val="center"/>
          </w:tcPr>
          <w:p w:rsidR="001819E2" w:rsidRDefault="001819E2" w:rsidP="00FB6339">
            <w:pPr>
              <w:keepNext/>
              <w:keepLines/>
              <w:snapToGrid w:val="0"/>
              <w:spacing w:beforeLines="20" w:afterLines="20" w:line="360" w:lineRule="auto"/>
              <w:jc w:val="center"/>
              <w:rPr>
                <w:b/>
                <w:bCs/>
                <w:sz w:val="36"/>
                <w:szCs w:val="21"/>
              </w:rPr>
            </w:pPr>
          </w:p>
        </w:tc>
      </w:tr>
      <w:tr w:rsidR="001819E2" w:rsidTr="00A31143">
        <w:trPr>
          <w:jc w:val="center"/>
        </w:trPr>
        <w:tc>
          <w:tcPr>
            <w:tcW w:w="349" w:type="pct"/>
            <w:vMerge/>
            <w:shd w:val="clear" w:color="auto" w:fill="auto"/>
            <w:vAlign w:val="center"/>
          </w:tcPr>
          <w:p w:rsidR="001819E2" w:rsidRDefault="001819E2" w:rsidP="00FB6339">
            <w:pPr>
              <w:keepNext/>
              <w:keepLines/>
              <w:snapToGrid w:val="0"/>
              <w:spacing w:beforeLines="20" w:afterLines="20" w:line="360" w:lineRule="auto"/>
              <w:jc w:val="center"/>
              <w:rPr>
                <w:b/>
                <w:bCs/>
                <w:sz w:val="36"/>
                <w:szCs w:val="21"/>
              </w:rPr>
            </w:pPr>
          </w:p>
        </w:tc>
        <w:tc>
          <w:tcPr>
            <w:tcW w:w="668" w:type="pct"/>
            <w:vMerge/>
            <w:shd w:val="clear" w:color="auto" w:fill="auto"/>
            <w:vAlign w:val="center"/>
          </w:tcPr>
          <w:p w:rsidR="001819E2" w:rsidRDefault="001819E2" w:rsidP="00FB6339">
            <w:pPr>
              <w:keepNext/>
              <w:keepLines/>
              <w:snapToGrid w:val="0"/>
              <w:spacing w:beforeLines="20" w:afterLines="20" w:line="360" w:lineRule="auto"/>
              <w:jc w:val="center"/>
              <w:rPr>
                <w:b/>
                <w:bCs/>
                <w:sz w:val="36"/>
                <w:szCs w:val="21"/>
              </w:rPr>
            </w:pPr>
          </w:p>
        </w:tc>
        <w:tc>
          <w:tcPr>
            <w:tcW w:w="853" w:type="pct"/>
            <w:shd w:val="clear" w:color="auto" w:fill="auto"/>
            <w:vAlign w:val="center"/>
          </w:tcPr>
          <w:p w:rsidR="001819E2" w:rsidRDefault="00342ED2" w:rsidP="00FB6339">
            <w:pPr>
              <w:snapToGrid w:val="0"/>
              <w:spacing w:beforeLines="20" w:afterLines="20"/>
              <w:jc w:val="center"/>
              <w:rPr>
                <w:szCs w:val="21"/>
              </w:rPr>
            </w:pPr>
            <w:r>
              <w:rPr>
                <w:szCs w:val="21"/>
              </w:rPr>
              <w:t>…</w:t>
            </w:r>
          </w:p>
        </w:tc>
        <w:tc>
          <w:tcPr>
            <w:tcW w:w="1143" w:type="pct"/>
            <w:shd w:val="clear" w:color="auto" w:fill="auto"/>
            <w:vAlign w:val="center"/>
          </w:tcPr>
          <w:p w:rsidR="001819E2" w:rsidRDefault="001819E2" w:rsidP="00FB6339">
            <w:pPr>
              <w:keepNext/>
              <w:keepLines/>
              <w:snapToGrid w:val="0"/>
              <w:spacing w:beforeLines="20" w:afterLines="20" w:line="360" w:lineRule="auto"/>
              <w:jc w:val="center"/>
              <w:rPr>
                <w:b/>
                <w:bCs/>
                <w:sz w:val="36"/>
                <w:szCs w:val="21"/>
              </w:rPr>
            </w:pPr>
          </w:p>
        </w:tc>
        <w:tc>
          <w:tcPr>
            <w:tcW w:w="696" w:type="pct"/>
            <w:shd w:val="clear" w:color="auto" w:fill="auto"/>
            <w:vAlign w:val="center"/>
          </w:tcPr>
          <w:p w:rsidR="001819E2" w:rsidRDefault="001819E2" w:rsidP="00FB6339">
            <w:pPr>
              <w:keepNext/>
              <w:keepLines/>
              <w:snapToGrid w:val="0"/>
              <w:spacing w:beforeLines="20" w:afterLines="20" w:line="360" w:lineRule="auto"/>
              <w:jc w:val="center"/>
              <w:rPr>
                <w:b/>
                <w:bCs/>
                <w:sz w:val="36"/>
                <w:szCs w:val="21"/>
              </w:rPr>
            </w:pPr>
          </w:p>
        </w:tc>
        <w:tc>
          <w:tcPr>
            <w:tcW w:w="747" w:type="pct"/>
            <w:shd w:val="clear" w:color="auto" w:fill="auto"/>
            <w:vAlign w:val="center"/>
          </w:tcPr>
          <w:p w:rsidR="001819E2" w:rsidRDefault="001819E2" w:rsidP="00FB6339">
            <w:pPr>
              <w:keepNext/>
              <w:keepLines/>
              <w:snapToGrid w:val="0"/>
              <w:spacing w:beforeLines="20" w:afterLines="20" w:line="360" w:lineRule="auto"/>
              <w:jc w:val="center"/>
              <w:rPr>
                <w:b/>
                <w:bCs/>
                <w:sz w:val="36"/>
                <w:szCs w:val="21"/>
              </w:rPr>
            </w:pPr>
          </w:p>
        </w:tc>
        <w:tc>
          <w:tcPr>
            <w:tcW w:w="544" w:type="pct"/>
            <w:shd w:val="clear" w:color="auto" w:fill="auto"/>
            <w:vAlign w:val="center"/>
          </w:tcPr>
          <w:p w:rsidR="001819E2" w:rsidRDefault="001819E2" w:rsidP="00FB6339">
            <w:pPr>
              <w:keepNext/>
              <w:keepLines/>
              <w:snapToGrid w:val="0"/>
              <w:spacing w:beforeLines="20" w:afterLines="20" w:line="360" w:lineRule="auto"/>
              <w:jc w:val="center"/>
              <w:rPr>
                <w:b/>
                <w:bCs/>
                <w:sz w:val="36"/>
                <w:szCs w:val="21"/>
              </w:rPr>
            </w:pPr>
          </w:p>
        </w:tc>
      </w:tr>
      <w:tr w:rsidR="001819E2" w:rsidTr="00A31143">
        <w:trPr>
          <w:jc w:val="center"/>
        </w:trPr>
        <w:tc>
          <w:tcPr>
            <w:tcW w:w="349" w:type="pct"/>
            <w:vMerge/>
            <w:shd w:val="clear" w:color="auto" w:fill="auto"/>
            <w:vAlign w:val="center"/>
          </w:tcPr>
          <w:p w:rsidR="001819E2" w:rsidRDefault="001819E2" w:rsidP="00FB6339">
            <w:pPr>
              <w:keepNext/>
              <w:keepLines/>
              <w:snapToGrid w:val="0"/>
              <w:spacing w:beforeLines="20" w:afterLines="20" w:line="360" w:lineRule="auto"/>
              <w:jc w:val="center"/>
              <w:rPr>
                <w:b/>
                <w:bCs/>
                <w:sz w:val="36"/>
                <w:szCs w:val="21"/>
              </w:rPr>
            </w:pPr>
          </w:p>
        </w:tc>
        <w:tc>
          <w:tcPr>
            <w:tcW w:w="668" w:type="pct"/>
            <w:vMerge/>
            <w:shd w:val="clear" w:color="auto" w:fill="auto"/>
            <w:vAlign w:val="center"/>
          </w:tcPr>
          <w:p w:rsidR="001819E2" w:rsidRDefault="001819E2" w:rsidP="00FB6339">
            <w:pPr>
              <w:keepNext/>
              <w:keepLines/>
              <w:snapToGrid w:val="0"/>
              <w:spacing w:beforeLines="20" w:afterLines="20" w:line="360" w:lineRule="auto"/>
              <w:jc w:val="center"/>
              <w:rPr>
                <w:b/>
                <w:bCs/>
                <w:sz w:val="36"/>
                <w:szCs w:val="21"/>
              </w:rPr>
            </w:pPr>
          </w:p>
        </w:tc>
        <w:tc>
          <w:tcPr>
            <w:tcW w:w="853" w:type="pct"/>
            <w:shd w:val="clear" w:color="auto" w:fill="auto"/>
            <w:vAlign w:val="center"/>
          </w:tcPr>
          <w:p w:rsidR="001819E2" w:rsidRDefault="00342ED2" w:rsidP="00FB6339">
            <w:pPr>
              <w:snapToGrid w:val="0"/>
              <w:spacing w:beforeLines="20" w:afterLines="20"/>
              <w:jc w:val="center"/>
              <w:rPr>
                <w:szCs w:val="21"/>
              </w:rPr>
            </w:pPr>
            <w:r>
              <w:rPr>
                <w:rFonts w:hint="eastAsia"/>
                <w:szCs w:val="21"/>
              </w:rPr>
              <w:t>风险源</w:t>
            </w:r>
            <w:r>
              <w:rPr>
                <w:szCs w:val="21"/>
              </w:rPr>
              <w:t>1-m</w:t>
            </w:r>
          </w:p>
        </w:tc>
        <w:tc>
          <w:tcPr>
            <w:tcW w:w="1143" w:type="pct"/>
            <w:shd w:val="clear" w:color="auto" w:fill="auto"/>
            <w:vAlign w:val="center"/>
          </w:tcPr>
          <w:p w:rsidR="001819E2" w:rsidRDefault="001819E2" w:rsidP="00FB6339">
            <w:pPr>
              <w:keepNext/>
              <w:keepLines/>
              <w:snapToGrid w:val="0"/>
              <w:spacing w:beforeLines="20" w:afterLines="20" w:line="360" w:lineRule="auto"/>
              <w:jc w:val="center"/>
              <w:rPr>
                <w:b/>
                <w:bCs/>
                <w:sz w:val="36"/>
                <w:szCs w:val="21"/>
              </w:rPr>
            </w:pPr>
          </w:p>
        </w:tc>
        <w:tc>
          <w:tcPr>
            <w:tcW w:w="696" w:type="pct"/>
            <w:shd w:val="clear" w:color="auto" w:fill="auto"/>
            <w:vAlign w:val="center"/>
          </w:tcPr>
          <w:p w:rsidR="001819E2" w:rsidRDefault="001819E2" w:rsidP="00FB6339">
            <w:pPr>
              <w:keepNext/>
              <w:keepLines/>
              <w:snapToGrid w:val="0"/>
              <w:spacing w:beforeLines="20" w:afterLines="20" w:line="360" w:lineRule="auto"/>
              <w:jc w:val="center"/>
              <w:rPr>
                <w:b/>
                <w:bCs/>
                <w:sz w:val="36"/>
                <w:szCs w:val="21"/>
              </w:rPr>
            </w:pPr>
          </w:p>
        </w:tc>
        <w:tc>
          <w:tcPr>
            <w:tcW w:w="747" w:type="pct"/>
            <w:shd w:val="clear" w:color="auto" w:fill="auto"/>
            <w:vAlign w:val="center"/>
          </w:tcPr>
          <w:p w:rsidR="001819E2" w:rsidRDefault="001819E2" w:rsidP="00FB6339">
            <w:pPr>
              <w:keepNext/>
              <w:keepLines/>
              <w:snapToGrid w:val="0"/>
              <w:spacing w:beforeLines="20" w:afterLines="20" w:line="360" w:lineRule="auto"/>
              <w:jc w:val="center"/>
              <w:rPr>
                <w:b/>
                <w:bCs/>
                <w:sz w:val="36"/>
                <w:szCs w:val="21"/>
              </w:rPr>
            </w:pPr>
          </w:p>
        </w:tc>
        <w:tc>
          <w:tcPr>
            <w:tcW w:w="544" w:type="pct"/>
            <w:shd w:val="clear" w:color="auto" w:fill="auto"/>
            <w:vAlign w:val="center"/>
          </w:tcPr>
          <w:p w:rsidR="001819E2" w:rsidRDefault="001819E2" w:rsidP="00FB6339">
            <w:pPr>
              <w:keepNext/>
              <w:keepLines/>
              <w:snapToGrid w:val="0"/>
              <w:spacing w:beforeLines="20" w:afterLines="20" w:line="360" w:lineRule="auto"/>
              <w:jc w:val="center"/>
              <w:rPr>
                <w:b/>
                <w:bCs/>
                <w:sz w:val="36"/>
                <w:szCs w:val="21"/>
              </w:rPr>
            </w:pPr>
          </w:p>
        </w:tc>
      </w:tr>
      <w:tr w:rsidR="001819E2" w:rsidTr="00A31143">
        <w:trPr>
          <w:jc w:val="center"/>
        </w:trPr>
        <w:tc>
          <w:tcPr>
            <w:tcW w:w="349" w:type="pct"/>
            <w:vMerge w:val="restart"/>
            <w:shd w:val="clear" w:color="auto" w:fill="auto"/>
            <w:vAlign w:val="center"/>
          </w:tcPr>
          <w:p w:rsidR="001819E2" w:rsidRDefault="00342ED2" w:rsidP="00FB6339">
            <w:pPr>
              <w:snapToGrid w:val="0"/>
              <w:spacing w:beforeLines="20" w:afterLines="20"/>
              <w:jc w:val="center"/>
              <w:rPr>
                <w:szCs w:val="21"/>
              </w:rPr>
            </w:pPr>
            <w:r>
              <w:rPr>
                <w:szCs w:val="21"/>
              </w:rPr>
              <w:t>2</w:t>
            </w:r>
          </w:p>
        </w:tc>
        <w:tc>
          <w:tcPr>
            <w:tcW w:w="668" w:type="pct"/>
            <w:vMerge w:val="restart"/>
            <w:shd w:val="clear" w:color="auto" w:fill="auto"/>
            <w:vAlign w:val="center"/>
          </w:tcPr>
          <w:p w:rsidR="001819E2" w:rsidRDefault="00342ED2" w:rsidP="00FB6339">
            <w:pPr>
              <w:snapToGrid w:val="0"/>
              <w:spacing w:beforeLines="20" w:afterLines="20"/>
              <w:jc w:val="center"/>
              <w:rPr>
                <w:szCs w:val="21"/>
              </w:rPr>
            </w:pPr>
            <w:r>
              <w:rPr>
                <w:rFonts w:hint="eastAsia"/>
                <w:szCs w:val="21"/>
              </w:rPr>
              <w:t>风险</w:t>
            </w:r>
            <w:r>
              <w:rPr>
                <w:szCs w:val="21"/>
              </w:rPr>
              <w:t>2</w:t>
            </w:r>
          </w:p>
        </w:tc>
        <w:tc>
          <w:tcPr>
            <w:tcW w:w="853" w:type="pct"/>
            <w:shd w:val="clear" w:color="auto" w:fill="auto"/>
            <w:vAlign w:val="center"/>
          </w:tcPr>
          <w:p w:rsidR="001819E2" w:rsidRDefault="00342ED2" w:rsidP="00FB6339">
            <w:pPr>
              <w:snapToGrid w:val="0"/>
              <w:spacing w:beforeLines="20" w:afterLines="20"/>
              <w:jc w:val="center"/>
              <w:rPr>
                <w:szCs w:val="21"/>
              </w:rPr>
            </w:pPr>
            <w:r>
              <w:rPr>
                <w:rFonts w:hint="eastAsia"/>
                <w:szCs w:val="21"/>
              </w:rPr>
              <w:t>风险源</w:t>
            </w:r>
            <w:r>
              <w:rPr>
                <w:szCs w:val="21"/>
              </w:rPr>
              <w:t>2-1</w:t>
            </w:r>
          </w:p>
        </w:tc>
        <w:tc>
          <w:tcPr>
            <w:tcW w:w="1143" w:type="pct"/>
            <w:shd w:val="clear" w:color="auto" w:fill="auto"/>
            <w:vAlign w:val="center"/>
          </w:tcPr>
          <w:p w:rsidR="001819E2" w:rsidRDefault="001819E2" w:rsidP="00FB6339">
            <w:pPr>
              <w:keepNext/>
              <w:keepLines/>
              <w:snapToGrid w:val="0"/>
              <w:spacing w:beforeLines="20" w:afterLines="20" w:line="360" w:lineRule="auto"/>
              <w:jc w:val="center"/>
              <w:rPr>
                <w:b/>
                <w:bCs/>
                <w:sz w:val="36"/>
                <w:szCs w:val="21"/>
              </w:rPr>
            </w:pPr>
          </w:p>
        </w:tc>
        <w:tc>
          <w:tcPr>
            <w:tcW w:w="696" w:type="pct"/>
            <w:shd w:val="clear" w:color="auto" w:fill="auto"/>
            <w:vAlign w:val="center"/>
          </w:tcPr>
          <w:p w:rsidR="001819E2" w:rsidRDefault="001819E2" w:rsidP="00FB6339">
            <w:pPr>
              <w:keepNext/>
              <w:keepLines/>
              <w:snapToGrid w:val="0"/>
              <w:spacing w:beforeLines="20" w:afterLines="20" w:line="360" w:lineRule="auto"/>
              <w:jc w:val="center"/>
              <w:rPr>
                <w:b/>
                <w:bCs/>
                <w:sz w:val="36"/>
                <w:szCs w:val="21"/>
              </w:rPr>
            </w:pPr>
          </w:p>
        </w:tc>
        <w:tc>
          <w:tcPr>
            <w:tcW w:w="747" w:type="pct"/>
            <w:shd w:val="clear" w:color="auto" w:fill="auto"/>
            <w:vAlign w:val="center"/>
          </w:tcPr>
          <w:p w:rsidR="001819E2" w:rsidRDefault="001819E2" w:rsidP="00FB6339">
            <w:pPr>
              <w:keepNext/>
              <w:keepLines/>
              <w:snapToGrid w:val="0"/>
              <w:spacing w:beforeLines="20" w:afterLines="20" w:line="360" w:lineRule="auto"/>
              <w:jc w:val="center"/>
              <w:rPr>
                <w:b/>
                <w:bCs/>
                <w:sz w:val="36"/>
                <w:szCs w:val="21"/>
              </w:rPr>
            </w:pPr>
          </w:p>
        </w:tc>
        <w:tc>
          <w:tcPr>
            <w:tcW w:w="544" w:type="pct"/>
            <w:shd w:val="clear" w:color="auto" w:fill="auto"/>
            <w:vAlign w:val="center"/>
          </w:tcPr>
          <w:p w:rsidR="001819E2" w:rsidRDefault="001819E2" w:rsidP="00FB6339">
            <w:pPr>
              <w:keepNext/>
              <w:keepLines/>
              <w:snapToGrid w:val="0"/>
              <w:spacing w:beforeLines="20" w:afterLines="20" w:line="360" w:lineRule="auto"/>
              <w:jc w:val="center"/>
              <w:rPr>
                <w:b/>
                <w:bCs/>
                <w:sz w:val="36"/>
                <w:szCs w:val="21"/>
              </w:rPr>
            </w:pPr>
          </w:p>
        </w:tc>
      </w:tr>
      <w:tr w:rsidR="001819E2" w:rsidTr="00A31143">
        <w:trPr>
          <w:jc w:val="center"/>
        </w:trPr>
        <w:tc>
          <w:tcPr>
            <w:tcW w:w="349" w:type="pct"/>
            <w:vMerge/>
            <w:shd w:val="clear" w:color="auto" w:fill="auto"/>
            <w:vAlign w:val="center"/>
          </w:tcPr>
          <w:p w:rsidR="001819E2" w:rsidRDefault="001819E2" w:rsidP="00FB6339">
            <w:pPr>
              <w:keepNext/>
              <w:keepLines/>
              <w:snapToGrid w:val="0"/>
              <w:spacing w:beforeLines="20" w:afterLines="20" w:line="360" w:lineRule="auto"/>
              <w:jc w:val="center"/>
              <w:rPr>
                <w:b/>
                <w:bCs/>
                <w:sz w:val="36"/>
                <w:szCs w:val="21"/>
              </w:rPr>
            </w:pPr>
          </w:p>
        </w:tc>
        <w:tc>
          <w:tcPr>
            <w:tcW w:w="668" w:type="pct"/>
            <w:vMerge/>
            <w:shd w:val="clear" w:color="auto" w:fill="auto"/>
            <w:vAlign w:val="center"/>
          </w:tcPr>
          <w:p w:rsidR="001819E2" w:rsidRDefault="001819E2" w:rsidP="00FB6339">
            <w:pPr>
              <w:keepNext/>
              <w:keepLines/>
              <w:snapToGrid w:val="0"/>
              <w:spacing w:beforeLines="20" w:afterLines="20" w:line="360" w:lineRule="auto"/>
              <w:jc w:val="center"/>
              <w:rPr>
                <w:b/>
                <w:bCs/>
                <w:sz w:val="36"/>
                <w:szCs w:val="21"/>
              </w:rPr>
            </w:pPr>
          </w:p>
        </w:tc>
        <w:tc>
          <w:tcPr>
            <w:tcW w:w="853" w:type="pct"/>
            <w:shd w:val="clear" w:color="auto" w:fill="auto"/>
            <w:vAlign w:val="center"/>
          </w:tcPr>
          <w:p w:rsidR="001819E2" w:rsidRDefault="00342ED2" w:rsidP="00FB6339">
            <w:pPr>
              <w:snapToGrid w:val="0"/>
              <w:spacing w:beforeLines="20" w:afterLines="20"/>
              <w:jc w:val="center"/>
              <w:rPr>
                <w:szCs w:val="21"/>
              </w:rPr>
            </w:pPr>
            <w:r>
              <w:rPr>
                <w:rFonts w:hint="eastAsia"/>
                <w:szCs w:val="21"/>
              </w:rPr>
              <w:t>风险源</w:t>
            </w:r>
            <w:r>
              <w:rPr>
                <w:szCs w:val="21"/>
              </w:rPr>
              <w:t>2-2</w:t>
            </w:r>
          </w:p>
        </w:tc>
        <w:tc>
          <w:tcPr>
            <w:tcW w:w="1143" w:type="pct"/>
            <w:shd w:val="clear" w:color="auto" w:fill="auto"/>
            <w:vAlign w:val="center"/>
          </w:tcPr>
          <w:p w:rsidR="001819E2" w:rsidRDefault="001819E2" w:rsidP="00FB6339">
            <w:pPr>
              <w:keepNext/>
              <w:keepLines/>
              <w:snapToGrid w:val="0"/>
              <w:spacing w:beforeLines="20" w:afterLines="20" w:line="360" w:lineRule="auto"/>
              <w:jc w:val="center"/>
              <w:rPr>
                <w:b/>
                <w:bCs/>
                <w:sz w:val="36"/>
                <w:szCs w:val="21"/>
              </w:rPr>
            </w:pPr>
          </w:p>
        </w:tc>
        <w:tc>
          <w:tcPr>
            <w:tcW w:w="696" w:type="pct"/>
            <w:shd w:val="clear" w:color="auto" w:fill="auto"/>
            <w:vAlign w:val="center"/>
          </w:tcPr>
          <w:p w:rsidR="001819E2" w:rsidRDefault="001819E2" w:rsidP="00FB6339">
            <w:pPr>
              <w:keepNext/>
              <w:keepLines/>
              <w:snapToGrid w:val="0"/>
              <w:spacing w:beforeLines="20" w:afterLines="20" w:line="360" w:lineRule="auto"/>
              <w:jc w:val="center"/>
              <w:rPr>
                <w:b/>
                <w:bCs/>
                <w:sz w:val="36"/>
                <w:szCs w:val="21"/>
              </w:rPr>
            </w:pPr>
          </w:p>
        </w:tc>
        <w:tc>
          <w:tcPr>
            <w:tcW w:w="747" w:type="pct"/>
            <w:shd w:val="clear" w:color="auto" w:fill="auto"/>
            <w:vAlign w:val="center"/>
          </w:tcPr>
          <w:p w:rsidR="001819E2" w:rsidRDefault="001819E2" w:rsidP="00FB6339">
            <w:pPr>
              <w:keepNext/>
              <w:keepLines/>
              <w:snapToGrid w:val="0"/>
              <w:spacing w:beforeLines="20" w:afterLines="20" w:line="360" w:lineRule="auto"/>
              <w:jc w:val="center"/>
              <w:rPr>
                <w:b/>
                <w:bCs/>
                <w:sz w:val="36"/>
                <w:szCs w:val="21"/>
              </w:rPr>
            </w:pPr>
          </w:p>
        </w:tc>
        <w:tc>
          <w:tcPr>
            <w:tcW w:w="544" w:type="pct"/>
            <w:shd w:val="clear" w:color="auto" w:fill="auto"/>
            <w:vAlign w:val="center"/>
          </w:tcPr>
          <w:p w:rsidR="001819E2" w:rsidRDefault="001819E2" w:rsidP="00FB6339">
            <w:pPr>
              <w:keepNext/>
              <w:keepLines/>
              <w:snapToGrid w:val="0"/>
              <w:spacing w:beforeLines="20" w:afterLines="20" w:line="360" w:lineRule="auto"/>
              <w:jc w:val="center"/>
              <w:rPr>
                <w:b/>
                <w:bCs/>
                <w:sz w:val="36"/>
                <w:szCs w:val="21"/>
              </w:rPr>
            </w:pPr>
          </w:p>
        </w:tc>
      </w:tr>
      <w:tr w:rsidR="001819E2" w:rsidTr="00A31143">
        <w:trPr>
          <w:jc w:val="center"/>
        </w:trPr>
        <w:tc>
          <w:tcPr>
            <w:tcW w:w="349" w:type="pct"/>
            <w:vMerge/>
            <w:shd w:val="clear" w:color="auto" w:fill="auto"/>
            <w:vAlign w:val="center"/>
          </w:tcPr>
          <w:p w:rsidR="001819E2" w:rsidRDefault="001819E2" w:rsidP="00FB6339">
            <w:pPr>
              <w:keepNext/>
              <w:keepLines/>
              <w:snapToGrid w:val="0"/>
              <w:spacing w:beforeLines="20" w:afterLines="20" w:line="360" w:lineRule="auto"/>
              <w:jc w:val="center"/>
              <w:rPr>
                <w:b/>
                <w:bCs/>
                <w:sz w:val="36"/>
                <w:szCs w:val="21"/>
              </w:rPr>
            </w:pPr>
          </w:p>
        </w:tc>
        <w:tc>
          <w:tcPr>
            <w:tcW w:w="668" w:type="pct"/>
            <w:vMerge/>
            <w:shd w:val="clear" w:color="auto" w:fill="auto"/>
            <w:vAlign w:val="center"/>
          </w:tcPr>
          <w:p w:rsidR="001819E2" w:rsidRDefault="001819E2" w:rsidP="00FB6339">
            <w:pPr>
              <w:keepNext/>
              <w:keepLines/>
              <w:snapToGrid w:val="0"/>
              <w:spacing w:beforeLines="20" w:afterLines="20" w:line="360" w:lineRule="auto"/>
              <w:jc w:val="center"/>
              <w:rPr>
                <w:b/>
                <w:bCs/>
                <w:sz w:val="36"/>
                <w:szCs w:val="21"/>
              </w:rPr>
            </w:pPr>
          </w:p>
        </w:tc>
        <w:tc>
          <w:tcPr>
            <w:tcW w:w="853" w:type="pct"/>
            <w:shd w:val="clear" w:color="auto" w:fill="auto"/>
            <w:vAlign w:val="center"/>
          </w:tcPr>
          <w:p w:rsidR="001819E2" w:rsidRDefault="00342ED2" w:rsidP="00FB6339">
            <w:pPr>
              <w:snapToGrid w:val="0"/>
              <w:spacing w:beforeLines="20" w:afterLines="20"/>
              <w:jc w:val="center"/>
              <w:rPr>
                <w:szCs w:val="21"/>
              </w:rPr>
            </w:pPr>
            <w:r>
              <w:rPr>
                <w:szCs w:val="21"/>
              </w:rPr>
              <w:t>…</w:t>
            </w:r>
          </w:p>
        </w:tc>
        <w:tc>
          <w:tcPr>
            <w:tcW w:w="1143" w:type="pct"/>
            <w:shd w:val="clear" w:color="auto" w:fill="auto"/>
            <w:vAlign w:val="center"/>
          </w:tcPr>
          <w:p w:rsidR="001819E2" w:rsidRDefault="001819E2" w:rsidP="00FB6339">
            <w:pPr>
              <w:keepNext/>
              <w:keepLines/>
              <w:snapToGrid w:val="0"/>
              <w:spacing w:beforeLines="20" w:afterLines="20" w:line="360" w:lineRule="auto"/>
              <w:jc w:val="center"/>
              <w:rPr>
                <w:b/>
                <w:bCs/>
                <w:sz w:val="36"/>
                <w:szCs w:val="21"/>
              </w:rPr>
            </w:pPr>
          </w:p>
        </w:tc>
        <w:tc>
          <w:tcPr>
            <w:tcW w:w="696" w:type="pct"/>
            <w:shd w:val="clear" w:color="auto" w:fill="auto"/>
            <w:vAlign w:val="center"/>
          </w:tcPr>
          <w:p w:rsidR="001819E2" w:rsidRDefault="001819E2" w:rsidP="00FB6339">
            <w:pPr>
              <w:keepNext/>
              <w:keepLines/>
              <w:snapToGrid w:val="0"/>
              <w:spacing w:beforeLines="20" w:afterLines="20" w:line="360" w:lineRule="auto"/>
              <w:jc w:val="center"/>
              <w:rPr>
                <w:b/>
                <w:bCs/>
                <w:sz w:val="36"/>
                <w:szCs w:val="21"/>
              </w:rPr>
            </w:pPr>
          </w:p>
        </w:tc>
        <w:tc>
          <w:tcPr>
            <w:tcW w:w="747" w:type="pct"/>
            <w:shd w:val="clear" w:color="auto" w:fill="auto"/>
            <w:vAlign w:val="center"/>
          </w:tcPr>
          <w:p w:rsidR="001819E2" w:rsidRDefault="001819E2" w:rsidP="00FB6339">
            <w:pPr>
              <w:keepNext/>
              <w:keepLines/>
              <w:snapToGrid w:val="0"/>
              <w:spacing w:beforeLines="20" w:afterLines="20" w:line="360" w:lineRule="auto"/>
              <w:jc w:val="center"/>
              <w:rPr>
                <w:b/>
                <w:bCs/>
                <w:sz w:val="36"/>
                <w:szCs w:val="21"/>
              </w:rPr>
            </w:pPr>
          </w:p>
        </w:tc>
        <w:tc>
          <w:tcPr>
            <w:tcW w:w="544" w:type="pct"/>
            <w:shd w:val="clear" w:color="auto" w:fill="auto"/>
            <w:vAlign w:val="center"/>
          </w:tcPr>
          <w:p w:rsidR="001819E2" w:rsidRDefault="001819E2" w:rsidP="00FB6339">
            <w:pPr>
              <w:keepNext/>
              <w:keepLines/>
              <w:snapToGrid w:val="0"/>
              <w:spacing w:beforeLines="20" w:afterLines="20" w:line="360" w:lineRule="auto"/>
              <w:jc w:val="center"/>
              <w:rPr>
                <w:b/>
                <w:bCs/>
                <w:sz w:val="36"/>
                <w:szCs w:val="21"/>
              </w:rPr>
            </w:pPr>
          </w:p>
        </w:tc>
      </w:tr>
      <w:tr w:rsidR="001819E2" w:rsidTr="00A31143">
        <w:trPr>
          <w:jc w:val="center"/>
        </w:trPr>
        <w:tc>
          <w:tcPr>
            <w:tcW w:w="349" w:type="pct"/>
            <w:vMerge/>
            <w:shd w:val="clear" w:color="auto" w:fill="auto"/>
            <w:vAlign w:val="center"/>
          </w:tcPr>
          <w:p w:rsidR="001819E2" w:rsidRDefault="001819E2" w:rsidP="00FB6339">
            <w:pPr>
              <w:keepNext/>
              <w:keepLines/>
              <w:snapToGrid w:val="0"/>
              <w:spacing w:beforeLines="20" w:afterLines="20" w:line="360" w:lineRule="auto"/>
              <w:jc w:val="center"/>
              <w:rPr>
                <w:b/>
                <w:bCs/>
                <w:sz w:val="36"/>
                <w:szCs w:val="21"/>
              </w:rPr>
            </w:pPr>
          </w:p>
        </w:tc>
        <w:tc>
          <w:tcPr>
            <w:tcW w:w="668" w:type="pct"/>
            <w:vMerge/>
            <w:shd w:val="clear" w:color="auto" w:fill="auto"/>
            <w:vAlign w:val="center"/>
          </w:tcPr>
          <w:p w:rsidR="001819E2" w:rsidRDefault="001819E2" w:rsidP="00FB6339">
            <w:pPr>
              <w:keepNext/>
              <w:keepLines/>
              <w:snapToGrid w:val="0"/>
              <w:spacing w:beforeLines="20" w:afterLines="20" w:line="360" w:lineRule="auto"/>
              <w:jc w:val="center"/>
              <w:rPr>
                <w:b/>
                <w:bCs/>
                <w:sz w:val="36"/>
                <w:szCs w:val="21"/>
              </w:rPr>
            </w:pPr>
          </w:p>
        </w:tc>
        <w:tc>
          <w:tcPr>
            <w:tcW w:w="853" w:type="pct"/>
            <w:shd w:val="clear" w:color="auto" w:fill="auto"/>
            <w:vAlign w:val="center"/>
          </w:tcPr>
          <w:p w:rsidR="001819E2" w:rsidRDefault="00342ED2" w:rsidP="00FB6339">
            <w:pPr>
              <w:snapToGrid w:val="0"/>
              <w:spacing w:beforeLines="20" w:afterLines="20"/>
              <w:jc w:val="center"/>
              <w:rPr>
                <w:szCs w:val="21"/>
              </w:rPr>
            </w:pPr>
            <w:r>
              <w:rPr>
                <w:rFonts w:hint="eastAsia"/>
                <w:szCs w:val="21"/>
              </w:rPr>
              <w:t>风险源</w:t>
            </w:r>
            <w:r>
              <w:rPr>
                <w:szCs w:val="21"/>
              </w:rPr>
              <w:t>2-m</w:t>
            </w:r>
          </w:p>
        </w:tc>
        <w:tc>
          <w:tcPr>
            <w:tcW w:w="1143" w:type="pct"/>
            <w:shd w:val="clear" w:color="auto" w:fill="auto"/>
            <w:vAlign w:val="center"/>
          </w:tcPr>
          <w:p w:rsidR="001819E2" w:rsidRDefault="001819E2" w:rsidP="00FB6339">
            <w:pPr>
              <w:keepNext/>
              <w:keepLines/>
              <w:snapToGrid w:val="0"/>
              <w:spacing w:beforeLines="20" w:afterLines="20" w:line="360" w:lineRule="auto"/>
              <w:jc w:val="center"/>
              <w:rPr>
                <w:b/>
                <w:bCs/>
                <w:sz w:val="36"/>
                <w:szCs w:val="21"/>
              </w:rPr>
            </w:pPr>
          </w:p>
        </w:tc>
        <w:tc>
          <w:tcPr>
            <w:tcW w:w="696" w:type="pct"/>
            <w:shd w:val="clear" w:color="auto" w:fill="auto"/>
            <w:vAlign w:val="center"/>
          </w:tcPr>
          <w:p w:rsidR="001819E2" w:rsidRDefault="001819E2" w:rsidP="00FB6339">
            <w:pPr>
              <w:keepNext/>
              <w:keepLines/>
              <w:snapToGrid w:val="0"/>
              <w:spacing w:beforeLines="20" w:afterLines="20" w:line="360" w:lineRule="auto"/>
              <w:jc w:val="center"/>
              <w:rPr>
                <w:b/>
                <w:bCs/>
                <w:sz w:val="36"/>
                <w:szCs w:val="21"/>
              </w:rPr>
            </w:pPr>
          </w:p>
        </w:tc>
        <w:tc>
          <w:tcPr>
            <w:tcW w:w="747" w:type="pct"/>
            <w:shd w:val="clear" w:color="auto" w:fill="auto"/>
            <w:vAlign w:val="center"/>
          </w:tcPr>
          <w:p w:rsidR="001819E2" w:rsidRDefault="001819E2" w:rsidP="00FB6339">
            <w:pPr>
              <w:keepNext/>
              <w:keepLines/>
              <w:snapToGrid w:val="0"/>
              <w:spacing w:beforeLines="20" w:afterLines="20" w:line="360" w:lineRule="auto"/>
              <w:jc w:val="center"/>
              <w:rPr>
                <w:b/>
                <w:bCs/>
                <w:sz w:val="36"/>
                <w:szCs w:val="21"/>
              </w:rPr>
            </w:pPr>
          </w:p>
        </w:tc>
        <w:tc>
          <w:tcPr>
            <w:tcW w:w="544" w:type="pct"/>
            <w:shd w:val="clear" w:color="auto" w:fill="auto"/>
            <w:vAlign w:val="center"/>
          </w:tcPr>
          <w:p w:rsidR="001819E2" w:rsidRDefault="001819E2" w:rsidP="00FB6339">
            <w:pPr>
              <w:keepNext/>
              <w:keepLines/>
              <w:snapToGrid w:val="0"/>
              <w:spacing w:beforeLines="20" w:afterLines="20" w:line="360" w:lineRule="auto"/>
              <w:jc w:val="center"/>
              <w:rPr>
                <w:b/>
                <w:bCs/>
                <w:sz w:val="36"/>
                <w:szCs w:val="21"/>
              </w:rPr>
            </w:pPr>
          </w:p>
        </w:tc>
      </w:tr>
      <w:tr w:rsidR="001819E2" w:rsidTr="00A31143">
        <w:trPr>
          <w:jc w:val="center"/>
        </w:trPr>
        <w:tc>
          <w:tcPr>
            <w:tcW w:w="349" w:type="pct"/>
            <w:shd w:val="clear" w:color="auto" w:fill="auto"/>
            <w:vAlign w:val="center"/>
          </w:tcPr>
          <w:p w:rsidR="001819E2" w:rsidRDefault="00342ED2" w:rsidP="00FB6339">
            <w:pPr>
              <w:snapToGrid w:val="0"/>
              <w:spacing w:beforeLines="20" w:afterLines="20"/>
              <w:jc w:val="center"/>
              <w:rPr>
                <w:szCs w:val="21"/>
              </w:rPr>
            </w:pPr>
            <w:r>
              <w:rPr>
                <w:szCs w:val="21"/>
              </w:rPr>
              <w:t>…</w:t>
            </w:r>
          </w:p>
        </w:tc>
        <w:tc>
          <w:tcPr>
            <w:tcW w:w="668" w:type="pct"/>
            <w:shd w:val="clear" w:color="auto" w:fill="auto"/>
            <w:vAlign w:val="center"/>
          </w:tcPr>
          <w:p w:rsidR="001819E2" w:rsidRDefault="00342ED2" w:rsidP="00FB6339">
            <w:pPr>
              <w:snapToGrid w:val="0"/>
              <w:spacing w:beforeLines="20" w:afterLines="20"/>
              <w:jc w:val="center"/>
              <w:rPr>
                <w:szCs w:val="21"/>
              </w:rPr>
            </w:pPr>
            <w:r>
              <w:rPr>
                <w:szCs w:val="21"/>
              </w:rPr>
              <w:t>…</w:t>
            </w:r>
          </w:p>
        </w:tc>
        <w:tc>
          <w:tcPr>
            <w:tcW w:w="853" w:type="pct"/>
            <w:shd w:val="clear" w:color="auto" w:fill="auto"/>
            <w:vAlign w:val="center"/>
          </w:tcPr>
          <w:p w:rsidR="001819E2" w:rsidRDefault="00342ED2" w:rsidP="00FB6339">
            <w:pPr>
              <w:snapToGrid w:val="0"/>
              <w:spacing w:beforeLines="20" w:afterLines="20"/>
              <w:jc w:val="center"/>
              <w:rPr>
                <w:szCs w:val="21"/>
              </w:rPr>
            </w:pPr>
            <w:r>
              <w:rPr>
                <w:szCs w:val="21"/>
              </w:rPr>
              <w:t>…</w:t>
            </w:r>
          </w:p>
        </w:tc>
        <w:tc>
          <w:tcPr>
            <w:tcW w:w="1143" w:type="pct"/>
            <w:shd w:val="clear" w:color="auto" w:fill="auto"/>
            <w:vAlign w:val="center"/>
          </w:tcPr>
          <w:p w:rsidR="001819E2" w:rsidRDefault="001819E2" w:rsidP="00FB6339">
            <w:pPr>
              <w:keepNext/>
              <w:keepLines/>
              <w:snapToGrid w:val="0"/>
              <w:spacing w:beforeLines="20" w:afterLines="20" w:line="360" w:lineRule="auto"/>
              <w:jc w:val="center"/>
              <w:rPr>
                <w:b/>
                <w:bCs/>
                <w:sz w:val="36"/>
                <w:szCs w:val="21"/>
              </w:rPr>
            </w:pPr>
          </w:p>
        </w:tc>
        <w:tc>
          <w:tcPr>
            <w:tcW w:w="696" w:type="pct"/>
            <w:shd w:val="clear" w:color="auto" w:fill="auto"/>
            <w:vAlign w:val="center"/>
          </w:tcPr>
          <w:p w:rsidR="001819E2" w:rsidRDefault="001819E2" w:rsidP="00FB6339">
            <w:pPr>
              <w:keepNext/>
              <w:keepLines/>
              <w:snapToGrid w:val="0"/>
              <w:spacing w:beforeLines="20" w:afterLines="20" w:line="360" w:lineRule="auto"/>
              <w:jc w:val="center"/>
              <w:rPr>
                <w:b/>
                <w:bCs/>
                <w:sz w:val="36"/>
                <w:szCs w:val="21"/>
              </w:rPr>
            </w:pPr>
          </w:p>
        </w:tc>
        <w:tc>
          <w:tcPr>
            <w:tcW w:w="747" w:type="pct"/>
            <w:shd w:val="clear" w:color="auto" w:fill="auto"/>
            <w:vAlign w:val="center"/>
          </w:tcPr>
          <w:p w:rsidR="001819E2" w:rsidRDefault="001819E2" w:rsidP="00FB6339">
            <w:pPr>
              <w:keepNext/>
              <w:keepLines/>
              <w:snapToGrid w:val="0"/>
              <w:spacing w:beforeLines="20" w:afterLines="20" w:line="360" w:lineRule="auto"/>
              <w:jc w:val="center"/>
              <w:rPr>
                <w:b/>
                <w:bCs/>
                <w:sz w:val="36"/>
                <w:szCs w:val="21"/>
              </w:rPr>
            </w:pPr>
          </w:p>
        </w:tc>
        <w:tc>
          <w:tcPr>
            <w:tcW w:w="544" w:type="pct"/>
            <w:shd w:val="clear" w:color="auto" w:fill="auto"/>
            <w:vAlign w:val="center"/>
          </w:tcPr>
          <w:p w:rsidR="001819E2" w:rsidRDefault="001819E2" w:rsidP="00FB6339">
            <w:pPr>
              <w:keepNext/>
              <w:keepLines/>
              <w:snapToGrid w:val="0"/>
              <w:spacing w:beforeLines="20" w:afterLines="20" w:line="360" w:lineRule="auto"/>
              <w:jc w:val="center"/>
              <w:rPr>
                <w:b/>
                <w:bCs/>
                <w:sz w:val="36"/>
                <w:szCs w:val="21"/>
              </w:rPr>
            </w:pPr>
          </w:p>
        </w:tc>
      </w:tr>
      <w:tr w:rsidR="001819E2" w:rsidTr="00A31143">
        <w:trPr>
          <w:jc w:val="center"/>
        </w:trPr>
        <w:tc>
          <w:tcPr>
            <w:tcW w:w="349" w:type="pct"/>
            <w:vMerge w:val="restart"/>
            <w:shd w:val="clear" w:color="auto" w:fill="auto"/>
            <w:vAlign w:val="center"/>
          </w:tcPr>
          <w:p w:rsidR="001819E2" w:rsidRDefault="00342ED2" w:rsidP="00FB6339">
            <w:pPr>
              <w:snapToGrid w:val="0"/>
              <w:spacing w:beforeLines="20" w:afterLines="20"/>
              <w:jc w:val="center"/>
              <w:rPr>
                <w:szCs w:val="21"/>
              </w:rPr>
            </w:pPr>
            <w:r>
              <w:rPr>
                <w:szCs w:val="21"/>
              </w:rPr>
              <w:t>N</w:t>
            </w:r>
          </w:p>
        </w:tc>
        <w:tc>
          <w:tcPr>
            <w:tcW w:w="668" w:type="pct"/>
            <w:vMerge w:val="restart"/>
            <w:shd w:val="clear" w:color="auto" w:fill="auto"/>
            <w:vAlign w:val="center"/>
          </w:tcPr>
          <w:p w:rsidR="001819E2" w:rsidRDefault="00342ED2" w:rsidP="00FB6339">
            <w:pPr>
              <w:snapToGrid w:val="0"/>
              <w:spacing w:beforeLines="20" w:afterLines="20"/>
              <w:jc w:val="center"/>
              <w:rPr>
                <w:szCs w:val="21"/>
              </w:rPr>
            </w:pPr>
            <w:r>
              <w:rPr>
                <w:rFonts w:hint="eastAsia"/>
                <w:szCs w:val="21"/>
              </w:rPr>
              <w:t>风险</w:t>
            </w:r>
            <w:r>
              <w:rPr>
                <w:szCs w:val="21"/>
              </w:rPr>
              <w:t>n</w:t>
            </w:r>
          </w:p>
        </w:tc>
        <w:tc>
          <w:tcPr>
            <w:tcW w:w="853" w:type="pct"/>
            <w:shd w:val="clear" w:color="auto" w:fill="auto"/>
            <w:vAlign w:val="center"/>
          </w:tcPr>
          <w:p w:rsidR="001819E2" w:rsidRDefault="00342ED2" w:rsidP="00FB6339">
            <w:pPr>
              <w:snapToGrid w:val="0"/>
              <w:spacing w:beforeLines="20" w:afterLines="20"/>
              <w:jc w:val="center"/>
              <w:rPr>
                <w:szCs w:val="21"/>
              </w:rPr>
            </w:pPr>
            <w:r>
              <w:rPr>
                <w:rFonts w:hint="eastAsia"/>
                <w:szCs w:val="21"/>
              </w:rPr>
              <w:t>风险源</w:t>
            </w:r>
            <w:r>
              <w:rPr>
                <w:szCs w:val="21"/>
              </w:rPr>
              <w:t>n-1</w:t>
            </w:r>
          </w:p>
        </w:tc>
        <w:tc>
          <w:tcPr>
            <w:tcW w:w="1143" w:type="pct"/>
            <w:shd w:val="clear" w:color="auto" w:fill="auto"/>
            <w:vAlign w:val="center"/>
          </w:tcPr>
          <w:p w:rsidR="001819E2" w:rsidRDefault="001819E2" w:rsidP="00FB6339">
            <w:pPr>
              <w:keepNext/>
              <w:keepLines/>
              <w:snapToGrid w:val="0"/>
              <w:spacing w:beforeLines="20" w:afterLines="20" w:line="360" w:lineRule="auto"/>
              <w:jc w:val="center"/>
              <w:rPr>
                <w:b/>
                <w:bCs/>
                <w:sz w:val="36"/>
                <w:szCs w:val="21"/>
              </w:rPr>
            </w:pPr>
          </w:p>
        </w:tc>
        <w:tc>
          <w:tcPr>
            <w:tcW w:w="696" w:type="pct"/>
            <w:shd w:val="clear" w:color="auto" w:fill="auto"/>
            <w:vAlign w:val="center"/>
          </w:tcPr>
          <w:p w:rsidR="001819E2" w:rsidRDefault="001819E2" w:rsidP="00FB6339">
            <w:pPr>
              <w:keepNext/>
              <w:keepLines/>
              <w:snapToGrid w:val="0"/>
              <w:spacing w:beforeLines="20" w:afterLines="20" w:line="360" w:lineRule="auto"/>
              <w:jc w:val="center"/>
              <w:rPr>
                <w:b/>
                <w:bCs/>
                <w:sz w:val="36"/>
                <w:szCs w:val="21"/>
              </w:rPr>
            </w:pPr>
          </w:p>
        </w:tc>
        <w:tc>
          <w:tcPr>
            <w:tcW w:w="747" w:type="pct"/>
            <w:shd w:val="clear" w:color="auto" w:fill="auto"/>
            <w:vAlign w:val="center"/>
          </w:tcPr>
          <w:p w:rsidR="001819E2" w:rsidRDefault="001819E2" w:rsidP="00FB6339">
            <w:pPr>
              <w:keepNext/>
              <w:keepLines/>
              <w:snapToGrid w:val="0"/>
              <w:spacing w:beforeLines="20" w:afterLines="20" w:line="360" w:lineRule="auto"/>
              <w:jc w:val="center"/>
              <w:rPr>
                <w:b/>
                <w:bCs/>
                <w:sz w:val="36"/>
                <w:szCs w:val="21"/>
              </w:rPr>
            </w:pPr>
          </w:p>
        </w:tc>
        <w:tc>
          <w:tcPr>
            <w:tcW w:w="544" w:type="pct"/>
            <w:shd w:val="clear" w:color="auto" w:fill="auto"/>
            <w:vAlign w:val="center"/>
          </w:tcPr>
          <w:p w:rsidR="001819E2" w:rsidRDefault="001819E2" w:rsidP="00FB6339">
            <w:pPr>
              <w:keepNext/>
              <w:keepLines/>
              <w:snapToGrid w:val="0"/>
              <w:spacing w:beforeLines="20" w:afterLines="20" w:line="360" w:lineRule="auto"/>
              <w:jc w:val="center"/>
              <w:rPr>
                <w:b/>
                <w:bCs/>
                <w:sz w:val="36"/>
                <w:szCs w:val="21"/>
              </w:rPr>
            </w:pPr>
          </w:p>
        </w:tc>
      </w:tr>
      <w:tr w:rsidR="001819E2" w:rsidTr="00A31143">
        <w:trPr>
          <w:jc w:val="center"/>
        </w:trPr>
        <w:tc>
          <w:tcPr>
            <w:tcW w:w="349" w:type="pct"/>
            <w:vMerge/>
            <w:shd w:val="clear" w:color="auto" w:fill="auto"/>
            <w:vAlign w:val="center"/>
          </w:tcPr>
          <w:p w:rsidR="001819E2" w:rsidRDefault="001819E2" w:rsidP="00FB6339">
            <w:pPr>
              <w:keepNext/>
              <w:keepLines/>
              <w:snapToGrid w:val="0"/>
              <w:spacing w:beforeLines="20" w:afterLines="20" w:line="360" w:lineRule="auto"/>
              <w:jc w:val="center"/>
              <w:rPr>
                <w:b/>
                <w:bCs/>
                <w:sz w:val="36"/>
                <w:szCs w:val="21"/>
              </w:rPr>
            </w:pPr>
          </w:p>
        </w:tc>
        <w:tc>
          <w:tcPr>
            <w:tcW w:w="668" w:type="pct"/>
            <w:vMerge/>
            <w:shd w:val="clear" w:color="auto" w:fill="auto"/>
            <w:vAlign w:val="center"/>
          </w:tcPr>
          <w:p w:rsidR="001819E2" w:rsidRDefault="001819E2" w:rsidP="00FB6339">
            <w:pPr>
              <w:keepNext/>
              <w:keepLines/>
              <w:snapToGrid w:val="0"/>
              <w:spacing w:beforeLines="20" w:afterLines="20" w:line="360" w:lineRule="auto"/>
              <w:jc w:val="center"/>
              <w:rPr>
                <w:b/>
                <w:bCs/>
                <w:sz w:val="36"/>
                <w:szCs w:val="21"/>
              </w:rPr>
            </w:pPr>
          </w:p>
        </w:tc>
        <w:tc>
          <w:tcPr>
            <w:tcW w:w="853" w:type="pct"/>
            <w:shd w:val="clear" w:color="auto" w:fill="auto"/>
            <w:vAlign w:val="center"/>
          </w:tcPr>
          <w:p w:rsidR="001819E2" w:rsidRDefault="00342ED2" w:rsidP="00FB6339">
            <w:pPr>
              <w:snapToGrid w:val="0"/>
              <w:spacing w:beforeLines="20" w:afterLines="20"/>
              <w:jc w:val="center"/>
              <w:rPr>
                <w:szCs w:val="21"/>
              </w:rPr>
            </w:pPr>
            <w:r>
              <w:rPr>
                <w:rFonts w:hint="eastAsia"/>
                <w:szCs w:val="21"/>
              </w:rPr>
              <w:t>风险源</w:t>
            </w:r>
            <w:r>
              <w:rPr>
                <w:szCs w:val="21"/>
              </w:rPr>
              <w:t>n-2</w:t>
            </w:r>
          </w:p>
        </w:tc>
        <w:tc>
          <w:tcPr>
            <w:tcW w:w="1143" w:type="pct"/>
            <w:shd w:val="clear" w:color="auto" w:fill="auto"/>
            <w:vAlign w:val="center"/>
          </w:tcPr>
          <w:p w:rsidR="001819E2" w:rsidRDefault="001819E2" w:rsidP="00FB6339">
            <w:pPr>
              <w:keepNext/>
              <w:keepLines/>
              <w:snapToGrid w:val="0"/>
              <w:spacing w:beforeLines="20" w:afterLines="20" w:line="360" w:lineRule="auto"/>
              <w:jc w:val="center"/>
              <w:rPr>
                <w:b/>
                <w:bCs/>
                <w:sz w:val="36"/>
                <w:szCs w:val="21"/>
              </w:rPr>
            </w:pPr>
          </w:p>
        </w:tc>
        <w:tc>
          <w:tcPr>
            <w:tcW w:w="696" w:type="pct"/>
            <w:shd w:val="clear" w:color="auto" w:fill="auto"/>
            <w:vAlign w:val="center"/>
          </w:tcPr>
          <w:p w:rsidR="001819E2" w:rsidRDefault="001819E2" w:rsidP="00FB6339">
            <w:pPr>
              <w:keepNext/>
              <w:keepLines/>
              <w:snapToGrid w:val="0"/>
              <w:spacing w:beforeLines="20" w:afterLines="20" w:line="360" w:lineRule="auto"/>
              <w:jc w:val="center"/>
              <w:rPr>
                <w:b/>
                <w:bCs/>
                <w:sz w:val="36"/>
                <w:szCs w:val="21"/>
              </w:rPr>
            </w:pPr>
          </w:p>
        </w:tc>
        <w:tc>
          <w:tcPr>
            <w:tcW w:w="747" w:type="pct"/>
            <w:shd w:val="clear" w:color="auto" w:fill="auto"/>
            <w:vAlign w:val="center"/>
          </w:tcPr>
          <w:p w:rsidR="001819E2" w:rsidRDefault="001819E2" w:rsidP="00FB6339">
            <w:pPr>
              <w:keepNext/>
              <w:keepLines/>
              <w:snapToGrid w:val="0"/>
              <w:spacing w:beforeLines="20" w:afterLines="20" w:line="360" w:lineRule="auto"/>
              <w:jc w:val="center"/>
              <w:rPr>
                <w:b/>
                <w:bCs/>
                <w:sz w:val="36"/>
                <w:szCs w:val="21"/>
              </w:rPr>
            </w:pPr>
          </w:p>
        </w:tc>
        <w:tc>
          <w:tcPr>
            <w:tcW w:w="544" w:type="pct"/>
            <w:shd w:val="clear" w:color="auto" w:fill="auto"/>
            <w:vAlign w:val="center"/>
          </w:tcPr>
          <w:p w:rsidR="001819E2" w:rsidRDefault="001819E2" w:rsidP="00FB6339">
            <w:pPr>
              <w:keepNext/>
              <w:keepLines/>
              <w:snapToGrid w:val="0"/>
              <w:spacing w:beforeLines="20" w:afterLines="20" w:line="360" w:lineRule="auto"/>
              <w:jc w:val="center"/>
              <w:rPr>
                <w:b/>
                <w:bCs/>
                <w:sz w:val="36"/>
                <w:szCs w:val="21"/>
              </w:rPr>
            </w:pPr>
          </w:p>
        </w:tc>
      </w:tr>
      <w:tr w:rsidR="001819E2" w:rsidTr="00A31143">
        <w:trPr>
          <w:jc w:val="center"/>
        </w:trPr>
        <w:tc>
          <w:tcPr>
            <w:tcW w:w="349" w:type="pct"/>
            <w:vMerge/>
            <w:shd w:val="clear" w:color="auto" w:fill="auto"/>
            <w:vAlign w:val="center"/>
          </w:tcPr>
          <w:p w:rsidR="001819E2" w:rsidRDefault="001819E2" w:rsidP="00FB6339">
            <w:pPr>
              <w:keepNext/>
              <w:keepLines/>
              <w:snapToGrid w:val="0"/>
              <w:spacing w:beforeLines="20" w:afterLines="20" w:line="360" w:lineRule="auto"/>
              <w:jc w:val="center"/>
              <w:rPr>
                <w:b/>
                <w:bCs/>
                <w:sz w:val="36"/>
                <w:szCs w:val="21"/>
              </w:rPr>
            </w:pPr>
          </w:p>
        </w:tc>
        <w:tc>
          <w:tcPr>
            <w:tcW w:w="668" w:type="pct"/>
            <w:vMerge/>
            <w:shd w:val="clear" w:color="auto" w:fill="auto"/>
            <w:vAlign w:val="center"/>
          </w:tcPr>
          <w:p w:rsidR="001819E2" w:rsidRDefault="001819E2" w:rsidP="00FB6339">
            <w:pPr>
              <w:keepNext/>
              <w:keepLines/>
              <w:snapToGrid w:val="0"/>
              <w:spacing w:beforeLines="20" w:afterLines="20" w:line="360" w:lineRule="auto"/>
              <w:jc w:val="center"/>
              <w:rPr>
                <w:b/>
                <w:bCs/>
                <w:sz w:val="36"/>
                <w:szCs w:val="21"/>
              </w:rPr>
            </w:pPr>
          </w:p>
        </w:tc>
        <w:tc>
          <w:tcPr>
            <w:tcW w:w="853" w:type="pct"/>
            <w:shd w:val="clear" w:color="auto" w:fill="auto"/>
            <w:vAlign w:val="center"/>
          </w:tcPr>
          <w:p w:rsidR="001819E2" w:rsidRDefault="00342ED2" w:rsidP="00FB6339">
            <w:pPr>
              <w:snapToGrid w:val="0"/>
              <w:spacing w:beforeLines="20" w:afterLines="20"/>
              <w:jc w:val="center"/>
              <w:rPr>
                <w:szCs w:val="21"/>
              </w:rPr>
            </w:pPr>
            <w:r>
              <w:rPr>
                <w:szCs w:val="21"/>
              </w:rPr>
              <w:t>…</w:t>
            </w:r>
          </w:p>
        </w:tc>
        <w:tc>
          <w:tcPr>
            <w:tcW w:w="1143" w:type="pct"/>
            <w:shd w:val="clear" w:color="auto" w:fill="auto"/>
            <w:vAlign w:val="center"/>
          </w:tcPr>
          <w:p w:rsidR="001819E2" w:rsidRDefault="001819E2" w:rsidP="00FB6339">
            <w:pPr>
              <w:keepNext/>
              <w:keepLines/>
              <w:snapToGrid w:val="0"/>
              <w:spacing w:beforeLines="20" w:afterLines="20" w:line="360" w:lineRule="auto"/>
              <w:jc w:val="center"/>
              <w:rPr>
                <w:b/>
                <w:bCs/>
                <w:sz w:val="36"/>
                <w:szCs w:val="21"/>
              </w:rPr>
            </w:pPr>
          </w:p>
        </w:tc>
        <w:tc>
          <w:tcPr>
            <w:tcW w:w="696" w:type="pct"/>
            <w:shd w:val="clear" w:color="auto" w:fill="auto"/>
            <w:vAlign w:val="center"/>
          </w:tcPr>
          <w:p w:rsidR="001819E2" w:rsidRDefault="001819E2" w:rsidP="00FB6339">
            <w:pPr>
              <w:keepNext/>
              <w:keepLines/>
              <w:snapToGrid w:val="0"/>
              <w:spacing w:beforeLines="20" w:afterLines="20" w:line="360" w:lineRule="auto"/>
              <w:jc w:val="center"/>
              <w:rPr>
                <w:b/>
                <w:bCs/>
                <w:sz w:val="36"/>
                <w:szCs w:val="21"/>
              </w:rPr>
            </w:pPr>
          </w:p>
        </w:tc>
        <w:tc>
          <w:tcPr>
            <w:tcW w:w="747" w:type="pct"/>
            <w:shd w:val="clear" w:color="auto" w:fill="auto"/>
            <w:vAlign w:val="center"/>
          </w:tcPr>
          <w:p w:rsidR="001819E2" w:rsidRDefault="001819E2" w:rsidP="00FB6339">
            <w:pPr>
              <w:keepNext/>
              <w:keepLines/>
              <w:snapToGrid w:val="0"/>
              <w:spacing w:beforeLines="20" w:afterLines="20" w:line="360" w:lineRule="auto"/>
              <w:jc w:val="center"/>
              <w:rPr>
                <w:b/>
                <w:bCs/>
                <w:sz w:val="36"/>
                <w:szCs w:val="21"/>
              </w:rPr>
            </w:pPr>
          </w:p>
        </w:tc>
        <w:tc>
          <w:tcPr>
            <w:tcW w:w="544" w:type="pct"/>
            <w:shd w:val="clear" w:color="auto" w:fill="auto"/>
            <w:vAlign w:val="center"/>
          </w:tcPr>
          <w:p w:rsidR="001819E2" w:rsidRDefault="001819E2" w:rsidP="00FB6339">
            <w:pPr>
              <w:keepNext/>
              <w:keepLines/>
              <w:snapToGrid w:val="0"/>
              <w:spacing w:beforeLines="20" w:afterLines="20" w:line="360" w:lineRule="auto"/>
              <w:jc w:val="center"/>
              <w:rPr>
                <w:b/>
                <w:bCs/>
                <w:sz w:val="36"/>
                <w:szCs w:val="21"/>
              </w:rPr>
            </w:pPr>
          </w:p>
        </w:tc>
      </w:tr>
      <w:tr w:rsidR="001819E2" w:rsidTr="00A31143">
        <w:trPr>
          <w:jc w:val="center"/>
        </w:trPr>
        <w:tc>
          <w:tcPr>
            <w:tcW w:w="349" w:type="pct"/>
            <w:vMerge/>
            <w:shd w:val="clear" w:color="auto" w:fill="auto"/>
            <w:vAlign w:val="center"/>
          </w:tcPr>
          <w:p w:rsidR="001819E2" w:rsidRDefault="001819E2" w:rsidP="00FB6339">
            <w:pPr>
              <w:keepNext/>
              <w:keepLines/>
              <w:snapToGrid w:val="0"/>
              <w:spacing w:beforeLines="20" w:afterLines="20" w:line="360" w:lineRule="auto"/>
              <w:jc w:val="center"/>
              <w:rPr>
                <w:b/>
                <w:bCs/>
                <w:sz w:val="36"/>
                <w:szCs w:val="21"/>
              </w:rPr>
            </w:pPr>
          </w:p>
        </w:tc>
        <w:tc>
          <w:tcPr>
            <w:tcW w:w="668" w:type="pct"/>
            <w:vMerge/>
            <w:shd w:val="clear" w:color="auto" w:fill="auto"/>
            <w:vAlign w:val="center"/>
          </w:tcPr>
          <w:p w:rsidR="001819E2" w:rsidRDefault="001819E2" w:rsidP="00FB6339">
            <w:pPr>
              <w:keepNext/>
              <w:keepLines/>
              <w:snapToGrid w:val="0"/>
              <w:spacing w:beforeLines="20" w:afterLines="20" w:line="360" w:lineRule="auto"/>
              <w:jc w:val="center"/>
              <w:rPr>
                <w:b/>
                <w:bCs/>
                <w:sz w:val="36"/>
                <w:szCs w:val="21"/>
              </w:rPr>
            </w:pPr>
          </w:p>
        </w:tc>
        <w:tc>
          <w:tcPr>
            <w:tcW w:w="853" w:type="pct"/>
            <w:shd w:val="clear" w:color="auto" w:fill="auto"/>
            <w:vAlign w:val="center"/>
          </w:tcPr>
          <w:p w:rsidR="001819E2" w:rsidRDefault="00342ED2" w:rsidP="00FB6339">
            <w:pPr>
              <w:snapToGrid w:val="0"/>
              <w:spacing w:beforeLines="20" w:afterLines="20"/>
              <w:jc w:val="center"/>
              <w:rPr>
                <w:szCs w:val="21"/>
              </w:rPr>
            </w:pPr>
            <w:r>
              <w:rPr>
                <w:rFonts w:hint="eastAsia"/>
                <w:szCs w:val="21"/>
              </w:rPr>
              <w:t>风险源</w:t>
            </w:r>
            <w:r>
              <w:rPr>
                <w:szCs w:val="21"/>
              </w:rPr>
              <w:t>n-m</w:t>
            </w:r>
          </w:p>
        </w:tc>
        <w:tc>
          <w:tcPr>
            <w:tcW w:w="1143" w:type="pct"/>
            <w:shd w:val="clear" w:color="auto" w:fill="auto"/>
            <w:vAlign w:val="center"/>
          </w:tcPr>
          <w:p w:rsidR="001819E2" w:rsidRDefault="001819E2" w:rsidP="00FB6339">
            <w:pPr>
              <w:keepNext/>
              <w:keepLines/>
              <w:snapToGrid w:val="0"/>
              <w:spacing w:beforeLines="20" w:afterLines="20" w:line="360" w:lineRule="auto"/>
              <w:jc w:val="center"/>
              <w:rPr>
                <w:b/>
                <w:bCs/>
                <w:sz w:val="36"/>
                <w:szCs w:val="21"/>
              </w:rPr>
            </w:pPr>
          </w:p>
        </w:tc>
        <w:tc>
          <w:tcPr>
            <w:tcW w:w="696" w:type="pct"/>
            <w:shd w:val="clear" w:color="auto" w:fill="auto"/>
            <w:vAlign w:val="center"/>
          </w:tcPr>
          <w:p w:rsidR="001819E2" w:rsidRDefault="001819E2" w:rsidP="00FB6339">
            <w:pPr>
              <w:keepNext/>
              <w:keepLines/>
              <w:snapToGrid w:val="0"/>
              <w:spacing w:beforeLines="20" w:afterLines="20" w:line="360" w:lineRule="auto"/>
              <w:jc w:val="center"/>
              <w:rPr>
                <w:b/>
                <w:bCs/>
                <w:sz w:val="36"/>
                <w:szCs w:val="21"/>
              </w:rPr>
            </w:pPr>
          </w:p>
        </w:tc>
        <w:tc>
          <w:tcPr>
            <w:tcW w:w="747" w:type="pct"/>
            <w:shd w:val="clear" w:color="auto" w:fill="auto"/>
            <w:vAlign w:val="center"/>
          </w:tcPr>
          <w:p w:rsidR="001819E2" w:rsidRDefault="001819E2" w:rsidP="00FB6339">
            <w:pPr>
              <w:keepNext/>
              <w:keepLines/>
              <w:snapToGrid w:val="0"/>
              <w:spacing w:beforeLines="20" w:afterLines="20" w:line="360" w:lineRule="auto"/>
              <w:jc w:val="center"/>
              <w:rPr>
                <w:b/>
                <w:bCs/>
                <w:sz w:val="36"/>
                <w:szCs w:val="21"/>
              </w:rPr>
            </w:pPr>
          </w:p>
        </w:tc>
        <w:tc>
          <w:tcPr>
            <w:tcW w:w="544" w:type="pct"/>
            <w:shd w:val="clear" w:color="auto" w:fill="auto"/>
            <w:vAlign w:val="center"/>
          </w:tcPr>
          <w:p w:rsidR="001819E2" w:rsidRDefault="001819E2" w:rsidP="00FB6339">
            <w:pPr>
              <w:keepNext/>
              <w:keepLines/>
              <w:snapToGrid w:val="0"/>
              <w:spacing w:beforeLines="20" w:afterLines="20" w:line="360" w:lineRule="auto"/>
              <w:jc w:val="center"/>
              <w:rPr>
                <w:b/>
                <w:bCs/>
                <w:sz w:val="36"/>
                <w:szCs w:val="21"/>
              </w:rPr>
            </w:pPr>
          </w:p>
        </w:tc>
      </w:tr>
      <w:tr w:rsidR="001819E2" w:rsidTr="00A31143">
        <w:trPr>
          <w:jc w:val="center"/>
        </w:trPr>
        <w:tc>
          <w:tcPr>
            <w:tcW w:w="1870" w:type="pct"/>
            <w:gridSpan w:val="3"/>
            <w:shd w:val="clear" w:color="auto" w:fill="auto"/>
            <w:vAlign w:val="center"/>
          </w:tcPr>
          <w:p w:rsidR="001819E2" w:rsidRDefault="00342ED2" w:rsidP="00FB6339">
            <w:pPr>
              <w:snapToGrid w:val="0"/>
              <w:spacing w:beforeLines="20" w:afterLines="20"/>
              <w:jc w:val="left"/>
              <w:rPr>
                <w:szCs w:val="21"/>
              </w:rPr>
            </w:pPr>
            <w:r>
              <w:rPr>
                <w:rFonts w:hint="eastAsia"/>
                <w:szCs w:val="21"/>
              </w:rPr>
              <w:t>填表人：</w:t>
            </w:r>
          </w:p>
        </w:tc>
        <w:tc>
          <w:tcPr>
            <w:tcW w:w="3130" w:type="pct"/>
            <w:gridSpan w:val="4"/>
            <w:shd w:val="clear" w:color="auto" w:fill="auto"/>
            <w:vAlign w:val="center"/>
          </w:tcPr>
          <w:p w:rsidR="001819E2" w:rsidRDefault="00342ED2" w:rsidP="00FB6339">
            <w:pPr>
              <w:snapToGrid w:val="0"/>
              <w:spacing w:beforeLines="20" w:afterLines="20"/>
              <w:jc w:val="left"/>
              <w:rPr>
                <w:szCs w:val="21"/>
              </w:rPr>
            </w:pPr>
            <w:r>
              <w:rPr>
                <w:rFonts w:hint="eastAsia"/>
                <w:szCs w:val="21"/>
              </w:rPr>
              <w:t>填表日期：</w:t>
            </w:r>
          </w:p>
        </w:tc>
      </w:tr>
    </w:tbl>
    <w:p w:rsidR="001819E2" w:rsidRDefault="001819E2">
      <w:pPr>
        <w:autoSpaceDE w:val="0"/>
        <w:autoSpaceDN w:val="0"/>
        <w:adjustRightInd w:val="0"/>
        <w:snapToGrid w:val="0"/>
        <w:spacing w:line="360" w:lineRule="auto"/>
        <w:jc w:val="center"/>
        <w:rPr>
          <w:b/>
          <w:kern w:val="0"/>
          <w:sz w:val="24"/>
        </w:rPr>
      </w:pPr>
    </w:p>
    <w:p w:rsidR="001819E2" w:rsidRDefault="001819E2">
      <w:pPr>
        <w:autoSpaceDE w:val="0"/>
        <w:autoSpaceDN w:val="0"/>
        <w:adjustRightInd w:val="0"/>
        <w:snapToGrid w:val="0"/>
        <w:spacing w:line="360" w:lineRule="auto"/>
        <w:jc w:val="center"/>
        <w:rPr>
          <w:b/>
          <w:kern w:val="0"/>
          <w:sz w:val="24"/>
        </w:rPr>
      </w:pPr>
    </w:p>
    <w:p w:rsidR="001819E2" w:rsidRDefault="001819E2">
      <w:pPr>
        <w:autoSpaceDE w:val="0"/>
        <w:autoSpaceDN w:val="0"/>
        <w:adjustRightInd w:val="0"/>
        <w:snapToGrid w:val="0"/>
        <w:spacing w:line="360" w:lineRule="auto"/>
        <w:jc w:val="center"/>
        <w:rPr>
          <w:b/>
          <w:kern w:val="0"/>
          <w:sz w:val="24"/>
        </w:rPr>
      </w:pPr>
    </w:p>
    <w:p w:rsidR="001819E2" w:rsidRDefault="001819E2">
      <w:pPr>
        <w:autoSpaceDE w:val="0"/>
        <w:autoSpaceDN w:val="0"/>
        <w:adjustRightInd w:val="0"/>
        <w:snapToGrid w:val="0"/>
        <w:spacing w:line="360" w:lineRule="auto"/>
        <w:rPr>
          <w:b/>
          <w:kern w:val="0"/>
          <w:sz w:val="24"/>
        </w:rPr>
      </w:pPr>
    </w:p>
    <w:p w:rsidR="001819E2" w:rsidRDefault="00342ED2">
      <w:pPr>
        <w:pStyle w:val="1"/>
        <w:spacing w:afterLines="0"/>
        <w:rPr>
          <w:rFonts w:asciiTheme="minorEastAsia" w:eastAsiaTheme="minorEastAsia" w:hAnsiTheme="minorEastAsia"/>
          <w:sz w:val="24"/>
          <w:szCs w:val="24"/>
        </w:rPr>
      </w:pPr>
      <w:bookmarkStart w:id="333" w:name="_Toc31924"/>
      <w:bookmarkStart w:id="334" w:name="_Toc30390"/>
      <w:bookmarkStart w:id="335" w:name="_Toc46845685"/>
      <w:bookmarkStart w:id="336" w:name="_Toc51147780"/>
      <w:r>
        <w:rPr>
          <w:rFonts w:asciiTheme="minorEastAsia" w:eastAsiaTheme="minorEastAsia" w:hAnsiTheme="minorEastAsia" w:hint="eastAsia"/>
          <w:sz w:val="24"/>
          <w:szCs w:val="24"/>
        </w:rPr>
        <w:lastRenderedPageBreak/>
        <w:t>表</w:t>
      </w:r>
      <w:r>
        <w:rPr>
          <w:bCs w:val="0"/>
          <w:kern w:val="0"/>
          <w:sz w:val="24"/>
          <w:szCs w:val="24"/>
        </w:rPr>
        <w:t>B</w:t>
      </w:r>
      <w:r>
        <w:rPr>
          <w:rFonts w:hint="eastAsia"/>
          <w:bCs w:val="0"/>
          <w:kern w:val="0"/>
          <w:sz w:val="24"/>
          <w:szCs w:val="24"/>
        </w:rPr>
        <w:t>.0.</w:t>
      </w:r>
      <w:r>
        <w:rPr>
          <w:bCs w:val="0"/>
          <w:kern w:val="0"/>
          <w:sz w:val="24"/>
          <w:szCs w:val="24"/>
        </w:rPr>
        <w:t>2</w:t>
      </w:r>
      <w:r>
        <w:rPr>
          <w:rFonts w:hint="eastAsia"/>
          <w:kern w:val="0"/>
          <w:sz w:val="24"/>
          <w:szCs w:val="24"/>
        </w:rPr>
        <w:t>风险</w:t>
      </w:r>
      <w:r>
        <w:rPr>
          <w:rFonts w:asciiTheme="minorEastAsia" w:eastAsiaTheme="minorEastAsia" w:hAnsiTheme="minorEastAsia" w:hint="eastAsia"/>
          <w:sz w:val="24"/>
          <w:szCs w:val="24"/>
        </w:rPr>
        <w:t>等级调查表</w:t>
      </w:r>
      <w:bookmarkEnd w:id="333"/>
      <w:bookmarkEnd w:id="334"/>
      <w:bookmarkEnd w:id="335"/>
      <w:bookmarkEnd w:id="336"/>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02"/>
        <w:gridCol w:w="1333"/>
        <w:gridCol w:w="1262"/>
        <w:gridCol w:w="889"/>
        <w:gridCol w:w="835"/>
        <w:gridCol w:w="784"/>
        <w:gridCol w:w="847"/>
        <w:gridCol w:w="566"/>
        <w:gridCol w:w="887"/>
        <w:gridCol w:w="837"/>
      </w:tblGrid>
      <w:tr w:rsidR="001819E2" w:rsidTr="00A31143">
        <w:trPr>
          <w:jc w:val="center"/>
        </w:trPr>
        <w:tc>
          <w:tcPr>
            <w:tcW w:w="542" w:type="pct"/>
            <w:vMerge w:val="restart"/>
            <w:tcBorders>
              <w:tl2br w:val="nil"/>
              <w:tr2bl w:val="nil"/>
            </w:tcBorders>
            <w:vAlign w:val="center"/>
          </w:tcPr>
          <w:p w:rsidR="001819E2" w:rsidRDefault="00342ED2" w:rsidP="00FB6339">
            <w:pPr>
              <w:snapToGrid w:val="0"/>
              <w:spacing w:beforeLines="20" w:afterLines="20"/>
              <w:jc w:val="center"/>
              <w:rPr>
                <w:rFonts w:hAnsi="宋体"/>
                <w:szCs w:val="21"/>
              </w:rPr>
            </w:pPr>
            <w:r>
              <w:rPr>
                <w:rFonts w:hAnsi="宋体"/>
                <w:szCs w:val="21"/>
              </w:rPr>
              <w:t>典型</w:t>
            </w:r>
          </w:p>
          <w:p w:rsidR="001819E2" w:rsidRDefault="00342ED2" w:rsidP="00FB6339">
            <w:pPr>
              <w:snapToGrid w:val="0"/>
              <w:spacing w:beforeLines="20" w:afterLines="20"/>
              <w:jc w:val="center"/>
              <w:rPr>
                <w:szCs w:val="21"/>
              </w:rPr>
            </w:pPr>
            <w:r>
              <w:rPr>
                <w:rFonts w:hAnsi="宋体"/>
                <w:szCs w:val="21"/>
              </w:rPr>
              <w:t>风险</w:t>
            </w:r>
          </w:p>
        </w:tc>
        <w:tc>
          <w:tcPr>
            <w:tcW w:w="721" w:type="pct"/>
            <w:vMerge w:val="restart"/>
            <w:tcBorders>
              <w:tl2br w:val="nil"/>
              <w:tr2bl w:val="nil"/>
            </w:tcBorders>
            <w:vAlign w:val="center"/>
          </w:tcPr>
          <w:p w:rsidR="001819E2" w:rsidRDefault="00342ED2" w:rsidP="00FB6339">
            <w:pPr>
              <w:snapToGrid w:val="0"/>
              <w:spacing w:beforeLines="20" w:afterLines="20"/>
              <w:jc w:val="center"/>
              <w:rPr>
                <w:szCs w:val="21"/>
              </w:rPr>
            </w:pPr>
            <w:r>
              <w:rPr>
                <w:rFonts w:hAnsi="宋体"/>
                <w:szCs w:val="21"/>
              </w:rPr>
              <w:t>风险源</w:t>
            </w:r>
          </w:p>
        </w:tc>
        <w:tc>
          <w:tcPr>
            <w:tcW w:w="683" w:type="pct"/>
            <w:vMerge w:val="restart"/>
            <w:tcBorders>
              <w:tl2br w:val="nil"/>
              <w:tr2bl w:val="nil"/>
            </w:tcBorders>
            <w:vAlign w:val="center"/>
          </w:tcPr>
          <w:p w:rsidR="001819E2" w:rsidRDefault="00342ED2" w:rsidP="00FB6339">
            <w:pPr>
              <w:snapToGrid w:val="0"/>
              <w:spacing w:beforeLines="20" w:afterLines="20"/>
              <w:jc w:val="center"/>
              <w:rPr>
                <w:szCs w:val="21"/>
              </w:rPr>
            </w:pPr>
            <w:r>
              <w:rPr>
                <w:szCs w:val="21"/>
              </w:rPr>
              <w:t>风险发生概率等级</w:t>
            </w:r>
          </w:p>
        </w:tc>
        <w:tc>
          <w:tcPr>
            <w:tcW w:w="2120" w:type="pct"/>
            <w:gridSpan w:val="5"/>
            <w:tcBorders>
              <w:tl2br w:val="nil"/>
              <w:tr2bl w:val="nil"/>
            </w:tcBorders>
            <w:vAlign w:val="center"/>
          </w:tcPr>
          <w:p w:rsidR="001819E2" w:rsidRDefault="00342ED2" w:rsidP="00FB6339">
            <w:pPr>
              <w:snapToGrid w:val="0"/>
              <w:spacing w:beforeLines="20" w:afterLines="20"/>
              <w:jc w:val="center"/>
              <w:rPr>
                <w:szCs w:val="21"/>
              </w:rPr>
            </w:pPr>
            <w:r>
              <w:rPr>
                <w:rFonts w:hAnsi="宋体"/>
                <w:szCs w:val="21"/>
              </w:rPr>
              <w:t>风险损失</w:t>
            </w:r>
            <w:r>
              <w:rPr>
                <w:rFonts w:hAnsi="宋体" w:hint="eastAsia"/>
                <w:szCs w:val="21"/>
              </w:rPr>
              <w:t>等级</w:t>
            </w:r>
          </w:p>
        </w:tc>
        <w:tc>
          <w:tcPr>
            <w:tcW w:w="480" w:type="pct"/>
            <w:vMerge w:val="restart"/>
            <w:tcBorders>
              <w:tl2br w:val="nil"/>
              <w:tr2bl w:val="nil"/>
            </w:tcBorders>
            <w:vAlign w:val="center"/>
          </w:tcPr>
          <w:p w:rsidR="001819E2" w:rsidRDefault="00342ED2" w:rsidP="00FB6339">
            <w:pPr>
              <w:snapToGrid w:val="0"/>
              <w:spacing w:beforeLines="20" w:afterLines="20"/>
              <w:jc w:val="center"/>
              <w:rPr>
                <w:rFonts w:hAnsi="宋体"/>
                <w:szCs w:val="21"/>
              </w:rPr>
            </w:pPr>
            <w:r>
              <w:rPr>
                <w:rFonts w:hAnsi="宋体" w:hint="eastAsia"/>
                <w:szCs w:val="21"/>
              </w:rPr>
              <w:t>评定概率和损失等级的理由</w:t>
            </w:r>
          </w:p>
        </w:tc>
        <w:tc>
          <w:tcPr>
            <w:tcW w:w="454" w:type="pct"/>
            <w:vMerge w:val="restart"/>
            <w:tcBorders>
              <w:tl2br w:val="nil"/>
              <w:tr2bl w:val="nil"/>
            </w:tcBorders>
            <w:vAlign w:val="center"/>
          </w:tcPr>
          <w:p w:rsidR="001819E2" w:rsidRDefault="00342ED2" w:rsidP="00FB6339">
            <w:pPr>
              <w:snapToGrid w:val="0"/>
              <w:spacing w:beforeLines="20" w:afterLines="20"/>
              <w:jc w:val="center"/>
              <w:rPr>
                <w:rFonts w:hAnsi="宋体"/>
                <w:szCs w:val="21"/>
              </w:rPr>
            </w:pPr>
            <w:r>
              <w:rPr>
                <w:rFonts w:hAnsi="宋体" w:hint="eastAsia"/>
                <w:szCs w:val="21"/>
              </w:rPr>
              <w:t>建议进一步采取的措施</w:t>
            </w:r>
          </w:p>
        </w:tc>
      </w:tr>
      <w:tr w:rsidR="001819E2" w:rsidTr="00A31143">
        <w:trPr>
          <w:jc w:val="center"/>
        </w:trPr>
        <w:tc>
          <w:tcPr>
            <w:tcW w:w="542" w:type="pct"/>
            <w:vMerge/>
            <w:tcBorders>
              <w:tl2br w:val="nil"/>
              <w:tr2bl w:val="nil"/>
            </w:tcBorders>
            <w:vAlign w:val="center"/>
          </w:tcPr>
          <w:p w:rsidR="001819E2" w:rsidRDefault="001819E2" w:rsidP="00FB6339">
            <w:pPr>
              <w:snapToGrid w:val="0"/>
              <w:spacing w:beforeLines="20" w:afterLines="20"/>
              <w:jc w:val="center"/>
              <w:rPr>
                <w:szCs w:val="21"/>
              </w:rPr>
            </w:pPr>
          </w:p>
        </w:tc>
        <w:tc>
          <w:tcPr>
            <w:tcW w:w="721" w:type="pct"/>
            <w:vMerge/>
            <w:tcBorders>
              <w:tl2br w:val="nil"/>
              <w:tr2bl w:val="nil"/>
            </w:tcBorders>
            <w:vAlign w:val="center"/>
          </w:tcPr>
          <w:p w:rsidR="001819E2" w:rsidRDefault="001819E2" w:rsidP="00FB6339">
            <w:pPr>
              <w:snapToGrid w:val="0"/>
              <w:spacing w:beforeLines="20" w:afterLines="20"/>
              <w:jc w:val="center"/>
              <w:rPr>
                <w:szCs w:val="21"/>
              </w:rPr>
            </w:pPr>
          </w:p>
        </w:tc>
        <w:tc>
          <w:tcPr>
            <w:tcW w:w="683" w:type="pct"/>
            <w:vMerge/>
            <w:tcBorders>
              <w:tl2br w:val="nil"/>
              <w:tr2bl w:val="nil"/>
            </w:tcBorders>
            <w:vAlign w:val="center"/>
          </w:tcPr>
          <w:p w:rsidR="001819E2" w:rsidRDefault="001819E2" w:rsidP="00FB6339">
            <w:pPr>
              <w:snapToGrid w:val="0"/>
              <w:spacing w:beforeLines="20" w:afterLines="20"/>
              <w:jc w:val="center"/>
              <w:rPr>
                <w:szCs w:val="21"/>
              </w:rPr>
            </w:pPr>
          </w:p>
        </w:tc>
        <w:tc>
          <w:tcPr>
            <w:tcW w:w="481" w:type="pct"/>
            <w:tcBorders>
              <w:tl2br w:val="nil"/>
              <w:tr2bl w:val="nil"/>
            </w:tcBorders>
            <w:vAlign w:val="center"/>
          </w:tcPr>
          <w:p w:rsidR="001819E2" w:rsidRDefault="00342ED2" w:rsidP="00FB6339">
            <w:pPr>
              <w:snapToGrid w:val="0"/>
              <w:spacing w:beforeLines="20" w:afterLines="20"/>
              <w:jc w:val="center"/>
              <w:rPr>
                <w:szCs w:val="21"/>
              </w:rPr>
            </w:pPr>
            <w:r>
              <w:rPr>
                <w:rFonts w:hint="eastAsia"/>
                <w:szCs w:val="21"/>
              </w:rPr>
              <w:t>人员</w:t>
            </w:r>
          </w:p>
          <w:p w:rsidR="001819E2" w:rsidRDefault="00342ED2" w:rsidP="00FB6339">
            <w:pPr>
              <w:snapToGrid w:val="0"/>
              <w:spacing w:beforeLines="20" w:afterLines="20"/>
              <w:jc w:val="center"/>
              <w:rPr>
                <w:szCs w:val="21"/>
              </w:rPr>
            </w:pPr>
            <w:r>
              <w:rPr>
                <w:rFonts w:hint="eastAsia"/>
                <w:szCs w:val="21"/>
              </w:rPr>
              <w:t>伤亡</w:t>
            </w:r>
          </w:p>
        </w:tc>
        <w:tc>
          <w:tcPr>
            <w:tcW w:w="452" w:type="pct"/>
            <w:tcBorders>
              <w:tl2br w:val="nil"/>
              <w:tr2bl w:val="nil"/>
            </w:tcBorders>
            <w:vAlign w:val="center"/>
          </w:tcPr>
          <w:p w:rsidR="001819E2" w:rsidRDefault="00342ED2" w:rsidP="00FB6339">
            <w:pPr>
              <w:snapToGrid w:val="0"/>
              <w:spacing w:beforeLines="20" w:afterLines="20"/>
              <w:jc w:val="center"/>
              <w:rPr>
                <w:szCs w:val="21"/>
              </w:rPr>
            </w:pPr>
            <w:r>
              <w:rPr>
                <w:rFonts w:hint="eastAsia"/>
                <w:szCs w:val="21"/>
              </w:rPr>
              <w:t>经济损失</w:t>
            </w:r>
          </w:p>
        </w:tc>
        <w:tc>
          <w:tcPr>
            <w:tcW w:w="424" w:type="pct"/>
            <w:tcBorders>
              <w:tl2br w:val="nil"/>
              <w:tr2bl w:val="nil"/>
            </w:tcBorders>
            <w:vAlign w:val="center"/>
          </w:tcPr>
          <w:p w:rsidR="001819E2" w:rsidRDefault="00342ED2" w:rsidP="00FB6339">
            <w:pPr>
              <w:snapToGrid w:val="0"/>
              <w:spacing w:beforeLines="20" w:afterLines="20"/>
              <w:jc w:val="center"/>
              <w:rPr>
                <w:szCs w:val="21"/>
              </w:rPr>
            </w:pPr>
            <w:r>
              <w:rPr>
                <w:rFonts w:hint="eastAsia"/>
                <w:szCs w:val="21"/>
              </w:rPr>
              <w:t>生态环境破坏</w:t>
            </w:r>
          </w:p>
        </w:tc>
        <w:tc>
          <w:tcPr>
            <w:tcW w:w="458" w:type="pct"/>
            <w:tcBorders>
              <w:tl2br w:val="nil"/>
              <w:tr2bl w:val="nil"/>
            </w:tcBorders>
            <w:vAlign w:val="center"/>
          </w:tcPr>
          <w:p w:rsidR="001819E2" w:rsidRDefault="00342ED2" w:rsidP="00FB6339">
            <w:pPr>
              <w:snapToGrid w:val="0"/>
              <w:spacing w:beforeLines="20" w:afterLines="20"/>
              <w:jc w:val="center"/>
              <w:rPr>
                <w:szCs w:val="21"/>
              </w:rPr>
            </w:pPr>
            <w:r>
              <w:rPr>
                <w:rFonts w:hint="eastAsia"/>
                <w:szCs w:val="21"/>
              </w:rPr>
              <w:t>周边区域影响</w:t>
            </w:r>
          </w:p>
        </w:tc>
        <w:tc>
          <w:tcPr>
            <w:tcW w:w="306" w:type="pct"/>
            <w:tcBorders>
              <w:tl2br w:val="nil"/>
              <w:tr2bl w:val="nil"/>
            </w:tcBorders>
            <w:vAlign w:val="center"/>
          </w:tcPr>
          <w:p w:rsidR="001819E2" w:rsidRDefault="00342ED2" w:rsidP="00FB6339">
            <w:pPr>
              <w:snapToGrid w:val="0"/>
              <w:spacing w:beforeLines="20" w:afterLines="20"/>
              <w:jc w:val="center"/>
              <w:rPr>
                <w:szCs w:val="21"/>
              </w:rPr>
            </w:pPr>
            <w:r>
              <w:rPr>
                <w:szCs w:val="21"/>
              </w:rPr>
              <w:t>…</w:t>
            </w:r>
          </w:p>
        </w:tc>
        <w:tc>
          <w:tcPr>
            <w:tcW w:w="480" w:type="pct"/>
            <w:vMerge/>
            <w:tcBorders>
              <w:tl2br w:val="nil"/>
              <w:tr2bl w:val="nil"/>
            </w:tcBorders>
            <w:vAlign w:val="center"/>
          </w:tcPr>
          <w:p w:rsidR="001819E2" w:rsidRDefault="001819E2" w:rsidP="00FB6339">
            <w:pPr>
              <w:snapToGrid w:val="0"/>
              <w:spacing w:beforeLines="20" w:afterLines="20"/>
              <w:jc w:val="center"/>
              <w:rPr>
                <w:szCs w:val="21"/>
              </w:rPr>
            </w:pPr>
          </w:p>
        </w:tc>
        <w:tc>
          <w:tcPr>
            <w:tcW w:w="454" w:type="pct"/>
            <w:vMerge/>
            <w:tcBorders>
              <w:tl2br w:val="nil"/>
              <w:tr2bl w:val="nil"/>
            </w:tcBorders>
            <w:vAlign w:val="center"/>
          </w:tcPr>
          <w:p w:rsidR="001819E2" w:rsidRDefault="001819E2" w:rsidP="00FB6339">
            <w:pPr>
              <w:snapToGrid w:val="0"/>
              <w:spacing w:beforeLines="20" w:afterLines="20"/>
              <w:jc w:val="center"/>
              <w:rPr>
                <w:szCs w:val="21"/>
              </w:rPr>
            </w:pPr>
          </w:p>
        </w:tc>
      </w:tr>
      <w:tr w:rsidR="001819E2" w:rsidTr="00A31143">
        <w:trPr>
          <w:jc w:val="center"/>
        </w:trPr>
        <w:tc>
          <w:tcPr>
            <w:tcW w:w="542" w:type="pct"/>
            <w:vMerge w:val="restart"/>
            <w:tcBorders>
              <w:tl2br w:val="nil"/>
              <w:tr2bl w:val="nil"/>
            </w:tcBorders>
            <w:vAlign w:val="center"/>
          </w:tcPr>
          <w:p w:rsidR="001819E2" w:rsidRDefault="00342ED2" w:rsidP="00FB6339">
            <w:pPr>
              <w:snapToGrid w:val="0"/>
              <w:spacing w:beforeLines="20" w:afterLines="20"/>
              <w:jc w:val="center"/>
              <w:rPr>
                <w:szCs w:val="21"/>
              </w:rPr>
            </w:pPr>
            <w:r>
              <w:rPr>
                <w:rFonts w:hAnsi="宋体"/>
                <w:szCs w:val="21"/>
              </w:rPr>
              <w:t>风险</w:t>
            </w:r>
            <w:r>
              <w:rPr>
                <w:szCs w:val="21"/>
              </w:rPr>
              <w:t>1</w:t>
            </w:r>
          </w:p>
        </w:tc>
        <w:tc>
          <w:tcPr>
            <w:tcW w:w="721" w:type="pct"/>
            <w:tcBorders>
              <w:tl2br w:val="nil"/>
              <w:tr2bl w:val="nil"/>
            </w:tcBorders>
            <w:shd w:val="clear" w:color="auto" w:fill="auto"/>
            <w:vAlign w:val="center"/>
          </w:tcPr>
          <w:p w:rsidR="001819E2" w:rsidRDefault="00342ED2" w:rsidP="00FB6339">
            <w:pPr>
              <w:snapToGrid w:val="0"/>
              <w:spacing w:beforeLines="20" w:afterLines="20"/>
              <w:jc w:val="center"/>
              <w:rPr>
                <w:szCs w:val="21"/>
              </w:rPr>
            </w:pPr>
            <w:r>
              <w:rPr>
                <w:rFonts w:hAnsi="宋体"/>
                <w:szCs w:val="21"/>
              </w:rPr>
              <w:t>风险源</w:t>
            </w:r>
            <w:r>
              <w:rPr>
                <w:szCs w:val="21"/>
              </w:rPr>
              <w:t>1-1</w:t>
            </w:r>
          </w:p>
        </w:tc>
        <w:tc>
          <w:tcPr>
            <w:tcW w:w="683" w:type="pct"/>
            <w:tcBorders>
              <w:tl2br w:val="nil"/>
              <w:tr2bl w:val="nil"/>
            </w:tcBorders>
            <w:shd w:val="clear" w:color="auto" w:fill="auto"/>
            <w:vAlign w:val="center"/>
          </w:tcPr>
          <w:p w:rsidR="001819E2" w:rsidRDefault="001819E2" w:rsidP="00FB6339">
            <w:pPr>
              <w:snapToGrid w:val="0"/>
              <w:spacing w:beforeLines="20" w:afterLines="20"/>
              <w:jc w:val="center"/>
              <w:rPr>
                <w:szCs w:val="21"/>
              </w:rPr>
            </w:pPr>
          </w:p>
        </w:tc>
        <w:tc>
          <w:tcPr>
            <w:tcW w:w="481" w:type="pct"/>
            <w:tcBorders>
              <w:tl2br w:val="nil"/>
              <w:tr2bl w:val="nil"/>
            </w:tcBorders>
            <w:shd w:val="clear" w:color="auto" w:fill="auto"/>
            <w:vAlign w:val="center"/>
          </w:tcPr>
          <w:p w:rsidR="001819E2" w:rsidRDefault="001819E2" w:rsidP="00FB6339">
            <w:pPr>
              <w:snapToGrid w:val="0"/>
              <w:spacing w:beforeLines="20" w:afterLines="20"/>
              <w:jc w:val="center"/>
              <w:rPr>
                <w:szCs w:val="21"/>
              </w:rPr>
            </w:pPr>
          </w:p>
        </w:tc>
        <w:tc>
          <w:tcPr>
            <w:tcW w:w="452" w:type="pct"/>
            <w:tcBorders>
              <w:tl2br w:val="nil"/>
              <w:tr2bl w:val="nil"/>
            </w:tcBorders>
            <w:shd w:val="clear" w:color="auto" w:fill="auto"/>
            <w:vAlign w:val="center"/>
          </w:tcPr>
          <w:p w:rsidR="001819E2" w:rsidRDefault="001819E2" w:rsidP="00FB6339">
            <w:pPr>
              <w:snapToGrid w:val="0"/>
              <w:spacing w:beforeLines="20" w:afterLines="20"/>
              <w:jc w:val="center"/>
              <w:rPr>
                <w:szCs w:val="21"/>
              </w:rPr>
            </w:pPr>
          </w:p>
        </w:tc>
        <w:tc>
          <w:tcPr>
            <w:tcW w:w="424" w:type="pct"/>
            <w:tcBorders>
              <w:tl2br w:val="nil"/>
              <w:tr2bl w:val="nil"/>
            </w:tcBorders>
            <w:shd w:val="clear" w:color="auto" w:fill="auto"/>
            <w:vAlign w:val="center"/>
          </w:tcPr>
          <w:p w:rsidR="001819E2" w:rsidRDefault="001819E2" w:rsidP="00FB6339">
            <w:pPr>
              <w:snapToGrid w:val="0"/>
              <w:spacing w:beforeLines="20" w:afterLines="20"/>
              <w:jc w:val="center"/>
              <w:rPr>
                <w:szCs w:val="21"/>
              </w:rPr>
            </w:pPr>
          </w:p>
        </w:tc>
        <w:tc>
          <w:tcPr>
            <w:tcW w:w="458" w:type="pct"/>
            <w:tcBorders>
              <w:tl2br w:val="nil"/>
              <w:tr2bl w:val="nil"/>
            </w:tcBorders>
            <w:shd w:val="clear" w:color="auto" w:fill="auto"/>
            <w:vAlign w:val="center"/>
          </w:tcPr>
          <w:p w:rsidR="001819E2" w:rsidRDefault="001819E2" w:rsidP="00FB6339">
            <w:pPr>
              <w:snapToGrid w:val="0"/>
              <w:spacing w:beforeLines="20" w:afterLines="20"/>
              <w:jc w:val="center"/>
              <w:rPr>
                <w:szCs w:val="21"/>
              </w:rPr>
            </w:pPr>
          </w:p>
        </w:tc>
        <w:tc>
          <w:tcPr>
            <w:tcW w:w="306" w:type="pct"/>
            <w:tcBorders>
              <w:tl2br w:val="nil"/>
              <w:tr2bl w:val="nil"/>
            </w:tcBorders>
            <w:shd w:val="clear" w:color="auto" w:fill="auto"/>
            <w:vAlign w:val="center"/>
          </w:tcPr>
          <w:p w:rsidR="001819E2" w:rsidRDefault="001819E2" w:rsidP="00FB6339">
            <w:pPr>
              <w:snapToGrid w:val="0"/>
              <w:spacing w:beforeLines="20" w:afterLines="20"/>
              <w:jc w:val="center"/>
              <w:rPr>
                <w:szCs w:val="21"/>
              </w:rPr>
            </w:pPr>
          </w:p>
        </w:tc>
        <w:tc>
          <w:tcPr>
            <w:tcW w:w="480" w:type="pct"/>
            <w:tcBorders>
              <w:tl2br w:val="nil"/>
              <w:tr2bl w:val="nil"/>
            </w:tcBorders>
            <w:vAlign w:val="center"/>
          </w:tcPr>
          <w:p w:rsidR="001819E2" w:rsidRDefault="001819E2" w:rsidP="00FB6339">
            <w:pPr>
              <w:snapToGrid w:val="0"/>
              <w:spacing w:beforeLines="20" w:afterLines="20"/>
              <w:jc w:val="center"/>
              <w:rPr>
                <w:szCs w:val="21"/>
              </w:rPr>
            </w:pPr>
          </w:p>
        </w:tc>
        <w:tc>
          <w:tcPr>
            <w:tcW w:w="454" w:type="pct"/>
            <w:tcBorders>
              <w:tl2br w:val="nil"/>
              <w:tr2bl w:val="nil"/>
            </w:tcBorders>
            <w:vAlign w:val="center"/>
          </w:tcPr>
          <w:p w:rsidR="001819E2" w:rsidRDefault="001819E2" w:rsidP="00FB6339">
            <w:pPr>
              <w:snapToGrid w:val="0"/>
              <w:spacing w:beforeLines="20" w:afterLines="20"/>
              <w:jc w:val="center"/>
              <w:rPr>
                <w:szCs w:val="21"/>
              </w:rPr>
            </w:pPr>
          </w:p>
        </w:tc>
      </w:tr>
      <w:tr w:rsidR="001819E2" w:rsidTr="00A31143">
        <w:trPr>
          <w:jc w:val="center"/>
        </w:trPr>
        <w:tc>
          <w:tcPr>
            <w:tcW w:w="542" w:type="pct"/>
            <w:vMerge/>
            <w:tcBorders>
              <w:tl2br w:val="nil"/>
              <w:tr2bl w:val="nil"/>
            </w:tcBorders>
            <w:vAlign w:val="center"/>
          </w:tcPr>
          <w:p w:rsidR="001819E2" w:rsidRDefault="001819E2" w:rsidP="00FB6339">
            <w:pPr>
              <w:snapToGrid w:val="0"/>
              <w:spacing w:beforeLines="20" w:afterLines="20"/>
              <w:jc w:val="center"/>
              <w:rPr>
                <w:szCs w:val="21"/>
              </w:rPr>
            </w:pPr>
          </w:p>
        </w:tc>
        <w:tc>
          <w:tcPr>
            <w:tcW w:w="721" w:type="pct"/>
            <w:tcBorders>
              <w:tl2br w:val="nil"/>
              <w:tr2bl w:val="nil"/>
            </w:tcBorders>
            <w:shd w:val="clear" w:color="auto" w:fill="auto"/>
            <w:vAlign w:val="center"/>
          </w:tcPr>
          <w:p w:rsidR="001819E2" w:rsidRDefault="00342ED2" w:rsidP="00FB6339">
            <w:pPr>
              <w:snapToGrid w:val="0"/>
              <w:spacing w:beforeLines="20" w:afterLines="20"/>
              <w:jc w:val="center"/>
              <w:rPr>
                <w:szCs w:val="21"/>
              </w:rPr>
            </w:pPr>
            <w:r>
              <w:rPr>
                <w:rFonts w:hAnsi="宋体"/>
                <w:szCs w:val="21"/>
              </w:rPr>
              <w:t>风险源</w:t>
            </w:r>
            <w:r>
              <w:rPr>
                <w:szCs w:val="21"/>
              </w:rPr>
              <w:t>1-2</w:t>
            </w:r>
          </w:p>
        </w:tc>
        <w:tc>
          <w:tcPr>
            <w:tcW w:w="683" w:type="pct"/>
            <w:tcBorders>
              <w:tl2br w:val="nil"/>
              <w:tr2bl w:val="nil"/>
            </w:tcBorders>
            <w:shd w:val="clear" w:color="auto" w:fill="auto"/>
            <w:vAlign w:val="center"/>
          </w:tcPr>
          <w:p w:rsidR="001819E2" w:rsidRDefault="001819E2" w:rsidP="00FB6339">
            <w:pPr>
              <w:snapToGrid w:val="0"/>
              <w:spacing w:beforeLines="20" w:afterLines="20"/>
              <w:jc w:val="center"/>
              <w:rPr>
                <w:szCs w:val="21"/>
              </w:rPr>
            </w:pPr>
          </w:p>
        </w:tc>
        <w:tc>
          <w:tcPr>
            <w:tcW w:w="481" w:type="pct"/>
            <w:tcBorders>
              <w:tl2br w:val="nil"/>
              <w:tr2bl w:val="nil"/>
            </w:tcBorders>
            <w:shd w:val="clear" w:color="auto" w:fill="auto"/>
            <w:vAlign w:val="center"/>
          </w:tcPr>
          <w:p w:rsidR="001819E2" w:rsidRDefault="001819E2" w:rsidP="00FB6339">
            <w:pPr>
              <w:snapToGrid w:val="0"/>
              <w:spacing w:beforeLines="20" w:afterLines="20"/>
              <w:jc w:val="center"/>
              <w:rPr>
                <w:szCs w:val="21"/>
              </w:rPr>
            </w:pPr>
          </w:p>
        </w:tc>
        <w:tc>
          <w:tcPr>
            <w:tcW w:w="452" w:type="pct"/>
            <w:tcBorders>
              <w:tl2br w:val="nil"/>
              <w:tr2bl w:val="nil"/>
            </w:tcBorders>
            <w:shd w:val="clear" w:color="auto" w:fill="auto"/>
            <w:vAlign w:val="center"/>
          </w:tcPr>
          <w:p w:rsidR="001819E2" w:rsidRDefault="001819E2" w:rsidP="00FB6339">
            <w:pPr>
              <w:snapToGrid w:val="0"/>
              <w:spacing w:beforeLines="20" w:afterLines="20"/>
              <w:jc w:val="center"/>
              <w:rPr>
                <w:szCs w:val="21"/>
              </w:rPr>
            </w:pPr>
          </w:p>
        </w:tc>
        <w:tc>
          <w:tcPr>
            <w:tcW w:w="424" w:type="pct"/>
            <w:tcBorders>
              <w:tl2br w:val="nil"/>
              <w:tr2bl w:val="nil"/>
            </w:tcBorders>
            <w:shd w:val="clear" w:color="auto" w:fill="auto"/>
            <w:vAlign w:val="center"/>
          </w:tcPr>
          <w:p w:rsidR="001819E2" w:rsidRDefault="001819E2" w:rsidP="00FB6339">
            <w:pPr>
              <w:snapToGrid w:val="0"/>
              <w:spacing w:beforeLines="20" w:afterLines="20"/>
              <w:jc w:val="center"/>
              <w:rPr>
                <w:szCs w:val="21"/>
              </w:rPr>
            </w:pPr>
          </w:p>
        </w:tc>
        <w:tc>
          <w:tcPr>
            <w:tcW w:w="458" w:type="pct"/>
            <w:tcBorders>
              <w:tl2br w:val="nil"/>
              <w:tr2bl w:val="nil"/>
            </w:tcBorders>
            <w:shd w:val="clear" w:color="auto" w:fill="auto"/>
            <w:vAlign w:val="center"/>
          </w:tcPr>
          <w:p w:rsidR="001819E2" w:rsidRDefault="001819E2" w:rsidP="00FB6339">
            <w:pPr>
              <w:snapToGrid w:val="0"/>
              <w:spacing w:beforeLines="20" w:afterLines="20"/>
              <w:jc w:val="center"/>
              <w:rPr>
                <w:szCs w:val="21"/>
              </w:rPr>
            </w:pPr>
          </w:p>
        </w:tc>
        <w:tc>
          <w:tcPr>
            <w:tcW w:w="306" w:type="pct"/>
            <w:tcBorders>
              <w:tl2br w:val="nil"/>
              <w:tr2bl w:val="nil"/>
            </w:tcBorders>
            <w:shd w:val="clear" w:color="auto" w:fill="auto"/>
            <w:vAlign w:val="center"/>
          </w:tcPr>
          <w:p w:rsidR="001819E2" w:rsidRDefault="001819E2" w:rsidP="00FB6339">
            <w:pPr>
              <w:snapToGrid w:val="0"/>
              <w:spacing w:beforeLines="20" w:afterLines="20"/>
              <w:jc w:val="center"/>
              <w:rPr>
                <w:szCs w:val="21"/>
              </w:rPr>
            </w:pPr>
          </w:p>
        </w:tc>
        <w:tc>
          <w:tcPr>
            <w:tcW w:w="480" w:type="pct"/>
            <w:tcBorders>
              <w:tl2br w:val="nil"/>
              <w:tr2bl w:val="nil"/>
            </w:tcBorders>
            <w:vAlign w:val="center"/>
          </w:tcPr>
          <w:p w:rsidR="001819E2" w:rsidRDefault="001819E2" w:rsidP="00FB6339">
            <w:pPr>
              <w:snapToGrid w:val="0"/>
              <w:spacing w:beforeLines="20" w:afterLines="20"/>
              <w:jc w:val="center"/>
              <w:rPr>
                <w:szCs w:val="21"/>
              </w:rPr>
            </w:pPr>
          </w:p>
        </w:tc>
        <w:tc>
          <w:tcPr>
            <w:tcW w:w="454" w:type="pct"/>
            <w:tcBorders>
              <w:tl2br w:val="nil"/>
              <w:tr2bl w:val="nil"/>
            </w:tcBorders>
            <w:vAlign w:val="center"/>
          </w:tcPr>
          <w:p w:rsidR="001819E2" w:rsidRDefault="001819E2" w:rsidP="00FB6339">
            <w:pPr>
              <w:snapToGrid w:val="0"/>
              <w:spacing w:beforeLines="20" w:afterLines="20"/>
              <w:jc w:val="center"/>
              <w:rPr>
                <w:szCs w:val="21"/>
              </w:rPr>
            </w:pPr>
          </w:p>
        </w:tc>
      </w:tr>
      <w:tr w:rsidR="001819E2" w:rsidTr="00A31143">
        <w:trPr>
          <w:jc w:val="center"/>
        </w:trPr>
        <w:tc>
          <w:tcPr>
            <w:tcW w:w="542" w:type="pct"/>
            <w:vMerge/>
            <w:tcBorders>
              <w:tl2br w:val="nil"/>
              <w:tr2bl w:val="nil"/>
            </w:tcBorders>
            <w:vAlign w:val="center"/>
          </w:tcPr>
          <w:p w:rsidR="001819E2" w:rsidRDefault="001819E2" w:rsidP="00FB6339">
            <w:pPr>
              <w:snapToGrid w:val="0"/>
              <w:spacing w:beforeLines="20" w:afterLines="20"/>
              <w:jc w:val="center"/>
              <w:rPr>
                <w:szCs w:val="21"/>
              </w:rPr>
            </w:pPr>
          </w:p>
        </w:tc>
        <w:tc>
          <w:tcPr>
            <w:tcW w:w="721" w:type="pct"/>
            <w:tcBorders>
              <w:tl2br w:val="nil"/>
              <w:tr2bl w:val="nil"/>
            </w:tcBorders>
            <w:shd w:val="clear" w:color="auto" w:fill="auto"/>
            <w:vAlign w:val="center"/>
          </w:tcPr>
          <w:p w:rsidR="001819E2" w:rsidRDefault="00342ED2" w:rsidP="00FB6339">
            <w:pPr>
              <w:snapToGrid w:val="0"/>
              <w:spacing w:beforeLines="20" w:afterLines="20"/>
              <w:jc w:val="center"/>
              <w:rPr>
                <w:szCs w:val="21"/>
              </w:rPr>
            </w:pPr>
            <w:r>
              <w:rPr>
                <w:szCs w:val="21"/>
              </w:rPr>
              <w:t>……</w:t>
            </w:r>
          </w:p>
        </w:tc>
        <w:tc>
          <w:tcPr>
            <w:tcW w:w="683" w:type="pct"/>
            <w:tcBorders>
              <w:tl2br w:val="nil"/>
              <w:tr2bl w:val="nil"/>
            </w:tcBorders>
            <w:shd w:val="clear" w:color="auto" w:fill="auto"/>
            <w:vAlign w:val="center"/>
          </w:tcPr>
          <w:p w:rsidR="001819E2" w:rsidRDefault="001819E2" w:rsidP="00FB6339">
            <w:pPr>
              <w:snapToGrid w:val="0"/>
              <w:spacing w:beforeLines="20" w:afterLines="20"/>
              <w:jc w:val="center"/>
              <w:rPr>
                <w:szCs w:val="21"/>
              </w:rPr>
            </w:pPr>
          </w:p>
        </w:tc>
        <w:tc>
          <w:tcPr>
            <w:tcW w:w="481" w:type="pct"/>
            <w:tcBorders>
              <w:tl2br w:val="nil"/>
              <w:tr2bl w:val="nil"/>
            </w:tcBorders>
            <w:shd w:val="clear" w:color="auto" w:fill="auto"/>
            <w:vAlign w:val="center"/>
          </w:tcPr>
          <w:p w:rsidR="001819E2" w:rsidRDefault="001819E2" w:rsidP="00FB6339">
            <w:pPr>
              <w:snapToGrid w:val="0"/>
              <w:spacing w:beforeLines="20" w:afterLines="20"/>
              <w:jc w:val="center"/>
              <w:rPr>
                <w:szCs w:val="21"/>
              </w:rPr>
            </w:pPr>
          </w:p>
        </w:tc>
        <w:tc>
          <w:tcPr>
            <w:tcW w:w="452" w:type="pct"/>
            <w:tcBorders>
              <w:tl2br w:val="nil"/>
              <w:tr2bl w:val="nil"/>
            </w:tcBorders>
            <w:shd w:val="clear" w:color="auto" w:fill="auto"/>
            <w:vAlign w:val="center"/>
          </w:tcPr>
          <w:p w:rsidR="001819E2" w:rsidRDefault="001819E2" w:rsidP="00FB6339">
            <w:pPr>
              <w:snapToGrid w:val="0"/>
              <w:spacing w:beforeLines="20" w:afterLines="20"/>
              <w:jc w:val="center"/>
              <w:rPr>
                <w:szCs w:val="21"/>
              </w:rPr>
            </w:pPr>
          </w:p>
        </w:tc>
        <w:tc>
          <w:tcPr>
            <w:tcW w:w="424" w:type="pct"/>
            <w:tcBorders>
              <w:tl2br w:val="nil"/>
              <w:tr2bl w:val="nil"/>
            </w:tcBorders>
            <w:shd w:val="clear" w:color="auto" w:fill="auto"/>
            <w:vAlign w:val="center"/>
          </w:tcPr>
          <w:p w:rsidR="001819E2" w:rsidRDefault="001819E2" w:rsidP="00FB6339">
            <w:pPr>
              <w:snapToGrid w:val="0"/>
              <w:spacing w:beforeLines="20" w:afterLines="20"/>
              <w:jc w:val="center"/>
              <w:rPr>
                <w:szCs w:val="21"/>
              </w:rPr>
            </w:pPr>
          </w:p>
        </w:tc>
        <w:tc>
          <w:tcPr>
            <w:tcW w:w="458" w:type="pct"/>
            <w:tcBorders>
              <w:tl2br w:val="nil"/>
              <w:tr2bl w:val="nil"/>
            </w:tcBorders>
            <w:shd w:val="clear" w:color="auto" w:fill="auto"/>
            <w:vAlign w:val="center"/>
          </w:tcPr>
          <w:p w:rsidR="001819E2" w:rsidRDefault="001819E2" w:rsidP="00FB6339">
            <w:pPr>
              <w:snapToGrid w:val="0"/>
              <w:spacing w:beforeLines="20" w:afterLines="20"/>
              <w:jc w:val="center"/>
              <w:rPr>
                <w:szCs w:val="21"/>
              </w:rPr>
            </w:pPr>
          </w:p>
        </w:tc>
        <w:tc>
          <w:tcPr>
            <w:tcW w:w="306" w:type="pct"/>
            <w:tcBorders>
              <w:tl2br w:val="nil"/>
              <w:tr2bl w:val="nil"/>
            </w:tcBorders>
            <w:shd w:val="clear" w:color="auto" w:fill="auto"/>
            <w:vAlign w:val="center"/>
          </w:tcPr>
          <w:p w:rsidR="001819E2" w:rsidRDefault="001819E2" w:rsidP="00FB6339">
            <w:pPr>
              <w:snapToGrid w:val="0"/>
              <w:spacing w:beforeLines="20" w:afterLines="20"/>
              <w:jc w:val="center"/>
              <w:rPr>
                <w:szCs w:val="21"/>
              </w:rPr>
            </w:pPr>
          </w:p>
        </w:tc>
        <w:tc>
          <w:tcPr>
            <w:tcW w:w="480" w:type="pct"/>
            <w:tcBorders>
              <w:tl2br w:val="nil"/>
              <w:tr2bl w:val="nil"/>
            </w:tcBorders>
            <w:vAlign w:val="center"/>
          </w:tcPr>
          <w:p w:rsidR="001819E2" w:rsidRDefault="001819E2" w:rsidP="00FB6339">
            <w:pPr>
              <w:snapToGrid w:val="0"/>
              <w:spacing w:beforeLines="20" w:afterLines="20"/>
              <w:jc w:val="center"/>
              <w:rPr>
                <w:szCs w:val="21"/>
              </w:rPr>
            </w:pPr>
          </w:p>
        </w:tc>
        <w:tc>
          <w:tcPr>
            <w:tcW w:w="454" w:type="pct"/>
            <w:tcBorders>
              <w:tl2br w:val="nil"/>
              <w:tr2bl w:val="nil"/>
            </w:tcBorders>
            <w:vAlign w:val="center"/>
          </w:tcPr>
          <w:p w:rsidR="001819E2" w:rsidRDefault="001819E2" w:rsidP="00FB6339">
            <w:pPr>
              <w:snapToGrid w:val="0"/>
              <w:spacing w:beforeLines="20" w:afterLines="20"/>
              <w:jc w:val="center"/>
              <w:rPr>
                <w:szCs w:val="21"/>
              </w:rPr>
            </w:pPr>
          </w:p>
        </w:tc>
      </w:tr>
      <w:tr w:rsidR="001819E2" w:rsidTr="00A31143">
        <w:trPr>
          <w:jc w:val="center"/>
        </w:trPr>
        <w:tc>
          <w:tcPr>
            <w:tcW w:w="542" w:type="pct"/>
            <w:vMerge/>
            <w:tcBorders>
              <w:tl2br w:val="nil"/>
              <w:tr2bl w:val="nil"/>
            </w:tcBorders>
            <w:vAlign w:val="center"/>
          </w:tcPr>
          <w:p w:rsidR="001819E2" w:rsidRDefault="001819E2" w:rsidP="00FB6339">
            <w:pPr>
              <w:snapToGrid w:val="0"/>
              <w:spacing w:beforeLines="20" w:afterLines="20"/>
              <w:jc w:val="center"/>
              <w:rPr>
                <w:szCs w:val="21"/>
              </w:rPr>
            </w:pPr>
          </w:p>
        </w:tc>
        <w:tc>
          <w:tcPr>
            <w:tcW w:w="721" w:type="pct"/>
            <w:tcBorders>
              <w:tl2br w:val="nil"/>
              <w:tr2bl w:val="nil"/>
            </w:tcBorders>
            <w:shd w:val="clear" w:color="auto" w:fill="auto"/>
            <w:vAlign w:val="center"/>
          </w:tcPr>
          <w:p w:rsidR="001819E2" w:rsidRDefault="00342ED2" w:rsidP="00FB6339">
            <w:pPr>
              <w:snapToGrid w:val="0"/>
              <w:spacing w:beforeLines="20" w:afterLines="20"/>
              <w:jc w:val="center"/>
              <w:rPr>
                <w:szCs w:val="21"/>
              </w:rPr>
            </w:pPr>
            <w:r>
              <w:rPr>
                <w:rFonts w:hAnsi="宋体"/>
                <w:szCs w:val="21"/>
              </w:rPr>
              <w:t>风险源</w:t>
            </w:r>
            <w:r>
              <w:rPr>
                <w:szCs w:val="21"/>
              </w:rPr>
              <w:t>1-m</w:t>
            </w:r>
          </w:p>
        </w:tc>
        <w:tc>
          <w:tcPr>
            <w:tcW w:w="683" w:type="pct"/>
            <w:tcBorders>
              <w:tl2br w:val="nil"/>
              <w:tr2bl w:val="nil"/>
            </w:tcBorders>
            <w:shd w:val="clear" w:color="auto" w:fill="auto"/>
            <w:vAlign w:val="center"/>
          </w:tcPr>
          <w:p w:rsidR="001819E2" w:rsidRDefault="001819E2" w:rsidP="00FB6339">
            <w:pPr>
              <w:snapToGrid w:val="0"/>
              <w:spacing w:beforeLines="20" w:afterLines="20"/>
              <w:jc w:val="center"/>
              <w:rPr>
                <w:szCs w:val="21"/>
              </w:rPr>
            </w:pPr>
          </w:p>
        </w:tc>
        <w:tc>
          <w:tcPr>
            <w:tcW w:w="481" w:type="pct"/>
            <w:tcBorders>
              <w:tl2br w:val="nil"/>
              <w:tr2bl w:val="nil"/>
            </w:tcBorders>
            <w:shd w:val="clear" w:color="auto" w:fill="auto"/>
            <w:vAlign w:val="center"/>
          </w:tcPr>
          <w:p w:rsidR="001819E2" w:rsidRDefault="001819E2" w:rsidP="00FB6339">
            <w:pPr>
              <w:snapToGrid w:val="0"/>
              <w:spacing w:beforeLines="20" w:afterLines="20"/>
              <w:jc w:val="center"/>
              <w:rPr>
                <w:szCs w:val="21"/>
              </w:rPr>
            </w:pPr>
          </w:p>
        </w:tc>
        <w:tc>
          <w:tcPr>
            <w:tcW w:w="452" w:type="pct"/>
            <w:tcBorders>
              <w:tl2br w:val="nil"/>
              <w:tr2bl w:val="nil"/>
            </w:tcBorders>
            <w:shd w:val="clear" w:color="auto" w:fill="auto"/>
            <w:vAlign w:val="center"/>
          </w:tcPr>
          <w:p w:rsidR="001819E2" w:rsidRDefault="001819E2" w:rsidP="00FB6339">
            <w:pPr>
              <w:snapToGrid w:val="0"/>
              <w:spacing w:beforeLines="20" w:afterLines="20"/>
              <w:jc w:val="center"/>
              <w:rPr>
                <w:szCs w:val="21"/>
              </w:rPr>
            </w:pPr>
          </w:p>
        </w:tc>
        <w:tc>
          <w:tcPr>
            <w:tcW w:w="424" w:type="pct"/>
            <w:tcBorders>
              <w:tl2br w:val="nil"/>
              <w:tr2bl w:val="nil"/>
            </w:tcBorders>
            <w:shd w:val="clear" w:color="auto" w:fill="auto"/>
            <w:vAlign w:val="center"/>
          </w:tcPr>
          <w:p w:rsidR="001819E2" w:rsidRDefault="001819E2" w:rsidP="00FB6339">
            <w:pPr>
              <w:snapToGrid w:val="0"/>
              <w:spacing w:beforeLines="20" w:afterLines="20"/>
              <w:jc w:val="center"/>
              <w:rPr>
                <w:szCs w:val="21"/>
              </w:rPr>
            </w:pPr>
          </w:p>
        </w:tc>
        <w:tc>
          <w:tcPr>
            <w:tcW w:w="458" w:type="pct"/>
            <w:tcBorders>
              <w:tl2br w:val="nil"/>
              <w:tr2bl w:val="nil"/>
            </w:tcBorders>
            <w:shd w:val="clear" w:color="auto" w:fill="auto"/>
            <w:vAlign w:val="center"/>
          </w:tcPr>
          <w:p w:rsidR="001819E2" w:rsidRDefault="001819E2" w:rsidP="00FB6339">
            <w:pPr>
              <w:snapToGrid w:val="0"/>
              <w:spacing w:beforeLines="20" w:afterLines="20"/>
              <w:jc w:val="center"/>
              <w:rPr>
                <w:szCs w:val="21"/>
              </w:rPr>
            </w:pPr>
          </w:p>
        </w:tc>
        <w:tc>
          <w:tcPr>
            <w:tcW w:w="306" w:type="pct"/>
            <w:tcBorders>
              <w:tl2br w:val="nil"/>
              <w:tr2bl w:val="nil"/>
            </w:tcBorders>
            <w:shd w:val="clear" w:color="auto" w:fill="auto"/>
            <w:vAlign w:val="center"/>
          </w:tcPr>
          <w:p w:rsidR="001819E2" w:rsidRDefault="001819E2" w:rsidP="00FB6339">
            <w:pPr>
              <w:snapToGrid w:val="0"/>
              <w:spacing w:beforeLines="20" w:afterLines="20"/>
              <w:jc w:val="center"/>
              <w:rPr>
                <w:szCs w:val="21"/>
              </w:rPr>
            </w:pPr>
          </w:p>
        </w:tc>
        <w:tc>
          <w:tcPr>
            <w:tcW w:w="480" w:type="pct"/>
            <w:tcBorders>
              <w:tl2br w:val="nil"/>
              <w:tr2bl w:val="nil"/>
            </w:tcBorders>
            <w:vAlign w:val="center"/>
          </w:tcPr>
          <w:p w:rsidR="001819E2" w:rsidRDefault="001819E2" w:rsidP="00FB6339">
            <w:pPr>
              <w:snapToGrid w:val="0"/>
              <w:spacing w:beforeLines="20" w:afterLines="20"/>
              <w:jc w:val="center"/>
              <w:rPr>
                <w:szCs w:val="21"/>
              </w:rPr>
            </w:pPr>
          </w:p>
        </w:tc>
        <w:tc>
          <w:tcPr>
            <w:tcW w:w="454" w:type="pct"/>
            <w:tcBorders>
              <w:tl2br w:val="nil"/>
              <w:tr2bl w:val="nil"/>
            </w:tcBorders>
            <w:vAlign w:val="center"/>
          </w:tcPr>
          <w:p w:rsidR="001819E2" w:rsidRDefault="001819E2" w:rsidP="00FB6339">
            <w:pPr>
              <w:snapToGrid w:val="0"/>
              <w:spacing w:beforeLines="20" w:afterLines="20"/>
              <w:jc w:val="center"/>
              <w:rPr>
                <w:szCs w:val="21"/>
              </w:rPr>
            </w:pPr>
          </w:p>
        </w:tc>
      </w:tr>
      <w:tr w:rsidR="001819E2" w:rsidTr="00A31143">
        <w:trPr>
          <w:jc w:val="center"/>
        </w:trPr>
        <w:tc>
          <w:tcPr>
            <w:tcW w:w="542" w:type="pct"/>
            <w:vMerge w:val="restart"/>
            <w:tcBorders>
              <w:tl2br w:val="nil"/>
              <w:tr2bl w:val="nil"/>
            </w:tcBorders>
            <w:vAlign w:val="center"/>
          </w:tcPr>
          <w:p w:rsidR="001819E2" w:rsidRDefault="00342ED2" w:rsidP="00FB6339">
            <w:pPr>
              <w:snapToGrid w:val="0"/>
              <w:spacing w:beforeLines="20" w:afterLines="20"/>
              <w:jc w:val="center"/>
              <w:rPr>
                <w:szCs w:val="21"/>
              </w:rPr>
            </w:pPr>
            <w:r>
              <w:rPr>
                <w:rFonts w:hAnsi="宋体"/>
                <w:szCs w:val="21"/>
              </w:rPr>
              <w:t>风险</w:t>
            </w:r>
            <w:r>
              <w:rPr>
                <w:szCs w:val="21"/>
              </w:rPr>
              <w:t>2</w:t>
            </w:r>
          </w:p>
        </w:tc>
        <w:tc>
          <w:tcPr>
            <w:tcW w:w="721" w:type="pct"/>
            <w:tcBorders>
              <w:tl2br w:val="nil"/>
              <w:tr2bl w:val="nil"/>
            </w:tcBorders>
            <w:shd w:val="clear" w:color="auto" w:fill="auto"/>
            <w:vAlign w:val="center"/>
          </w:tcPr>
          <w:p w:rsidR="001819E2" w:rsidRDefault="00342ED2" w:rsidP="00FB6339">
            <w:pPr>
              <w:snapToGrid w:val="0"/>
              <w:spacing w:beforeLines="20" w:afterLines="20"/>
              <w:jc w:val="center"/>
              <w:rPr>
                <w:szCs w:val="21"/>
              </w:rPr>
            </w:pPr>
            <w:r>
              <w:rPr>
                <w:rFonts w:hAnsi="宋体"/>
                <w:szCs w:val="21"/>
              </w:rPr>
              <w:t>风险源</w:t>
            </w:r>
            <w:r>
              <w:rPr>
                <w:szCs w:val="21"/>
              </w:rPr>
              <w:t>2-1</w:t>
            </w:r>
          </w:p>
        </w:tc>
        <w:tc>
          <w:tcPr>
            <w:tcW w:w="683" w:type="pct"/>
            <w:tcBorders>
              <w:tl2br w:val="nil"/>
              <w:tr2bl w:val="nil"/>
            </w:tcBorders>
            <w:shd w:val="clear" w:color="auto" w:fill="auto"/>
            <w:vAlign w:val="center"/>
          </w:tcPr>
          <w:p w:rsidR="001819E2" w:rsidRDefault="001819E2" w:rsidP="00FB6339">
            <w:pPr>
              <w:snapToGrid w:val="0"/>
              <w:spacing w:beforeLines="20" w:afterLines="20"/>
              <w:jc w:val="center"/>
              <w:rPr>
                <w:szCs w:val="21"/>
              </w:rPr>
            </w:pPr>
          </w:p>
        </w:tc>
        <w:tc>
          <w:tcPr>
            <w:tcW w:w="481" w:type="pct"/>
            <w:tcBorders>
              <w:tl2br w:val="nil"/>
              <w:tr2bl w:val="nil"/>
            </w:tcBorders>
            <w:shd w:val="clear" w:color="auto" w:fill="auto"/>
            <w:vAlign w:val="center"/>
          </w:tcPr>
          <w:p w:rsidR="001819E2" w:rsidRDefault="001819E2" w:rsidP="00FB6339">
            <w:pPr>
              <w:snapToGrid w:val="0"/>
              <w:spacing w:beforeLines="20" w:afterLines="20"/>
              <w:jc w:val="center"/>
              <w:rPr>
                <w:szCs w:val="21"/>
              </w:rPr>
            </w:pPr>
          </w:p>
        </w:tc>
        <w:tc>
          <w:tcPr>
            <w:tcW w:w="452" w:type="pct"/>
            <w:tcBorders>
              <w:tl2br w:val="nil"/>
              <w:tr2bl w:val="nil"/>
            </w:tcBorders>
            <w:shd w:val="clear" w:color="auto" w:fill="auto"/>
            <w:vAlign w:val="center"/>
          </w:tcPr>
          <w:p w:rsidR="001819E2" w:rsidRDefault="001819E2" w:rsidP="00FB6339">
            <w:pPr>
              <w:snapToGrid w:val="0"/>
              <w:spacing w:beforeLines="20" w:afterLines="20"/>
              <w:jc w:val="center"/>
              <w:rPr>
                <w:szCs w:val="21"/>
              </w:rPr>
            </w:pPr>
          </w:p>
        </w:tc>
        <w:tc>
          <w:tcPr>
            <w:tcW w:w="424" w:type="pct"/>
            <w:tcBorders>
              <w:tl2br w:val="nil"/>
              <w:tr2bl w:val="nil"/>
            </w:tcBorders>
            <w:shd w:val="clear" w:color="auto" w:fill="auto"/>
            <w:vAlign w:val="center"/>
          </w:tcPr>
          <w:p w:rsidR="001819E2" w:rsidRDefault="001819E2" w:rsidP="00FB6339">
            <w:pPr>
              <w:snapToGrid w:val="0"/>
              <w:spacing w:beforeLines="20" w:afterLines="20"/>
              <w:jc w:val="center"/>
              <w:rPr>
                <w:szCs w:val="21"/>
              </w:rPr>
            </w:pPr>
          </w:p>
        </w:tc>
        <w:tc>
          <w:tcPr>
            <w:tcW w:w="458" w:type="pct"/>
            <w:tcBorders>
              <w:tl2br w:val="nil"/>
              <w:tr2bl w:val="nil"/>
            </w:tcBorders>
            <w:shd w:val="clear" w:color="auto" w:fill="auto"/>
            <w:vAlign w:val="center"/>
          </w:tcPr>
          <w:p w:rsidR="001819E2" w:rsidRDefault="001819E2" w:rsidP="00FB6339">
            <w:pPr>
              <w:snapToGrid w:val="0"/>
              <w:spacing w:beforeLines="20" w:afterLines="20"/>
              <w:jc w:val="center"/>
              <w:rPr>
                <w:szCs w:val="21"/>
              </w:rPr>
            </w:pPr>
          </w:p>
        </w:tc>
        <w:tc>
          <w:tcPr>
            <w:tcW w:w="306" w:type="pct"/>
            <w:tcBorders>
              <w:tl2br w:val="nil"/>
              <w:tr2bl w:val="nil"/>
            </w:tcBorders>
            <w:shd w:val="clear" w:color="auto" w:fill="auto"/>
            <w:vAlign w:val="center"/>
          </w:tcPr>
          <w:p w:rsidR="001819E2" w:rsidRDefault="001819E2" w:rsidP="00FB6339">
            <w:pPr>
              <w:snapToGrid w:val="0"/>
              <w:spacing w:beforeLines="20" w:afterLines="20"/>
              <w:jc w:val="center"/>
              <w:rPr>
                <w:szCs w:val="21"/>
              </w:rPr>
            </w:pPr>
          </w:p>
        </w:tc>
        <w:tc>
          <w:tcPr>
            <w:tcW w:w="480" w:type="pct"/>
            <w:tcBorders>
              <w:tl2br w:val="nil"/>
              <w:tr2bl w:val="nil"/>
            </w:tcBorders>
            <w:vAlign w:val="center"/>
          </w:tcPr>
          <w:p w:rsidR="001819E2" w:rsidRDefault="001819E2" w:rsidP="00FB6339">
            <w:pPr>
              <w:snapToGrid w:val="0"/>
              <w:spacing w:beforeLines="20" w:afterLines="20"/>
              <w:jc w:val="center"/>
              <w:rPr>
                <w:szCs w:val="21"/>
              </w:rPr>
            </w:pPr>
          </w:p>
        </w:tc>
        <w:tc>
          <w:tcPr>
            <w:tcW w:w="454" w:type="pct"/>
            <w:tcBorders>
              <w:tl2br w:val="nil"/>
              <w:tr2bl w:val="nil"/>
            </w:tcBorders>
            <w:vAlign w:val="center"/>
          </w:tcPr>
          <w:p w:rsidR="001819E2" w:rsidRDefault="001819E2" w:rsidP="00FB6339">
            <w:pPr>
              <w:snapToGrid w:val="0"/>
              <w:spacing w:beforeLines="20" w:afterLines="20"/>
              <w:jc w:val="center"/>
              <w:rPr>
                <w:szCs w:val="21"/>
              </w:rPr>
            </w:pPr>
          </w:p>
        </w:tc>
      </w:tr>
      <w:tr w:rsidR="001819E2" w:rsidTr="00A31143">
        <w:trPr>
          <w:jc w:val="center"/>
        </w:trPr>
        <w:tc>
          <w:tcPr>
            <w:tcW w:w="542" w:type="pct"/>
            <w:vMerge/>
            <w:tcBorders>
              <w:tl2br w:val="nil"/>
              <w:tr2bl w:val="nil"/>
            </w:tcBorders>
            <w:vAlign w:val="center"/>
          </w:tcPr>
          <w:p w:rsidR="001819E2" w:rsidRDefault="001819E2" w:rsidP="00FB6339">
            <w:pPr>
              <w:snapToGrid w:val="0"/>
              <w:spacing w:beforeLines="20" w:afterLines="20"/>
              <w:jc w:val="center"/>
              <w:rPr>
                <w:szCs w:val="21"/>
              </w:rPr>
            </w:pPr>
          </w:p>
        </w:tc>
        <w:tc>
          <w:tcPr>
            <w:tcW w:w="721" w:type="pct"/>
            <w:tcBorders>
              <w:tl2br w:val="nil"/>
              <w:tr2bl w:val="nil"/>
            </w:tcBorders>
            <w:shd w:val="clear" w:color="auto" w:fill="auto"/>
            <w:vAlign w:val="center"/>
          </w:tcPr>
          <w:p w:rsidR="001819E2" w:rsidRDefault="00342ED2" w:rsidP="00FB6339">
            <w:pPr>
              <w:snapToGrid w:val="0"/>
              <w:spacing w:beforeLines="20" w:afterLines="20"/>
              <w:jc w:val="center"/>
              <w:rPr>
                <w:szCs w:val="21"/>
              </w:rPr>
            </w:pPr>
            <w:r>
              <w:rPr>
                <w:rFonts w:hAnsi="宋体"/>
                <w:szCs w:val="21"/>
              </w:rPr>
              <w:t>风险源</w:t>
            </w:r>
            <w:r>
              <w:rPr>
                <w:szCs w:val="21"/>
              </w:rPr>
              <w:t>2-2</w:t>
            </w:r>
          </w:p>
        </w:tc>
        <w:tc>
          <w:tcPr>
            <w:tcW w:w="683" w:type="pct"/>
            <w:tcBorders>
              <w:tl2br w:val="nil"/>
              <w:tr2bl w:val="nil"/>
            </w:tcBorders>
            <w:shd w:val="clear" w:color="auto" w:fill="auto"/>
            <w:vAlign w:val="center"/>
          </w:tcPr>
          <w:p w:rsidR="001819E2" w:rsidRDefault="001819E2" w:rsidP="00FB6339">
            <w:pPr>
              <w:snapToGrid w:val="0"/>
              <w:spacing w:beforeLines="20" w:afterLines="20"/>
              <w:jc w:val="center"/>
              <w:rPr>
                <w:szCs w:val="21"/>
              </w:rPr>
            </w:pPr>
          </w:p>
        </w:tc>
        <w:tc>
          <w:tcPr>
            <w:tcW w:w="481" w:type="pct"/>
            <w:tcBorders>
              <w:tl2br w:val="nil"/>
              <w:tr2bl w:val="nil"/>
            </w:tcBorders>
            <w:shd w:val="clear" w:color="auto" w:fill="auto"/>
            <w:vAlign w:val="center"/>
          </w:tcPr>
          <w:p w:rsidR="001819E2" w:rsidRDefault="001819E2" w:rsidP="00FB6339">
            <w:pPr>
              <w:snapToGrid w:val="0"/>
              <w:spacing w:beforeLines="20" w:afterLines="20"/>
              <w:jc w:val="center"/>
              <w:rPr>
                <w:szCs w:val="21"/>
              </w:rPr>
            </w:pPr>
          </w:p>
        </w:tc>
        <w:tc>
          <w:tcPr>
            <w:tcW w:w="452" w:type="pct"/>
            <w:tcBorders>
              <w:tl2br w:val="nil"/>
              <w:tr2bl w:val="nil"/>
            </w:tcBorders>
            <w:shd w:val="clear" w:color="auto" w:fill="auto"/>
            <w:vAlign w:val="center"/>
          </w:tcPr>
          <w:p w:rsidR="001819E2" w:rsidRDefault="001819E2" w:rsidP="00FB6339">
            <w:pPr>
              <w:snapToGrid w:val="0"/>
              <w:spacing w:beforeLines="20" w:afterLines="20"/>
              <w:jc w:val="center"/>
              <w:rPr>
                <w:szCs w:val="21"/>
              </w:rPr>
            </w:pPr>
          </w:p>
        </w:tc>
        <w:tc>
          <w:tcPr>
            <w:tcW w:w="424" w:type="pct"/>
            <w:tcBorders>
              <w:tl2br w:val="nil"/>
              <w:tr2bl w:val="nil"/>
            </w:tcBorders>
            <w:shd w:val="clear" w:color="auto" w:fill="auto"/>
            <w:vAlign w:val="center"/>
          </w:tcPr>
          <w:p w:rsidR="001819E2" w:rsidRDefault="001819E2" w:rsidP="00FB6339">
            <w:pPr>
              <w:snapToGrid w:val="0"/>
              <w:spacing w:beforeLines="20" w:afterLines="20"/>
              <w:jc w:val="center"/>
              <w:rPr>
                <w:szCs w:val="21"/>
              </w:rPr>
            </w:pPr>
          </w:p>
        </w:tc>
        <w:tc>
          <w:tcPr>
            <w:tcW w:w="458" w:type="pct"/>
            <w:tcBorders>
              <w:tl2br w:val="nil"/>
              <w:tr2bl w:val="nil"/>
            </w:tcBorders>
            <w:shd w:val="clear" w:color="auto" w:fill="auto"/>
            <w:vAlign w:val="center"/>
          </w:tcPr>
          <w:p w:rsidR="001819E2" w:rsidRDefault="001819E2" w:rsidP="00FB6339">
            <w:pPr>
              <w:snapToGrid w:val="0"/>
              <w:spacing w:beforeLines="20" w:afterLines="20"/>
              <w:jc w:val="center"/>
              <w:rPr>
                <w:szCs w:val="21"/>
              </w:rPr>
            </w:pPr>
          </w:p>
        </w:tc>
        <w:tc>
          <w:tcPr>
            <w:tcW w:w="306" w:type="pct"/>
            <w:tcBorders>
              <w:tl2br w:val="nil"/>
              <w:tr2bl w:val="nil"/>
            </w:tcBorders>
            <w:shd w:val="clear" w:color="auto" w:fill="auto"/>
            <w:vAlign w:val="center"/>
          </w:tcPr>
          <w:p w:rsidR="001819E2" w:rsidRDefault="001819E2" w:rsidP="00FB6339">
            <w:pPr>
              <w:snapToGrid w:val="0"/>
              <w:spacing w:beforeLines="20" w:afterLines="20"/>
              <w:jc w:val="center"/>
              <w:rPr>
                <w:szCs w:val="21"/>
              </w:rPr>
            </w:pPr>
          </w:p>
        </w:tc>
        <w:tc>
          <w:tcPr>
            <w:tcW w:w="480" w:type="pct"/>
            <w:tcBorders>
              <w:tl2br w:val="nil"/>
              <w:tr2bl w:val="nil"/>
            </w:tcBorders>
            <w:vAlign w:val="center"/>
          </w:tcPr>
          <w:p w:rsidR="001819E2" w:rsidRDefault="001819E2" w:rsidP="00FB6339">
            <w:pPr>
              <w:snapToGrid w:val="0"/>
              <w:spacing w:beforeLines="20" w:afterLines="20"/>
              <w:jc w:val="center"/>
              <w:rPr>
                <w:szCs w:val="21"/>
              </w:rPr>
            </w:pPr>
          </w:p>
        </w:tc>
        <w:tc>
          <w:tcPr>
            <w:tcW w:w="454" w:type="pct"/>
            <w:tcBorders>
              <w:tl2br w:val="nil"/>
              <w:tr2bl w:val="nil"/>
            </w:tcBorders>
            <w:vAlign w:val="center"/>
          </w:tcPr>
          <w:p w:rsidR="001819E2" w:rsidRDefault="001819E2" w:rsidP="00FB6339">
            <w:pPr>
              <w:snapToGrid w:val="0"/>
              <w:spacing w:beforeLines="20" w:afterLines="20"/>
              <w:jc w:val="center"/>
              <w:rPr>
                <w:szCs w:val="21"/>
              </w:rPr>
            </w:pPr>
          </w:p>
        </w:tc>
      </w:tr>
      <w:tr w:rsidR="001819E2" w:rsidTr="00A31143">
        <w:trPr>
          <w:jc w:val="center"/>
        </w:trPr>
        <w:tc>
          <w:tcPr>
            <w:tcW w:w="542" w:type="pct"/>
            <w:vMerge/>
            <w:tcBorders>
              <w:tl2br w:val="nil"/>
              <w:tr2bl w:val="nil"/>
            </w:tcBorders>
            <w:vAlign w:val="center"/>
          </w:tcPr>
          <w:p w:rsidR="001819E2" w:rsidRDefault="001819E2" w:rsidP="00FB6339">
            <w:pPr>
              <w:snapToGrid w:val="0"/>
              <w:spacing w:beforeLines="20" w:afterLines="20"/>
              <w:jc w:val="center"/>
              <w:rPr>
                <w:szCs w:val="21"/>
              </w:rPr>
            </w:pPr>
          </w:p>
        </w:tc>
        <w:tc>
          <w:tcPr>
            <w:tcW w:w="721" w:type="pct"/>
            <w:tcBorders>
              <w:tl2br w:val="nil"/>
              <w:tr2bl w:val="nil"/>
            </w:tcBorders>
            <w:shd w:val="clear" w:color="auto" w:fill="auto"/>
            <w:vAlign w:val="center"/>
          </w:tcPr>
          <w:p w:rsidR="001819E2" w:rsidRDefault="00342ED2" w:rsidP="00FB6339">
            <w:pPr>
              <w:snapToGrid w:val="0"/>
              <w:spacing w:beforeLines="20" w:afterLines="20"/>
              <w:jc w:val="center"/>
              <w:rPr>
                <w:szCs w:val="21"/>
              </w:rPr>
            </w:pPr>
            <w:r>
              <w:rPr>
                <w:szCs w:val="21"/>
              </w:rPr>
              <w:t>……</w:t>
            </w:r>
          </w:p>
        </w:tc>
        <w:tc>
          <w:tcPr>
            <w:tcW w:w="683" w:type="pct"/>
            <w:tcBorders>
              <w:tl2br w:val="nil"/>
              <w:tr2bl w:val="nil"/>
            </w:tcBorders>
            <w:shd w:val="clear" w:color="auto" w:fill="auto"/>
            <w:vAlign w:val="center"/>
          </w:tcPr>
          <w:p w:rsidR="001819E2" w:rsidRDefault="001819E2" w:rsidP="00FB6339">
            <w:pPr>
              <w:snapToGrid w:val="0"/>
              <w:spacing w:beforeLines="20" w:afterLines="20"/>
              <w:jc w:val="center"/>
              <w:rPr>
                <w:szCs w:val="21"/>
              </w:rPr>
            </w:pPr>
          </w:p>
        </w:tc>
        <w:tc>
          <w:tcPr>
            <w:tcW w:w="481" w:type="pct"/>
            <w:tcBorders>
              <w:tl2br w:val="nil"/>
              <w:tr2bl w:val="nil"/>
            </w:tcBorders>
            <w:shd w:val="clear" w:color="auto" w:fill="auto"/>
            <w:vAlign w:val="center"/>
          </w:tcPr>
          <w:p w:rsidR="001819E2" w:rsidRDefault="001819E2" w:rsidP="00FB6339">
            <w:pPr>
              <w:snapToGrid w:val="0"/>
              <w:spacing w:beforeLines="20" w:afterLines="20"/>
              <w:jc w:val="center"/>
              <w:rPr>
                <w:szCs w:val="21"/>
              </w:rPr>
            </w:pPr>
          </w:p>
        </w:tc>
        <w:tc>
          <w:tcPr>
            <w:tcW w:w="452" w:type="pct"/>
            <w:tcBorders>
              <w:tl2br w:val="nil"/>
              <w:tr2bl w:val="nil"/>
            </w:tcBorders>
            <w:shd w:val="clear" w:color="auto" w:fill="auto"/>
            <w:vAlign w:val="center"/>
          </w:tcPr>
          <w:p w:rsidR="001819E2" w:rsidRDefault="001819E2" w:rsidP="00FB6339">
            <w:pPr>
              <w:snapToGrid w:val="0"/>
              <w:spacing w:beforeLines="20" w:afterLines="20"/>
              <w:jc w:val="center"/>
              <w:rPr>
                <w:szCs w:val="21"/>
              </w:rPr>
            </w:pPr>
          </w:p>
        </w:tc>
        <w:tc>
          <w:tcPr>
            <w:tcW w:w="424" w:type="pct"/>
            <w:tcBorders>
              <w:tl2br w:val="nil"/>
              <w:tr2bl w:val="nil"/>
            </w:tcBorders>
            <w:shd w:val="clear" w:color="auto" w:fill="auto"/>
            <w:vAlign w:val="center"/>
          </w:tcPr>
          <w:p w:rsidR="001819E2" w:rsidRDefault="001819E2" w:rsidP="00FB6339">
            <w:pPr>
              <w:snapToGrid w:val="0"/>
              <w:spacing w:beforeLines="20" w:afterLines="20"/>
              <w:jc w:val="center"/>
              <w:rPr>
                <w:szCs w:val="21"/>
              </w:rPr>
            </w:pPr>
          </w:p>
        </w:tc>
        <w:tc>
          <w:tcPr>
            <w:tcW w:w="458" w:type="pct"/>
            <w:tcBorders>
              <w:tl2br w:val="nil"/>
              <w:tr2bl w:val="nil"/>
            </w:tcBorders>
            <w:shd w:val="clear" w:color="auto" w:fill="auto"/>
            <w:vAlign w:val="center"/>
          </w:tcPr>
          <w:p w:rsidR="001819E2" w:rsidRDefault="001819E2" w:rsidP="00FB6339">
            <w:pPr>
              <w:snapToGrid w:val="0"/>
              <w:spacing w:beforeLines="20" w:afterLines="20"/>
              <w:jc w:val="center"/>
              <w:rPr>
                <w:szCs w:val="21"/>
              </w:rPr>
            </w:pPr>
          </w:p>
        </w:tc>
        <w:tc>
          <w:tcPr>
            <w:tcW w:w="306" w:type="pct"/>
            <w:tcBorders>
              <w:tl2br w:val="nil"/>
              <w:tr2bl w:val="nil"/>
            </w:tcBorders>
            <w:shd w:val="clear" w:color="auto" w:fill="auto"/>
            <w:vAlign w:val="center"/>
          </w:tcPr>
          <w:p w:rsidR="001819E2" w:rsidRDefault="001819E2" w:rsidP="00FB6339">
            <w:pPr>
              <w:snapToGrid w:val="0"/>
              <w:spacing w:beforeLines="20" w:afterLines="20"/>
              <w:jc w:val="center"/>
              <w:rPr>
                <w:szCs w:val="21"/>
              </w:rPr>
            </w:pPr>
          </w:p>
        </w:tc>
        <w:tc>
          <w:tcPr>
            <w:tcW w:w="480" w:type="pct"/>
            <w:tcBorders>
              <w:tl2br w:val="nil"/>
              <w:tr2bl w:val="nil"/>
            </w:tcBorders>
            <w:vAlign w:val="center"/>
          </w:tcPr>
          <w:p w:rsidR="001819E2" w:rsidRDefault="001819E2" w:rsidP="00FB6339">
            <w:pPr>
              <w:snapToGrid w:val="0"/>
              <w:spacing w:beforeLines="20" w:afterLines="20"/>
              <w:jc w:val="center"/>
              <w:rPr>
                <w:szCs w:val="21"/>
              </w:rPr>
            </w:pPr>
          </w:p>
        </w:tc>
        <w:tc>
          <w:tcPr>
            <w:tcW w:w="454" w:type="pct"/>
            <w:tcBorders>
              <w:tl2br w:val="nil"/>
              <w:tr2bl w:val="nil"/>
            </w:tcBorders>
            <w:vAlign w:val="center"/>
          </w:tcPr>
          <w:p w:rsidR="001819E2" w:rsidRDefault="001819E2" w:rsidP="00FB6339">
            <w:pPr>
              <w:snapToGrid w:val="0"/>
              <w:spacing w:beforeLines="20" w:afterLines="20"/>
              <w:jc w:val="center"/>
              <w:rPr>
                <w:szCs w:val="21"/>
              </w:rPr>
            </w:pPr>
          </w:p>
        </w:tc>
      </w:tr>
      <w:tr w:rsidR="001819E2" w:rsidTr="00A31143">
        <w:trPr>
          <w:jc w:val="center"/>
        </w:trPr>
        <w:tc>
          <w:tcPr>
            <w:tcW w:w="542" w:type="pct"/>
            <w:vMerge/>
            <w:tcBorders>
              <w:tl2br w:val="nil"/>
              <w:tr2bl w:val="nil"/>
            </w:tcBorders>
            <w:vAlign w:val="center"/>
          </w:tcPr>
          <w:p w:rsidR="001819E2" w:rsidRDefault="001819E2" w:rsidP="00FB6339">
            <w:pPr>
              <w:snapToGrid w:val="0"/>
              <w:spacing w:beforeLines="20" w:afterLines="20"/>
              <w:jc w:val="center"/>
              <w:rPr>
                <w:szCs w:val="21"/>
              </w:rPr>
            </w:pPr>
          </w:p>
        </w:tc>
        <w:tc>
          <w:tcPr>
            <w:tcW w:w="721" w:type="pct"/>
            <w:tcBorders>
              <w:tl2br w:val="nil"/>
              <w:tr2bl w:val="nil"/>
            </w:tcBorders>
            <w:shd w:val="clear" w:color="auto" w:fill="auto"/>
            <w:vAlign w:val="center"/>
          </w:tcPr>
          <w:p w:rsidR="001819E2" w:rsidRDefault="00342ED2" w:rsidP="00FB6339">
            <w:pPr>
              <w:snapToGrid w:val="0"/>
              <w:spacing w:beforeLines="20" w:afterLines="20"/>
              <w:jc w:val="center"/>
              <w:rPr>
                <w:szCs w:val="21"/>
              </w:rPr>
            </w:pPr>
            <w:r>
              <w:rPr>
                <w:rFonts w:hAnsi="宋体"/>
                <w:szCs w:val="21"/>
              </w:rPr>
              <w:t>风险源</w:t>
            </w:r>
            <w:r>
              <w:rPr>
                <w:szCs w:val="21"/>
              </w:rPr>
              <w:t>2-m</w:t>
            </w:r>
          </w:p>
        </w:tc>
        <w:tc>
          <w:tcPr>
            <w:tcW w:w="683" w:type="pct"/>
            <w:tcBorders>
              <w:tl2br w:val="nil"/>
              <w:tr2bl w:val="nil"/>
            </w:tcBorders>
            <w:shd w:val="clear" w:color="auto" w:fill="auto"/>
            <w:vAlign w:val="center"/>
          </w:tcPr>
          <w:p w:rsidR="001819E2" w:rsidRDefault="001819E2" w:rsidP="00FB6339">
            <w:pPr>
              <w:snapToGrid w:val="0"/>
              <w:spacing w:beforeLines="20" w:afterLines="20"/>
              <w:jc w:val="center"/>
              <w:rPr>
                <w:szCs w:val="21"/>
              </w:rPr>
            </w:pPr>
          </w:p>
        </w:tc>
        <w:tc>
          <w:tcPr>
            <w:tcW w:w="481" w:type="pct"/>
            <w:tcBorders>
              <w:tl2br w:val="nil"/>
              <w:tr2bl w:val="nil"/>
            </w:tcBorders>
            <w:shd w:val="clear" w:color="auto" w:fill="auto"/>
            <w:vAlign w:val="center"/>
          </w:tcPr>
          <w:p w:rsidR="001819E2" w:rsidRDefault="001819E2" w:rsidP="00FB6339">
            <w:pPr>
              <w:snapToGrid w:val="0"/>
              <w:spacing w:beforeLines="20" w:afterLines="20"/>
              <w:jc w:val="center"/>
              <w:rPr>
                <w:szCs w:val="21"/>
              </w:rPr>
            </w:pPr>
          </w:p>
        </w:tc>
        <w:tc>
          <w:tcPr>
            <w:tcW w:w="452" w:type="pct"/>
            <w:tcBorders>
              <w:tl2br w:val="nil"/>
              <w:tr2bl w:val="nil"/>
            </w:tcBorders>
            <w:shd w:val="clear" w:color="auto" w:fill="auto"/>
            <w:vAlign w:val="center"/>
          </w:tcPr>
          <w:p w:rsidR="001819E2" w:rsidRDefault="001819E2" w:rsidP="00FB6339">
            <w:pPr>
              <w:snapToGrid w:val="0"/>
              <w:spacing w:beforeLines="20" w:afterLines="20"/>
              <w:jc w:val="center"/>
              <w:rPr>
                <w:szCs w:val="21"/>
              </w:rPr>
            </w:pPr>
          </w:p>
        </w:tc>
        <w:tc>
          <w:tcPr>
            <w:tcW w:w="424" w:type="pct"/>
            <w:tcBorders>
              <w:tl2br w:val="nil"/>
              <w:tr2bl w:val="nil"/>
            </w:tcBorders>
            <w:shd w:val="clear" w:color="auto" w:fill="auto"/>
            <w:vAlign w:val="center"/>
          </w:tcPr>
          <w:p w:rsidR="001819E2" w:rsidRDefault="001819E2" w:rsidP="00FB6339">
            <w:pPr>
              <w:snapToGrid w:val="0"/>
              <w:spacing w:beforeLines="20" w:afterLines="20"/>
              <w:jc w:val="center"/>
              <w:rPr>
                <w:szCs w:val="21"/>
              </w:rPr>
            </w:pPr>
          </w:p>
        </w:tc>
        <w:tc>
          <w:tcPr>
            <w:tcW w:w="458" w:type="pct"/>
            <w:tcBorders>
              <w:tl2br w:val="nil"/>
              <w:tr2bl w:val="nil"/>
            </w:tcBorders>
            <w:shd w:val="clear" w:color="auto" w:fill="auto"/>
            <w:vAlign w:val="center"/>
          </w:tcPr>
          <w:p w:rsidR="001819E2" w:rsidRDefault="001819E2" w:rsidP="00FB6339">
            <w:pPr>
              <w:snapToGrid w:val="0"/>
              <w:spacing w:beforeLines="20" w:afterLines="20"/>
              <w:jc w:val="center"/>
              <w:rPr>
                <w:szCs w:val="21"/>
              </w:rPr>
            </w:pPr>
          </w:p>
        </w:tc>
        <w:tc>
          <w:tcPr>
            <w:tcW w:w="306" w:type="pct"/>
            <w:tcBorders>
              <w:tl2br w:val="nil"/>
              <w:tr2bl w:val="nil"/>
            </w:tcBorders>
            <w:shd w:val="clear" w:color="auto" w:fill="auto"/>
            <w:vAlign w:val="center"/>
          </w:tcPr>
          <w:p w:rsidR="001819E2" w:rsidRDefault="001819E2" w:rsidP="00FB6339">
            <w:pPr>
              <w:snapToGrid w:val="0"/>
              <w:spacing w:beforeLines="20" w:afterLines="20"/>
              <w:jc w:val="center"/>
              <w:rPr>
                <w:szCs w:val="21"/>
              </w:rPr>
            </w:pPr>
          </w:p>
        </w:tc>
        <w:tc>
          <w:tcPr>
            <w:tcW w:w="480" w:type="pct"/>
            <w:tcBorders>
              <w:tl2br w:val="nil"/>
              <w:tr2bl w:val="nil"/>
            </w:tcBorders>
            <w:vAlign w:val="center"/>
          </w:tcPr>
          <w:p w:rsidR="001819E2" w:rsidRDefault="001819E2" w:rsidP="00FB6339">
            <w:pPr>
              <w:snapToGrid w:val="0"/>
              <w:spacing w:beforeLines="20" w:afterLines="20"/>
              <w:jc w:val="center"/>
              <w:rPr>
                <w:szCs w:val="21"/>
              </w:rPr>
            </w:pPr>
          </w:p>
        </w:tc>
        <w:tc>
          <w:tcPr>
            <w:tcW w:w="454" w:type="pct"/>
            <w:tcBorders>
              <w:tl2br w:val="nil"/>
              <w:tr2bl w:val="nil"/>
            </w:tcBorders>
            <w:vAlign w:val="center"/>
          </w:tcPr>
          <w:p w:rsidR="001819E2" w:rsidRDefault="001819E2" w:rsidP="00FB6339">
            <w:pPr>
              <w:snapToGrid w:val="0"/>
              <w:spacing w:beforeLines="20" w:afterLines="20"/>
              <w:jc w:val="center"/>
              <w:rPr>
                <w:szCs w:val="21"/>
              </w:rPr>
            </w:pPr>
          </w:p>
        </w:tc>
      </w:tr>
      <w:tr w:rsidR="001819E2" w:rsidTr="00A31143">
        <w:trPr>
          <w:jc w:val="center"/>
        </w:trPr>
        <w:tc>
          <w:tcPr>
            <w:tcW w:w="542" w:type="pct"/>
            <w:tcBorders>
              <w:tl2br w:val="nil"/>
              <w:tr2bl w:val="nil"/>
            </w:tcBorders>
            <w:vAlign w:val="center"/>
          </w:tcPr>
          <w:p w:rsidR="001819E2" w:rsidRDefault="00342ED2" w:rsidP="00FB6339">
            <w:pPr>
              <w:snapToGrid w:val="0"/>
              <w:spacing w:beforeLines="20" w:afterLines="20"/>
              <w:jc w:val="center"/>
              <w:rPr>
                <w:szCs w:val="21"/>
              </w:rPr>
            </w:pPr>
            <w:r>
              <w:rPr>
                <w:szCs w:val="21"/>
              </w:rPr>
              <w:t>……</w:t>
            </w:r>
          </w:p>
        </w:tc>
        <w:tc>
          <w:tcPr>
            <w:tcW w:w="721" w:type="pct"/>
            <w:tcBorders>
              <w:tl2br w:val="nil"/>
              <w:tr2bl w:val="nil"/>
            </w:tcBorders>
            <w:shd w:val="clear" w:color="auto" w:fill="auto"/>
            <w:vAlign w:val="center"/>
          </w:tcPr>
          <w:p w:rsidR="001819E2" w:rsidRDefault="00342ED2" w:rsidP="00FB6339">
            <w:pPr>
              <w:snapToGrid w:val="0"/>
              <w:spacing w:beforeLines="20" w:afterLines="20"/>
              <w:jc w:val="center"/>
              <w:rPr>
                <w:szCs w:val="21"/>
              </w:rPr>
            </w:pPr>
            <w:r>
              <w:rPr>
                <w:szCs w:val="21"/>
              </w:rPr>
              <w:t>……</w:t>
            </w:r>
          </w:p>
        </w:tc>
        <w:tc>
          <w:tcPr>
            <w:tcW w:w="683" w:type="pct"/>
            <w:tcBorders>
              <w:tl2br w:val="nil"/>
              <w:tr2bl w:val="nil"/>
            </w:tcBorders>
            <w:shd w:val="clear" w:color="auto" w:fill="auto"/>
            <w:vAlign w:val="center"/>
          </w:tcPr>
          <w:p w:rsidR="001819E2" w:rsidRDefault="001819E2" w:rsidP="00FB6339">
            <w:pPr>
              <w:snapToGrid w:val="0"/>
              <w:spacing w:beforeLines="20" w:afterLines="20"/>
              <w:jc w:val="center"/>
              <w:rPr>
                <w:szCs w:val="21"/>
              </w:rPr>
            </w:pPr>
          </w:p>
        </w:tc>
        <w:tc>
          <w:tcPr>
            <w:tcW w:w="481" w:type="pct"/>
            <w:tcBorders>
              <w:tl2br w:val="nil"/>
              <w:tr2bl w:val="nil"/>
            </w:tcBorders>
            <w:shd w:val="clear" w:color="auto" w:fill="auto"/>
            <w:vAlign w:val="center"/>
          </w:tcPr>
          <w:p w:rsidR="001819E2" w:rsidRDefault="001819E2" w:rsidP="00FB6339">
            <w:pPr>
              <w:snapToGrid w:val="0"/>
              <w:spacing w:beforeLines="20" w:afterLines="20"/>
              <w:jc w:val="center"/>
              <w:rPr>
                <w:szCs w:val="21"/>
              </w:rPr>
            </w:pPr>
          </w:p>
        </w:tc>
        <w:tc>
          <w:tcPr>
            <w:tcW w:w="452" w:type="pct"/>
            <w:tcBorders>
              <w:tl2br w:val="nil"/>
              <w:tr2bl w:val="nil"/>
            </w:tcBorders>
            <w:shd w:val="clear" w:color="auto" w:fill="auto"/>
            <w:vAlign w:val="center"/>
          </w:tcPr>
          <w:p w:rsidR="001819E2" w:rsidRDefault="001819E2" w:rsidP="00FB6339">
            <w:pPr>
              <w:snapToGrid w:val="0"/>
              <w:spacing w:beforeLines="20" w:afterLines="20"/>
              <w:jc w:val="center"/>
              <w:rPr>
                <w:szCs w:val="21"/>
              </w:rPr>
            </w:pPr>
          </w:p>
        </w:tc>
        <w:tc>
          <w:tcPr>
            <w:tcW w:w="424" w:type="pct"/>
            <w:tcBorders>
              <w:tl2br w:val="nil"/>
              <w:tr2bl w:val="nil"/>
            </w:tcBorders>
            <w:shd w:val="clear" w:color="auto" w:fill="auto"/>
            <w:vAlign w:val="center"/>
          </w:tcPr>
          <w:p w:rsidR="001819E2" w:rsidRDefault="001819E2" w:rsidP="00FB6339">
            <w:pPr>
              <w:snapToGrid w:val="0"/>
              <w:spacing w:beforeLines="20" w:afterLines="20"/>
              <w:jc w:val="center"/>
              <w:rPr>
                <w:szCs w:val="21"/>
              </w:rPr>
            </w:pPr>
          </w:p>
        </w:tc>
        <w:tc>
          <w:tcPr>
            <w:tcW w:w="458" w:type="pct"/>
            <w:tcBorders>
              <w:tl2br w:val="nil"/>
              <w:tr2bl w:val="nil"/>
            </w:tcBorders>
            <w:shd w:val="clear" w:color="auto" w:fill="auto"/>
            <w:vAlign w:val="center"/>
          </w:tcPr>
          <w:p w:rsidR="001819E2" w:rsidRDefault="001819E2" w:rsidP="00FB6339">
            <w:pPr>
              <w:snapToGrid w:val="0"/>
              <w:spacing w:beforeLines="20" w:afterLines="20"/>
              <w:jc w:val="center"/>
              <w:rPr>
                <w:szCs w:val="21"/>
              </w:rPr>
            </w:pPr>
          </w:p>
        </w:tc>
        <w:tc>
          <w:tcPr>
            <w:tcW w:w="306" w:type="pct"/>
            <w:tcBorders>
              <w:tl2br w:val="nil"/>
              <w:tr2bl w:val="nil"/>
            </w:tcBorders>
            <w:shd w:val="clear" w:color="auto" w:fill="auto"/>
            <w:vAlign w:val="center"/>
          </w:tcPr>
          <w:p w:rsidR="001819E2" w:rsidRDefault="001819E2" w:rsidP="00FB6339">
            <w:pPr>
              <w:snapToGrid w:val="0"/>
              <w:spacing w:beforeLines="20" w:afterLines="20"/>
              <w:jc w:val="center"/>
              <w:rPr>
                <w:szCs w:val="21"/>
              </w:rPr>
            </w:pPr>
          </w:p>
        </w:tc>
        <w:tc>
          <w:tcPr>
            <w:tcW w:w="480" w:type="pct"/>
            <w:tcBorders>
              <w:tl2br w:val="nil"/>
              <w:tr2bl w:val="nil"/>
            </w:tcBorders>
            <w:vAlign w:val="center"/>
          </w:tcPr>
          <w:p w:rsidR="001819E2" w:rsidRDefault="001819E2" w:rsidP="00FB6339">
            <w:pPr>
              <w:snapToGrid w:val="0"/>
              <w:spacing w:beforeLines="20" w:afterLines="20"/>
              <w:jc w:val="center"/>
              <w:rPr>
                <w:szCs w:val="21"/>
              </w:rPr>
            </w:pPr>
          </w:p>
        </w:tc>
        <w:tc>
          <w:tcPr>
            <w:tcW w:w="454" w:type="pct"/>
            <w:tcBorders>
              <w:tl2br w:val="nil"/>
              <w:tr2bl w:val="nil"/>
            </w:tcBorders>
            <w:vAlign w:val="center"/>
          </w:tcPr>
          <w:p w:rsidR="001819E2" w:rsidRDefault="001819E2" w:rsidP="00FB6339">
            <w:pPr>
              <w:snapToGrid w:val="0"/>
              <w:spacing w:beforeLines="20" w:afterLines="20"/>
              <w:jc w:val="center"/>
              <w:rPr>
                <w:szCs w:val="21"/>
              </w:rPr>
            </w:pPr>
          </w:p>
        </w:tc>
      </w:tr>
      <w:tr w:rsidR="001819E2" w:rsidTr="00A31143">
        <w:trPr>
          <w:jc w:val="center"/>
        </w:trPr>
        <w:tc>
          <w:tcPr>
            <w:tcW w:w="542" w:type="pct"/>
            <w:vMerge w:val="restart"/>
            <w:tcBorders>
              <w:tl2br w:val="nil"/>
              <w:tr2bl w:val="nil"/>
            </w:tcBorders>
            <w:vAlign w:val="center"/>
          </w:tcPr>
          <w:p w:rsidR="001819E2" w:rsidRDefault="00342ED2" w:rsidP="00FB6339">
            <w:pPr>
              <w:snapToGrid w:val="0"/>
              <w:spacing w:beforeLines="20" w:afterLines="20"/>
              <w:jc w:val="center"/>
              <w:rPr>
                <w:szCs w:val="21"/>
              </w:rPr>
            </w:pPr>
            <w:r>
              <w:rPr>
                <w:szCs w:val="21"/>
              </w:rPr>
              <w:t>风险</w:t>
            </w:r>
            <w:r>
              <w:rPr>
                <w:szCs w:val="21"/>
              </w:rPr>
              <w:t>n</w:t>
            </w:r>
          </w:p>
        </w:tc>
        <w:tc>
          <w:tcPr>
            <w:tcW w:w="721" w:type="pct"/>
            <w:tcBorders>
              <w:tl2br w:val="nil"/>
              <w:tr2bl w:val="nil"/>
            </w:tcBorders>
            <w:vAlign w:val="center"/>
          </w:tcPr>
          <w:p w:rsidR="001819E2" w:rsidRDefault="00342ED2" w:rsidP="00FB6339">
            <w:pPr>
              <w:snapToGrid w:val="0"/>
              <w:spacing w:beforeLines="20" w:afterLines="20"/>
              <w:jc w:val="center"/>
              <w:rPr>
                <w:szCs w:val="21"/>
              </w:rPr>
            </w:pPr>
            <w:r>
              <w:rPr>
                <w:szCs w:val="21"/>
              </w:rPr>
              <w:t>风险源</w:t>
            </w:r>
            <w:r>
              <w:rPr>
                <w:szCs w:val="21"/>
              </w:rPr>
              <w:t>n-1</w:t>
            </w:r>
          </w:p>
        </w:tc>
        <w:tc>
          <w:tcPr>
            <w:tcW w:w="683" w:type="pct"/>
            <w:tcBorders>
              <w:tl2br w:val="nil"/>
              <w:tr2bl w:val="nil"/>
            </w:tcBorders>
            <w:vAlign w:val="center"/>
          </w:tcPr>
          <w:p w:rsidR="001819E2" w:rsidRDefault="001819E2" w:rsidP="00FB6339">
            <w:pPr>
              <w:snapToGrid w:val="0"/>
              <w:spacing w:beforeLines="20" w:afterLines="20"/>
              <w:jc w:val="center"/>
              <w:rPr>
                <w:szCs w:val="21"/>
              </w:rPr>
            </w:pPr>
          </w:p>
        </w:tc>
        <w:tc>
          <w:tcPr>
            <w:tcW w:w="481" w:type="pct"/>
            <w:tcBorders>
              <w:tl2br w:val="nil"/>
              <w:tr2bl w:val="nil"/>
            </w:tcBorders>
            <w:vAlign w:val="center"/>
          </w:tcPr>
          <w:p w:rsidR="001819E2" w:rsidRDefault="001819E2" w:rsidP="00FB6339">
            <w:pPr>
              <w:snapToGrid w:val="0"/>
              <w:spacing w:beforeLines="20" w:afterLines="20"/>
              <w:jc w:val="center"/>
              <w:rPr>
                <w:szCs w:val="21"/>
              </w:rPr>
            </w:pPr>
          </w:p>
        </w:tc>
        <w:tc>
          <w:tcPr>
            <w:tcW w:w="452" w:type="pct"/>
            <w:tcBorders>
              <w:tl2br w:val="nil"/>
              <w:tr2bl w:val="nil"/>
            </w:tcBorders>
            <w:vAlign w:val="center"/>
          </w:tcPr>
          <w:p w:rsidR="001819E2" w:rsidRDefault="001819E2" w:rsidP="00FB6339">
            <w:pPr>
              <w:snapToGrid w:val="0"/>
              <w:spacing w:beforeLines="20" w:afterLines="20"/>
              <w:jc w:val="center"/>
              <w:rPr>
                <w:szCs w:val="21"/>
              </w:rPr>
            </w:pPr>
          </w:p>
        </w:tc>
        <w:tc>
          <w:tcPr>
            <w:tcW w:w="424" w:type="pct"/>
            <w:tcBorders>
              <w:tl2br w:val="nil"/>
              <w:tr2bl w:val="nil"/>
            </w:tcBorders>
            <w:vAlign w:val="center"/>
          </w:tcPr>
          <w:p w:rsidR="001819E2" w:rsidRDefault="001819E2" w:rsidP="00FB6339">
            <w:pPr>
              <w:snapToGrid w:val="0"/>
              <w:spacing w:beforeLines="20" w:afterLines="20"/>
              <w:jc w:val="center"/>
              <w:rPr>
                <w:szCs w:val="21"/>
              </w:rPr>
            </w:pPr>
          </w:p>
        </w:tc>
        <w:tc>
          <w:tcPr>
            <w:tcW w:w="458" w:type="pct"/>
            <w:tcBorders>
              <w:tl2br w:val="nil"/>
              <w:tr2bl w:val="nil"/>
            </w:tcBorders>
            <w:vAlign w:val="center"/>
          </w:tcPr>
          <w:p w:rsidR="001819E2" w:rsidRDefault="001819E2" w:rsidP="00FB6339">
            <w:pPr>
              <w:snapToGrid w:val="0"/>
              <w:spacing w:beforeLines="20" w:afterLines="20"/>
              <w:jc w:val="center"/>
              <w:rPr>
                <w:szCs w:val="21"/>
              </w:rPr>
            </w:pPr>
          </w:p>
        </w:tc>
        <w:tc>
          <w:tcPr>
            <w:tcW w:w="306" w:type="pct"/>
            <w:tcBorders>
              <w:tl2br w:val="nil"/>
              <w:tr2bl w:val="nil"/>
            </w:tcBorders>
            <w:vAlign w:val="center"/>
          </w:tcPr>
          <w:p w:rsidR="001819E2" w:rsidRDefault="001819E2" w:rsidP="00FB6339">
            <w:pPr>
              <w:snapToGrid w:val="0"/>
              <w:spacing w:beforeLines="20" w:afterLines="20"/>
              <w:jc w:val="center"/>
              <w:rPr>
                <w:szCs w:val="21"/>
              </w:rPr>
            </w:pPr>
          </w:p>
        </w:tc>
        <w:tc>
          <w:tcPr>
            <w:tcW w:w="480" w:type="pct"/>
            <w:tcBorders>
              <w:tl2br w:val="nil"/>
              <w:tr2bl w:val="nil"/>
            </w:tcBorders>
            <w:vAlign w:val="center"/>
          </w:tcPr>
          <w:p w:rsidR="001819E2" w:rsidRDefault="001819E2" w:rsidP="00FB6339">
            <w:pPr>
              <w:snapToGrid w:val="0"/>
              <w:spacing w:beforeLines="20" w:afterLines="20"/>
              <w:jc w:val="center"/>
              <w:rPr>
                <w:szCs w:val="21"/>
              </w:rPr>
            </w:pPr>
          </w:p>
        </w:tc>
        <w:tc>
          <w:tcPr>
            <w:tcW w:w="454" w:type="pct"/>
            <w:tcBorders>
              <w:tl2br w:val="nil"/>
              <w:tr2bl w:val="nil"/>
            </w:tcBorders>
            <w:vAlign w:val="center"/>
          </w:tcPr>
          <w:p w:rsidR="001819E2" w:rsidRDefault="001819E2" w:rsidP="00FB6339">
            <w:pPr>
              <w:snapToGrid w:val="0"/>
              <w:spacing w:beforeLines="20" w:afterLines="20"/>
              <w:jc w:val="center"/>
              <w:rPr>
                <w:szCs w:val="21"/>
              </w:rPr>
            </w:pPr>
          </w:p>
        </w:tc>
      </w:tr>
      <w:tr w:rsidR="001819E2" w:rsidTr="00A31143">
        <w:trPr>
          <w:jc w:val="center"/>
        </w:trPr>
        <w:tc>
          <w:tcPr>
            <w:tcW w:w="542" w:type="pct"/>
            <w:vMerge/>
            <w:tcBorders>
              <w:tl2br w:val="nil"/>
              <w:tr2bl w:val="nil"/>
            </w:tcBorders>
            <w:vAlign w:val="center"/>
          </w:tcPr>
          <w:p w:rsidR="001819E2" w:rsidRDefault="001819E2" w:rsidP="00FB6339">
            <w:pPr>
              <w:snapToGrid w:val="0"/>
              <w:spacing w:beforeLines="20" w:afterLines="20"/>
              <w:jc w:val="center"/>
              <w:rPr>
                <w:szCs w:val="21"/>
              </w:rPr>
            </w:pPr>
          </w:p>
        </w:tc>
        <w:tc>
          <w:tcPr>
            <w:tcW w:w="721" w:type="pct"/>
            <w:tcBorders>
              <w:tl2br w:val="nil"/>
              <w:tr2bl w:val="nil"/>
            </w:tcBorders>
            <w:vAlign w:val="center"/>
          </w:tcPr>
          <w:p w:rsidR="001819E2" w:rsidRDefault="00342ED2" w:rsidP="00FB6339">
            <w:pPr>
              <w:snapToGrid w:val="0"/>
              <w:spacing w:beforeLines="20" w:afterLines="20"/>
              <w:jc w:val="center"/>
              <w:rPr>
                <w:szCs w:val="21"/>
              </w:rPr>
            </w:pPr>
            <w:r>
              <w:rPr>
                <w:szCs w:val="21"/>
              </w:rPr>
              <w:t>风险源</w:t>
            </w:r>
            <w:r>
              <w:rPr>
                <w:szCs w:val="21"/>
              </w:rPr>
              <w:t>n-2</w:t>
            </w:r>
          </w:p>
        </w:tc>
        <w:tc>
          <w:tcPr>
            <w:tcW w:w="683" w:type="pct"/>
            <w:tcBorders>
              <w:tl2br w:val="nil"/>
              <w:tr2bl w:val="nil"/>
            </w:tcBorders>
            <w:vAlign w:val="center"/>
          </w:tcPr>
          <w:p w:rsidR="001819E2" w:rsidRDefault="001819E2" w:rsidP="00FB6339">
            <w:pPr>
              <w:snapToGrid w:val="0"/>
              <w:spacing w:beforeLines="20" w:afterLines="20"/>
              <w:jc w:val="center"/>
              <w:rPr>
                <w:szCs w:val="21"/>
              </w:rPr>
            </w:pPr>
          </w:p>
        </w:tc>
        <w:tc>
          <w:tcPr>
            <w:tcW w:w="481" w:type="pct"/>
            <w:tcBorders>
              <w:tl2br w:val="nil"/>
              <w:tr2bl w:val="nil"/>
            </w:tcBorders>
            <w:vAlign w:val="center"/>
          </w:tcPr>
          <w:p w:rsidR="001819E2" w:rsidRDefault="001819E2" w:rsidP="00FB6339">
            <w:pPr>
              <w:snapToGrid w:val="0"/>
              <w:spacing w:beforeLines="20" w:afterLines="20"/>
              <w:jc w:val="center"/>
              <w:rPr>
                <w:szCs w:val="21"/>
              </w:rPr>
            </w:pPr>
          </w:p>
        </w:tc>
        <w:tc>
          <w:tcPr>
            <w:tcW w:w="452" w:type="pct"/>
            <w:tcBorders>
              <w:tl2br w:val="nil"/>
              <w:tr2bl w:val="nil"/>
            </w:tcBorders>
            <w:vAlign w:val="center"/>
          </w:tcPr>
          <w:p w:rsidR="001819E2" w:rsidRDefault="001819E2" w:rsidP="00FB6339">
            <w:pPr>
              <w:snapToGrid w:val="0"/>
              <w:spacing w:beforeLines="20" w:afterLines="20"/>
              <w:jc w:val="center"/>
              <w:rPr>
                <w:szCs w:val="21"/>
              </w:rPr>
            </w:pPr>
          </w:p>
        </w:tc>
        <w:tc>
          <w:tcPr>
            <w:tcW w:w="424" w:type="pct"/>
            <w:tcBorders>
              <w:tl2br w:val="nil"/>
              <w:tr2bl w:val="nil"/>
            </w:tcBorders>
            <w:vAlign w:val="center"/>
          </w:tcPr>
          <w:p w:rsidR="001819E2" w:rsidRDefault="001819E2" w:rsidP="00FB6339">
            <w:pPr>
              <w:snapToGrid w:val="0"/>
              <w:spacing w:beforeLines="20" w:afterLines="20"/>
              <w:jc w:val="center"/>
              <w:rPr>
                <w:szCs w:val="21"/>
              </w:rPr>
            </w:pPr>
          </w:p>
        </w:tc>
        <w:tc>
          <w:tcPr>
            <w:tcW w:w="458" w:type="pct"/>
            <w:tcBorders>
              <w:tl2br w:val="nil"/>
              <w:tr2bl w:val="nil"/>
            </w:tcBorders>
            <w:vAlign w:val="center"/>
          </w:tcPr>
          <w:p w:rsidR="001819E2" w:rsidRDefault="001819E2" w:rsidP="00FB6339">
            <w:pPr>
              <w:snapToGrid w:val="0"/>
              <w:spacing w:beforeLines="20" w:afterLines="20"/>
              <w:jc w:val="center"/>
              <w:rPr>
                <w:szCs w:val="21"/>
              </w:rPr>
            </w:pPr>
          </w:p>
        </w:tc>
        <w:tc>
          <w:tcPr>
            <w:tcW w:w="306" w:type="pct"/>
            <w:tcBorders>
              <w:tl2br w:val="nil"/>
              <w:tr2bl w:val="nil"/>
            </w:tcBorders>
            <w:vAlign w:val="center"/>
          </w:tcPr>
          <w:p w:rsidR="001819E2" w:rsidRDefault="001819E2" w:rsidP="00FB6339">
            <w:pPr>
              <w:snapToGrid w:val="0"/>
              <w:spacing w:beforeLines="20" w:afterLines="20"/>
              <w:jc w:val="center"/>
              <w:rPr>
                <w:szCs w:val="21"/>
              </w:rPr>
            </w:pPr>
          </w:p>
        </w:tc>
        <w:tc>
          <w:tcPr>
            <w:tcW w:w="480" w:type="pct"/>
            <w:tcBorders>
              <w:tl2br w:val="nil"/>
              <w:tr2bl w:val="nil"/>
            </w:tcBorders>
            <w:vAlign w:val="center"/>
          </w:tcPr>
          <w:p w:rsidR="001819E2" w:rsidRDefault="001819E2" w:rsidP="00FB6339">
            <w:pPr>
              <w:snapToGrid w:val="0"/>
              <w:spacing w:beforeLines="20" w:afterLines="20"/>
              <w:jc w:val="center"/>
              <w:rPr>
                <w:szCs w:val="21"/>
              </w:rPr>
            </w:pPr>
          </w:p>
        </w:tc>
        <w:tc>
          <w:tcPr>
            <w:tcW w:w="454" w:type="pct"/>
            <w:tcBorders>
              <w:tl2br w:val="nil"/>
              <w:tr2bl w:val="nil"/>
            </w:tcBorders>
            <w:vAlign w:val="center"/>
          </w:tcPr>
          <w:p w:rsidR="001819E2" w:rsidRDefault="001819E2" w:rsidP="00FB6339">
            <w:pPr>
              <w:snapToGrid w:val="0"/>
              <w:spacing w:beforeLines="20" w:afterLines="20"/>
              <w:jc w:val="center"/>
              <w:rPr>
                <w:szCs w:val="21"/>
              </w:rPr>
            </w:pPr>
          </w:p>
        </w:tc>
      </w:tr>
      <w:tr w:rsidR="001819E2" w:rsidTr="00A31143">
        <w:trPr>
          <w:jc w:val="center"/>
        </w:trPr>
        <w:tc>
          <w:tcPr>
            <w:tcW w:w="542" w:type="pct"/>
            <w:vMerge/>
            <w:tcBorders>
              <w:tl2br w:val="nil"/>
              <w:tr2bl w:val="nil"/>
            </w:tcBorders>
            <w:vAlign w:val="center"/>
          </w:tcPr>
          <w:p w:rsidR="001819E2" w:rsidRDefault="001819E2" w:rsidP="00FB6339">
            <w:pPr>
              <w:snapToGrid w:val="0"/>
              <w:spacing w:beforeLines="20" w:afterLines="20"/>
              <w:jc w:val="center"/>
              <w:rPr>
                <w:szCs w:val="21"/>
              </w:rPr>
            </w:pPr>
          </w:p>
        </w:tc>
        <w:tc>
          <w:tcPr>
            <w:tcW w:w="721" w:type="pct"/>
            <w:tcBorders>
              <w:tl2br w:val="nil"/>
              <w:tr2bl w:val="nil"/>
            </w:tcBorders>
            <w:vAlign w:val="center"/>
          </w:tcPr>
          <w:p w:rsidR="001819E2" w:rsidRDefault="00342ED2" w:rsidP="00FB6339">
            <w:pPr>
              <w:snapToGrid w:val="0"/>
              <w:spacing w:beforeLines="20" w:afterLines="20"/>
              <w:jc w:val="center"/>
              <w:rPr>
                <w:szCs w:val="21"/>
              </w:rPr>
            </w:pPr>
            <w:r>
              <w:rPr>
                <w:szCs w:val="21"/>
              </w:rPr>
              <w:t>……</w:t>
            </w:r>
          </w:p>
        </w:tc>
        <w:tc>
          <w:tcPr>
            <w:tcW w:w="683" w:type="pct"/>
            <w:tcBorders>
              <w:tl2br w:val="nil"/>
              <w:tr2bl w:val="nil"/>
            </w:tcBorders>
            <w:vAlign w:val="center"/>
          </w:tcPr>
          <w:p w:rsidR="001819E2" w:rsidRDefault="001819E2" w:rsidP="00FB6339">
            <w:pPr>
              <w:snapToGrid w:val="0"/>
              <w:spacing w:beforeLines="20" w:afterLines="20"/>
              <w:jc w:val="center"/>
              <w:rPr>
                <w:szCs w:val="21"/>
              </w:rPr>
            </w:pPr>
          </w:p>
        </w:tc>
        <w:tc>
          <w:tcPr>
            <w:tcW w:w="481" w:type="pct"/>
            <w:tcBorders>
              <w:tl2br w:val="nil"/>
              <w:tr2bl w:val="nil"/>
            </w:tcBorders>
            <w:vAlign w:val="center"/>
          </w:tcPr>
          <w:p w:rsidR="001819E2" w:rsidRDefault="001819E2" w:rsidP="00FB6339">
            <w:pPr>
              <w:snapToGrid w:val="0"/>
              <w:spacing w:beforeLines="20" w:afterLines="20"/>
              <w:jc w:val="center"/>
              <w:rPr>
                <w:szCs w:val="21"/>
              </w:rPr>
            </w:pPr>
          </w:p>
        </w:tc>
        <w:tc>
          <w:tcPr>
            <w:tcW w:w="452" w:type="pct"/>
            <w:tcBorders>
              <w:tl2br w:val="nil"/>
              <w:tr2bl w:val="nil"/>
            </w:tcBorders>
            <w:vAlign w:val="center"/>
          </w:tcPr>
          <w:p w:rsidR="001819E2" w:rsidRDefault="001819E2" w:rsidP="00FB6339">
            <w:pPr>
              <w:snapToGrid w:val="0"/>
              <w:spacing w:beforeLines="20" w:afterLines="20"/>
              <w:jc w:val="center"/>
              <w:rPr>
                <w:szCs w:val="21"/>
              </w:rPr>
            </w:pPr>
          </w:p>
        </w:tc>
        <w:tc>
          <w:tcPr>
            <w:tcW w:w="424" w:type="pct"/>
            <w:tcBorders>
              <w:tl2br w:val="nil"/>
              <w:tr2bl w:val="nil"/>
            </w:tcBorders>
            <w:vAlign w:val="center"/>
          </w:tcPr>
          <w:p w:rsidR="001819E2" w:rsidRDefault="001819E2" w:rsidP="00FB6339">
            <w:pPr>
              <w:snapToGrid w:val="0"/>
              <w:spacing w:beforeLines="20" w:afterLines="20"/>
              <w:jc w:val="center"/>
              <w:rPr>
                <w:szCs w:val="21"/>
              </w:rPr>
            </w:pPr>
          </w:p>
        </w:tc>
        <w:tc>
          <w:tcPr>
            <w:tcW w:w="458" w:type="pct"/>
            <w:tcBorders>
              <w:tl2br w:val="nil"/>
              <w:tr2bl w:val="nil"/>
            </w:tcBorders>
            <w:vAlign w:val="center"/>
          </w:tcPr>
          <w:p w:rsidR="001819E2" w:rsidRDefault="001819E2" w:rsidP="00FB6339">
            <w:pPr>
              <w:snapToGrid w:val="0"/>
              <w:spacing w:beforeLines="20" w:afterLines="20"/>
              <w:jc w:val="center"/>
              <w:rPr>
                <w:szCs w:val="21"/>
              </w:rPr>
            </w:pPr>
          </w:p>
        </w:tc>
        <w:tc>
          <w:tcPr>
            <w:tcW w:w="306" w:type="pct"/>
            <w:tcBorders>
              <w:tl2br w:val="nil"/>
              <w:tr2bl w:val="nil"/>
            </w:tcBorders>
            <w:vAlign w:val="center"/>
          </w:tcPr>
          <w:p w:rsidR="001819E2" w:rsidRDefault="001819E2" w:rsidP="00FB6339">
            <w:pPr>
              <w:snapToGrid w:val="0"/>
              <w:spacing w:beforeLines="20" w:afterLines="20"/>
              <w:jc w:val="center"/>
              <w:rPr>
                <w:szCs w:val="21"/>
              </w:rPr>
            </w:pPr>
          </w:p>
        </w:tc>
        <w:tc>
          <w:tcPr>
            <w:tcW w:w="480" w:type="pct"/>
            <w:tcBorders>
              <w:tl2br w:val="nil"/>
              <w:tr2bl w:val="nil"/>
            </w:tcBorders>
            <w:vAlign w:val="center"/>
          </w:tcPr>
          <w:p w:rsidR="001819E2" w:rsidRDefault="001819E2" w:rsidP="00FB6339">
            <w:pPr>
              <w:snapToGrid w:val="0"/>
              <w:spacing w:beforeLines="20" w:afterLines="20"/>
              <w:jc w:val="center"/>
              <w:rPr>
                <w:szCs w:val="21"/>
              </w:rPr>
            </w:pPr>
          </w:p>
        </w:tc>
        <w:tc>
          <w:tcPr>
            <w:tcW w:w="454" w:type="pct"/>
            <w:tcBorders>
              <w:tl2br w:val="nil"/>
              <w:tr2bl w:val="nil"/>
            </w:tcBorders>
            <w:vAlign w:val="center"/>
          </w:tcPr>
          <w:p w:rsidR="001819E2" w:rsidRDefault="001819E2" w:rsidP="00FB6339">
            <w:pPr>
              <w:snapToGrid w:val="0"/>
              <w:spacing w:beforeLines="20" w:afterLines="20"/>
              <w:jc w:val="center"/>
              <w:rPr>
                <w:szCs w:val="21"/>
              </w:rPr>
            </w:pPr>
          </w:p>
        </w:tc>
      </w:tr>
      <w:tr w:rsidR="001819E2" w:rsidTr="00A31143">
        <w:trPr>
          <w:jc w:val="center"/>
        </w:trPr>
        <w:tc>
          <w:tcPr>
            <w:tcW w:w="542" w:type="pct"/>
            <w:vMerge/>
            <w:tcBorders>
              <w:tl2br w:val="nil"/>
              <w:tr2bl w:val="nil"/>
            </w:tcBorders>
            <w:vAlign w:val="center"/>
          </w:tcPr>
          <w:p w:rsidR="001819E2" w:rsidRDefault="001819E2" w:rsidP="00FB6339">
            <w:pPr>
              <w:snapToGrid w:val="0"/>
              <w:spacing w:beforeLines="20" w:afterLines="20"/>
              <w:jc w:val="center"/>
              <w:rPr>
                <w:szCs w:val="21"/>
              </w:rPr>
            </w:pPr>
          </w:p>
        </w:tc>
        <w:tc>
          <w:tcPr>
            <w:tcW w:w="721" w:type="pct"/>
            <w:tcBorders>
              <w:tl2br w:val="nil"/>
              <w:tr2bl w:val="nil"/>
            </w:tcBorders>
            <w:vAlign w:val="center"/>
          </w:tcPr>
          <w:p w:rsidR="001819E2" w:rsidRDefault="00342ED2" w:rsidP="00FB6339">
            <w:pPr>
              <w:snapToGrid w:val="0"/>
              <w:spacing w:beforeLines="20" w:afterLines="20"/>
              <w:jc w:val="center"/>
              <w:rPr>
                <w:szCs w:val="21"/>
              </w:rPr>
            </w:pPr>
            <w:r>
              <w:rPr>
                <w:szCs w:val="21"/>
              </w:rPr>
              <w:t>风险源</w:t>
            </w:r>
            <w:r>
              <w:rPr>
                <w:szCs w:val="21"/>
              </w:rPr>
              <w:t>n-m</w:t>
            </w:r>
          </w:p>
        </w:tc>
        <w:tc>
          <w:tcPr>
            <w:tcW w:w="683" w:type="pct"/>
            <w:tcBorders>
              <w:tl2br w:val="nil"/>
              <w:tr2bl w:val="nil"/>
            </w:tcBorders>
            <w:vAlign w:val="center"/>
          </w:tcPr>
          <w:p w:rsidR="001819E2" w:rsidRDefault="001819E2" w:rsidP="00FB6339">
            <w:pPr>
              <w:snapToGrid w:val="0"/>
              <w:spacing w:beforeLines="20" w:afterLines="20"/>
              <w:jc w:val="center"/>
              <w:rPr>
                <w:szCs w:val="21"/>
              </w:rPr>
            </w:pPr>
          </w:p>
        </w:tc>
        <w:tc>
          <w:tcPr>
            <w:tcW w:w="481" w:type="pct"/>
            <w:tcBorders>
              <w:tl2br w:val="nil"/>
              <w:tr2bl w:val="nil"/>
            </w:tcBorders>
            <w:vAlign w:val="center"/>
          </w:tcPr>
          <w:p w:rsidR="001819E2" w:rsidRDefault="001819E2" w:rsidP="00FB6339">
            <w:pPr>
              <w:snapToGrid w:val="0"/>
              <w:spacing w:beforeLines="20" w:afterLines="20"/>
              <w:jc w:val="center"/>
              <w:rPr>
                <w:szCs w:val="21"/>
              </w:rPr>
            </w:pPr>
          </w:p>
        </w:tc>
        <w:tc>
          <w:tcPr>
            <w:tcW w:w="452" w:type="pct"/>
            <w:tcBorders>
              <w:tl2br w:val="nil"/>
              <w:tr2bl w:val="nil"/>
            </w:tcBorders>
            <w:vAlign w:val="center"/>
          </w:tcPr>
          <w:p w:rsidR="001819E2" w:rsidRDefault="001819E2" w:rsidP="00FB6339">
            <w:pPr>
              <w:snapToGrid w:val="0"/>
              <w:spacing w:beforeLines="20" w:afterLines="20"/>
              <w:jc w:val="center"/>
              <w:rPr>
                <w:szCs w:val="21"/>
              </w:rPr>
            </w:pPr>
          </w:p>
        </w:tc>
        <w:tc>
          <w:tcPr>
            <w:tcW w:w="424" w:type="pct"/>
            <w:tcBorders>
              <w:tl2br w:val="nil"/>
              <w:tr2bl w:val="nil"/>
            </w:tcBorders>
            <w:vAlign w:val="center"/>
          </w:tcPr>
          <w:p w:rsidR="001819E2" w:rsidRDefault="001819E2" w:rsidP="00FB6339">
            <w:pPr>
              <w:snapToGrid w:val="0"/>
              <w:spacing w:beforeLines="20" w:afterLines="20"/>
              <w:jc w:val="center"/>
              <w:rPr>
                <w:szCs w:val="21"/>
              </w:rPr>
            </w:pPr>
          </w:p>
        </w:tc>
        <w:tc>
          <w:tcPr>
            <w:tcW w:w="458" w:type="pct"/>
            <w:tcBorders>
              <w:tl2br w:val="nil"/>
              <w:tr2bl w:val="nil"/>
            </w:tcBorders>
            <w:vAlign w:val="center"/>
          </w:tcPr>
          <w:p w:rsidR="001819E2" w:rsidRDefault="001819E2" w:rsidP="00FB6339">
            <w:pPr>
              <w:snapToGrid w:val="0"/>
              <w:spacing w:beforeLines="20" w:afterLines="20"/>
              <w:jc w:val="center"/>
              <w:rPr>
                <w:szCs w:val="21"/>
              </w:rPr>
            </w:pPr>
          </w:p>
        </w:tc>
        <w:tc>
          <w:tcPr>
            <w:tcW w:w="306" w:type="pct"/>
            <w:tcBorders>
              <w:tl2br w:val="nil"/>
              <w:tr2bl w:val="nil"/>
            </w:tcBorders>
            <w:vAlign w:val="center"/>
          </w:tcPr>
          <w:p w:rsidR="001819E2" w:rsidRDefault="001819E2" w:rsidP="00FB6339">
            <w:pPr>
              <w:snapToGrid w:val="0"/>
              <w:spacing w:beforeLines="20" w:afterLines="20"/>
              <w:jc w:val="center"/>
              <w:rPr>
                <w:szCs w:val="21"/>
              </w:rPr>
            </w:pPr>
          </w:p>
        </w:tc>
        <w:tc>
          <w:tcPr>
            <w:tcW w:w="480" w:type="pct"/>
            <w:tcBorders>
              <w:tl2br w:val="nil"/>
              <w:tr2bl w:val="nil"/>
            </w:tcBorders>
            <w:vAlign w:val="center"/>
          </w:tcPr>
          <w:p w:rsidR="001819E2" w:rsidRDefault="001819E2" w:rsidP="00FB6339">
            <w:pPr>
              <w:snapToGrid w:val="0"/>
              <w:spacing w:beforeLines="20" w:afterLines="20"/>
              <w:jc w:val="center"/>
              <w:rPr>
                <w:szCs w:val="21"/>
              </w:rPr>
            </w:pPr>
          </w:p>
        </w:tc>
        <w:tc>
          <w:tcPr>
            <w:tcW w:w="454" w:type="pct"/>
            <w:tcBorders>
              <w:tl2br w:val="nil"/>
              <w:tr2bl w:val="nil"/>
            </w:tcBorders>
            <w:vAlign w:val="center"/>
          </w:tcPr>
          <w:p w:rsidR="001819E2" w:rsidRDefault="001819E2" w:rsidP="00FB6339">
            <w:pPr>
              <w:snapToGrid w:val="0"/>
              <w:spacing w:beforeLines="20" w:afterLines="20"/>
              <w:jc w:val="center"/>
              <w:rPr>
                <w:szCs w:val="21"/>
              </w:rPr>
            </w:pPr>
          </w:p>
        </w:tc>
      </w:tr>
      <w:tr w:rsidR="001819E2" w:rsidTr="00A31143">
        <w:trPr>
          <w:jc w:val="center"/>
        </w:trPr>
        <w:tc>
          <w:tcPr>
            <w:tcW w:w="1946" w:type="pct"/>
            <w:gridSpan w:val="3"/>
            <w:tcBorders>
              <w:tl2br w:val="nil"/>
              <w:tr2bl w:val="nil"/>
            </w:tcBorders>
            <w:vAlign w:val="center"/>
          </w:tcPr>
          <w:p w:rsidR="001819E2" w:rsidRDefault="00342ED2" w:rsidP="00FB6339">
            <w:pPr>
              <w:snapToGrid w:val="0"/>
              <w:spacing w:beforeLines="20" w:afterLines="20"/>
              <w:jc w:val="center"/>
              <w:rPr>
                <w:szCs w:val="21"/>
              </w:rPr>
            </w:pPr>
            <w:r>
              <w:rPr>
                <w:rFonts w:hint="eastAsia"/>
                <w:szCs w:val="21"/>
              </w:rPr>
              <w:t>填表人：</w:t>
            </w:r>
          </w:p>
        </w:tc>
        <w:tc>
          <w:tcPr>
            <w:tcW w:w="3054" w:type="pct"/>
            <w:gridSpan w:val="7"/>
            <w:tcBorders>
              <w:tl2br w:val="nil"/>
              <w:tr2bl w:val="nil"/>
            </w:tcBorders>
            <w:vAlign w:val="center"/>
          </w:tcPr>
          <w:p w:rsidR="001819E2" w:rsidRDefault="00342ED2" w:rsidP="00FB6339">
            <w:pPr>
              <w:snapToGrid w:val="0"/>
              <w:spacing w:beforeLines="20" w:afterLines="20"/>
              <w:jc w:val="center"/>
              <w:rPr>
                <w:szCs w:val="21"/>
              </w:rPr>
            </w:pPr>
            <w:r>
              <w:rPr>
                <w:rFonts w:hint="eastAsia"/>
                <w:szCs w:val="21"/>
              </w:rPr>
              <w:t>填表日期：</w:t>
            </w:r>
          </w:p>
        </w:tc>
      </w:tr>
    </w:tbl>
    <w:p w:rsidR="001819E2" w:rsidRDefault="00342ED2">
      <w:pPr>
        <w:rPr>
          <w:b/>
          <w:kern w:val="0"/>
          <w:sz w:val="24"/>
        </w:rPr>
      </w:pPr>
      <w:r>
        <w:rPr>
          <w:b/>
          <w:kern w:val="0"/>
          <w:sz w:val="24"/>
        </w:rPr>
        <w:br w:type="page"/>
      </w:r>
    </w:p>
    <w:p w:rsidR="001819E2" w:rsidRDefault="00342ED2">
      <w:pPr>
        <w:autoSpaceDE w:val="0"/>
        <w:autoSpaceDN w:val="0"/>
        <w:adjustRightInd w:val="0"/>
        <w:snapToGrid w:val="0"/>
        <w:spacing w:line="360" w:lineRule="auto"/>
        <w:jc w:val="center"/>
        <w:rPr>
          <w:b/>
          <w:kern w:val="0"/>
          <w:sz w:val="24"/>
        </w:rPr>
      </w:pPr>
      <w:r>
        <w:rPr>
          <w:rFonts w:hint="eastAsia"/>
          <w:b/>
          <w:kern w:val="0"/>
          <w:sz w:val="24"/>
        </w:rPr>
        <w:lastRenderedPageBreak/>
        <w:t>表</w:t>
      </w:r>
      <w:r>
        <w:rPr>
          <w:b/>
          <w:kern w:val="0"/>
          <w:sz w:val="24"/>
        </w:rPr>
        <w:t>B</w:t>
      </w:r>
      <w:r>
        <w:rPr>
          <w:rFonts w:hint="eastAsia"/>
          <w:b/>
          <w:kern w:val="0"/>
          <w:sz w:val="24"/>
        </w:rPr>
        <w:t xml:space="preserve">.0.3 </w:t>
      </w:r>
      <w:r>
        <w:rPr>
          <w:rFonts w:hint="eastAsia"/>
          <w:b/>
          <w:kern w:val="0"/>
          <w:sz w:val="24"/>
        </w:rPr>
        <w:t>港口与航道工程可行性研究阶段风险源清单</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47"/>
        <w:gridCol w:w="7"/>
        <w:gridCol w:w="2018"/>
        <w:gridCol w:w="2453"/>
        <w:gridCol w:w="3017"/>
      </w:tblGrid>
      <w:tr w:rsidR="001819E2" w:rsidTr="00A31143">
        <w:trPr>
          <w:cantSplit/>
          <w:tblHeader/>
          <w:jc w:val="center"/>
        </w:trPr>
        <w:tc>
          <w:tcPr>
            <w:tcW w:w="945" w:type="pct"/>
            <w:vAlign w:val="center"/>
          </w:tcPr>
          <w:p w:rsidR="001819E2" w:rsidRDefault="00342ED2" w:rsidP="00FB6339">
            <w:pPr>
              <w:snapToGrid w:val="0"/>
              <w:spacing w:beforeLines="15" w:afterLines="15"/>
              <w:jc w:val="center"/>
              <w:rPr>
                <w:szCs w:val="21"/>
              </w:rPr>
            </w:pPr>
            <w:r>
              <w:rPr>
                <w:rFonts w:hint="eastAsia"/>
                <w:szCs w:val="21"/>
              </w:rPr>
              <w:t>序号</w:t>
            </w:r>
          </w:p>
        </w:tc>
        <w:tc>
          <w:tcPr>
            <w:tcW w:w="2423" w:type="pct"/>
            <w:gridSpan w:val="3"/>
            <w:vAlign w:val="center"/>
          </w:tcPr>
          <w:p w:rsidR="001819E2" w:rsidRDefault="00342ED2" w:rsidP="00FB6339">
            <w:pPr>
              <w:snapToGrid w:val="0"/>
              <w:spacing w:beforeLines="15" w:afterLines="15"/>
              <w:jc w:val="center"/>
              <w:rPr>
                <w:szCs w:val="21"/>
              </w:rPr>
            </w:pPr>
            <w:r>
              <w:rPr>
                <w:rFonts w:hint="eastAsia"/>
                <w:szCs w:val="21"/>
              </w:rPr>
              <w:t>类型</w:t>
            </w:r>
          </w:p>
        </w:tc>
        <w:tc>
          <w:tcPr>
            <w:tcW w:w="1632" w:type="pct"/>
            <w:vAlign w:val="center"/>
          </w:tcPr>
          <w:p w:rsidR="001819E2" w:rsidRDefault="00342ED2" w:rsidP="00FB6339">
            <w:pPr>
              <w:snapToGrid w:val="0"/>
              <w:spacing w:beforeLines="15" w:afterLines="15"/>
              <w:jc w:val="center"/>
              <w:rPr>
                <w:szCs w:val="21"/>
              </w:rPr>
            </w:pPr>
            <w:r>
              <w:rPr>
                <w:rFonts w:hint="eastAsia"/>
                <w:szCs w:val="21"/>
              </w:rPr>
              <w:t>风险源</w:t>
            </w:r>
          </w:p>
        </w:tc>
      </w:tr>
      <w:tr w:rsidR="001819E2" w:rsidTr="00A31143">
        <w:trPr>
          <w:cantSplit/>
          <w:jc w:val="center"/>
        </w:trPr>
        <w:tc>
          <w:tcPr>
            <w:tcW w:w="945" w:type="pct"/>
            <w:vAlign w:val="center"/>
          </w:tcPr>
          <w:p w:rsidR="001819E2" w:rsidRDefault="00342ED2" w:rsidP="00FB6339">
            <w:pPr>
              <w:snapToGrid w:val="0"/>
              <w:spacing w:beforeLines="15" w:afterLines="15"/>
              <w:jc w:val="center"/>
              <w:rPr>
                <w:szCs w:val="21"/>
              </w:rPr>
            </w:pPr>
            <w:r>
              <w:rPr>
                <w:szCs w:val="21"/>
              </w:rPr>
              <w:t>1</w:t>
            </w:r>
          </w:p>
        </w:tc>
        <w:tc>
          <w:tcPr>
            <w:tcW w:w="1096" w:type="pct"/>
            <w:gridSpan w:val="2"/>
            <w:vMerge w:val="restart"/>
            <w:vAlign w:val="center"/>
          </w:tcPr>
          <w:p w:rsidR="001819E2" w:rsidRDefault="00342ED2" w:rsidP="00FB6339">
            <w:pPr>
              <w:snapToGrid w:val="0"/>
              <w:spacing w:beforeLines="15" w:afterLines="15"/>
              <w:jc w:val="center"/>
              <w:rPr>
                <w:szCs w:val="21"/>
              </w:rPr>
            </w:pPr>
            <w:r>
              <w:rPr>
                <w:rFonts w:hint="eastAsia"/>
                <w:szCs w:val="21"/>
              </w:rPr>
              <w:t>建设条件</w:t>
            </w:r>
          </w:p>
        </w:tc>
        <w:tc>
          <w:tcPr>
            <w:tcW w:w="1327" w:type="pct"/>
            <w:vMerge w:val="restart"/>
            <w:vAlign w:val="center"/>
          </w:tcPr>
          <w:p w:rsidR="001819E2" w:rsidRDefault="00342ED2" w:rsidP="00FB6339">
            <w:pPr>
              <w:snapToGrid w:val="0"/>
              <w:spacing w:beforeLines="15" w:afterLines="15"/>
              <w:jc w:val="center"/>
              <w:rPr>
                <w:szCs w:val="21"/>
              </w:rPr>
            </w:pPr>
            <w:r>
              <w:rPr>
                <w:rFonts w:hint="eastAsia"/>
                <w:szCs w:val="21"/>
              </w:rPr>
              <w:t>地质地貌</w:t>
            </w:r>
          </w:p>
        </w:tc>
        <w:tc>
          <w:tcPr>
            <w:tcW w:w="1632" w:type="pct"/>
            <w:vAlign w:val="center"/>
          </w:tcPr>
          <w:p w:rsidR="001819E2" w:rsidRDefault="00342ED2" w:rsidP="00FB6339">
            <w:pPr>
              <w:snapToGrid w:val="0"/>
              <w:spacing w:beforeLines="15" w:afterLines="15"/>
              <w:jc w:val="center"/>
              <w:rPr>
                <w:szCs w:val="21"/>
              </w:rPr>
            </w:pPr>
            <w:r>
              <w:rPr>
                <w:rFonts w:hint="eastAsia"/>
                <w:szCs w:val="21"/>
              </w:rPr>
              <w:t>活动构造带</w:t>
            </w:r>
          </w:p>
        </w:tc>
      </w:tr>
      <w:tr w:rsidR="001819E2" w:rsidTr="00A31143">
        <w:trPr>
          <w:cantSplit/>
          <w:jc w:val="center"/>
        </w:trPr>
        <w:tc>
          <w:tcPr>
            <w:tcW w:w="945" w:type="pct"/>
            <w:vAlign w:val="center"/>
          </w:tcPr>
          <w:p w:rsidR="001819E2" w:rsidRDefault="00342ED2" w:rsidP="00FB6339">
            <w:pPr>
              <w:snapToGrid w:val="0"/>
              <w:spacing w:beforeLines="15" w:afterLines="15"/>
              <w:jc w:val="center"/>
              <w:rPr>
                <w:szCs w:val="21"/>
              </w:rPr>
            </w:pPr>
            <w:r>
              <w:rPr>
                <w:szCs w:val="21"/>
              </w:rPr>
              <w:t>2</w:t>
            </w:r>
          </w:p>
        </w:tc>
        <w:tc>
          <w:tcPr>
            <w:tcW w:w="1096" w:type="pct"/>
            <w:gridSpan w:val="2"/>
            <w:vMerge/>
            <w:vAlign w:val="center"/>
          </w:tcPr>
          <w:p w:rsidR="001819E2" w:rsidRDefault="001819E2" w:rsidP="00FB6339">
            <w:pPr>
              <w:snapToGrid w:val="0"/>
              <w:spacing w:beforeLines="15" w:afterLines="15"/>
              <w:jc w:val="center"/>
              <w:rPr>
                <w:b/>
                <w:bCs/>
                <w:sz w:val="36"/>
                <w:szCs w:val="21"/>
              </w:rPr>
            </w:pPr>
          </w:p>
        </w:tc>
        <w:tc>
          <w:tcPr>
            <w:tcW w:w="1327" w:type="pct"/>
            <w:vMerge/>
            <w:vAlign w:val="center"/>
          </w:tcPr>
          <w:p w:rsidR="001819E2" w:rsidRDefault="001819E2" w:rsidP="00FB6339">
            <w:pPr>
              <w:snapToGrid w:val="0"/>
              <w:spacing w:beforeLines="15" w:afterLines="15"/>
              <w:jc w:val="center"/>
              <w:rPr>
                <w:b/>
                <w:bCs/>
                <w:sz w:val="36"/>
                <w:szCs w:val="21"/>
              </w:rPr>
            </w:pPr>
          </w:p>
        </w:tc>
        <w:tc>
          <w:tcPr>
            <w:tcW w:w="1632" w:type="pct"/>
            <w:vAlign w:val="center"/>
          </w:tcPr>
          <w:p w:rsidR="001819E2" w:rsidRDefault="00342ED2" w:rsidP="00FB6339">
            <w:pPr>
              <w:snapToGrid w:val="0"/>
              <w:spacing w:beforeLines="15" w:afterLines="15"/>
              <w:jc w:val="center"/>
              <w:rPr>
                <w:szCs w:val="21"/>
              </w:rPr>
            </w:pPr>
            <w:r>
              <w:rPr>
                <w:rFonts w:hint="eastAsia"/>
                <w:szCs w:val="21"/>
              </w:rPr>
              <w:t>岸滩</w:t>
            </w:r>
          </w:p>
        </w:tc>
      </w:tr>
      <w:tr w:rsidR="001819E2" w:rsidTr="00A31143">
        <w:trPr>
          <w:cantSplit/>
          <w:jc w:val="center"/>
        </w:trPr>
        <w:tc>
          <w:tcPr>
            <w:tcW w:w="945" w:type="pct"/>
            <w:vAlign w:val="center"/>
          </w:tcPr>
          <w:p w:rsidR="001819E2" w:rsidRDefault="00342ED2" w:rsidP="00FB6339">
            <w:pPr>
              <w:snapToGrid w:val="0"/>
              <w:spacing w:beforeLines="15" w:afterLines="15"/>
              <w:jc w:val="center"/>
              <w:rPr>
                <w:szCs w:val="21"/>
              </w:rPr>
            </w:pPr>
            <w:r>
              <w:rPr>
                <w:szCs w:val="21"/>
              </w:rPr>
              <w:t>3</w:t>
            </w:r>
          </w:p>
        </w:tc>
        <w:tc>
          <w:tcPr>
            <w:tcW w:w="1096" w:type="pct"/>
            <w:gridSpan w:val="2"/>
            <w:vMerge/>
            <w:vAlign w:val="center"/>
          </w:tcPr>
          <w:p w:rsidR="001819E2" w:rsidRDefault="001819E2" w:rsidP="00FB6339">
            <w:pPr>
              <w:snapToGrid w:val="0"/>
              <w:spacing w:beforeLines="15" w:afterLines="15"/>
              <w:jc w:val="center"/>
              <w:rPr>
                <w:b/>
                <w:bCs/>
                <w:sz w:val="36"/>
                <w:szCs w:val="21"/>
              </w:rPr>
            </w:pPr>
          </w:p>
        </w:tc>
        <w:tc>
          <w:tcPr>
            <w:tcW w:w="1327" w:type="pct"/>
            <w:vMerge/>
            <w:vAlign w:val="center"/>
          </w:tcPr>
          <w:p w:rsidR="001819E2" w:rsidRDefault="001819E2" w:rsidP="00FB6339">
            <w:pPr>
              <w:snapToGrid w:val="0"/>
              <w:spacing w:beforeLines="15" w:afterLines="15"/>
              <w:jc w:val="center"/>
              <w:rPr>
                <w:b/>
                <w:bCs/>
                <w:sz w:val="36"/>
                <w:szCs w:val="21"/>
              </w:rPr>
            </w:pPr>
          </w:p>
        </w:tc>
        <w:tc>
          <w:tcPr>
            <w:tcW w:w="1632" w:type="pct"/>
            <w:vAlign w:val="center"/>
          </w:tcPr>
          <w:p w:rsidR="001819E2" w:rsidRDefault="00342ED2" w:rsidP="00FB6339">
            <w:pPr>
              <w:snapToGrid w:val="0"/>
              <w:spacing w:beforeLines="15" w:afterLines="15"/>
              <w:jc w:val="center"/>
              <w:rPr>
                <w:szCs w:val="21"/>
              </w:rPr>
            </w:pPr>
            <w:r>
              <w:rPr>
                <w:rFonts w:hint="eastAsia"/>
                <w:szCs w:val="21"/>
              </w:rPr>
              <w:t>岩溶</w:t>
            </w:r>
          </w:p>
        </w:tc>
      </w:tr>
      <w:tr w:rsidR="001819E2" w:rsidTr="00A31143">
        <w:trPr>
          <w:cantSplit/>
          <w:jc w:val="center"/>
        </w:trPr>
        <w:tc>
          <w:tcPr>
            <w:tcW w:w="945" w:type="pct"/>
            <w:vAlign w:val="center"/>
          </w:tcPr>
          <w:p w:rsidR="001819E2" w:rsidRDefault="00342ED2" w:rsidP="00FB6339">
            <w:pPr>
              <w:snapToGrid w:val="0"/>
              <w:spacing w:beforeLines="15" w:afterLines="15"/>
              <w:jc w:val="center"/>
              <w:rPr>
                <w:szCs w:val="21"/>
              </w:rPr>
            </w:pPr>
            <w:r>
              <w:rPr>
                <w:szCs w:val="21"/>
              </w:rPr>
              <w:t>4</w:t>
            </w:r>
          </w:p>
        </w:tc>
        <w:tc>
          <w:tcPr>
            <w:tcW w:w="1096" w:type="pct"/>
            <w:gridSpan w:val="2"/>
            <w:vMerge/>
            <w:vAlign w:val="center"/>
          </w:tcPr>
          <w:p w:rsidR="001819E2" w:rsidRDefault="001819E2" w:rsidP="00FB6339">
            <w:pPr>
              <w:snapToGrid w:val="0"/>
              <w:spacing w:beforeLines="15" w:afterLines="15"/>
              <w:jc w:val="center"/>
              <w:rPr>
                <w:b/>
                <w:bCs/>
                <w:sz w:val="36"/>
                <w:szCs w:val="21"/>
              </w:rPr>
            </w:pPr>
          </w:p>
        </w:tc>
        <w:tc>
          <w:tcPr>
            <w:tcW w:w="1327" w:type="pct"/>
            <w:vMerge/>
            <w:vAlign w:val="center"/>
          </w:tcPr>
          <w:p w:rsidR="001819E2" w:rsidRDefault="001819E2" w:rsidP="00FB6339">
            <w:pPr>
              <w:snapToGrid w:val="0"/>
              <w:spacing w:beforeLines="15" w:afterLines="15"/>
              <w:jc w:val="center"/>
              <w:rPr>
                <w:b/>
                <w:bCs/>
                <w:sz w:val="36"/>
                <w:szCs w:val="21"/>
              </w:rPr>
            </w:pPr>
          </w:p>
        </w:tc>
        <w:tc>
          <w:tcPr>
            <w:tcW w:w="1632" w:type="pct"/>
            <w:vAlign w:val="center"/>
          </w:tcPr>
          <w:p w:rsidR="001819E2" w:rsidRDefault="00342ED2" w:rsidP="00FB6339">
            <w:pPr>
              <w:snapToGrid w:val="0"/>
              <w:spacing w:beforeLines="15" w:afterLines="15"/>
              <w:jc w:val="center"/>
              <w:rPr>
                <w:szCs w:val="21"/>
              </w:rPr>
            </w:pPr>
            <w:r>
              <w:rPr>
                <w:rFonts w:hint="eastAsia"/>
                <w:szCs w:val="21"/>
              </w:rPr>
              <w:t>软弱地基</w:t>
            </w:r>
          </w:p>
        </w:tc>
      </w:tr>
      <w:tr w:rsidR="001819E2" w:rsidTr="00A31143">
        <w:trPr>
          <w:cantSplit/>
          <w:jc w:val="center"/>
        </w:trPr>
        <w:tc>
          <w:tcPr>
            <w:tcW w:w="945" w:type="pct"/>
            <w:vAlign w:val="center"/>
          </w:tcPr>
          <w:p w:rsidR="001819E2" w:rsidRDefault="00342ED2" w:rsidP="00FB6339">
            <w:pPr>
              <w:snapToGrid w:val="0"/>
              <w:spacing w:beforeLines="15" w:afterLines="15"/>
              <w:jc w:val="center"/>
              <w:rPr>
                <w:szCs w:val="21"/>
              </w:rPr>
            </w:pPr>
            <w:r>
              <w:rPr>
                <w:szCs w:val="21"/>
              </w:rPr>
              <w:t>5</w:t>
            </w:r>
          </w:p>
        </w:tc>
        <w:tc>
          <w:tcPr>
            <w:tcW w:w="1096" w:type="pct"/>
            <w:gridSpan w:val="2"/>
            <w:vMerge/>
            <w:vAlign w:val="center"/>
          </w:tcPr>
          <w:p w:rsidR="001819E2" w:rsidRDefault="001819E2" w:rsidP="00FB6339">
            <w:pPr>
              <w:snapToGrid w:val="0"/>
              <w:spacing w:beforeLines="15" w:afterLines="15"/>
              <w:jc w:val="center"/>
              <w:rPr>
                <w:b/>
                <w:bCs/>
                <w:sz w:val="36"/>
                <w:szCs w:val="21"/>
              </w:rPr>
            </w:pPr>
          </w:p>
        </w:tc>
        <w:tc>
          <w:tcPr>
            <w:tcW w:w="1327" w:type="pct"/>
            <w:vMerge/>
            <w:vAlign w:val="center"/>
          </w:tcPr>
          <w:p w:rsidR="001819E2" w:rsidRDefault="001819E2" w:rsidP="00FB6339">
            <w:pPr>
              <w:snapToGrid w:val="0"/>
              <w:spacing w:beforeLines="15" w:afterLines="15"/>
              <w:jc w:val="center"/>
              <w:rPr>
                <w:b/>
                <w:bCs/>
                <w:sz w:val="36"/>
                <w:szCs w:val="21"/>
              </w:rPr>
            </w:pPr>
          </w:p>
        </w:tc>
        <w:tc>
          <w:tcPr>
            <w:tcW w:w="1632" w:type="pct"/>
            <w:vAlign w:val="center"/>
          </w:tcPr>
          <w:p w:rsidR="001819E2" w:rsidRDefault="00342ED2" w:rsidP="00FB6339">
            <w:pPr>
              <w:snapToGrid w:val="0"/>
              <w:spacing w:beforeLines="15" w:afterLines="15"/>
              <w:jc w:val="center"/>
              <w:rPr>
                <w:szCs w:val="21"/>
              </w:rPr>
            </w:pPr>
            <w:r>
              <w:rPr>
                <w:rFonts w:hint="eastAsia"/>
                <w:szCs w:val="21"/>
              </w:rPr>
              <w:t>地震液化土</w:t>
            </w:r>
          </w:p>
        </w:tc>
      </w:tr>
      <w:tr w:rsidR="001819E2" w:rsidTr="00A31143">
        <w:trPr>
          <w:cantSplit/>
          <w:jc w:val="center"/>
        </w:trPr>
        <w:tc>
          <w:tcPr>
            <w:tcW w:w="945" w:type="pct"/>
            <w:vAlign w:val="center"/>
          </w:tcPr>
          <w:p w:rsidR="001819E2" w:rsidRDefault="00342ED2" w:rsidP="00FB6339">
            <w:pPr>
              <w:snapToGrid w:val="0"/>
              <w:spacing w:beforeLines="15" w:afterLines="15"/>
              <w:jc w:val="center"/>
              <w:rPr>
                <w:szCs w:val="21"/>
              </w:rPr>
            </w:pPr>
            <w:r>
              <w:rPr>
                <w:szCs w:val="21"/>
              </w:rPr>
              <w:t>6</w:t>
            </w:r>
          </w:p>
        </w:tc>
        <w:tc>
          <w:tcPr>
            <w:tcW w:w="1096" w:type="pct"/>
            <w:gridSpan w:val="2"/>
            <w:vMerge/>
            <w:vAlign w:val="center"/>
          </w:tcPr>
          <w:p w:rsidR="001819E2" w:rsidRDefault="001819E2" w:rsidP="00FB6339">
            <w:pPr>
              <w:snapToGrid w:val="0"/>
              <w:spacing w:beforeLines="15" w:afterLines="15"/>
              <w:jc w:val="center"/>
              <w:rPr>
                <w:b/>
                <w:bCs/>
                <w:sz w:val="36"/>
                <w:szCs w:val="21"/>
              </w:rPr>
            </w:pPr>
          </w:p>
        </w:tc>
        <w:tc>
          <w:tcPr>
            <w:tcW w:w="1327" w:type="pct"/>
            <w:vMerge/>
            <w:vAlign w:val="center"/>
          </w:tcPr>
          <w:p w:rsidR="001819E2" w:rsidRDefault="001819E2" w:rsidP="00FB6339">
            <w:pPr>
              <w:snapToGrid w:val="0"/>
              <w:spacing w:beforeLines="15" w:afterLines="15"/>
              <w:jc w:val="center"/>
              <w:rPr>
                <w:b/>
                <w:bCs/>
                <w:sz w:val="36"/>
                <w:szCs w:val="21"/>
              </w:rPr>
            </w:pPr>
          </w:p>
        </w:tc>
        <w:tc>
          <w:tcPr>
            <w:tcW w:w="1632" w:type="pct"/>
            <w:vAlign w:val="center"/>
          </w:tcPr>
          <w:p w:rsidR="001819E2" w:rsidRDefault="00342ED2" w:rsidP="00FB6339">
            <w:pPr>
              <w:snapToGrid w:val="0"/>
              <w:spacing w:beforeLines="15" w:afterLines="15"/>
              <w:jc w:val="center"/>
              <w:rPr>
                <w:szCs w:val="21"/>
              </w:rPr>
            </w:pPr>
            <w:r>
              <w:rPr>
                <w:rFonts w:hint="eastAsia"/>
                <w:szCs w:val="21"/>
              </w:rPr>
              <w:t>地形</w:t>
            </w:r>
          </w:p>
        </w:tc>
      </w:tr>
      <w:tr w:rsidR="001819E2" w:rsidTr="00A31143">
        <w:trPr>
          <w:cantSplit/>
          <w:jc w:val="center"/>
        </w:trPr>
        <w:tc>
          <w:tcPr>
            <w:tcW w:w="945" w:type="pct"/>
            <w:vAlign w:val="center"/>
          </w:tcPr>
          <w:p w:rsidR="001819E2" w:rsidRDefault="00342ED2" w:rsidP="00FB6339">
            <w:pPr>
              <w:snapToGrid w:val="0"/>
              <w:spacing w:beforeLines="15" w:afterLines="15"/>
              <w:jc w:val="center"/>
              <w:rPr>
                <w:szCs w:val="21"/>
              </w:rPr>
            </w:pPr>
            <w:r>
              <w:rPr>
                <w:szCs w:val="21"/>
              </w:rPr>
              <w:t>7</w:t>
            </w:r>
          </w:p>
        </w:tc>
        <w:tc>
          <w:tcPr>
            <w:tcW w:w="1096" w:type="pct"/>
            <w:gridSpan w:val="2"/>
            <w:vMerge/>
            <w:vAlign w:val="center"/>
          </w:tcPr>
          <w:p w:rsidR="001819E2" w:rsidRDefault="001819E2" w:rsidP="00FB6339">
            <w:pPr>
              <w:snapToGrid w:val="0"/>
              <w:spacing w:beforeLines="15" w:afterLines="15"/>
              <w:jc w:val="center"/>
              <w:rPr>
                <w:b/>
                <w:bCs/>
                <w:sz w:val="36"/>
                <w:szCs w:val="21"/>
              </w:rPr>
            </w:pPr>
          </w:p>
        </w:tc>
        <w:tc>
          <w:tcPr>
            <w:tcW w:w="1327" w:type="pct"/>
            <w:vMerge/>
            <w:vAlign w:val="center"/>
          </w:tcPr>
          <w:p w:rsidR="001819E2" w:rsidRDefault="001819E2" w:rsidP="00FB6339">
            <w:pPr>
              <w:snapToGrid w:val="0"/>
              <w:spacing w:beforeLines="15" w:afterLines="15"/>
              <w:jc w:val="center"/>
              <w:rPr>
                <w:b/>
                <w:bCs/>
                <w:sz w:val="36"/>
                <w:szCs w:val="21"/>
              </w:rPr>
            </w:pPr>
          </w:p>
        </w:tc>
        <w:tc>
          <w:tcPr>
            <w:tcW w:w="1632" w:type="pct"/>
            <w:vAlign w:val="center"/>
          </w:tcPr>
          <w:p w:rsidR="001819E2" w:rsidRDefault="00342ED2" w:rsidP="00FB6339">
            <w:pPr>
              <w:snapToGrid w:val="0"/>
              <w:spacing w:beforeLines="15" w:afterLines="15"/>
              <w:jc w:val="center"/>
              <w:rPr>
                <w:szCs w:val="21"/>
              </w:rPr>
            </w:pPr>
            <w:r>
              <w:rPr>
                <w:szCs w:val="21"/>
              </w:rPr>
              <w:t>…</w:t>
            </w:r>
          </w:p>
        </w:tc>
      </w:tr>
      <w:tr w:rsidR="001819E2" w:rsidTr="00A31143">
        <w:trPr>
          <w:cantSplit/>
          <w:jc w:val="center"/>
        </w:trPr>
        <w:tc>
          <w:tcPr>
            <w:tcW w:w="945" w:type="pct"/>
            <w:vAlign w:val="center"/>
          </w:tcPr>
          <w:p w:rsidR="001819E2" w:rsidRDefault="00342ED2" w:rsidP="00FB6339">
            <w:pPr>
              <w:snapToGrid w:val="0"/>
              <w:spacing w:beforeLines="15" w:afterLines="15"/>
              <w:jc w:val="center"/>
              <w:rPr>
                <w:szCs w:val="21"/>
              </w:rPr>
            </w:pPr>
            <w:r>
              <w:rPr>
                <w:szCs w:val="21"/>
              </w:rPr>
              <w:t>8</w:t>
            </w:r>
          </w:p>
        </w:tc>
        <w:tc>
          <w:tcPr>
            <w:tcW w:w="1096" w:type="pct"/>
            <w:gridSpan w:val="2"/>
            <w:vMerge/>
            <w:vAlign w:val="center"/>
          </w:tcPr>
          <w:p w:rsidR="001819E2" w:rsidRDefault="001819E2" w:rsidP="00FB6339">
            <w:pPr>
              <w:snapToGrid w:val="0"/>
              <w:spacing w:beforeLines="15" w:afterLines="15"/>
              <w:jc w:val="center"/>
              <w:rPr>
                <w:b/>
                <w:bCs/>
                <w:sz w:val="36"/>
                <w:szCs w:val="21"/>
              </w:rPr>
            </w:pPr>
          </w:p>
        </w:tc>
        <w:tc>
          <w:tcPr>
            <w:tcW w:w="1327" w:type="pct"/>
            <w:vMerge w:val="restart"/>
            <w:vAlign w:val="center"/>
          </w:tcPr>
          <w:p w:rsidR="001819E2" w:rsidRDefault="00342ED2" w:rsidP="00FB6339">
            <w:pPr>
              <w:snapToGrid w:val="0"/>
              <w:spacing w:beforeLines="15" w:afterLines="15"/>
              <w:jc w:val="center"/>
              <w:rPr>
                <w:szCs w:val="21"/>
              </w:rPr>
            </w:pPr>
            <w:r>
              <w:rPr>
                <w:rFonts w:hint="eastAsia"/>
                <w:szCs w:val="21"/>
              </w:rPr>
              <w:t>水文</w:t>
            </w:r>
          </w:p>
        </w:tc>
        <w:tc>
          <w:tcPr>
            <w:tcW w:w="1632" w:type="pct"/>
            <w:vAlign w:val="center"/>
          </w:tcPr>
          <w:p w:rsidR="001819E2" w:rsidRDefault="00342ED2" w:rsidP="00FB6339">
            <w:pPr>
              <w:snapToGrid w:val="0"/>
              <w:spacing w:beforeLines="15" w:afterLines="15"/>
              <w:jc w:val="center"/>
              <w:rPr>
                <w:szCs w:val="21"/>
              </w:rPr>
            </w:pPr>
            <w:r>
              <w:rPr>
                <w:rFonts w:hint="eastAsia"/>
                <w:szCs w:val="21"/>
              </w:rPr>
              <w:t>水位</w:t>
            </w:r>
          </w:p>
        </w:tc>
      </w:tr>
      <w:tr w:rsidR="001819E2" w:rsidTr="00A31143">
        <w:trPr>
          <w:cantSplit/>
          <w:jc w:val="center"/>
        </w:trPr>
        <w:tc>
          <w:tcPr>
            <w:tcW w:w="945" w:type="pct"/>
            <w:vAlign w:val="center"/>
          </w:tcPr>
          <w:p w:rsidR="001819E2" w:rsidRDefault="00342ED2" w:rsidP="00FB6339">
            <w:pPr>
              <w:snapToGrid w:val="0"/>
              <w:spacing w:beforeLines="15" w:afterLines="15"/>
              <w:jc w:val="center"/>
              <w:rPr>
                <w:szCs w:val="21"/>
              </w:rPr>
            </w:pPr>
            <w:r>
              <w:rPr>
                <w:szCs w:val="21"/>
              </w:rPr>
              <w:t>9</w:t>
            </w:r>
          </w:p>
        </w:tc>
        <w:tc>
          <w:tcPr>
            <w:tcW w:w="1096" w:type="pct"/>
            <w:gridSpan w:val="2"/>
            <w:vMerge/>
            <w:vAlign w:val="center"/>
          </w:tcPr>
          <w:p w:rsidR="001819E2" w:rsidRDefault="001819E2" w:rsidP="00FB6339">
            <w:pPr>
              <w:snapToGrid w:val="0"/>
              <w:spacing w:beforeLines="15" w:afterLines="15"/>
              <w:jc w:val="center"/>
              <w:rPr>
                <w:b/>
                <w:bCs/>
                <w:sz w:val="36"/>
                <w:szCs w:val="21"/>
              </w:rPr>
            </w:pPr>
          </w:p>
        </w:tc>
        <w:tc>
          <w:tcPr>
            <w:tcW w:w="1327" w:type="pct"/>
            <w:vMerge/>
            <w:vAlign w:val="center"/>
          </w:tcPr>
          <w:p w:rsidR="001819E2" w:rsidRDefault="001819E2" w:rsidP="00FB6339">
            <w:pPr>
              <w:snapToGrid w:val="0"/>
              <w:spacing w:beforeLines="15" w:afterLines="15"/>
              <w:jc w:val="center"/>
              <w:rPr>
                <w:b/>
                <w:bCs/>
                <w:sz w:val="36"/>
                <w:szCs w:val="21"/>
              </w:rPr>
            </w:pPr>
          </w:p>
        </w:tc>
        <w:tc>
          <w:tcPr>
            <w:tcW w:w="1632" w:type="pct"/>
            <w:vAlign w:val="center"/>
          </w:tcPr>
          <w:p w:rsidR="001819E2" w:rsidRDefault="00342ED2" w:rsidP="00FB6339">
            <w:pPr>
              <w:snapToGrid w:val="0"/>
              <w:spacing w:beforeLines="15" w:afterLines="15"/>
              <w:jc w:val="center"/>
              <w:rPr>
                <w:szCs w:val="21"/>
              </w:rPr>
            </w:pPr>
            <w:r>
              <w:rPr>
                <w:rFonts w:hint="eastAsia"/>
                <w:szCs w:val="21"/>
              </w:rPr>
              <w:t>风暴潮</w:t>
            </w:r>
          </w:p>
        </w:tc>
      </w:tr>
      <w:tr w:rsidR="001819E2" w:rsidTr="00A31143">
        <w:trPr>
          <w:cantSplit/>
          <w:jc w:val="center"/>
        </w:trPr>
        <w:tc>
          <w:tcPr>
            <w:tcW w:w="945" w:type="pct"/>
            <w:vAlign w:val="center"/>
          </w:tcPr>
          <w:p w:rsidR="001819E2" w:rsidRDefault="00342ED2" w:rsidP="00FB6339">
            <w:pPr>
              <w:snapToGrid w:val="0"/>
              <w:spacing w:beforeLines="15" w:afterLines="15"/>
              <w:jc w:val="center"/>
              <w:rPr>
                <w:szCs w:val="21"/>
              </w:rPr>
            </w:pPr>
            <w:r>
              <w:rPr>
                <w:szCs w:val="21"/>
              </w:rPr>
              <w:t>10</w:t>
            </w:r>
          </w:p>
        </w:tc>
        <w:tc>
          <w:tcPr>
            <w:tcW w:w="1096" w:type="pct"/>
            <w:gridSpan w:val="2"/>
            <w:vMerge/>
            <w:vAlign w:val="center"/>
          </w:tcPr>
          <w:p w:rsidR="001819E2" w:rsidRDefault="001819E2" w:rsidP="00FB6339">
            <w:pPr>
              <w:snapToGrid w:val="0"/>
              <w:spacing w:beforeLines="15" w:afterLines="15"/>
              <w:jc w:val="center"/>
              <w:rPr>
                <w:b/>
                <w:bCs/>
                <w:sz w:val="36"/>
                <w:szCs w:val="21"/>
              </w:rPr>
            </w:pPr>
          </w:p>
        </w:tc>
        <w:tc>
          <w:tcPr>
            <w:tcW w:w="1327" w:type="pct"/>
            <w:vMerge/>
            <w:vAlign w:val="center"/>
          </w:tcPr>
          <w:p w:rsidR="001819E2" w:rsidRDefault="001819E2" w:rsidP="00FB6339">
            <w:pPr>
              <w:snapToGrid w:val="0"/>
              <w:spacing w:beforeLines="15" w:afterLines="15"/>
              <w:jc w:val="center"/>
              <w:rPr>
                <w:b/>
                <w:bCs/>
                <w:sz w:val="36"/>
                <w:szCs w:val="21"/>
              </w:rPr>
            </w:pPr>
          </w:p>
        </w:tc>
        <w:tc>
          <w:tcPr>
            <w:tcW w:w="1632" w:type="pct"/>
            <w:vAlign w:val="center"/>
          </w:tcPr>
          <w:p w:rsidR="001819E2" w:rsidRDefault="00342ED2" w:rsidP="00FB6339">
            <w:pPr>
              <w:snapToGrid w:val="0"/>
              <w:spacing w:beforeLines="15" w:afterLines="15"/>
              <w:jc w:val="center"/>
              <w:rPr>
                <w:szCs w:val="21"/>
              </w:rPr>
            </w:pPr>
            <w:r>
              <w:rPr>
                <w:rFonts w:hint="eastAsia"/>
                <w:szCs w:val="21"/>
              </w:rPr>
              <w:t>波浪</w:t>
            </w:r>
          </w:p>
        </w:tc>
      </w:tr>
      <w:tr w:rsidR="001819E2" w:rsidTr="00A31143">
        <w:trPr>
          <w:cantSplit/>
          <w:jc w:val="center"/>
        </w:trPr>
        <w:tc>
          <w:tcPr>
            <w:tcW w:w="945" w:type="pct"/>
            <w:vAlign w:val="center"/>
          </w:tcPr>
          <w:p w:rsidR="001819E2" w:rsidRDefault="00342ED2" w:rsidP="00FB6339">
            <w:pPr>
              <w:snapToGrid w:val="0"/>
              <w:spacing w:beforeLines="15" w:afterLines="15"/>
              <w:jc w:val="center"/>
              <w:rPr>
                <w:szCs w:val="21"/>
              </w:rPr>
            </w:pPr>
            <w:r>
              <w:rPr>
                <w:szCs w:val="21"/>
              </w:rPr>
              <w:t>11</w:t>
            </w:r>
          </w:p>
        </w:tc>
        <w:tc>
          <w:tcPr>
            <w:tcW w:w="1096" w:type="pct"/>
            <w:gridSpan w:val="2"/>
            <w:vMerge/>
            <w:vAlign w:val="center"/>
          </w:tcPr>
          <w:p w:rsidR="001819E2" w:rsidRDefault="001819E2" w:rsidP="00FB6339">
            <w:pPr>
              <w:snapToGrid w:val="0"/>
              <w:spacing w:beforeLines="15" w:afterLines="15"/>
              <w:jc w:val="center"/>
              <w:rPr>
                <w:b/>
                <w:bCs/>
                <w:sz w:val="36"/>
                <w:szCs w:val="21"/>
              </w:rPr>
            </w:pPr>
          </w:p>
        </w:tc>
        <w:tc>
          <w:tcPr>
            <w:tcW w:w="1327" w:type="pct"/>
            <w:vMerge/>
            <w:vAlign w:val="center"/>
          </w:tcPr>
          <w:p w:rsidR="001819E2" w:rsidRDefault="001819E2" w:rsidP="00FB6339">
            <w:pPr>
              <w:snapToGrid w:val="0"/>
              <w:spacing w:beforeLines="15" w:afterLines="15"/>
              <w:jc w:val="center"/>
              <w:rPr>
                <w:b/>
                <w:bCs/>
                <w:sz w:val="36"/>
                <w:szCs w:val="21"/>
              </w:rPr>
            </w:pPr>
          </w:p>
        </w:tc>
        <w:tc>
          <w:tcPr>
            <w:tcW w:w="1632" w:type="pct"/>
            <w:vAlign w:val="center"/>
          </w:tcPr>
          <w:p w:rsidR="001819E2" w:rsidRDefault="00342ED2" w:rsidP="00FB6339">
            <w:pPr>
              <w:snapToGrid w:val="0"/>
              <w:spacing w:beforeLines="15" w:afterLines="15"/>
              <w:jc w:val="center"/>
              <w:rPr>
                <w:szCs w:val="21"/>
              </w:rPr>
            </w:pPr>
            <w:r>
              <w:rPr>
                <w:rFonts w:hint="eastAsia"/>
                <w:szCs w:val="21"/>
              </w:rPr>
              <w:t>流</w:t>
            </w:r>
          </w:p>
        </w:tc>
      </w:tr>
      <w:tr w:rsidR="001819E2" w:rsidTr="00A31143">
        <w:trPr>
          <w:cantSplit/>
          <w:jc w:val="center"/>
        </w:trPr>
        <w:tc>
          <w:tcPr>
            <w:tcW w:w="945" w:type="pct"/>
            <w:vAlign w:val="center"/>
          </w:tcPr>
          <w:p w:rsidR="001819E2" w:rsidRDefault="00342ED2" w:rsidP="00FB6339">
            <w:pPr>
              <w:snapToGrid w:val="0"/>
              <w:spacing w:beforeLines="15" w:afterLines="15"/>
              <w:jc w:val="center"/>
              <w:rPr>
                <w:szCs w:val="21"/>
              </w:rPr>
            </w:pPr>
            <w:r>
              <w:rPr>
                <w:szCs w:val="21"/>
              </w:rPr>
              <w:t>12</w:t>
            </w:r>
          </w:p>
        </w:tc>
        <w:tc>
          <w:tcPr>
            <w:tcW w:w="1096" w:type="pct"/>
            <w:gridSpan w:val="2"/>
            <w:vMerge/>
            <w:vAlign w:val="center"/>
          </w:tcPr>
          <w:p w:rsidR="001819E2" w:rsidRDefault="001819E2" w:rsidP="00FB6339">
            <w:pPr>
              <w:snapToGrid w:val="0"/>
              <w:spacing w:beforeLines="15" w:afterLines="15"/>
              <w:jc w:val="center"/>
              <w:rPr>
                <w:b/>
                <w:bCs/>
                <w:sz w:val="36"/>
                <w:szCs w:val="21"/>
              </w:rPr>
            </w:pPr>
          </w:p>
        </w:tc>
        <w:tc>
          <w:tcPr>
            <w:tcW w:w="1327" w:type="pct"/>
            <w:vMerge/>
            <w:vAlign w:val="center"/>
          </w:tcPr>
          <w:p w:rsidR="001819E2" w:rsidRDefault="001819E2" w:rsidP="00FB6339">
            <w:pPr>
              <w:snapToGrid w:val="0"/>
              <w:spacing w:beforeLines="15" w:afterLines="15"/>
              <w:jc w:val="center"/>
              <w:rPr>
                <w:b/>
                <w:bCs/>
                <w:sz w:val="36"/>
                <w:szCs w:val="21"/>
              </w:rPr>
            </w:pPr>
          </w:p>
        </w:tc>
        <w:tc>
          <w:tcPr>
            <w:tcW w:w="1632" w:type="pct"/>
            <w:vAlign w:val="center"/>
          </w:tcPr>
          <w:p w:rsidR="001819E2" w:rsidRDefault="00342ED2" w:rsidP="00FB6339">
            <w:pPr>
              <w:snapToGrid w:val="0"/>
              <w:spacing w:beforeLines="15" w:afterLines="15"/>
              <w:jc w:val="center"/>
              <w:rPr>
                <w:szCs w:val="21"/>
              </w:rPr>
            </w:pPr>
            <w:r>
              <w:rPr>
                <w:rFonts w:hint="eastAsia"/>
                <w:szCs w:val="21"/>
              </w:rPr>
              <w:t>冰</w:t>
            </w:r>
          </w:p>
        </w:tc>
      </w:tr>
      <w:tr w:rsidR="001819E2" w:rsidTr="00A31143">
        <w:trPr>
          <w:cantSplit/>
          <w:jc w:val="center"/>
        </w:trPr>
        <w:tc>
          <w:tcPr>
            <w:tcW w:w="945" w:type="pct"/>
            <w:vAlign w:val="center"/>
          </w:tcPr>
          <w:p w:rsidR="001819E2" w:rsidRDefault="00342ED2" w:rsidP="00FB6339">
            <w:pPr>
              <w:snapToGrid w:val="0"/>
              <w:spacing w:beforeLines="15" w:afterLines="15"/>
              <w:jc w:val="center"/>
              <w:rPr>
                <w:szCs w:val="21"/>
              </w:rPr>
            </w:pPr>
            <w:r>
              <w:rPr>
                <w:szCs w:val="21"/>
              </w:rPr>
              <w:t>13</w:t>
            </w:r>
          </w:p>
        </w:tc>
        <w:tc>
          <w:tcPr>
            <w:tcW w:w="1096" w:type="pct"/>
            <w:gridSpan w:val="2"/>
            <w:vMerge/>
            <w:vAlign w:val="center"/>
          </w:tcPr>
          <w:p w:rsidR="001819E2" w:rsidRDefault="001819E2" w:rsidP="00FB6339">
            <w:pPr>
              <w:snapToGrid w:val="0"/>
              <w:spacing w:beforeLines="15" w:afterLines="15"/>
              <w:jc w:val="center"/>
              <w:rPr>
                <w:b/>
                <w:bCs/>
                <w:sz w:val="36"/>
                <w:szCs w:val="21"/>
              </w:rPr>
            </w:pPr>
          </w:p>
        </w:tc>
        <w:tc>
          <w:tcPr>
            <w:tcW w:w="1327" w:type="pct"/>
            <w:vMerge/>
            <w:vAlign w:val="center"/>
          </w:tcPr>
          <w:p w:rsidR="001819E2" w:rsidRDefault="001819E2" w:rsidP="00FB6339">
            <w:pPr>
              <w:snapToGrid w:val="0"/>
              <w:spacing w:beforeLines="15" w:afterLines="15"/>
              <w:jc w:val="center"/>
              <w:rPr>
                <w:b/>
                <w:bCs/>
                <w:sz w:val="36"/>
                <w:szCs w:val="21"/>
              </w:rPr>
            </w:pPr>
          </w:p>
        </w:tc>
        <w:tc>
          <w:tcPr>
            <w:tcW w:w="1632" w:type="pct"/>
            <w:vAlign w:val="center"/>
          </w:tcPr>
          <w:p w:rsidR="001819E2" w:rsidRDefault="00342ED2" w:rsidP="00FB6339">
            <w:pPr>
              <w:snapToGrid w:val="0"/>
              <w:spacing w:beforeLines="15" w:afterLines="15"/>
              <w:jc w:val="center"/>
              <w:rPr>
                <w:szCs w:val="21"/>
              </w:rPr>
            </w:pPr>
            <w:r>
              <w:rPr>
                <w:rFonts w:hint="eastAsia"/>
                <w:szCs w:val="21"/>
              </w:rPr>
              <w:t>河势变化</w:t>
            </w:r>
          </w:p>
        </w:tc>
      </w:tr>
      <w:tr w:rsidR="001819E2" w:rsidTr="00A31143">
        <w:trPr>
          <w:cantSplit/>
          <w:jc w:val="center"/>
        </w:trPr>
        <w:tc>
          <w:tcPr>
            <w:tcW w:w="945" w:type="pct"/>
            <w:vAlign w:val="center"/>
          </w:tcPr>
          <w:p w:rsidR="001819E2" w:rsidRDefault="00342ED2" w:rsidP="00FB6339">
            <w:pPr>
              <w:snapToGrid w:val="0"/>
              <w:spacing w:beforeLines="15" w:afterLines="15"/>
              <w:jc w:val="center"/>
              <w:rPr>
                <w:szCs w:val="21"/>
              </w:rPr>
            </w:pPr>
            <w:r>
              <w:rPr>
                <w:szCs w:val="21"/>
              </w:rPr>
              <w:t>14</w:t>
            </w:r>
          </w:p>
        </w:tc>
        <w:tc>
          <w:tcPr>
            <w:tcW w:w="1096" w:type="pct"/>
            <w:gridSpan w:val="2"/>
            <w:vMerge/>
            <w:vAlign w:val="center"/>
          </w:tcPr>
          <w:p w:rsidR="001819E2" w:rsidRDefault="001819E2" w:rsidP="00FB6339">
            <w:pPr>
              <w:snapToGrid w:val="0"/>
              <w:spacing w:beforeLines="15" w:afterLines="15"/>
              <w:jc w:val="center"/>
              <w:rPr>
                <w:b/>
                <w:bCs/>
                <w:sz w:val="36"/>
                <w:szCs w:val="21"/>
              </w:rPr>
            </w:pPr>
          </w:p>
        </w:tc>
        <w:tc>
          <w:tcPr>
            <w:tcW w:w="1327" w:type="pct"/>
            <w:vMerge/>
            <w:vAlign w:val="center"/>
          </w:tcPr>
          <w:p w:rsidR="001819E2" w:rsidRDefault="001819E2" w:rsidP="00FB6339">
            <w:pPr>
              <w:snapToGrid w:val="0"/>
              <w:spacing w:beforeLines="15" w:afterLines="15"/>
              <w:jc w:val="center"/>
              <w:rPr>
                <w:b/>
                <w:bCs/>
                <w:sz w:val="36"/>
                <w:szCs w:val="21"/>
              </w:rPr>
            </w:pPr>
          </w:p>
        </w:tc>
        <w:tc>
          <w:tcPr>
            <w:tcW w:w="1632" w:type="pct"/>
            <w:vAlign w:val="center"/>
          </w:tcPr>
          <w:p w:rsidR="001819E2" w:rsidRDefault="00342ED2" w:rsidP="00FB6339">
            <w:pPr>
              <w:snapToGrid w:val="0"/>
              <w:spacing w:beforeLines="15" w:afterLines="15"/>
              <w:jc w:val="center"/>
              <w:rPr>
                <w:szCs w:val="21"/>
              </w:rPr>
            </w:pPr>
            <w:r>
              <w:rPr>
                <w:szCs w:val="21"/>
              </w:rPr>
              <w:t>…</w:t>
            </w:r>
          </w:p>
        </w:tc>
      </w:tr>
      <w:tr w:rsidR="001819E2" w:rsidTr="00A31143">
        <w:trPr>
          <w:cantSplit/>
          <w:jc w:val="center"/>
        </w:trPr>
        <w:tc>
          <w:tcPr>
            <w:tcW w:w="945" w:type="pct"/>
            <w:vAlign w:val="center"/>
          </w:tcPr>
          <w:p w:rsidR="001819E2" w:rsidRDefault="00342ED2" w:rsidP="00FB6339">
            <w:pPr>
              <w:snapToGrid w:val="0"/>
              <w:spacing w:beforeLines="15" w:afterLines="15"/>
              <w:jc w:val="center"/>
              <w:rPr>
                <w:szCs w:val="21"/>
              </w:rPr>
            </w:pPr>
            <w:r>
              <w:rPr>
                <w:szCs w:val="21"/>
              </w:rPr>
              <w:t>15</w:t>
            </w:r>
          </w:p>
        </w:tc>
        <w:tc>
          <w:tcPr>
            <w:tcW w:w="1096" w:type="pct"/>
            <w:gridSpan w:val="2"/>
            <w:vMerge/>
            <w:vAlign w:val="center"/>
          </w:tcPr>
          <w:p w:rsidR="001819E2" w:rsidRDefault="001819E2" w:rsidP="00FB6339">
            <w:pPr>
              <w:snapToGrid w:val="0"/>
              <w:spacing w:beforeLines="15" w:afterLines="15"/>
              <w:jc w:val="center"/>
              <w:rPr>
                <w:b/>
                <w:bCs/>
                <w:sz w:val="36"/>
                <w:szCs w:val="21"/>
              </w:rPr>
            </w:pPr>
          </w:p>
        </w:tc>
        <w:tc>
          <w:tcPr>
            <w:tcW w:w="1327" w:type="pct"/>
            <w:vMerge w:val="restart"/>
            <w:vAlign w:val="center"/>
          </w:tcPr>
          <w:p w:rsidR="001819E2" w:rsidRDefault="00342ED2" w:rsidP="00FB6339">
            <w:pPr>
              <w:snapToGrid w:val="0"/>
              <w:spacing w:beforeLines="15" w:afterLines="15"/>
              <w:jc w:val="center"/>
              <w:rPr>
                <w:szCs w:val="21"/>
              </w:rPr>
            </w:pPr>
            <w:r>
              <w:rPr>
                <w:rFonts w:hint="eastAsia"/>
                <w:szCs w:val="21"/>
              </w:rPr>
              <w:t>气象</w:t>
            </w:r>
          </w:p>
        </w:tc>
        <w:tc>
          <w:tcPr>
            <w:tcW w:w="1632" w:type="pct"/>
            <w:vAlign w:val="center"/>
          </w:tcPr>
          <w:p w:rsidR="001819E2" w:rsidRDefault="00342ED2" w:rsidP="00FB6339">
            <w:pPr>
              <w:snapToGrid w:val="0"/>
              <w:spacing w:beforeLines="15" w:afterLines="15"/>
              <w:jc w:val="center"/>
              <w:rPr>
                <w:szCs w:val="21"/>
              </w:rPr>
            </w:pPr>
            <w:r>
              <w:rPr>
                <w:rFonts w:hint="eastAsia"/>
                <w:szCs w:val="21"/>
              </w:rPr>
              <w:t>风</w:t>
            </w:r>
          </w:p>
        </w:tc>
      </w:tr>
      <w:tr w:rsidR="001819E2" w:rsidTr="00A31143">
        <w:trPr>
          <w:cantSplit/>
          <w:jc w:val="center"/>
        </w:trPr>
        <w:tc>
          <w:tcPr>
            <w:tcW w:w="945" w:type="pct"/>
            <w:vAlign w:val="center"/>
          </w:tcPr>
          <w:p w:rsidR="001819E2" w:rsidRDefault="00342ED2" w:rsidP="00FB6339">
            <w:pPr>
              <w:snapToGrid w:val="0"/>
              <w:spacing w:beforeLines="15" w:afterLines="15"/>
              <w:jc w:val="center"/>
              <w:rPr>
                <w:szCs w:val="21"/>
              </w:rPr>
            </w:pPr>
            <w:r>
              <w:rPr>
                <w:szCs w:val="21"/>
              </w:rPr>
              <w:t>16</w:t>
            </w:r>
          </w:p>
        </w:tc>
        <w:tc>
          <w:tcPr>
            <w:tcW w:w="1096" w:type="pct"/>
            <w:gridSpan w:val="2"/>
            <w:vMerge/>
            <w:vAlign w:val="center"/>
          </w:tcPr>
          <w:p w:rsidR="001819E2" w:rsidRDefault="001819E2" w:rsidP="00FB6339">
            <w:pPr>
              <w:snapToGrid w:val="0"/>
              <w:spacing w:beforeLines="15" w:afterLines="15"/>
              <w:jc w:val="center"/>
              <w:rPr>
                <w:b/>
                <w:bCs/>
                <w:sz w:val="36"/>
                <w:szCs w:val="21"/>
              </w:rPr>
            </w:pPr>
          </w:p>
        </w:tc>
        <w:tc>
          <w:tcPr>
            <w:tcW w:w="1327" w:type="pct"/>
            <w:vMerge/>
            <w:vAlign w:val="center"/>
          </w:tcPr>
          <w:p w:rsidR="001819E2" w:rsidRDefault="001819E2" w:rsidP="00FB6339">
            <w:pPr>
              <w:snapToGrid w:val="0"/>
              <w:spacing w:beforeLines="15" w:afterLines="15"/>
              <w:jc w:val="center"/>
              <w:rPr>
                <w:b/>
                <w:bCs/>
                <w:sz w:val="36"/>
                <w:szCs w:val="21"/>
              </w:rPr>
            </w:pPr>
          </w:p>
        </w:tc>
        <w:tc>
          <w:tcPr>
            <w:tcW w:w="1632" w:type="pct"/>
            <w:vAlign w:val="center"/>
          </w:tcPr>
          <w:p w:rsidR="001819E2" w:rsidRDefault="00342ED2" w:rsidP="00FB6339">
            <w:pPr>
              <w:snapToGrid w:val="0"/>
              <w:spacing w:beforeLines="15" w:afterLines="15"/>
              <w:jc w:val="center"/>
              <w:rPr>
                <w:szCs w:val="21"/>
              </w:rPr>
            </w:pPr>
            <w:r>
              <w:rPr>
                <w:rFonts w:hint="eastAsia"/>
                <w:szCs w:val="21"/>
              </w:rPr>
              <w:t>雨</w:t>
            </w:r>
          </w:p>
        </w:tc>
      </w:tr>
      <w:tr w:rsidR="001819E2" w:rsidTr="00A31143">
        <w:trPr>
          <w:cantSplit/>
          <w:jc w:val="center"/>
        </w:trPr>
        <w:tc>
          <w:tcPr>
            <w:tcW w:w="945" w:type="pct"/>
            <w:vAlign w:val="center"/>
          </w:tcPr>
          <w:p w:rsidR="001819E2" w:rsidRDefault="00342ED2" w:rsidP="00FB6339">
            <w:pPr>
              <w:snapToGrid w:val="0"/>
              <w:spacing w:beforeLines="15" w:afterLines="15"/>
              <w:jc w:val="center"/>
              <w:rPr>
                <w:szCs w:val="21"/>
              </w:rPr>
            </w:pPr>
            <w:r>
              <w:rPr>
                <w:szCs w:val="21"/>
              </w:rPr>
              <w:t>17</w:t>
            </w:r>
          </w:p>
        </w:tc>
        <w:tc>
          <w:tcPr>
            <w:tcW w:w="1096" w:type="pct"/>
            <w:gridSpan w:val="2"/>
            <w:vMerge/>
            <w:vAlign w:val="center"/>
          </w:tcPr>
          <w:p w:rsidR="001819E2" w:rsidRDefault="001819E2" w:rsidP="00FB6339">
            <w:pPr>
              <w:snapToGrid w:val="0"/>
              <w:spacing w:beforeLines="15" w:afterLines="15"/>
              <w:jc w:val="center"/>
              <w:rPr>
                <w:b/>
                <w:bCs/>
                <w:sz w:val="36"/>
                <w:szCs w:val="21"/>
              </w:rPr>
            </w:pPr>
          </w:p>
        </w:tc>
        <w:tc>
          <w:tcPr>
            <w:tcW w:w="1327" w:type="pct"/>
            <w:vMerge/>
            <w:vAlign w:val="center"/>
          </w:tcPr>
          <w:p w:rsidR="001819E2" w:rsidRDefault="001819E2" w:rsidP="00FB6339">
            <w:pPr>
              <w:snapToGrid w:val="0"/>
              <w:spacing w:beforeLines="15" w:afterLines="15"/>
              <w:jc w:val="center"/>
              <w:rPr>
                <w:b/>
                <w:bCs/>
                <w:sz w:val="36"/>
                <w:szCs w:val="21"/>
              </w:rPr>
            </w:pPr>
          </w:p>
        </w:tc>
        <w:tc>
          <w:tcPr>
            <w:tcW w:w="1632" w:type="pct"/>
            <w:vAlign w:val="center"/>
          </w:tcPr>
          <w:p w:rsidR="001819E2" w:rsidRDefault="00342ED2" w:rsidP="00FB6339">
            <w:pPr>
              <w:snapToGrid w:val="0"/>
              <w:spacing w:beforeLines="15" w:afterLines="15"/>
              <w:jc w:val="center"/>
              <w:rPr>
                <w:szCs w:val="21"/>
              </w:rPr>
            </w:pPr>
            <w:r>
              <w:rPr>
                <w:rFonts w:hint="eastAsia"/>
                <w:szCs w:val="21"/>
              </w:rPr>
              <w:t>雾</w:t>
            </w:r>
          </w:p>
        </w:tc>
      </w:tr>
      <w:tr w:rsidR="001819E2" w:rsidTr="00A31143">
        <w:trPr>
          <w:cantSplit/>
          <w:jc w:val="center"/>
        </w:trPr>
        <w:tc>
          <w:tcPr>
            <w:tcW w:w="945" w:type="pct"/>
            <w:vAlign w:val="center"/>
          </w:tcPr>
          <w:p w:rsidR="001819E2" w:rsidRDefault="00342ED2" w:rsidP="00FB6339">
            <w:pPr>
              <w:snapToGrid w:val="0"/>
              <w:spacing w:beforeLines="15" w:afterLines="15"/>
              <w:jc w:val="center"/>
              <w:rPr>
                <w:szCs w:val="21"/>
              </w:rPr>
            </w:pPr>
            <w:r>
              <w:rPr>
                <w:szCs w:val="21"/>
              </w:rPr>
              <w:t>18</w:t>
            </w:r>
          </w:p>
        </w:tc>
        <w:tc>
          <w:tcPr>
            <w:tcW w:w="1096" w:type="pct"/>
            <w:gridSpan w:val="2"/>
            <w:vMerge/>
            <w:vAlign w:val="center"/>
          </w:tcPr>
          <w:p w:rsidR="001819E2" w:rsidRDefault="001819E2" w:rsidP="00FB6339">
            <w:pPr>
              <w:snapToGrid w:val="0"/>
              <w:spacing w:beforeLines="15" w:afterLines="15"/>
              <w:jc w:val="center"/>
              <w:rPr>
                <w:b/>
                <w:bCs/>
                <w:sz w:val="36"/>
                <w:szCs w:val="21"/>
              </w:rPr>
            </w:pPr>
          </w:p>
        </w:tc>
        <w:tc>
          <w:tcPr>
            <w:tcW w:w="1327" w:type="pct"/>
            <w:vMerge/>
            <w:vAlign w:val="center"/>
          </w:tcPr>
          <w:p w:rsidR="001819E2" w:rsidRDefault="001819E2" w:rsidP="00FB6339">
            <w:pPr>
              <w:snapToGrid w:val="0"/>
              <w:spacing w:beforeLines="15" w:afterLines="15"/>
              <w:jc w:val="center"/>
              <w:rPr>
                <w:b/>
                <w:bCs/>
                <w:sz w:val="36"/>
                <w:szCs w:val="21"/>
              </w:rPr>
            </w:pPr>
          </w:p>
        </w:tc>
        <w:tc>
          <w:tcPr>
            <w:tcW w:w="1632" w:type="pct"/>
            <w:vAlign w:val="center"/>
          </w:tcPr>
          <w:p w:rsidR="001819E2" w:rsidRDefault="00342ED2" w:rsidP="00FB6339">
            <w:pPr>
              <w:snapToGrid w:val="0"/>
              <w:spacing w:beforeLines="15" w:afterLines="15"/>
              <w:jc w:val="center"/>
              <w:rPr>
                <w:szCs w:val="21"/>
              </w:rPr>
            </w:pPr>
            <w:r>
              <w:rPr>
                <w:rFonts w:hint="eastAsia"/>
                <w:szCs w:val="21"/>
              </w:rPr>
              <w:t>雷电</w:t>
            </w:r>
          </w:p>
        </w:tc>
      </w:tr>
      <w:tr w:rsidR="001819E2" w:rsidTr="00A31143">
        <w:trPr>
          <w:cantSplit/>
          <w:jc w:val="center"/>
        </w:trPr>
        <w:tc>
          <w:tcPr>
            <w:tcW w:w="945" w:type="pct"/>
            <w:vAlign w:val="center"/>
          </w:tcPr>
          <w:p w:rsidR="001819E2" w:rsidRDefault="00342ED2" w:rsidP="00FB6339">
            <w:pPr>
              <w:snapToGrid w:val="0"/>
              <w:spacing w:beforeLines="15" w:afterLines="15"/>
              <w:jc w:val="center"/>
              <w:rPr>
                <w:szCs w:val="21"/>
              </w:rPr>
            </w:pPr>
            <w:r>
              <w:rPr>
                <w:szCs w:val="21"/>
              </w:rPr>
              <w:t>19</w:t>
            </w:r>
          </w:p>
        </w:tc>
        <w:tc>
          <w:tcPr>
            <w:tcW w:w="1096" w:type="pct"/>
            <w:gridSpan w:val="2"/>
            <w:vMerge/>
            <w:vAlign w:val="center"/>
          </w:tcPr>
          <w:p w:rsidR="001819E2" w:rsidRDefault="001819E2" w:rsidP="00FB6339">
            <w:pPr>
              <w:snapToGrid w:val="0"/>
              <w:spacing w:beforeLines="15" w:afterLines="15"/>
              <w:jc w:val="center"/>
              <w:rPr>
                <w:b/>
                <w:bCs/>
                <w:sz w:val="36"/>
                <w:szCs w:val="21"/>
              </w:rPr>
            </w:pPr>
          </w:p>
        </w:tc>
        <w:tc>
          <w:tcPr>
            <w:tcW w:w="1327" w:type="pct"/>
            <w:vMerge/>
            <w:vAlign w:val="center"/>
          </w:tcPr>
          <w:p w:rsidR="001819E2" w:rsidRDefault="001819E2" w:rsidP="00FB6339">
            <w:pPr>
              <w:snapToGrid w:val="0"/>
              <w:spacing w:beforeLines="15" w:afterLines="15"/>
              <w:jc w:val="center"/>
              <w:rPr>
                <w:b/>
                <w:bCs/>
                <w:sz w:val="36"/>
                <w:szCs w:val="21"/>
              </w:rPr>
            </w:pPr>
          </w:p>
        </w:tc>
        <w:tc>
          <w:tcPr>
            <w:tcW w:w="1632" w:type="pct"/>
            <w:vAlign w:val="center"/>
          </w:tcPr>
          <w:p w:rsidR="001819E2" w:rsidRDefault="00342ED2" w:rsidP="00FB6339">
            <w:pPr>
              <w:snapToGrid w:val="0"/>
              <w:spacing w:beforeLines="15" w:afterLines="15"/>
              <w:jc w:val="center"/>
              <w:rPr>
                <w:szCs w:val="21"/>
              </w:rPr>
            </w:pPr>
            <w:r>
              <w:rPr>
                <w:szCs w:val="21"/>
              </w:rPr>
              <w:t>…</w:t>
            </w:r>
          </w:p>
        </w:tc>
      </w:tr>
      <w:tr w:rsidR="001819E2" w:rsidTr="00A31143">
        <w:trPr>
          <w:cantSplit/>
          <w:jc w:val="center"/>
        </w:trPr>
        <w:tc>
          <w:tcPr>
            <w:tcW w:w="945" w:type="pct"/>
            <w:vAlign w:val="center"/>
          </w:tcPr>
          <w:p w:rsidR="001819E2" w:rsidRDefault="00342ED2" w:rsidP="00FB6339">
            <w:pPr>
              <w:snapToGrid w:val="0"/>
              <w:spacing w:beforeLines="15" w:afterLines="15"/>
              <w:jc w:val="center"/>
              <w:rPr>
                <w:szCs w:val="21"/>
              </w:rPr>
            </w:pPr>
            <w:r>
              <w:rPr>
                <w:szCs w:val="21"/>
              </w:rPr>
              <w:t>20</w:t>
            </w:r>
          </w:p>
        </w:tc>
        <w:tc>
          <w:tcPr>
            <w:tcW w:w="1096" w:type="pct"/>
            <w:gridSpan w:val="2"/>
            <w:vMerge/>
            <w:vAlign w:val="center"/>
          </w:tcPr>
          <w:p w:rsidR="001819E2" w:rsidRDefault="001819E2" w:rsidP="00FB6339">
            <w:pPr>
              <w:snapToGrid w:val="0"/>
              <w:spacing w:beforeLines="15" w:afterLines="15"/>
              <w:jc w:val="center"/>
              <w:rPr>
                <w:b/>
                <w:bCs/>
                <w:sz w:val="36"/>
                <w:szCs w:val="21"/>
              </w:rPr>
            </w:pPr>
          </w:p>
        </w:tc>
        <w:tc>
          <w:tcPr>
            <w:tcW w:w="1327" w:type="pct"/>
            <w:vMerge w:val="restart"/>
            <w:vAlign w:val="center"/>
          </w:tcPr>
          <w:p w:rsidR="001819E2" w:rsidRDefault="00342ED2" w:rsidP="00FB6339">
            <w:pPr>
              <w:snapToGrid w:val="0"/>
              <w:spacing w:beforeLines="15" w:afterLines="15"/>
              <w:jc w:val="center"/>
              <w:rPr>
                <w:szCs w:val="21"/>
              </w:rPr>
            </w:pPr>
            <w:r>
              <w:rPr>
                <w:rFonts w:hint="eastAsia"/>
                <w:szCs w:val="21"/>
              </w:rPr>
              <w:t>工程环境</w:t>
            </w:r>
          </w:p>
        </w:tc>
        <w:tc>
          <w:tcPr>
            <w:tcW w:w="1632" w:type="pct"/>
            <w:vAlign w:val="center"/>
          </w:tcPr>
          <w:p w:rsidR="001819E2" w:rsidRDefault="00342ED2" w:rsidP="00FB6339">
            <w:pPr>
              <w:snapToGrid w:val="0"/>
              <w:spacing w:beforeLines="15" w:afterLines="15"/>
              <w:jc w:val="center"/>
              <w:rPr>
                <w:szCs w:val="21"/>
              </w:rPr>
            </w:pPr>
            <w:r>
              <w:rPr>
                <w:rFonts w:hint="eastAsia"/>
                <w:szCs w:val="21"/>
              </w:rPr>
              <w:t>既有管线</w:t>
            </w:r>
          </w:p>
        </w:tc>
      </w:tr>
      <w:tr w:rsidR="001819E2" w:rsidTr="00A31143">
        <w:trPr>
          <w:cantSplit/>
          <w:jc w:val="center"/>
        </w:trPr>
        <w:tc>
          <w:tcPr>
            <w:tcW w:w="945" w:type="pct"/>
            <w:vAlign w:val="center"/>
          </w:tcPr>
          <w:p w:rsidR="001819E2" w:rsidRDefault="00342ED2" w:rsidP="00FB6339">
            <w:pPr>
              <w:snapToGrid w:val="0"/>
              <w:spacing w:beforeLines="15" w:afterLines="15"/>
              <w:jc w:val="center"/>
              <w:rPr>
                <w:szCs w:val="21"/>
              </w:rPr>
            </w:pPr>
            <w:r>
              <w:rPr>
                <w:szCs w:val="21"/>
              </w:rPr>
              <w:t>21</w:t>
            </w:r>
          </w:p>
        </w:tc>
        <w:tc>
          <w:tcPr>
            <w:tcW w:w="1096" w:type="pct"/>
            <w:gridSpan w:val="2"/>
            <w:vMerge/>
            <w:vAlign w:val="center"/>
          </w:tcPr>
          <w:p w:rsidR="001819E2" w:rsidRDefault="001819E2" w:rsidP="00FB6339">
            <w:pPr>
              <w:snapToGrid w:val="0"/>
              <w:spacing w:beforeLines="15" w:afterLines="15"/>
              <w:jc w:val="center"/>
              <w:rPr>
                <w:b/>
                <w:bCs/>
                <w:sz w:val="36"/>
                <w:szCs w:val="21"/>
              </w:rPr>
            </w:pPr>
          </w:p>
        </w:tc>
        <w:tc>
          <w:tcPr>
            <w:tcW w:w="1327" w:type="pct"/>
            <w:vMerge/>
            <w:vAlign w:val="center"/>
          </w:tcPr>
          <w:p w:rsidR="001819E2" w:rsidRDefault="001819E2" w:rsidP="00FB6339">
            <w:pPr>
              <w:snapToGrid w:val="0"/>
              <w:spacing w:beforeLines="15" w:afterLines="15"/>
              <w:jc w:val="center"/>
              <w:rPr>
                <w:b/>
                <w:bCs/>
                <w:sz w:val="36"/>
                <w:szCs w:val="21"/>
              </w:rPr>
            </w:pPr>
          </w:p>
        </w:tc>
        <w:tc>
          <w:tcPr>
            <w:tcW w:w="1632" w:type="pct"/>
            <w:vAlign w:val="center"/>
          </w:tcPr>
          <w:p w:rsidR="001819E2" w:rsidRDefault="00342ED2" w:rsidP="00FB6339">
            <w:pPr>
              <w:snapToGrid w:val="0"/>
              <w:spacing w:beforeLines="15" w:afterLines="15"/>
              <w:jc w:val="center"/>
              <w:rPr>
                <w:szCs w:val="21"/>
              </w:rPr>
            </w:pPr>
            <w:r>
              <w:rPr>
                <w:rFonts w:hint="eastAsia"/>
                <w:szCs w:val="21"/>
              </w:rPr>
              <w:t>既有建筑物</w:t>
            </w:r>
          </w:p>
        </w:tc>
      </w:tr>
      <w:tr w:rsidR="001819E2" w:rsidTr="00A31143">
        <w:trPr>
          <w:cantSplit/>
          <w:jc w:val="center"/>
        </w:trPr>
        <w:tc>
          <w:tcPr>
            <w:tcW w:w="945" w:type="pct"/>
            <w:vAlign w:val="center"/>
          </w:tcPr>
          <w:p w:rsidR="001819E2" w:rsidRDefault="00342ED2" w:rsidP="00FB6339">
            <w:pPr>
              <w:snapToGrid w:val="0"/>
              <w:spacing w:beforeLines="15" w:afterLines="15"/>
              <w:jc w:val="center"/>
              <w:rPr>
                <w:szCs w:val="21"/>
              </w:rPr>
            </w:pPr>
            <w:r>
              <w:rPr>
                <w:szCs w:val="21"/>
              </w:rPr>
              <w:t>22</w:t>
            </w:r>
          </w:p>
        </w:tc>
        <w:tc>
          <w:tcPr>
            <w:tcW w:w="1096" w:type="pct"/>
            <w:gridSpan w:val="2"/>
            <w:vMerge/>
            <w:vAlign w:val="center"/>
          </w:tcPr>
          <w:p w:rsidR="001819E2" w:rsidRDefault="001819E2" w:rsidP="00FB6339">
            <w:pPr>
              <w:snapToGrid w:val="0"/>
              <w:spacing w:beforeLines="15" w:afterLines="15"/>
              <w:jc w:val="center"/>
              <w:rPr>
                <w:b/>
                <w:bCs/>
                <w:sz w:val="36"/>
                <w:szCs w:val="21"/>
              </w:rPr>
            </w:pPr>
          </w:p>
        </w:tc>
        <w:tc>
          <w:tcPr>
            <w:tcW w:w="1327" w:type="pct"/>
            <w:vMerge/>
            <w:vAlign w:val="center"/>
          </w:tcPr>
          <w:p w:rsidR="001819E2" w:rsidRDefault="001819E2" w:rsidP="00FB6339">
            <w:pPr>
              <w:snapToGrid w:val="0"/>
              <w:spacing w:beforeLines="15" w:afterLines="15"/>
              <w:jc w:val="center"/>
              <w:rPr>
                <w:b/>
                <w:bCs/>
                <w:sz w:val="36"/>
                <w:szCs w:val="21"/>
              </w:rPr>
            </w:pPr>
          </w:p>
        </w:tc>
        <w:tc>
          <w:tcPr>
            <w:tcW w:w="1632" w:type="pct"/>
            <w:vAlign w:val="center"/>
          </w:tcPr>
          <w:p w:rsidR="001819E2" w:rsidRDefault="00342ED2" w:rsidP="00FB6339">
            <w:pPr>
              <w:snapToGrid w:val="0"/>
              <w:spacing w:beforeLines="15" w:afterLines="15"/>
              <w:jc w:val="center"/>
              <w:rPr>
                <w:szCs w:val="21"/>
              </w:rPr>
            </w:pPr>
            <w:r>
              <w:rPr>
                <w:rFonts w:hint="eastAsia"/>
                <w:szCs w:val="21"/>
              </w:rPr>
              <w:t>配套设施</w:t>
            </w:r>
          </w:p>
        </w:tc>
      </w:tr>
      <w:tr w:rsidR="001819E2" w:rsidTr="00A31143">
        <w:trPr>
          <w:cantSplit/>
          <w:jc w:val="center"/>
        </w:trPr>
        <w:tc>
          <w:tcPr>
            <w:tcW w:w="945" w:type="pct"/>
            <w:vAlign w:val="center"/>
          </w:tcPr>
          <w:p w:rsidR="001819E2" w:rsidRDefault="00342ED2" w:rsidP="00FB6339">
            <w:pPr>
              <w:snapToGrid w:val="0"/>
              <w:spacing w:beforeLines="15" w:afterLines="15"/>
              <w:jc w:val="center"/>
              <w:rPr>
                <w:szCs w:val="21"/>
              </w:rPr>
            </w:pPr>
            <w:r>
              <w:rPr>
                <w:szCs w:val="21"/>
              </w:rPr>
              <w:t>23</w:t>
            </w:r>
          </w:p>
        </w:tc>
        <w:tc>
          <w:tcPr>
            <w:tcW w:w="1096" w:type="pct"/>
            <w:gridSpan w:val="2"/>
            <w:vMerge/>
            <w:vAlign w:val="center"/>
          </w:tcPr>
          <w:p w:rsidR="001819E2" w:rsidRDefault="001819E2" w:rsidP="00FB6339">
            <w:pPr>
              <w:snapToGrid w:val="0"/>
              <w:spacing w:beforeLines="15" w:afterLines="15"/>
              <w:jc w:val="center"/>
              <w:rPr>
                <w:b/>
                <w:bCs/>
                <w:sz w:val="36"/>
                <w:szCs w:val="21"/>
              </w:rPr>
            </w:pPr>
          </w:p>
        </w:tc>
        <w:tc>
          <w:tcPr>
            <w:tcW w:w="1327" w:type="pct"/>
            <w:vMerge/>
            <w:vAlign w:val="center"/>
          </w:tcPr>
          <w:p w:rsidR="001819E2" w:rsidRDefault="001819E2" w:rsidP="00FB6339">
            <w:pPr>
              <w:snapToGrid w:val="0"/>
              <w:spacing w:beforeLines="15" w:afterLines="15"/>
              <w:jc w:val="center"/>
              <w:rPr>
                <w:b/>
                <w:bCs/>
                <w:sz w:val="36"/>
                <w:szCs w:val="21"/>
              </w:rPr>
            </w:pPr>
          </w:p>
        </w:tc>
        <w:tc>
          <w:tcPr>
            <w:tcW w:w="1632" w:type="pct"/>
            <w:vAlign w:val="center"/>
          </w:tcPr>
          <w:p w:rsidR="001819E2" w:rsidRDefault="00342ED2" w:rsidP="00FB6339">
            <w:pPr>
              <w:snapToGrid w:val="0"/>
              <w:spacing w:beforeLines="15" w:afterLines="15"/>
              <w:jc w:val="center"/>
              <w:rPr>
                <w:szCs w:val="21"/>
              </w:rPr>
            </w:pPr>
            <w:r>
              <w:rPr>
                <w:rFonts w:hint="eastAsia"/>
                <w:szCs w:val="21"/>
              </w:rPr>
              <w:t>政策与社会环境</w:t>
            </w:r>
          </w:p>
        </w:tc>
      </w:tr>
      <w:tr w:rsidR="001819E2" w:rsidTr="00A31143">
        <w:trPr>
          <w:cantSplit/>
          <w:jc w:val="center"/>
        </w:trPr>
        <w:tc>
          <w:tcPr>
            <w:tcW w:w="945" w:type="pct"/>
            <w:vAlign w:val="center"/>
          </w:tcPr>
          <w:p w:rsidR="001819E2" w:rsidRDefault="00342ED2" w:rsidP="00FB6339">
            <w:pPr>
              <w:snapToGrid w:val="0"/>
              <w:spacing w:beforeLines="15" w:afterLines="15"/>
              <w:jc w:val="center"/>
              <w:rPr>
                <w:szCs w:val="21"/>
              </w:rPr>
            </w:pPr>
            <w:r>
              <w:rPr>
                <w:szCs w:val="21"/>
              </w:rPr>
              <w:t>24</w:t>
            </w:r>
          </w:p>
        </w:tc>
        <w:tc>
          <w:tcPr>
            <w:tcW w:w="1096" w:type="pct"/>
            <w:gridSpan w:val="2"/>
            <w:vMerge/>
            <w:vAlign w:val="center"/>
          </w:tcPr>
          <w:p w:rsidR="001819E2" w:rsidRDefault="001819E2" w:rsidP="00FB6339">
            <w:pPr>
              <w:snapToGrid w:val="0"/>
              <w:spacing w:beforeLines="15" w:afterLines="15"/>
              <w:jc w:val="center"/>
              <w:rPr>
                <w:b/>
                <w:bCs/>
                <w:sz w:val="36"/>
                <w:szCs w:val="21"/>
              </w:rPr>
            </w:pPr>
          </w:p>
        </w:tc>
        <w:tc>
          <w:tcPr>
            <w:tcW w:w="1327" w:type="pct"/>
            <w:vMerge/>
            <w:vAlign w:val="center"/>
          </w:tcPr>
          <w:p w:rsidR="001819E2" w:rsidRDefault="001819E2" w:rsidP="00FB6339">
            <w:pPr>
              <w:snapToGrid w:val="0"/>
              <w:spacing w:beforeLines="15" w:afterLines="15"/>
              <w:jc w:val="center"/>
              <w:rPr>
                <w:b/>
                <w:bCs/>
                <w:sz w:val="36"/>
                <w:szCs w:val="21"/>
              </w:rPr>
            </w:pPr>
          </w:p>
        </w:tc>
        <w:tc>
          <w:tcPr>
            <w:tcW w:w="1632" w:type="pct"/>
            <w:vAlign w:val="center"/>
          </w:tcPr>
          <w:p w:rsidR="001819E2" w:rsidRDefault="00342ED2" w:rsidP="00FB6339">
            <w:pPr>
              <w:snapToGrid w:val="0"/>
              <w:spacing w:beforeLines="15" w:afterLines="15"/>
              <w:jc w:val="center"/>
              <w:rPr>
                <w:szCs w:val="21"/>
              </w:rPr>
            </w:pPr>
            <w:r>
              <w:rPr>
                <w:szCs w:val="21"/>
              </w:rPr>
              <w:t>…</w:t>
            </w:r>
          </w:p>
        </w:tc>
      </w:tr>
      <w:tr w:rsidR="001819E2" w:rsidTr="00A31143">
        <w:trPr>
          <w:cantSplit/>
          <w:jc w:val="center"/>
        </w:trPr>
        <w:tc>
          <w:tcPr>
            <w:tcW w:w="945" w:type="pct"/>
            <w:vAlign w:val="center"/>
          </w:tcPr>
          <w:p w:rsidR="001819E2" w:rsidRDefault="00342ED2" w:rsidP="00FB6339">
            <w:pPr>
              <w:snapToGrid w:val="0"/>
              <w:spacing w:beforeLines="15" w:afterLines="15"/>
              <w:jc w:val="center"/>
              <w:rPr>
                <w:szCs w:val="21"/>
              </w:rPr>
            </w:pPr>
            <w:r>
              <w:rPr>
                <w:szCs w:val="21"/>
              </w:rPr>
              <w:t>25</w:t>
            </w:r>
          </w:p>
        </w:tc>
        <w:tc>
          <w:tcPr>
            <w:tcW w:w="2423" w:type="pct"/>
            <w:gridSpan w:val="3"/>
            <w:vMerge w:val="restart"/>
            <w:vAlign w:val="center"/>
          </w:tcPr>
          <w:p w:rsidR="001819E2" w:rsidRDefault="00342ED2" w:rsidP="00FB6339">
            <w:pPr>
              <w:snapToGrid w:val="0"/>
              <w:spacing w:beforeLines="15" w:afterLines="15"/>
              <w:jc w:val="center"/>
              <w:rPr>
                <w:szCs w:val="21"/>
              </w:rPr>
            </w:pPr>
            <w:r>
              <w:rPr>
                <w:rFonts w:hint="eastAsia"/>
                <w:szCs w:val="21"/>
              </w:rPr>
              <w:t>设计方案</w:t>
            </w:r>
          </w:p>
        </w:tc>
        <w:tc>
          <w:tcPr>
            <w:tcW w:w="1632" w:type="pct"/>
            <w:vAlign w:val="center"/>
          </w:tcPr>
          <w:p w:rsidR="001819E2" w:rsidRDefault="00342ED2" w:rsidP="00FB6339">
            <w:pPr>
              <w:snapToGrid w:val="0"/>
              <w:spacing w:beforeLines="15" w:afterLines="15"/>
              <w:jc w:val="center"/>
              <w:rPr>
                <w:szCs w:val="21"/>
              </w:rPr>
            </w:pPr>
            <w:r>
              <w:rPr>
                <w:rFonts w:hint="eastAsia"/>
                <w:szCs w:val="21"/>
              </w:rPr>
              <w:t>设计方法</w:t>
            </w:r>
          </w:p>
        </w:tc>
      </w:tr>
      <w:tr w:rsidR="001819E2" w:rsidTr="00A31143">
        <w:trPr>
          <w:cantSplit/>
          <w:jc w:val="center"/>
        </w:trPr>
        <w:tc>
          <w:tcPr>
            <w:tcW w:w="945" w:type="pct"/>
            <w:vAlign w:val="center"/>
          </w:tcPr>
          <w:p w:rsidR="001819E2" w:rsidRDefault="00342ED2" w:rsidP="00FB6339">
            <w:pPr>
              <w:snapToGrid w:val="0"/>
              <w:spacing w:beforeLines="15" w:afterLines="15"/>
              <w:jc w:val="center"/>
              <w:rPr>
                <w:szCs w:val="21"/>
              </w:rPr>
            </w:pPr>
            <w:r>
              <w:rPr>
                <w:szCs w:val="21"/>
              </w:rPr>
              <w:t>26</w:t>
            </w:r>
          </w:p>
        </w:tc>
        <w:tc>
          <w:tcPr>
            <w:tcW w:w="2423" w:type="pct"/>
            <w:gridSpan w:val="3"/>
            <w:vMerge/>
            <w:vAlign w:val="center"/>
          </w:tcPr>
          <w:p w:rsidR="001819E2" w:rsidRDefault="001819E2" w:rsidP="00FB6339">
            <w:pPr>
              <w:snapToGrid w:val="0"/>
              <w:spacing w:beforeLines="15" w:afterLines="15"/>
              <w:jc w:val="center"/>
              <w:rPr>
                <w:b/>
                <w:bCs/>
                <w:sz w:val="36"/>
                <w:szCs w:val="21"/>
              </w:rPr>
            </w:pPr>
          </w:p>
        </w:tc>
        <w:tc>
          <w:tcPr>
            <w:tcW w:w="1632" w:type="pct"/>
            <w:vAlign w:val="center"/>
          </w:tcPr>
          <w:p w:rsidR="001819E2" w:rsidRDefault="00342ED2" w:rsidP="00FB6339">
            <w:pPr>
              <w:snapToGrid w:val="0"/>
              <w:spacing w:beforeLines="15" w:afterLines="15"/>
              <w:jc w:val="center"/>
              <w:rPr>
                <w:szCs w:val="21"/>
              </w:rPr>
            </w:pPr>
            <w:r>
              <w:rPr>
                <w:rFonts w:hint="eastAsia"/>
                <w:szCs w:val="21"/>
              </w:rPr>
              <w:t>设计参数</w:t>
            </w:r>
          </w:p>
        </w:tc>
      </w:tr>
      <w:tr w:rsidR="001819E2" w:rsidTr="00A31143">
        <w:trPr>
          <w:cantSplit/>
          <w:jc w:val="center"/>
        </w:trPr>
        <w:tc>
          <w:tcPr>
            <w:tcW w:w="945" w:type="pct"/>
            <w:vAlign w:val="center"/>
          </w:tcPr>
          <w:p w:rsidR="001819E2" w:rsidRDefault="00342ED2" w:rsidP="00FB6339">
            <w:pPr>
              <w:snapToGrid w:val="0"/>
              <w:spacing w:beforeLines="15" w:afterLines="15"/>
              <w:jc w:val="center"/>
              <w:rPr>
                <w:szCs w:val="21"/>
              </w:rPr>
            </w:pPr>
            <w:r>
              <w:rPr>
                <w:szCs w:val="21"/>
              </w:rPr>
              <w:t>27</w:t>
            </w:r>
          </w:p>
        </w:tc>
        <w:tc>
          <w:tcPr>
            <w:tcW w:w="2423" w:type="pct"/>
            <w:gridSpan w:val="3"/>
            <w:vMerge/>
            <w:vAlign w:val="center"/>
          </w:tcPr>
          <w:p w:rsidR="001819E2" w:rsidRDefault="001819E2" w:rsidP="00FB6339">
            <w:pPr>
              <w:snapToGrid w:val="0"/>
              <w:spacing w:beforeLines="15" w:afterLines="15"/>
              <w:jc w:val="center"/>
              <w:rPr>
                <w:b/>
                <w:bCs/>
                <w:sz w:val="36"/>
                <w:szCs w:val="21"/>
              </w:rPr>
            </w:pPr>
          </w:p>
        </w:tc>
        <w:tc>
          <w:tcPr>
            <w:tcW w:w="1632" w:type="pct"/>
            <w:vAlign w:val="center"/>
          </w:tcPr>
          <w:p w:rsidR="001819E2" w:rsidRDefault="00342ED2" w:rsidP="00FB6339">
            <w:pPr>
              <w:snapToGrid w:val="0"/>
              <w:spacing w:beforeLines="15" w:afterLines="15"/>
              <w:jc w:val="center"/>
              <w:rPr>
                <w:szCs w:val="21"/>
              </w:rPr>
            </w:pPr>
            <w:r>
              <w:rPr>
                <w:rFonts w:hint="eastAsia"/>
                <w:szCs w:val="21"/>
              </w:rPr>
              <w:t>新材料、新技术</w:t>
            </w:r>
          </w:p>
        </w:tc>
      </w:tr>
      <w:tr w:rsidR="001819E2" w:rsidTr="00A31143">
        <w:trPr>
          <w:cantSplit/>
          <w:jc w:val="center"/>
        </w:trPr>
        <w:tc>
          <w:tcPr>
            <w:tcW w:w="945" w:type="pct"/>
            <w:vAlign w:val="center"/>
          </w:tcPr>
          <w:p w:rsidR="001819E2" w:rsidRDefault="00342ED2" w:rsidP="00FB6339">
            <w:pPr>
              <w:snapToGrid w:val="0"/>
              <w:spacing w:beforeLines="15" w:afterLines="15"/>
              <w:jc w:val="center"/>
              <w:rPr>
                <w:szCs w:val="21"/>
              </w:rPr>
            </w:pPr>
            <w:r>
              <w:rPr>
                <w:szCs w:val="21"/>
              </w:rPr>
              <w:t>28</w:t>
            </w:r>
          </w:p>
        </w:tc>
        <w:tc>
          <w:tcPr>
            <w:tcW w:w="2423" w:type="pct"/>
            <w:gridSpan w:val="3"/>
            <w:vMerge/>
            <w:vAlign w:val="center"/>
          </w:tcPr>
          <w:p w:rsidR="001819E2" w:rsidRDefault="001819E2" w:rsidP="00FB6339">
            <w:pPr>
              <w:snapToGrid w:val="0"/>
              <w:spacing w:beforeLines="15" w:afterLines="15"/>
              <w:jc w:val="center"/>
              <w:rPr>
                <w:b/>
                <w:bCs/>
                <w:sz w:val="36"/>
                <w:szCs w:val="21"/>
              </w:rPr>
            </w:pPr>
          </w:p>
        </w:tc>
        <w:tc>
          <w:tcPr>
            <w:tcW w:w="1632" w:type="pct"/>
            <w:vAlign w:val="center"/>
          </w:tcPr>
          <w:p w:rsidR="001819E2" w:rsidRDefault="00342ED2" w:rsidP="00FB6339">
            <w:pPr>
              <w:snapToGrid w:val="0"/>
              <w:spacing w:beforeLines="15" w:afterLines="15"/>
              <w:jc w:val="center"/>
              <w:rPr>
                <w:szCs w:val="21"/>
              </w:rPr>
            </w:pPr>
            <w:r>
              <w:rPr>
                <w:rFonts w:hint="eastAsia"/>
                <w:szCs w:val="21"/>
              </w:rPr>
              <w:t>设计标准</w:t>
            </w:r>
          </w:p>
        </w:tc>
      </w:tr>
      <w:tr w:rsidR="001819E2" w:rsidTr="00A31143">
        <w:trPr>
          <w:cantSplit/>
          <w:jc w:val="center"/>
        </w:trPr>
        <w:tc>
          <w:tcPr>
            <w:tcW w:w="945" w:type="pct"/>
            <w:vAlign w:val="center"/>
          </w:tcPr>
          <w:p w:rsidR="001819E2" w:rsidRDefault="00342ED2" w:rsidP="00FB6339">
            <w:pPr>
              <w:snapToGrid w:val="0"/>
              <w:spacing w:beforeLines="15" w:afterLines="15"/>
              <w:jc w:val="center"/>
              <w:rPr>
                <w:szCs w:val="21"/>
              </w:rPr>
            </w:pPr>
            <w:r>
              <w:rPr>
                <w:szCs w:val="21"/>
              </w:rPr>
              <w:t>29</w:t>
            </w:r>
          </w:p>
        </w:tc>
        <w:tc>
          <w:tcPr>
            <w:tcW w:w="2423" w:type="pct"/>
            <w:gridSpan w:val="3"/>
            <w:vMerge/>
            <w:vAlign w:val="center"/>
          </w:tcPr>
          <w:p w:rsidR="001819E2" w:rsidRDefault="001819E2" w:rsidP="00FB6339">
            <w:pPr>
              <w:snapToGrid w:val="0"/>
              <w:spacing w:beforeLines="15" w:afterLines="15"/>
              <w:jc w:val="center"/>
              <w:rPr>
                <w:b/>
                <w:bCs/>
                <w:sz w:val="36"/>
                <w:szCs w:val="21"/>
              </w:rPr>
            </w:pPr>
          </w:p>
        </w:tc>
        <w:tc>
          <w:tcPr>
            <w:tcW w:w="1632" w:type="pct"/>
            <w:vAlign w:val="center"/>
          </w:tcPr>
          <w:p w:rsidR="001819E2" w:rsidRDefault="00342ED2" w:rsidP="00FB6339">
            <w:pPr>
              <w:snapToGrid w:val="0"/>
              <w:spacing w:beforeLines="15" w:afterLines="15"/>
              <w:jc w:val="center"/>
              <w:rPr>
                <w:szCs w:val="21"/>
              </w:rPr>
            </w:pPr>
            <w:r>
              <w:rPr>
                <w:rFonts w:hint="eastAsia"/>
                <w:szCs w:val="21"/>
              </w:rPr>
              <w:t>地基基础</w:t>
            </w:r>
          </w:p>
        </w:tc>
      </w:tr>
      <w:tr w:rsidR="001819E2" w:rsidTr="00A31143">
        <w:trPr>
          <w:cantSplit/>
          <w:jc w:val="center"/>
        </w:trPr>
        <w:tc>
          <w:tcPr>
            <w:tcW w:w="945" w:type="pct"/>
            <w:vAlign w:val="center"/>
          </w:tcPr>
          <w:p w:rsidR="001819E2" w:rsidRDefault="00342ED2" w:rsidP="00FB6339">
            <w:pPr>
              <w:snapToGrid w:val="0"/>
              <w:spacing w:beforeLines="15" w:afterLines="15"/>
              <w:jc w:val="center"/>
              <w:rPr>
                <w:szCs w:val="21"/>
              </w:rPr>
            </w:pPr>
            <w:r>
              <w:rPr>
                <w:szCs w:val="21"/>
              </w:rPr>
              <w:t>30</w:t>
            </w:r>
          </w:p>
        </w:tc>
        <w:tc>
          <w:tcPr>
            <w:tcW w:w="2423" w:type="pct"/>
            <w:gridSpan w:val="3"/>
            <w:vMerge/>
            <w:vAlign w:val="center"/>
          </w:tcPr>
          <w:p w:rsidR="001819E2" w:rsidRDefault="001819E2" w:rsidP="00FB6339">
            <w:pPr>
              <w:snapToGrid w:val="0"/>
              <w:spacing w:beforeLines="15" w:afterLines="15"/>
              <w:jc w:val="center"/>
              <w:rPr>
                <w:b/>
                <w:bCs/>
                <w:sz w:val="36"/>
                <w:szCs w:val="21"/>
              </w:rPr>
            </w:pPr>
          </w:p>
        </w:tc>
        <w:tc>
          <w:tcPr>
            <w:tcW w:w="1632" w:type="pct"/>
            <w:vAlign w:val="center"/>
          </w:tcPr>
          <w:p w:rsidR="001819E2" w:rsidRDefault="00342ED2" w:rsidP="00FB6339">
            <w:pPr>
              <w:snapToGrid w:val="0"/>
              <w:spacing w:beforeLines="15" w:afterLines="15"/>
              <w:jc w:val="center"/>
              <w:rPr>
                <w:szCs w:val="21"/>
              </w:rPr>
            </w:pPr>
            <w:r>
              <w:rPr>
                <w:rFonts w:hint="eastAsia"/>
                <w:szCs w:val="21"/>
              </w:rPr>
              <w:t>总体布置</w:t>
            </w:r>
          </w:p>
        </w:tc>
      </w:tr>
      <w:tr w:rsidR="001819E2" w:rsidTr="00A31143">
        <w:trPr>
          <w:cantSplit/>
          <w:jc w:val="center"/>
        </w:trPr>
        <w:tc>
          <w:tcPr>
            <w:tcW w:w="945" w:type="pct"/>
            <w:vAlign w:val="center"/>
          </w:tcPr>
          <w:p w:rsidR="001819E2" w:rsidRDefault="00342ED2" w:rsidP="00FB6339">
            <w:pPr>
              <w:snapToGrid w:val="0"/>
              <w:spacing w:beforeLines="15" w:afterLines="15"/>
              <w:jc w:val="center"/>
              <w:rPr>
                <w:szCs w:val="21"/>
              </w:rPr>
            </w:pPr>
            <w:r>
              <w:rPr>
                <w:szCs w:val="21"/>
              </w:rPr>
              <w:t>31</w:t>
            </w:r>
          </w:p>
        </w:tc>
        <w:tc>
          <w:tcPr>
            <w:tcW w:w="2423" w:type="pct"/>
            <w:gridSpan w:val="3"/>
            <w:vMerge/>
            <w:vAlign w:val="center"/>
          </w:tcPr>
          <w:p w:rsidR="001819E2" w:rsidRDefault="001819E2" w:rsidP="00FB6339">
            <w:pPr>
              <w:snapToGrid w:val="0"/>
              <w:spacing w:beforeLines="15" w:afterLines="15"/>
              <w:jc w:val="center"/>
              <w:rPr>
                <w:b/>
                <w:bCs/>
                <w:sz w:val="36"/>
                <w:szCs w:val="21"/>
              </w:rPr>
            </w:pPr>
          </w:p>
        </w:tc>
        <w:tc>
          <w:tcPr>
            <w:tcW w:w="1632" w:type="pct"/>
            <w:vAlign w:val="center"/>
          </w:tcPr>
          <w:p w:rsidR="001819E2" w:rsidRDefault="00342ED2" w:rsidP="00FB6339">
            <w:pPr>
              <w:snapToGrid w:val="0"/>
              <w:spacing w:beforeLines="15" w:afterLines="15"/>
              <w:jc w:val="center"/>
              <w:rPr>
                <w:szCs w:val="21"/>
              </w:rPr>
            </w:pPr>
            <w:r>
              <w:rPr>
                <w:rFonts w:hint="eastAsia"/>
                <w:szCs w:val="21"/>
              </w:rPr>
              <w:t>结构选型</w:t>
            </w:r>
          </w:p>
        </w:tc>
      </w:tr>
      <w:tr w:rsidR="001819E2" w:rsidTr="00A31143">
        <w:trPr>
          <w:cantSplit/>
          <w:jc w:val="center"/>
        </w:trPr>
        <w:tc>
          <w:tcPr>
            <w:tcW w:w="945" w:type="pct"/>
            <w:vAlign w:val="center"/>
          </w:tcPr>
          <w:p w:rsidR="001819E2" w:rsidRDefault="00342ED2" w:rsidP="00FB6339">
            <w:pPr>
              <w:snapToGrid w:val="0"/>
              <w:spacing w:beforeLines="15" w:afterLines="15"/>
              <w:jc w:val="center"/>
              <w:rPr>
                <w:szCs w:val="21"/>
              </w:rPr>
            </w:pPr>
            <w:r>
              <w:rPr>
                <w:szCs w:val="21"/>
              </w:rPr>
              <w:t>32</w:t>
            </w:r>
          </w:p>
        </w:tc>
        <w:tc>
          <w:tcPr>
            <w:tcW w:w="2423" w:type="pct"/>
            <w:gridSpan w:val="3"/>
            <w:vMerge/>
            <w:vAlign w:val="center"/>
          </w:tcPr>
          <w:p w:rsidR="001819E2" w:rsidRDefault="001819E2" w:rsidP="00FB6339">
            <w:pPr>
              <w:snapToGrid w:val="0"/>
              <w:spacing w:beforeLines="15" w:afterLines="15"/>
              <w:jc w:val="center"/>
              <w:rPr>
                <w:b/>
                <w:bCs/>
                <w:sz w:val="36"/>
                <w:szCs w:val="21"/>
              </w:rPr>
            </w:pPr>
          </w:p>
        </w:tc>
        <w:tc>
          <w:tcPr>
            <w:tcW w:w="1632" w:type="pct"/>
            <w:vAlign w:val="center"/>
          </w:tcPr>
          <w:p w:rsidR="001819E2" w:rsidRDefault="00342ED2" w:rsidP="00FB6339">
            <w:pPr>
              <w:snapToGrid w:val="0"/>
              <w:spacing w:beforeLines="15" w:afterLines="15"/>
              <w:jc w:val="center"/>
              <w:rPr>
                <w:szCs w:val="21"/>
              </w:rPr>
            </w:pPr>
            <w:r>
              <w:rPr>
                <w:szCs w:val="21"/>
              </w:rPr>
              <w:t>…</w:t>
            </w:r>
          </w:p>
        </w:tc>
      </w:tr>
      <w:tr w:rsidR="001819E2" w:rsidTr="00A31143">
        <w:trPr>
          <w:cantSplit/>
          <w:jc w:val="center"/>
        </w:trPr>
        <w:tc>
          <w:tcPr>
            <w:tcW w:w="949" w:type="pct"/>
            <w:gridSpan w:val="2"/>
            <w:vAlign w:val="center"/>
          </w:tcPr>
          <w:p w:rsidR="001819E2" w:rsidRDefault="00342ED2" w:rsidP="00FB6339">
            <w:pPr>
              <w:snapToGrid w:val="0"/>
              <w:spacing w:beforeLines="15" w:afterLines="15"/>
              <w:jc w:val="center"/>
              <w:rPr>
                <w:szCs w:val="21"/>
              </w:rPr>
            </w:pPr>
            <w:r>
              <w:rPr>
                <w:szCs w:val="21"/>
              </w:rPr>
              <w:t>33</w:t>
            </w:r>
          </w:p>
        </w:tc>
        <w:tc>
          <w:tcPr>
            <w:tcW w:w="4051" w:type="pct"/>
            <w:gridSpan w:val="3"/>
            <w:vAlign w:val="center"/>
          </w:tcPr>
          <w:p w:rsidR="001819E2" w:rsidRDefault="00342ED2" w:rsidP="00FB6339">
            <w:pPr>
              <w:snapToGrid w:val="0"/>
              <w:spacing w:beforeLines="15" w:afterLines="15"/>
              <w:jc w:val="center"/>
              <w:rPr>
                <w:szCs w:val="21"/>
              </w:rPr>
            </w:pPr>
            <w:r>
              <w:rPr>
                <w:szCs w:val="21"/>
              </w:rPr>
              <w:t>…</w:t>
            </w:r>
          </w:p>
        </w:tc>
      </w:tr>
    </w:tbl>
    <w:p w:rsidR="001819E2" w:rsidRDefault="001819E2">
      <w:pPr>
        <w:autoSpaceDE w:val="0"/>
        <w:autoSpaceDN w:val="0"/>
        <w:adjustRightInd w:val="0"/>
        <w:snapToGrid w:val="0"/>
        <w:spacing w:line="360" w:lineRule="auto"/>
        <w:jc w:val="center"/>
        <w:rPr>
          <w:b/>
          <w:kern w:val="0"/>
          <w:szCs w:val="21"/>
        </w:rPr>
      </w:pPr>
    </w:p>
    <w:p w:rsidR="001819E2" w:rsidRDefault="001819E2">
      <w:pPr>
        <w:autoSpaceDE w:val="0"/>
        <w:autoSpaceDN w:val="0"/>
        <w:adjustRightInd w:val="0"/>
        <w:snapToGrid w:val="0"/>
        <w:spacing w:line="360" w:lineRule="auto"/>
        <w:jc w:val="center"/>
        <w:rPr>
          <w:rFonts w:ascii="宋体" w:hAnsi="宋体"/>
        </w:rPr>
      </w:pPr>
    </w:p>
    <w:p w:rsidR="001819E2" w:rsidRDefault="00342ED2">
      <w:pPr>
        <w:autoSpaceDE w:val="0"/>
        <w:autoSpaceDN w:val="0"/>
        <w:adjustRightInd w:val="0"/>
        <w:snapToGrid w:val="0"/>
        <w:spacing w:line="360" w:lineRule="auto"/>
        <w:jc w:val="center"/>
        <w:rPr>
          <w:b/>
          <w:kern w:val="0"/>
          <w:sz w:val="24"/>
        </w:rPr>
      </w:pPr>
      <w:r>
        <w:rPr>
          <w:b/>
          <w:kern w:val="0"/>
          <w:szCs w:val="21"/>
        </w:rPr>
        <w:br w:type="page"/>
      </w:r>
      <w:r>
        <w:rPr>
          <w:rFonts w:hint="eastAsia"/>
          <w:b/>
          <w:kern w:val="0"/>
          <w:sz w:val="24"/>
        </w:rPr>
        <w:lastRenderedPageBreak/>
        <w:t>表</w:t>
      </w:r>
      <w:r>
        <w:rPr>
          <w:b/>
          <w:kern w:val="0"/>
          <w:sz w:val="24"/>
        </w:rPr>
        <w:t>B</w:t>
      </w:r>
      <w:r>
        <w:rPr>
          <w:rFonts w:hint="eastAsia"/>
          <w:b/>
          <w:kern w:val="0"/>
          <w:sz w:val="24"/>
        </w:rPr>
        <w:t xml:space="preserve">.0.4 </w:t>
      </w:r>
      <w:r>
        <w:rPr>
          <w:rFonts w:hint="eastAsia"/>
          <w:b/>
          <w:kern w:val="0"/>
          <w:sz w:val="24"/>
        </w:rPr>
        <w:t>港口与航道工程初步设计及施工图设计阶段风险源清单</w:t>
      </w:r>
    </w:p>
    <w:tbl>
      <w:tblPr>
        <w:tblW w:w="8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242"/>
        <w:gridCol w:w="1701"/>
        <w:gridCol w:w="1701"/>
        <w:gridCol w:w="3878"/>
      </w:tblGrid>
      <w:tr w:rsidR="001819E2">
        <w:trPr>
          <w:cantSplit/>
          <w:tblHeader/>
          <w:jc w:val="center"/>
        </w:trPr>
        <w:tc>
          <w:tcPr>
            <w:tcW w:w="1242" w:type="dxa"/>
            <w:vAlign w:val="center"/>
          </w:tcPr>
          <w:p w:rsidR="001819E2" w:rsidRDefault="00342ED2" w:rsidP="00FB6339">
            <w:pPr>
              <w:snapToGrid w:val="0"/>
              <w:spacing w:beforeLines="20" w:afterLines="20"/>
              <w:jc w:val="center"/>
              <w:rPr>
                <w:szCs w:val="21"/>
              </w:rPr>
            </w:pPr>
            <w:r>
              <w:rPr>
                <w:rFonts w:hint="eastAsia"/>
                <w:szCs w:val="21"/>
              </w:rPr>
              <w:t>序号</w:t>
            </w:r>
          </w:p>
        </w:tc>
        <w:tc>
          <w:tcPr>
            <w:tcW w:w="3402" w:type="dxa"/>
            <w:gridSpan w:val="2"/>
            <w:vAlign w:val="center"/>
          </w:tcPr>
          <w:p w:rsidR="001819E2" w:rsidRDefault="00342ED2" w:rsidP="00FB6339">
            <w:pPr>
              <w:snapToGrid w:val="0"/>
              <w:spacing w:beforeLines="20" w:afterLines="20"/>
              <w:jc w:val="center"/>
              <w:rPr>
                <w:szCs w:val="21"/>
              </w:rPr>
            </w:pPr>
            <w:r>
              <w:rPr>
                <w:rFonts w:hint="eastAsia"/>
                <w:szCs w:val="21"/>
              </w:rPr>
              <w:t>类型</w:t>
            </w:r>
          </w:p>
        </w:tc>
        <w:tc>
          <w:tcPr>
            <w:tcW w:w="3878" w:type="dxa"/>
            <w:vAlign w:val="center"/>
          </w:tcPr>
          <w:p w:rsidR="001819E2" w:rsidRDefault="00342ED2" w:rsidP="00FB6339">
            <w:pPr>
              <w:snapToGrid w:val="0"/>
              <w:spacing w:beforeLines="20" w:afterLines="20"/>
              <w:jc w:val="center"/>
              <w:rPr>
                <w:szCs w:val="21"/>
              </w:rPr>
            </w:pPr>
            <w:r>
              <w:rPr>
                <w:rFonts w:hint="eastAsia"/>
                <w:szCs w:val="21"/>
              </w:rPr>
              <w:t>风险源</w:t>
            </w:r>
          </w:p>
        </w:tc>
      </w:tr>
      <w:tr w:rsidR="001819E2">
        <w:trPr>
          <w:cantSplit/>
          <w:jc w:val="center"/>
        </w:trPr>
        <w:tc>
          <w:tcPr>
            <w:tcW w:w="1242" w:type="dxa"/>
            <w:vAlign w:val="center"/>
          </w:tcPr>
          <w:p w:rsidR="001819E2" w:rsidRDefault="00342ED2" w:rsidP="00FB6339">
            <w:pPr>
              <w:snapToGrid w:val="0"/>
              <w:spacing w:beforeLines="20" w:afterLines="20"/>
              <w:jc w:val="center"/>
              <w:rPr>
                <w:szCs w:val="21"/>
              </w:rPr>
            </w:pPr>
            <w:r>
              <w:rPr>
                <w:szCs w:val="21"/>
              </w:rPr>
              <w:t>1</w:t>
            </w:r>
          </w:p>
        </w:tc>
        <w:tc>
          <w:tcPr>
            <w:tcW w:w="1701" w:type="dxa"/>
            <w:vMerge w:val="restart"/>
            <w:vAlign w:val="center"/>
          </w:tcPr>
          <w:p w:rsidR="001819E2" w:rsidRDefault="00342ED2" w:rsidP="00FB6339">
            <w:pPr>
              <w:snapToGrid w:val="0"/>
              <w:spacing w:beforeLines="20" w:afterLines="20"/>
              <w:jc w:val="center"/>
              <w:rPr>
                <w:szCs w:val="21"/>
              </w:rPr>
            </w:pPr>
            <w:r>
              <w:rPr>
                <w:rFonts w:hint="eastAsia"/>
                <w:szCs w:val="21"/>
              </w:rPr>
              <w:t>建设条件</w:t>
            </w:r>
          </w:p>
        </w:tc>
        <w:tc>
          <w:tcPr>
            <w:tcW w:w="1701" w:type="dxa"/>
            <w:vMerge w:val="restart"/>
            <w:vAlign w:val="center"/>
          </w:tcPr>
          <w:p w:rsidR="001819E2" w:rsidRDefault="00342ED2" w:rsidP="00FB6339">
            <w:pPr>
              <w:snapToGrid w:val="0"/>
              <w:spacing w:beforeLines="20" w:afterLines="20"/>
              <w:jc w:val="center"/>
              <w:rPr>
                <w:szCs w:val="21"/>
              </w:rPr>
            </w:pPr>
            <w:r>
              <w:rPr>
                <w:rFonts w:hint="eastAsia"/>
                <w:szCs w:val="21"/>
              </w:rPr>
              <w:t>地质地貌</w:t>
            </w:r>
          </w:p>
        </w:tc>
        <w:tc>
          <w:tcPr>
            <w:tcW w:w="3878" w:type="dxa"/>
            <w:vAlign w:val="center"/>
          </w:tcPr>
          <w:p w:rsidR="001819E2" w:rsidRDefault="00342ED2" w:rsidP="00FB6339">
            <w:pPr>
              <w:snapToGrid w:val="0"/>
              <w:spacing w:beforeLines="20" w:afterLines="20"/>
              <w:jc w:val="center"/>
              <w:rPr>
                <w:szCs w:val="21"/>
              </w:rPr>
            </w:pPr>
            <w:r>
              <w:rPr>
                <w:rFonts w:hint="eastAsia"/>
                <w:szCs w:val="21"/>
              </w:rPr>
              <w:t>活动构造带</w:t>
            </w:r>
          </w:p>
        </w:tc>
      </w:tr>
      <w:tr w:rsidR="001819E2">
        <w:trPr>
          <w:cantSplit/>
          <w:jc w:val="center"/>
        </w:trPr>
        <w:tc>
          <w:tcPr>
            <w:tcW w:w="1242" w:type="dxa"/>
            <w:vAlign w:val="center"/>
          </w:tcPr>
          <w:p w:rsidR="001819E2" w:rsidRDefault="00342ED2" w:rsidP="00FB6339">
            <w:pPr>
              <w:snapToGrid w:val="0"/>
              <w:spacing w:beforeLines="20" w:afterLines="20"/>
              <w:jc w:val="center"/>
              <w:rPr>
                <w:szCs w:val="21"/>
              </w:rPr>
            </w:pPr>
            <w:r>
              <w:rPr>
                <w:szCs w:val="21"/>
              </w:rPr>
              <w:t>2</w:t>
            </w:r>
          </w:p>
        </w:tc>
        <w:tc>
          <w:tcPr>
            <w:tcW w:w="1701" w:type="dxa"/>
            <w:vMerge/>
            <w:vAlign w:val="center"/>
          </w:tcPr>
          <w:p w:rsidR="001819E2" w:rsidRDefault="001819E2" w:rsidP="00FB6339">
            <w:pPr>
              <w:keepNext/>
              <w:keepLines/>
              <w:snapToGrid w:val="0"/>
              <w:spacing w:beforeLines="20" w:afterLines="20" w:line="360" w:lineRule="auto"/>
              <w:jc w:val="center"/>
              <w:rPr>
                <w:b/>
                <w:bCs/>
                <w:sz w:val="36"/>
                <w:szCs w:val="21"/>
              </w:rPr>
            </w:pPr>
          </w:p>
        </w:tc>
        <w:tc>
          <w:tcPr>
            <w:tcW w:w="1701" w:type="dxa"/>
            <w:vMerge/>
            <w:vAlign w:val="center"/>
          </w:tcPr>
          <w:p w:rsidR="001819E2" w:rsidRDefault="001819E2" w:rsidP="00FB6339">
            <w:pPr>
              <w:keepNext/>
              <w:keepLines/>
              <w:snapToGrid w:val="0"/>
              <w:spacing w:beforeLines="20" w:afterLines="20" w:line="360" w:lineRule="auto"/>
              <w:jc w:val="center"/>
              <w:rPr>
                <w:b/>
                <w:bCs/>
                <w:sz w:val="36"/>
                <w:szCs w:val="21"/>
              </w:rPr>
            </w:pPr>
          </w:p>
        </w:tc>
        <w:tc>
          <w:tcPr>
            <w:tcW w:w="3878" w:type="dxa"/>
            <w:vAlign w:val="center"/>
          </w:tcPr>
          <w:p w:rsidR="001819E2" w:rsidRDefault="00342ED2" w:rsidP="00FB6339">
            <w:pPr>
              <w:snapToGrid w:val="0"/>
              <w:spacing w:beforeLines="20" w:afterLines="20"/>
              <w:jc w:val="center"/>
              <w:rPr>
                <w:szCs w:val="21"/>
              </w:rPr>
            </w:pPr>
            <w:r>
              <w:rPr>
                <w:rFonts w:hint="eastAsia"/>
                <w:szCs w:val="21"/>
              </w:rPr>
              <w:t>岸滩</w:t>
            </w:r>
          </w:p>
        </w:tc>
      </w:tr>
      <w:tr w:rsidR="001819E2">
        <w:trPr>
          <w:cantSplit/>
          <w:jc w:val="center"/>
        </w:trPr>
        <w:tc>
          <w:tcPr>
            <w:tcW w:w="1242" w:type="dxa"/>
            <w:vAlign w:val="center"/>
          </w:tcPr>
          <w:p w:rsidR="001819E2" w:rsidRDefault="00342ED2" w:rsidP="00FB6339">
            <w:pPr>
              <w:snapToGrid w:val="0"/>
              <w:spacing w:beforeLines="20" w:afterLines="20"/>
              <w:jc w:val="center"/>
              <w:rPr>
                <w:szCs w:val="21"/>
              </w:rPr>
            </w:pPr>
            <w:r>
              <w:rPr>
                <w:szCs w:val="21"/>
              </w:rPr>
              <w:t>3</w:t>
            </w:r>
          </w:p>
        </w:tc>
        <w:tc>
          <w:tcPr>
            <w:tcW w:w="1701" w:type="dxa"/>
            <w:vMerge/>
            <w:vAlign w:val="center"/>
          </w:tcPr>
          <w:p w:rsidR="001819E2" w:rsidRDefault="001819E2" w:rsidP="00FB6339">
            <w:pPr>
              <w:keepNext/>
              <w:keepLines/>
              <w:snapToGrid w:val="0"/>
              <w:spacing w:beforeLines="20" w:afterLines="20" w:line="360" w:lineRule="auto"/>
              <w:jc w:val="center"/>
              <w:rPr>
                <w:b/>
                <w:bCs/>
                <w:sz w:val="36"/>
                <w:szCs w:val="21"/>
              </w:rPr>
            </w:pPr>
          </w:p>
        </w:tc>
        <w:tc>
          <w:tcPr>
            <w:tcW w:w="1701" w:type="dxa"/>
            <w:vMerge/>
            <w:vAlign w:val="center"/>
          </w:tcPr>
          <w:p w:rsidR="001819E2" w:rsidRDefault="001819E2" w:rsidP="00FB6339">
            <w:pPr>
              <w:keepNext/>
              <w:keepLines/>
              <w:snapToGrid w:val="0"/>
              <w:spacing w:beforeLines="20" w:afterLines="20" w:line="360" w:lineRule="auto"/>
              <w:jc w:val="center"/>
              <w:rPr>
                <w:b/>
                <w:bCs/>
                <w:sz w:val="36"/>
                <w:szCs w:val="21"/>
              </w:rPr>
            </w:pPr>
          </w:p>
        </w:tc>
        <w:tc>
          <w:tcPr>
            <w:tcW w:w="3878" w:type="dxa"/>
            <w:vAlign w:val="center"/>
          </w:tcPr>
          <w:p w:rsidR="001819E2" w:rsidRDefault="00342ED2" w:rsidP="00FB6339">
            <w:pPr>
              <w:snapToGrid w:val="0"/>
              <w:spacing w:beforeLines="20" w:afterLines="20"/>
              <w:jc w:val="center"/>
              <w:rPr>
                <w:szCs w:val="21"/>
              </w:rPr>
            </w:pPr>
            <w:r>
              <w:rPr>
                <w:rFonts w:hint="eastAsia"/>
                <w:szCs w:val="21"/>
              </w:rPr>
              <w:t>岩溶</w:t>
            </w:r>
          </w:p>
        </w:tc>
      </w:tr>
      <w:tr w:rsidR="001819E2">
        <w:trPr>
          <w:cantSplit/>
          <w:jc w:val="center"/>
        </w:trPr>
        <w:tc>
          <w:tcPr>
            <w:tcW w:w="1242" w:type="dxa"/>
            <w:vAlign w:val="center"/>
          </w:tcPr>
          <w:p w:rsidR="001819E2" w:rsidRDefault="00342ED2" w:rsidP="00FB6339">
            <w:pPr>
              <w:snapToGrid w:val="0"/>
              <w:spacing w:beforeLines="20" w:afterLines="20"/>
              <w:jc w:val="center"/>
              <w:rPr>
                <w:szCs w:val="21"/>
              </w:rPr>
            </w:pPr>
            <w:r>
              <w:rPr>
                <w:szCs w:val="21"/>
              </w:rPr>
              <w:t>4</w:t>
            </w:r>
          </w:p>
        </w:tc>
        <w:tc>
          <w:tcPr>
            <w:tcW w:w="1701" w:type="dxa"/>
            <w:vMerge/>
            <w:vAlign w:val="center"/>
          </w:tcPr>
          <w:p w:rsidR="001819E2" w:rsidRDefault="001819E2" w:rsidP="00FB6339">
            <w:pPr>
              <w:keepNext/>
              <w:keepLines/>
              <w:snapToGrid w:val="0"/>
              <w:spacing w:beforeLines="20" w:afterLines="20" w:line="360" w:lineRule="auto"/>
              <w:jc w:val="center"/>
              <w:rPr>
                <w:b/>
                <w:bCs/>
                <w:sz w:val="36"/>
                <w:szCs w:val="21"/>
              </w:rPr>
            </w:pPr>
          </w:p>
        </w:tc>
        <w:tc>
          <w:tcPr>
            <w:tcW w:w="1701" w:type="dxa"/>
            <w:vMerge/>
            <w:vAlign w:val="center"/>
          </w:tcPr>
          <w:p w:rsidR="001819E2" w:rsidRDefault="001819E2" w:rsidP="00FB6339">
            <w:pPr>
              <w:keepNext/>
              <w:keepLines/>
              <w:snapToGrid w:val="0"/>
              <w:spacing w:beforeLines="20" w:afterLines="20" w:line="360" w:lineRule="auto"/>
              <w:jc w:val="center"/>
              <w:rPr>
                <w:b/>
                <w:bCs/>
                <w:sz w:val="36"/>
                <w:szCs w:val="21"/>
              </w:rPr>
            </w:pPr>
          </w:p>
        </w:tc>
        <w:tc>
          <w:tcPr>
            <w:tcW w:w="3878" w:type="dxa"/>
            <w:vAlign w:val="center"/>
          </w:tcPr>
          <w:p w:rsidR="001819E2" w:rsidRDefault="00342ED2" w:rsidP="00FB6339">
            <w:pPr>
              <w:snapToGrid w:val="0"/>
              <w:spacing w:beforeLines="20" w:afterLines="20"/>
              <w:jc w:val="center"/>
              <w:rPr>
                <w:szCs w:val="21"/>
              </w:rPr>
            </w:pPr>
            <w:r>
              <w:rPr>
                <w:rFonts w:hint="eastAsia"/>
                <w:szCs w:val="21"/>
              </w:rPr>
              <w:t>软弱地基</w:t>
            </w:r>
          </w:p>
        </w:tc>
      </w:tr>
      <w:tr w:rsidR="001819E2">
        <w:trPr>
          <w:cantSplit/>
          <w:jc w:val="center"/>
        </w:trPr>
        <w:tc>
          <w:tcPr>
            <w:tcW w:w="1242" w:type="dxa"/>
            <w:vAlign w:val="center"/>
          </w:tcPr>
          <w:p w:rsidR="001819E2" w:rsidRDefault="00342ED2" w:rsidP="00FB6339">
            <w:pPr>
              <w:snapToGrid w:val="0"/>
              <w:spacing w:beforeLines="20" w:afterLines="20"/>
              <w:jc w:val="center"/>
              <w:rPr>
                <w:szCs w:val="21"/>
              </w:rPr>
            </w:pPr>
            <w:r>
              <w:rPr>
                <w:szCs w:val="21"/>
              </w:rPr>
              <w:t>5</w:t>
            </w:r>
          </w:p>
        </w:tc>
        <w:tc>
          <w:tcPr>
            <w:tcW w:w="1701" w:type="dxa"/>
            <w:vMerge/>
            <w:vAlign w:val="center"/>
          </w:tcPr>
          <w:p w:rsidR="001819E2" w:rsidRDefault="001819E2" w:rsidP="00FB6339">
            <w:pPr>
              <w:keepNext/>
              <w:keepLines/>
              <w:snapToGrid w:val="0"/>
              <w:spacing w:beforeLines="20" w:afterLines="20" w:line="360" w:lineRule="auto"/>
              <w:jc w:val="center"/>
              <w:rPr>
                <w:b/>
                <w:bCs/>
                <w:sz w:val="36"/>
                <w:szCs w:val="21"/>
              </w:rPr>
            </w:pPr>
          </w:p>
        </w:tc>
        <w:tc>
          <w:tcPr>
            <w:tcW w:w="1701" w:type="dxa"/>
            <w:vMerge/>
            <w:vAlign w:val="center"/>
          </w:tcPr>
          <w:p w:rsidR="001819E2" w:rsidRDefault="001819E2" w:rsidP="00FB6339">
            <w:pPr>
              <w:keepNext/>
              <w:keepLines/>
              <w:snapToGrid w:val="0"/>
              <w:spacing w:beforeLines="20" w:afterLines="20" w:line="360" w:lineRule="auto"/>
              <w:jc w:val="center"/>
              <w:rPr>
                <w:b/>
                <w:bCs/>
                <w:sz w:val="36"/>
                <w:szCs w:val="21"/>
              </w:rPr>
            </w:pPr>
          </w:p>
        </w:tc>
        <w:tc>
          <w:tcPr>
            <w:tcW w:w="3878" w:type="dxa"/>
            <w:vAlign w:val="center"/>
          </w:tcPr>
          <w:p w:rsidR="001819E2" w:rsidRDefault="00342ED2" w:rsidP="00FB6339">
            <w:pPr>
              <w:snapToGrid w:val="0"/>
              <w:spacing w:beforeLines="20" w:afterLines="20"/>
              <w:jc w:val="center"/>
              <w:rPr>
                <w:szCs w:val="21"/>
              </w:rPr>
            </w:pPr>
            <w:r>
              <w:rPr>
                <w:rFonts w:hint="eastAsia"/>
                <w:szCs w:val="21"/>
              </w:rPr>
              <w:t>地震液化土</w:t>
            </w:r>
          </w:p>
        </w:tc>
      </w:tr>
      <w:tr w:rsidR="001819E2">
        <w:trPr>
          <w:cantSplit/>
          <w:trHeight w:val="241"/>
          <w:jc w:val="center"/>
        </w:trPr>
        <w:tc>
          <w:tcPr>
            <w:tcW w:w="1242" w:type="dxa"/>
            <w:vAlign w:val="center"/>
          </w:tcPr>
          <w:p w:rsidR="001819E2" w:rsidRDefault="00342ED2" w:rsidP="00FB6339">
            <w:pPr>
              <w:snapToGrid w:val="0"/>
              <w:spacing w:beforeLines="20" w:afterLines="20"/>
              <w:jc w:val="center"/>
              <w:rPr>
                <w:szCs w:val="21"/>
              </w:rPr>
            </w:pPr>
            <w:r>
              <w:rPr>
                <w:szCs w:val="21"/>
              </w:rPr>
              <w:t>6</w:t>
            </w:r>
          </w:p>
        </w:tc>
        <w:tc>
          <w:tcPr>
            <w:tcW w:w="1701" w:type="dxa"/>
            <w:vMerge/>
            <w:vAlign w:val="center"/>
          </w:tcPr>
          <w:p w:rsidR="001819E2" w:rsidRDefault="001819E2" w:rsidP="00FB6339">
            <w:pPr>
              <w:keepNext/>
              <w:keepLines/>
              <w:snapToGrid w:val="0"/>
              <w:spacing w:beforeLines="20" w:afterLines="20" w:line="360" w:lineRule="auto"/>
              <w:jc w:val="center"/>
              <w:rPr>
                <w:b/>
                <w:bCs/>
                <w:sz w:val="36"/>
                <w:szCs w:val="21"/>
              </w:rPr>
            </w:pPr>
          </w:p>
        </w:tc>
        <w:tc>
          <w:tcPr>
            <w:tcW w:w="1701" w:type="dxa"/>
            <w:vMerge/>
            <w:vAlign w:val="center"/>
          </w:tcPr>
          <w:p w:rsidR="001819E2" w:rsidRDefault="001819E2" w:rsidP="00FB6339">
            <w:pPr>
              <w:keepNext/>
              <w:keepLines/>
              <w:snapToGrid w:val="0"/>
              <w:spacing w:beforeLines="20" w:afterLines="20" w:line="360" w:lineRule="auto"/>
              <w:jc w:val="center"/>
              <w:rPr>
                <w:b/>
                <w:bCs/>
                <w:sz w:val="36"/>
                <w:szCs w:val="21"/>
              </w:rPr>
            </w:pPr>
          </w:p>
        </w:tc>
        <w:tc>
          <w:tcPr>
            <w:tcW w:w="3878" w:type="dxa"/>
            <w:vAlign w:val="center"/>
          </w:tcPr>
          <w:p w:rsidR="001819E2" w:rsidRDefault="00342ED2" w:rsidP="00FB6339">
            <w:pPr>
              <w:snapToGrid w:val="0"/>
              <w:spacing w:beforeLines="20" w:afterLines="20"/>
              <w:jc w:val="center"/>
              <w:rPr>
                <w:szCs w:val="21"/>
              </w:rPr>
            </w:pPr>
            <w:r>
              <w:rPr>
                <w:rFonts w:hint="eastAsia"/>
                <w:szCs w:val="21"/>
              </w:rPr>
              <w:t>地形</w:t>
            </w:r>
          </w:p>
        </w:tc>
      </w:tr>
      <w:tr w:rsidR="001819E2">
        <w:trPr>
          <w:cantSplit/>
          <w:jc w:val="center"/>
        </w:trPr>
        <w:tc>
          <w:tcPr>
            <w:tcW w:w="1242" w:type="dxa"/>
            <w:vAlign w:val="center"/>
          </w:tcPr>
          <w:p w:rsidR="001819E2" w:rsidRDefault="00342ED2" w:rsidP="00FB6339">
            <w:pPr>
              <w:snapToGrid w:val="0"/>
              <w:spacing w:beforeLines="20" w:afterLines="20"/>
              <w:jc w:val="center"/>
              <w:rPr>
                <w:szCs w:val="21"/>
              </w:rPr>
            </w:pPr>
            <w:r>
              <w:rPr>
                <w:szCs w:val="21"/>
              </w:rPr>
              <w:t>7</w:t>
            </w:r>
          </w:p>
        </w:tc>
        <w:tc>
          <w:tcPr>
            <w:tcW w:w="1701" w:type="dxa"/>
            <w:vMerge/>
            <w:vAlign w:val="center"/>
          </w:tcPr>
          <w:p w:rsidR="001819E2" w:rsidRDefault="001819E2" w:rsidP="00FB6339">
            <w:pPr>
              <w:keepNext/>
              <w:keepLines/>
              <w:snapToGrid w:val="0"/>
              <w:spacing w:beforeLines="20" w:afterLines="20" w:line="360" w:lineRule="auto"/>
              <w:jc w:val="center"/>
              <w:rPr>
                <w:b/>
                <w:bCs/>
                <w:sz w:val="36"/>
                <w:szCs w:val="21"/>
              </w:rPr>
            </w:pPr>
          </w:p>
        </w:tc>
        <w:tc>
          <w:tcPr>
            <w:tcW w:w="1701" w:type="dxa"/>
            <w:vMerge/>
            <w:vAlign w:val="center"/>
          </w:tcPr>
          <w:p w:rsidR="001819E2" w:rsidRDefault="001819E2" w:rsidP="00FB6339">
            <w:pPr>
              <w:keepNext/>
              <w:keepLines/>
              <w:snapToGrid w:val="0"/>
              <w:spacing w:beforeLines="20" w:afterLines="20" w:line="360" w:lineRule="auto"/>
              <w:jc w:val="center"/>
              <w:rPr>
                <w:b/>
                <w:bCs/>
                <w:sz w:val="36"/>
                <w:szCs w:val="21"/>
              </w:rPr>
            </w:pPr>
          </w:p>
        </w:tc>
        <w:tc>
          <w:tcPr>
            <w:tcW w:w="3878" w:type="dxa"/>
            <w:vAlign w:val="center"/>
          </w:tcPr>
          <w:p w:rsidR="001819E2" w:rsidRDefault="00342ED2" w:rsidP="00FB6339">
            <w:pPr>
              <w:snapToGrid w:val="0"/>
              <w:spacing w:beforeLines="20" w:afterLines="20"/>
              <w:jc w:val="center"/>
              <w:rPr>
                <w:szCs w:val="21"/>
              </w:rPr>
            </w:pPr>
            <w:r>
              <w:rPr>
                <w:szCs w:val="21"/>
              </w:rPr>
              <w:t>…</w:t>
            </w:r>
          </w:p>
        </w:tc>
      </w:tr>
      <w:tr w:rsidR="001819E2">
        <w:trPr>
          <w:cantSplit/>
          <w:jc w:val="center"/>
        </w:trPr>
        <w:tc>
          <w:tcPr>
            <w:tcW w:w="1242" w:type="dxa"/>
            <w:vAlign w:val="center"/>
          </w:tcPr>
          <w:p w:rsidR="001819E2" w:rsidRDefault="00342ED2" w:rsidP="00FB6339">
            <w:pPr>
              <w:snapToGrid w:val="0"/>
              <w:spacing w:beforeLines="20" w:afterLines="20"/>
              <w:jc w:val="center"/>
              <w:rPr>
                <w:szCs w:val="21"/>
              </w:rPr>
            </w:pPr>
            <w:r>
              <w:rPr>
                <w:szCs w:val="21"/>
              </w:rPr>
              <w:t>8</w:t>
            </w:r>
          </w:p>
        </w:tc>
        <w:tc>
          <w:tcPr>
            <w:tcW w:w="1701" w:type="dxa"/>
            <w:vMerge/>
            <w:vAlign w:val="center"/>
          </w:tcPr>
          <w:p w:rsidR="001819E2" w:rsidRDefault="001819E2" w:rsidP="00FB6339">
            <w:pPr>
              <w:keepNext/>
              <w:keepLines/>
              <w:snapToGrid w:val="0"/>
              <w:spacing w:beforeLines="20" w:afterLines="20" w:line="360" w:lineRule="auto"/>
              <w:jc w:val="center"/>
              <w:rPr>
                <w:b/>
                <w:bCs/>
                <w:sz w:val="36"/>
                <w:szCs w:val="21"/>
              </w:rPr>
            </w:pPr>
          </w:p>
        </w:tc>
        <w:tc>
          <w:tcPr>
            <w:tcW w:w="1701" w:type="dxa"/>
            <w:vMerge w:val="restart"/>
            <w:vAlign w:val="center"/>
          </w:tcPr>
          <w:p w:rsidR="001819E2" w:rsidRDefault="00342ED2" w:rsidP="00FB6339">
            <w:pPr>
              <w:snapToGrid w:val="0"/>
              <w:spacing w:beforeLines="20" w:afterLines="20"/>
              <w:jc w:val="center"/>
              <w:rPr>
                <w:szCs w:val="21"/>
              </w:rPr>
            </w:pPr>
            <w:r>
              <w:rPr>
                <w:rFonts w:hint="eastAsia"/>
                <w:szCs w:val="21"/>
              </w:rPr>
              <w:t>水文</w:t>
            </w:r>
          </w:p>
        </w:tc>
        <w:tc>
          <w:tcPr>
            <w:tcW w:w="3878" w:type="dxa"/>
            <w:vAlign w:val="center"/>
          </w:tcPr>
          <w:p w:rsidR="001819E2" w:rsidRDefault="00342ED2" w:rsidP="00FB6339">
            <w:pPr>
              <w:snapToGrid w:val="0"/>
              <w:spacing w:beforeLines="20" w:afterLines="20"/>
              <w:jc w:val="center"/>
              <w:rPr>
                <w:szCs w:val="21"/>
              </w:rPr>
            </w:pPr>
            <w:r>
              <w:rPr>
                <w:rFonts w:hint="eastAsia"/>
                <w:szCs w:val="21"/>
              </w:rPr>
              <w:t>水位</w:t>
            </w:r>
          </w:p>
        </w:tc>
      </w:tr>
      <w:tr w:rsidR="001819E2">
        <w:trPr>
          <w:cantSplit/>
          <w:jc w:val="center"/>
        </w:trPr>
        <w:tc>
          <w:tcPr>
            <w:tcW w:w="1242" w:type="dxa"/>
            <w:vAlign w:val="center"/>
          </w:tcPr>
          <w:p w:rsidR="001819E2" w:rsidRDefault="00342ED2" w:rsidP="00FB6339">
            <w:pPr>
              <w:snapToGrid w:val="0"/>
              <w:spacing w:beforeLines="20" w:afterLines="20"/>
              <w:jc w:val="center"/>
              <w:rPr>
                <w:szCs w:val="21"/>
              </w:rPr>
            </w:pPr>
            <w:r>
              <w:rPr>
                <w:szCs w:val="21"/>
              </w:rPr>
              <w:t>9</w:t>
            </w:r>
          </w:p>
        </w:tc>
        <w:tc>
          <w:tcPr>
            <w:tcW w:w="1701" w:type="dxa"/>
            <w:vMerge/>
            <w:vAlign w:val="center"/>
          </w:tcPr>
          <w:p w:rsidR="001819E2" w:rsidRDefault="001819E2" w:rsidP="00FB6339">
            <w:pPr>
              <w:keepNext/>
              <w:keepLines/>
              <w:snapToGrid w:val="0"/>
              <w:spacing w:beforeLines="20" w:afterLines="20" w:line="360" w:lineRule="auto"/>
              <w:jc w:val="center"/>
              <w:rPr>
                <w:b/>
                <w:bCs/>
                <w:sz w:val="36"/>
                <w:szCs w:val="21"/>
              </w:rPr>
            </w:pPr>
          </w:p>
        </w:tc>
        <w:tc>
          <w:tcPr>
            <w:tcW w:w="1701" w:type="dxa"/>
            <w:vMerge/>
            <w:vAlign w:val="center"/>
          </w:tcPr>
          <w:p w:rsidR="001819E2" w:rsidRDefault="001819E2" w:rsidP="00FB6339">
            <w:pPr>
              <w:keepNext/>
              <w:keepLines/>
              <w:snapToGrid w:val="0"/>
              <w:spacing w:beforeLines="20" w:afterLines="20" w:line="360" w:lineRule="auto"/>
              <w:jc w:val="center"/>
              <w:rPr>
                <w:b/>
                <w:bCs/>
                <w:sz w:val="36"/>
                <w:szCs w:val="21"/>
              </w:rPr>
            </w:pPr>
          </w:p>
        </w:tc>
        <w:tc>
          <w:tcPr>
            <w:tcW w:w="3878" w:type="dxa"/>
            <w:vAlign w:val="center"/>
          </w:tcPr>
          <w:p w:rsidR="001819E2" w:rsidRDefault="00342ED2" w:rsidP="00FB6339">
            <w:pPr>
              <w:snapToGrid w:val="0"/>
              <w:spacing w:beforeLines="20" w:afterLines="20"/>
              <w:jc w:val="center"/>
              <w:rPr>
                <w:szCs w:val="21"/>
              </w:rPr>
            </w:pPr>
            <w:r>
              <w:rPr>
                <w:rFonts w:hint="eastAsia"/>
                <w:szCs w:val="21"/>
              </w:rPr>
              <w:t>风暴潮</w:t>
            </w:r>
          </w:p>
        </w:tc>
      </w:tr>
      <w:tr w:rsidR="001819E2">
        <w:trPr>
          <w:cantSplit/>
          <w:jc w:val="center"/>
        </w:trPr>
        <w:tc>
          <w:tcPr>
            <w:tcW w:w="1242" w:type="dxa"/>
            <w:vAlign w:val="center"/>
          </w:tcPr>
          <w:p w:rsidR="001819E2" w:rsidRDefault="00342ED2" w:rsidP="00FB6339">
            <w:pPr>
              <w:snapToGrid w:val="0"/>
              <w:spacing w:beforeLines="20" w:afterLines="20"/>
              <w:jc w:val="center"/>
              <w:rPr>
                <w:szCs w:val="21"/>
              </w:rPr>
            </w:pPr>
            <w:r>
              <w:rPr>
                <w:szCs w:val="21"/>
              </w:rPr>
              <w:t>10</w:t>
            </w:r>
          </w:p>
        </w:tc>
        <w:tc>
          <w:tcPr>
            <w:tcW w:w="1701" w:type="dxa"/>
            <w:vMerge/>
            <w:vAlign w:val="center"/>
          </w:tcPr>
          <w:p w:rsidR="001819E2" w:rsidRDefault="001819E2" w:rsidP="00FB6339">
            <w:pPr>
              <w:keepNext/>
              <w:keepLines/>
              <w:snapToGrid w:val="0"/>
              <w:spacing w:beforeLines="20" w:afterLines="20" w:line="360" w:lineRule="auto"/>
              <w:jc w:val="center"/>
              <w:rPr>
                <w:b/>
                <w:bCs/>
                <w:sz w:val="36"/>
                <w:szCs w:val="21"/>
              </w:rPr>
            </w:pPr>
          </w:p>
        </w:tc>
        <w:tc>
          <w:tcPr>
            <w:tcW w:w="1701" w:type="dxa"/>
            <w:vMerge/>
            <w:vAlign w:val="center"/>
          </w:tcPr>
          <w:p w:rsidR="001819E2" w:rsidRDefault="001819E2" w:rsidP="00FB6339">
            <w:pPr>
              <w:keepNext/>
              <w:keepLines/>
              <w:snapToGrid w:val="0"/>
              <w:spacing w:beforeLines="20" w:afterLines="20" w:line="360" w:lineRule="auto"/>
              <w:jc w:val="center"/>
              <w:rPr>
                <w:b/>
                <w:bCs/>
                <w:sz w:val="36"/>
                <w:szCs w:val="21"/>
              </w:rPr>
            </w:pPr>
          </w:p>
        </w:tc>
        <w:tc>
          <w:tcPr>
            <w:tcW w:w="3878" w:type="dxa"/>
            <w:vAlign w:val="center"/>
          </w:tcPr>
          <w:p w:rsidR="001819E2" w:rsidRDefault="00342ED2" w:rsidP="00FB6339">
            <w:pPr>
              <w:snapToGrid w:val="0"/>
              <w:spacing w:beforeLines="20" w:afterLines="20"/>
              <w:jc w:val="center"/>
              <w:rPr>
                <w:szCs w:val="21"/>
              </w:rPr>
            </w:pPr>
            <w:r>
              <w:rPr>
                <w:rFonts w:hint="eastAsia"/>
                <w:szCs w:val="21"/>
              </w:rPr>
              <w:t>波浪</w:t>
            </w:r>
          </w:p>
        </w:tc>
      </w:tr>
      <w:tr w:rsidR="001819E2">
        <w:trPr>
          <w:cantSplit/>
          <w:jc w:val="center"/>
        </w:trPr>
        <w:tc>
          <w:tcPr>
            <w:tcW w:w="1242" w:type="dxa"/>
            <w:vAlign w:val="center"/>
          </w:tcPr>
          <w:p w:rsidR="001819E2" w:rsidRDefault="00342ED2" w:rsidP="00FB6339">
            <w:pPr>
              <w:snapToGrid w:val="0"/>
              <w:spacing w:beforeLines="20" w:afterLines="20"/>
              <w:jc w:val="center"/>
              <w:rPr>
                <w:szCs w:val="21"/>
              </w:rPr>
            </w:pPr>
            <w:r>
              <w:rPr>
                <w:szCs w:val="21"/>
              </w:rPr>
              <w:t>11</w:t>
            </w:r>
          </w:p>
        </w:tc>
        <w:tc>
          <w:tcPr>
            <w:tcW w:w="1701" w:type="dxa"/>
            <w:vMerge/>
            <w:vAlign w:val="center"/>
          </w:tcPr>
          <w:p w:rsidR="001819E2" w:rsidRDefault="001819E2" w:rsidP="00FB6339">
            <w:pPr>
              <w:keepNext/>
              <w:keepLines/>
              <w:snapToGrid w:val="0"/>
              <w:spacing w:beforeLines="20" w:afterLines="20" w:line="360" w:lineRule="auto"/>
              <w:jc w:val="center"/>
              <w:rPr>
                <w:b/>
                <w:bCs/>
                <w:sz w:val="36"/>
                <w:szCs w:val="21"/>
              </w:rPr>
            </w:pPr>
          </w:p>
        </w:tc>
        <w:tc>
          <w:tcPr>
            <w:tcW w:w="1701" w:type="dxa"/>
            <w:vMerge/>
            <w:vAlign w:val="center"/>
          </w:tcPr>
          <w:p w:rsidR="001819E2" w:rsidRDefault="001819E2" w:rsidP="00FB6339">
            <w:pPr>
              <w:keepNext/>
              <w:keepLines/>
              <w:snapToGrid w:val="0"/>
              <w:spacing w:beforeLines="20" w:afterLines="20" w:line="360" w:lineRule="auto"/>
              <w:jc w:val="center"/>
              <w:rPr>
                <w:b/>
                <w:bCs/>
                <w:sz w:val="36"/>
                <w:szCs w:val="21"/>
              </w:rPr>
            </w:pPr>
          </w:p>
        </w:tc>
        <w:tc>
          <w:tcPr>
            <w:tcW w:w="3878" w:type="dxa"/>
            <w:vAlign w:val="center"/>
          </w:tcPr>
          <w:p w:rsidR="001819E2" w:rsidRDefault="00342ED2" w:rsidP="00FB6339">
            <w:pPr>
              <w:snapToGrid w:val="0"/>
              <w:spacing w:beforeLines="20" w:afterLines="20"/>
              <w:jc w:val="center"/>
              <w:rPr>
                <w:szCs w:val="21"/>
              </w:rPr>
            </w:pPr>
            <w:r>
              <w:rPr>
                <w:rFonts w:hint="eastAsia"/>
                <w:szCs w:val="21"/>
              </w:rPr>
              <w:t>流</w:t>
            </w:r>
          </w:p>
        </w:tc>
      </w:tr>
      <w:tr w:rsidR="001819E2">
        <w:trPr>
          <w:cantSplit/>
          <w:jc w:val="center"/>
        </w:trPr>
        <w:tc>
          <w:tcPr>
            <w:tcW w:w="1242" w:type="dxa"/>
            <w:vAlign w:val="center"/>
          </w:tcPr>
          <w:p w:rsidR="001819E2" w:rsidRDefault="00342ED2" w:rsidP="00FB6339">
            <w:pPr>
              <w:snapToGrid w:val="0"/>
              <w:spacing w:beforeLines="20" w:afterLines="20"/>
              <w:jc w:val="center"/>
              <w:rPr>
                <w:szCs w:val="21"/>
              </w:rPr>
            </w:pPr>
            <w:r>
              <w:rPr>
                <w:szCs w:val="21"/>
              </w:rPr>
              <w:t>12</w:t>
            </w:r>
          </w:p>
        </w:tc>
        <w:tc>
          <w:tcPr>
            <w:tcW w:w="1701" w:type="dxa"/>
            <w:vMerge/>
            <w:vAlign w:val="center"/>
          </w:tcPr>
          <w:p w:rsidR="001819E2" w:rsidRDefault="001819E2" w:rsidP="00FB6339">
            <w:pPr>
              <w:keepNext/>
              <w:keepLines/>
              <w:snapToGrid w:val="0"/>
              <w:spacing w:beforeLines="20" w:afterLines="20" w:line="360" w:lineRule="auto"/>
              <w:jc w:val="center"/>
              <w:rPr>
                <w:b/>
                <w:bCs/>
                <w:sz w:val="36"/>
                <w:szCs w:val="21"/>
              </w:rPr>
            </w:pPr>
          </w:p>
        </w:tc>
        <w:tc>
          <w:tcPr>
            <w:tcW w:w="1701" w:type="dxa"/>
            <w:vMerge/>
            <w:vAlign w:val="center"/>
          </w:tcPr>
          <w:p w:rsidR="001819E2" w:rsidRDefault="001819E2" w:rsidP="00FB6339">
            <w:pPr>
              <w:keepNext/>
              <w:keepLines/>
              <w:snapToGrid w:val="0"/>
              <w:spacing w:beforeLines="20" w:afterLines="20" w:line="360" w:lineRule="auto"/>
              <w:jc w:val="center"/>
              <w:rPr>
                <w:b/>
                <w:bCs/>
                <w:sz w:val="36"/>
                <w:szCs w:val="21"/>
              </w:rPr>
            </w:pPr>
          </w:p>
        </w:tc>
        <w:tc>
          <w:tcPr>
            <w:tcW w:w="3878" w:type="dxa"/>
            <w:vAlign w:val="center"/>
          </w:tcPr>
          <w:p w:rsidR="001819E2" w:rsidRDefault="00342ED2" w:rsidP="00FB6339">
            <w:pPr>
              <w:snapToGrid w:val="0"/>
              <w:spacing w:beforeLines="20" w:afterLines="20"/>
              <w:jc w:val="center"/>
              <w:rPr>
                <w:szCs w:val="21"/>
              </w:rPr>
            </w:pPr>
            <w:r>
              <w:rPr>
                <w:rFonts w:hint="eastAsia"/>
                <w:szCs w:val="21"/>
              </w:rPr>
              <w:t>冰</w:t>
            </w:r>
          </w:p>
        </w:tc>
      </w:tr>
      <w:tr w:rsidR="001819E2">
        <w:trPr>
          <w:cantSplit/>
          <w:jc w:val="center"/>
        </w:trPr>
        <w:tc>
          <w:tcPr>
            <w:tcW w:w="1242" w:type="dxa"/>
            <w:vAlign w:val="center"/>
          </w:tcPr>
          <w:p w:rsidR="001819E2" w:rsidRDefault="00342ED2" w:rsidP="00FB6339">
            <w:pPr>
              <w:snapToGrid w:val="0"/>
              <w:spacing w:beforeLines="20" w:afterLines="20"/>
              <w:jc w:val="center"/>
              <w:rPr>
                <w:szCs w:val="21"/>
              </w:rPr>
            </w:pPr>
            <w:r>
              <w:rPr>
                <w:szCs w:val="21"/>
              </w:rPr>
              <w:t>13</w:t>
            </w:r>
          </w:p>
        </w:tc>
        <w:tc>
          <w:tcPr>
            <w:tcW w:w="1701" w:type="dxa"/>
            <w:vMerge/>
            <w:vAlign w:val="center"/>
          </w:tcPr>
          <w:p w:rsidR="001819E2" w:rsidRDefault="001819E2" w:rsidP="00FB6339">
            <w:pPr>
              <w:keepNext/>
              <w:keepLines/>
              <w:snapToGrid w:val="0"/>
              <w:spacing w:beforeLines="20" w:afterLines="20" w:line="360" w:lineRule="auto"/>
              <w:jc w:val="center"/>
              <w:rPr>
                <w:b/>
                <w:bCs/>
                <w:sz w:val="36"/>
                <w:szCs w:val="21"/>
              </w:rPr>
            </w:pPr>
          </w:p>
        </w:tc>
        <w:tc>
          <w:tcPr>
            <w:tcW w:w="1701" w:type="dxa"/>
            <w:vMerge/>
            <w:vAlign w:val="center"/>
          </w:tcPr>
          <w:p w:rsidR="001819E2" w:rsidRDefault="001819E2" w:rsidP="00FB6339">
            <w:pPr>
              <w:keepNext/>
              <w:keepLines/>
              <w:snapToGrid w:val="0"/>
              <w:spacing w:beforeLines="20" w:afterLines="20" w:line="360" w:lineRule="auto"/>
              <w:jc w:val="center"/>
              <w:rPr>
                <w:b/>
                <w:bCs/>
                <w:sz w:val="36"/>
                <w:szCs w:val="21"/>
              </w:rPr>
            </w:pPr>
          </w:p>
        </w:tc>
        <w:tc>
          <w:tcPr>
            <w:tcW w:w="3878" w:type="dxa"/>
            <w:vAlign w:val="center"/>
          </w:tcPr>
          <w:p w:rsidR="001819E2" w:rsidRDefault="00342ED2" w:rsidP="00FB6339">
            <w:pPr>
              <w:snapToGrid w:val="0"/>
              <w:spacing w:beforeLines="20" w:afterLines="20"/>
              <w:jc w:val="center"/>
              <w:rPr>
                <w:szCs w:val="21"/>
              </w:rPr>
            </w:pPr>
            <w:r>
              <w:rPr>
                <w:rFonts w:hint="eastAsia"/>
                <w:szCs w:val="21"/>
              </w:rPr>
              <w:t>河势变化</w:t>
            </w:r>
          </w:p>
        </w:tc>
      </w:tr>
      <w:tr w:rsidR="001819E2">
        <w:trPr>
          <w:cantSplit/>
          <w:jc w:val="center"/>
        </w:trPr>
        <w:tc>
          <w:tcPr>
            <w:tcW w:w="1242" w:type="dxa"/>
            <w:vAlign w:val="center"/>
          </w:tcPr>
          <w:p w:rsidR="001819E2" w:rsidRDefault="00342ED2" w:rsidP="00FB6339">
            <w:pPr>
              <w:snapToGrid w:val="0"/>
              <w:spacing w:beforeLines="20" w:afterLines="20"/>
              <w:jc w:val="center"/>
              <w:rPr>
                <w:szCs w:val="21"/>
              </w:rPr>
            </w:pPr>
            <w:r>
              <w:rPr>
                <w:szCs w:val="21"/>
              </w:rPr>
              <w:t>14</w:t>
            </w:r>
          </w:p>
        </w:tc>
        <w:tc>
          <w:tcPr>
            <w:tcW w:w="1701" w:type="dxa"/>
            <w:vMerge/>
            <w:vAlign w:val="center"/>
          </w:tcPr>
          <w:p w:rsidR="001819E2" w:rsidRDefault="001819E2" w:rsidP="00FB6339">
            <w:pPr>
              <w:keepNext/>
              <w:keepLines/>
              <w:snapToGrid w:val="0"/>
              <w:spacing w:beforeLines="20" w:afterLines="20" w:line="360" w:lineRule="auto"/>
              <w:jc w:val="center"/>
              <w:rPr>
                <w:b/>
                <w:bCs/>
                <w:sz w:val="36"/>
                <w:szCs w:val="21"/>
              </w:rPr>
            </w:pPr>
          </w:p>
        </w:tc>
        <w:tc>
          <w:tcPr>
            <w:tcW w:w="1701" w:type="dxa"/>
            <w:vMerge/>
            <w:vAlign w:val="center"/>
          </w:tcPr>
          <w:p w:rsidR="001819E2" w:rsidRDefault="001819E2" w:rsidP="00FB6339">
            <w:pPr>
              <w:keepNext/>
              <w:keepLines/>
              <w:snapToGrid w:val="0"/>
              <w:spacing w:beforeLines="20" w:afterLines="20" w:line="360" w:lineRule="auto"/>
              <w:jc w:val="center"/>
              <w:rPr>
                <w:b/>
                <w:bCs/>
                <w:sz w:val="36"/>
                <w:szCs w:val="21"/>
              </w:rPr>
            </w:pPr>
          </w:p>
        </w:tc>
        <w:tc>
          <w:tcPr>
            <w:tcW w:w="3878" w:type="dxa"/>
            <w:vAlign w:val="center"/>
          </w:tcPr>
          <w:p w:rsidR="001819E2" w:rsidRDefault="00342ED2" w:rsidP="00FB6339">
            <w:pPr>
              <w:snapToGrid w:val="0"/>
              <w:spacing w:beforeLines="20" w:afterLines="20"/>
              <w:jc w:val="center"/>
              <w:rPr>
                <w:szCs w:val="21"/>
              </w:rPr>
            </w:pPr>
            <w:r>
              <w:rPr>
                <w:szCs w:val="21"/>
              </w:rPr>
              <w:t>…</w:t>
            </w:r>
          </w:p>
        </w:tc>
      </w:tr>
      <w:tr w:rsidR="001819E2">
        <w:trPr>
          <w:cantSplit/>
          <w:jc w:val="center"/>
        </w:trPr>
        <w:tc>
          <w:tcPr>
            <w:tcW w:w="1242" w:type="dxa"/>
            <w:vAlign w:val="center"/>
          </w:tcPr>
          <w:p w:rsidR="001819E2" w:rsidRDefault="00342ED2" w:rsidP="00FB6339">
            <w:pPr>
              <w:snapToGrid w:val="0"/>
              <w:spacing w:beforeLines="20" w:afterLines="20"/>
              <w:jc w:val="center"/>
              <w:rPr>
                <w:szCs w:val="21"/>
              </w:rPr>
            </w:pPr>
            <w:r>
              <w:rPr>
                <w:szCs w:val="21"/>
              </w:rPr>
              <w:t>15</w:t>
            </w:r>
          </w:p>
        </w:tc>
        <w:tc>
          <w:tcPr>
            <w:tcW w:w="1701" w:type="dxa"/>
            <w:vMerge/>
            <w:vAlign w:val="center"/>
          </w:tcPr>
          <w:p w:rsidR="001819E2" w:rsidRDefault="001819E2" w:rsidP="00FB6339">
            <w:pPr>
              <w:keepNext/>
              <w:keepLines/>
              <w:snapToGrid w:val="0"/>
              <w:spacing w:beforeLines="20" w:afterLines="20" w:line="360" w:lineRule="auto"/>
              <w:jc w:val="center"/>
              <w:rPr>
                <w:b/>
                <w:bCs/>
                <w:sz w:val="36"/>
                <w:szCs w:val="21"/>
              </w:rPr>
            </w:pPr>
          </w:p>
        </w:tc>
        <w:tc>
          <w:tcPr>
            <w:tcW w:w="1701" w:type="dxa"/>
            <w:vMerge w:val="restart"/>
            <w:vAlign w:val="center"/>
          </w:tcPr>
          <w:p w:rsidR="001819E2" w:rsidRDefault="00342ED2" w:rsidP="00FB6339">
            <w:pPr>
              <w:snapToGrid w:val="0"/>
              <w:spacing w:beforeLines="20" w:afterLines="20"/>
              <w:jc w:val="center"/>
              <w:rPr>
                <w:szCs w:val="21"/>
              </w:rPr>
            </w:pPr>
            <w:r>
              <w:rPr>
                <w:rFonts w:hint="eastAsia"/>
                <w:szCs w:val="21"/>
              </w:rPr>
              <w:t>气象</w:t>
            </w:r>
          </w:p>
        </w:tc>
        <w:tc>
          <w:tcPr>
            <w:tcW w:w="3878" w:type="dxa"/>
            <w:vAlign w:val="center"/>
          </w:tcPr>
          <w:p w:rsidR="001819E2" w:rsidRDefault="00342ED2" w:rsidP="00FB6339">
            <w:pPr>
              <w:snapToGrid w:val="0"/>
              <w:spacing w:beforeLines="20" w:afterLines="20"/>
              <w:jc w:val="center"/>
              <w:rPr>
                <w:szCs w:val="21"/>
              </w:rPr>
            </w:pPr>
            <w:r>
              <w:rPr>
                <w:rFonts w:hint="eastAsia"/>
                <w:szCs w:val="21"/>
              </w:rPr>
              <w:t>风</w:t>
            </w:r>
          </w:p>
        </w:tc>
      </w:tr>
      <w:tr w:rsidR="001819E2">
        <w:trPr>
          <w:cantSplit/>
          <w:jc w:val="center"/>
        </w:trPr>
        <w:tc>
          <w:tcPr>
            <w:tcW w:w="1242" w:type="dxa"/>
            <w:vAlign w:val="center"/>
          </w:tcPr>
          <w:p w:rsidR="001819E2" w:rsidRDefault="00342ED2" w:rsidP="00FB6339">
            <w:pPr>
              <w:snapToGrid w:val="0"/>
              <w:spacing w:beforeLines="20" w:afterLines="20"/>
              <w:jc w:val="center"/>
              <w:rPr>
                <w:szCs w:val="21"/>
              </w:rPr>
            </w:pPr>
            <w:r>
              <w:rPr>
                <w:szCs w:val="21"/>
              </w:rPr>
              <w:t>16</w:t>
            </w:r>
          </w:p>
        </w:tc>
        <w:tc>
          <w:tcPr>
            <w:tcW w:w="1701" w:type="dxa"/>
            <w:vMerge/>
            <w:vAlign w:val="center"/>
          </w:tcPr>
          <w:p w:rsidR="001819E2" w:rsidRDefault="001819E2" w:rsidP="00FB6339">
            <w:pPr>
              <w:keepNext/>
              <w:keepLines/>
              <w:snapToGrid w:val="0"/>
              <w:spacing w:beforeLines="20" w:afterLines="20" w:line="360" w:lineRule="auto"/>
              <w:jc w:val="center"/>
              <w:rPr>
                <w:b/>
                <w:bCs/>
                <w:sz w:val="36"/>
                <w:szCs w:val="21"/>
              </w:rPr>
            </w:pPr>
          </w:p>
        </w:tc>
        <w:tc>
          <w:tcPr>
            <w:tcW w:w="1701" w:type="dxa"/>
            <w:vMerge/>
            <w:vAlign w:val="center"/>
          </w:tcPr>
          <w:p w:rsidR="001819E2" w:rsidRDefault="001819E2" w:rsidP="00FB6339">
            <w:pPr>
              <w:keepNext/>
              <w:keepLines/>
              <w:snapToGrid w:val="0"/>
              <w:spacing w:beforeLines="20" w:afterLines="20" w:line="360" w:lineRule="auto"/>
              <w:jc w:val="center"/>
              <w:rPr>
                <w:b/>
                <w:bCs/>
                <w:sz w:val="36"/>
                <w:szCs w:val="21"/>
              </w:rPr>
            </w:pPr>
          </w:p>
        </w:tc>
        <w:tc>
          <w:tcPr>
            <w:tcW w:w="3878" w:type="dxa"/>
            <w:vAlign w:val="center"/>
          </w:tcPr>
          <w:p w:rsidR="001819E2" w:rsidRDefault="00342ED2" w:rsidP="00FB6339">
            <w:pPr>
              <w:snapToGrid w:val="0"/>
              <w:spacing w:beforeLines="20" w:afterLines="20"/>
              <w:jc w:val="center"/>
              <w:rPr>
                <w:szCs w:val="21"/>
              </w:rPr>
            </w:pPr>
            <w:r>
              <w:rPr>
                <w:rFonts w:hint="eastAsia"/>
                <w:szCs w:val="21"/>
              </w:rPr>
              <w:t>雨</w:t>
            </w:r>
          </w:p>
        </w:tc>
      </w:tr>
      <w:tr w:rsidR="001819E2">
        <w:trPr>
          <w:cantSplit/>
          <w:jc w:val="center"/>
        </w:trPr>
        <w:tc>
          <w:tcPr>
            <w:tcW w:w="1242" w:type="dxa"/>
            <w:vAlign w:val="center"/>
          </w:tcPr>
          <w:p w:rsidR="001819E2" w:rsidRDefault="00342ED2" w:rsidP="00FB6339">
            <w:pPr>
              <w:snapToGrid w:val="0"/>
              <w:spacing w:beforeLines="20" w:afterLines="20"/>
              <w:jc w:val="center"/>
              <w:rPr>
                <w:szCs w:val="21"/>
              </w:rPr>
            </w:pPr>
            <w:r>
              <w:rPr>
                <w:szCs w:val="21"/>
              </w:rPr>
              <w:t>17</w:t>
            </w:r>
          </w:p>
        </w:tc>
        <w:tc>
          <w:tcPr>
            <w:tcW w:w="1701" w:type="dxa"/>
            <w:vMerge/>
            <w:vAlign w:val="center"/>
          </w:tcPr>
          <w:p w:rsidR="001819E2" w:rsidRDefault="001819E2" w:rsidP="00FB6339">
            <w:pPr>
              <w:keepNext/>
              <w:keepLines/>
              <w:snapToGrid w:val="0"/>
              <w:spacing w:beforeLines="20" w:afterLines="20" w:line="360" w:lineRule="auto"/>
              <w:jc w:val="center"/>
              <w:rPr>
                <w:b/>
                <w:bCs/>
                <w:sz w:val="36"/>
                <w:szCs w:val="21"/>
              </w:rPr>
            </w:pPr>
          </w:p>
        </w:tc>
        <w:tc>
          <w:tcPr>
            <w:tcW w:w="1701" w:type="dxa"/>
            <w:vMerge/>
            <w:vAlign w:val="center"/>
          </w:tcPr>
          <w:p w:rsidR="001819E2" w:rsidRDefault="001819E2" w:rsidP="00FB6339">
            <w:pPr>
              <w:keepNext/>
              <w:keepLines/>
              <w:snapToGrid w:val="0"/>
              <w:spacing w:beforeLines="20" w:afterLines="20" w:line="360" w:lineRule="auto"/>
              <w:jc w:val="center"/>
              <w:rPr>
                <w:b/>
                <w:bCs/>
                <w:sz w:val="36"/>
                <w:szCs w:val="21"/>
              </w:rPr>
            </w:pPr>
          </w:p>
        </w:tc>
        <w:tc>
          <w:tcPr>
            <w:tcW w:w="3878" w:type="dxa"/>
            <w:vAlign w:val="center"/>
          </w:tcPr>
          <w:p w:rsidR="001819E2" w:rsidRDefault="00342ED2" w:rsidP="00FB6339">
            <w:pPr>
              <w:snapToGrid w:val="0"/>
              <w:spacing w:beforeLines="20" w:afterLines="20"/>
              <w:jc w:val="center"/>
              <w:rPr>
                <w:szCs w:val="21"/>
              </w:rPr>
            </w:pPr>
            <w:r>
              <w:rPr>
                <w:rFonts w:hint="eastAsia"/>
                <w:szCs w:val="21"/>
              </w:rPr>
              <w:t>雾</w:t>
            </w:r>
          </w:p>
        </w:tc>
      </w:tr>
      <w:tr w:rsidR="001819E2">
        <w:trPr>
          <w:cantSplit/>
          <w:jc w:val="center"/>
        </w:trPr>
        <w:tc>
          <w:tcPr>
            <w:tcW w:w="1242" w:type="dxa"/>
            <w:vAlign w:val="center"/>
          </w:tcPr>
          <w:p w:rsidR="001819E2" w:rsidRDefault="00342ED2" w:rsidP="00FB6339">
            <w:pPr>
              <w:snapToGrid w:val="0"/>
              <w:spacing w:beforeLines="20" w:afterLines="20"/>
              <w:jc w:val="center"/>
              <w:rPr>
                <w:szCs w:val="21"/>
              </w:rPr>
            </w:pPr>
            <w:r>
              <w:rPr>
                <w:szCs w:val="21"/>
              </w:rPr>
              <w:t>18</w:t>
            </w:r>
          </w:p>
        </w:tc>
        <w:tc>
          <w:tcPr>
            <w:tcW w:w="1701" w:type="dxa"/>
            <w:vMerge/>
            <w:vAlign w:val="center"/>
          </w:tcPr>
          <w:p w:rsidR="001819E2" w:rsidRDefault="001819E2" w:rsidP="00FB6339">
            <w:pPr>
              <w:keepNext/>
              <w:keepLines/>
              <w:snapToGrid w:val="0"/>
              <w:spacing w:beforeLines="20" w:afterLines="20" w:line="360" w:lineRule="auto"/>
              <w:jc w:val="center"/>
              <w:rPr>
                <w:b/>
                <w:bCs/>
                <w:sz w:val="36"/>
                <w:szCs w:val="21"/>
              </w:rPr>
            </w:pPr>
          </w:p>
        </w:tc>
        <w:tc>
          <w:tcPr>
            <w:tcW w:w="1701" w:type="dxa"/>
            <w:vMerge/>
            <w:vAlign w:val="center"/>
          </w:tcPr>
          <w:p w:rsidR="001819E2" w:rsidRDefault="001819E2" w:rsidP="00FB6339">
            <w:pPr>
              <w:keepNext/>
              <w:keepLines/>
              <w:snapToGrid w:val="0"/>
              <w:spacing w:beforeLines="20" w:afterLines="20" w:line="360" w:lineRule="auto"/>
              <w:jc w:val="center"/>
              <w:rPr>
                <w:b/>
                <w:bCs/>
                <w:sz w:val="36"/>
                <w:szCs w:val="21"/>
              </w:rPr>
            </w:pPr>
          </w:p>
        </w:tc>
        <w:tc>
          <w:tcPr>
            <w:tcW w:w="3878" w:type="dxa"/>
            <w:vAlign w:val="center"/>
          </w:tcPr>
          <w:p w:rsidR="001819E2" w:rsidRDefault="00342ED2" w:rsidP="00FB6339">
            <w:pPr>
              <w:snapToGrid w:val="0"/>
              <w:spacing w:beforeLines="20" w:afterLines="20"/>
              <w:jc w:val="center"/>
              <w:rPr>
                <w:szCs w:val="21"/>
              </w:rPr>
            </w:pPr>
            <w:r>
              <w:rPr>
                <w:rFonts w:hint="eastAsia"/>
                <w:szCs w:val="21"/>
              </w:rPr>
              <w:t>雷电</w:t>
            </w:r>
          </w:p>
        </w:tc>
      </w:tr>
      <w:tr w:rsidR="001819E2">
        <w:trPr>
          <w:cantSplit/>
          <w:jc w:val="center"/>
        </w:trPr>
        <w:tc>
          <w:tcPr>
            <w:tcW w:w="1242" w:type="dxa"/>
            <w:vAlign w:val="center"/>
          </w:tcPr>
          <w:p w:rsidR="001819E2" w:rsidRDefault="00342ED2" w:rsidP="00FB6339">
            <w:pPr>
              <w:snapToGrid w:val="0"/>
              <w:spacing w:beforeLines="20" w:afterLines="20"/>
              <w:jc w:val="center"/>
              <w:rPr>
                <w:szCs w:val="21"/>
              </w:rPr>
            </w:pPr>
            <w:r>
              <w:rPr>
                <w:szCs w:val="21"/>
              </w:rPr>
              <w:t>19</w:t>
            </w:r>
          </w:p>
        </w:tc>
        <w:tc>
          <w:tcPr>
            <w:tcW w:w="1701" w:type="dxa"/>
            <w:vMerge/>
            <w:vAlign w:val="center"/>
          </w:tcPr>
          <w:p w:rsidR="001819E2" w:rsidRDefault="001819E2" w:rsidP="00FB6339">
            <w:pPr>
              <w:keepNext/>
              <w:keepLines/>
              <w:snapToGrid w:val="0"/>
              <w:spacing w:beforeLines="20" w:afterLines="20" w:line="360" w:lineRule="auto"/>
              <w:jc w:val="center"/>
              <w:rPr>
                <w:b/>
                <w:bCs/>
                <w:sz w:val="36"/>
                <w:szCs w:val="21"/>
              </w:rPr>
            </w:pPr>
          </w:p>
        </w:tc>
        <w:tc>
          <w:tcPr>
            <w:tcW w:w="1701" w:type="dxa"/>
            <w:vMerge/>
            <w:vAlign w:val="center"/>
          </w:tcPr>
          <w:p w:rsidR="001819E2" w:rsidRDefault="001819E2" w:rsidP="00FB6339">
            <w:pPr>
              <w:keepNext/>
              <w:keepLines/>
              <w:snapToGrid w:val="0"/>
              <w:spacing w:beforeLines="20" w:afterLines="20" w:line="360" w:lineRule="auto"/>
              <w:jc w:val="center"/>
              <w:rPr>
                <w:b/>
                <w:bCs/>
                <w:sz w:val="36"/>
                <w:szCs w:val="21"/>
              </w:rPr>
            </w:pPr>
          </w:p>
        </w:tc>
        <w:tc>
          <w:tcPr>
            <w:tcW w:w="3878" w:type="dxa"/>
            <w:vAlign w:val="center"/>
          </w:tcPr>
          <w:p w:rsidR="001819E2" w:rsidRDefault="00342ED2" w:rsidP="00FB6339">
            <w:pPr>
              <w:snapToGrid w:val="0"/>
              <w:spacing w:beforeLines="20" w:afterLines="20"/>
              <w:jc w:val="center"/>
              <w:rPr>
                <w:szCs w:val="21"/>
              </w:rPr>
            </w:pPr>
            <w:r>
              <w:rPr>
                <w:szCs w:val="21"/>
              </w:rPr>
              <w:t>…</w:t>
            </w:r>
          </w:p>
        </w:tc>
      </w:tr>
      <w:tr w:rsidR="001819E2">
        <w:trPr>
          <w:cantSplit/>
          <w:jc w:val="center"/>
        </w:trPr>
        <w:tc>
          <w:tcPr>
            <w:tcW w:w="1242" w:type="dxa"/>
            <w:vAlign w:val="center"/>
          </w:tcPr>
          <w:p w:rsidR="001819E2" w:rsidRDefault="00342ED2" w:rsidP="00FB6339">
            <w:pPr>
              <w:snapToGrid w:val="0"/>
              <w:spacing w:beforeLines="20" w:afterLines="20"/>
              <w:jc w:val="center"/>
              <w:rPr>
                <w:szCs w:val="21"/>
              </w:rPr>
            </w:pPr>
            <w:r>
              <w:rPr>
                <w:szCs w:val="21"/>
              </w:rPr>
              <w:t>20</w:t>
            </w:r>
          </w:p>
        </w:tc>
        <w:tc>
          <w:tcPr>
            <w:tcW w:w="1701" w:type="dxa"/>
            <w:vMerge/>
            <w:vAlign w:val="center"/>
          </w:tcPr>
          <w:p w:rsidR="001819E2" w:rsidRDefault="001819E2" w:rsidP="00FB6339">
            <w:pPr>
              <w:keepNext/>
              <w:keepLines/>
              <w:snapToGrid w:val="0"/>
              <w:spacing w:beforeLines="20" w:afterLines="20" w:line="360" w:lineRule="auto"/>
              <w:jc w:val="center"/>
              <w:rPr>
                <w:b/>
                <w:bCs/>
                <w:sz w:val="36"/>
                <w:szCs w:val="21"/>
              </w:rPr>
            </w:pPr>
          </w:p>
        </w:tc>
        <w:tc>
          <w:tcPr>
            <w:tcW w:w="1701" w:type="dxa"/>
            <w:vMerge w:val="restart"/>
            <w:vAlign w:val="center"/>
          </w:tcPr>
          <w:p w:rsidR="001819E2" w:rsidRDefault="00342ED2" w:rsidP="00FB6339">
            <w:pPr>
              <w:snapToGrid w:val="0"/>
              <w:spacing w:beforeLines="20" w:afterLines="20"/>
              <w:jc w:val="center"/>
              <w:rPr>
                <w:szCs w:val="21"/>
              </w:rPr>
            </w:pPr>
            <w:r>
              <w:rPr>
                <w:rFonts w:hint="eastAsia"/>
                <w:szCs w:val="21"/>
              </w:rPr>
              <w:t>工程环境</w:t>
            </w:r>
          </w:p>
        </w:tc>
        <w:tc>
          <w:tcPr>
            <w:tcW w:w="3878" w:type="dxa"/>
            <w:vAlign w:val="center"/>
          </w:tcPr>
          <w:p w:rsidR="001819E2" w:rsidRDefault="00342ED2" w:rsidP="00FB6339">
            <w:pPr>
              <w:snapToGrid w:val="0"/>
              <w:spacing w:beforeLines="20" w:afterLines="20"/>
              <w:jc w:val="center"/>
              <w:rPr>
                <w:szCs w:val="21"/>
              </w:rPr>
            </w:pPr>
            <w:r>
              <w:rPr>
                <w:rFonts w:hint="eastAsia"/>
                <w:szCs w:val="21"/>
              </w:rPr>
              <w:t>既有管线</w:t>
            </w:r>
          </w:p>
        </w:tc>
      </w:tr>
      <w:tr w:rsidR="001819E2">
        <w:trPr>
          <w:cantSplit/>
          <w:jc w:val="center"/>
        </w:trPr>
        <w:tc>
          <w:tcPr>
            <w:tcW w:w="1242" w:type="dxa"/>
            <w:vAlign w:val="center"/>
          </w:tcPr>
          <w:p w:rsidR="001819E2" w:rsidRDefault="00342ED2" w:rsidP="00FB6339">
            <w:pPr>
              <w:snapToGrid w:val="0"/>
              <w:spacing w:beforeLines="20" w:afterLines="20"/>
              <w:jc w:val="center"/>
              <w:rPr>
                <w:szCs w:val="21"/>
              </w:rPr>
            </w:pPr>
            <w:r>
              <w:rPr>
                <w:szCs w:val="21"/>
              </w:rPr>
              <w:t>21</w:t>
            </w:r>
          </w:p>
        </w:tc>
        <w:tc>
          <w:tcPr>
            <w:tcW w:w="1701" w:type="dxa"/>
            <w:vMerge/>
            <w:vAlign w:val="center"/>
          </w:tcPr>
          <w:p w:rsidR="001819E2" w:rsidRDefault="001819E2" w:rsidP="00FB6339">
            <w:pPr>
              <w:keepNext/>
              <w:keepLines/>
              <w:snapToGrid w:val="0"/>
              <w:spacing w:beforeLines="20" w:afterLines="20" w:line="360" w:lineRule="auto"/>
              <w:jc w:val="center"/>
              <w:rPr>
                <w:b/>
                <w:bCs/>
                <w:sz w:val="36"/>
                <w:szCs w:val="21"/>
              </w:rPr>
            </w:pPr>
          </w:p>
        </w:tc>
        <w:tc>
          <w:tcPr>
            <w:tcW w:w="1701" w:type="dxa"/>
            <w:vMerge/>
            <w:vAlign w:val="center"/>
          </w:tcPr>
          <w:p w:rsidR="001819E2" w:rsidRDefault="001819E2" w:rsidP="00FB6339">
            <w:pPr>
              <w:keepNext/>
              <w:keepLines/>
              <w:snapToGrid w:val="0"/>
              <w:spacing w:beforeLines="20" w:afterLines="20" w:line="360" w:lineRule="auto"/>
              <w:jc w:val="center"/>
              <w:rPr>
                <w:b/>
                <w:bCs/>
                <w:sz w:val="36"/>
                <w:szCs w:val="21"/>
              </w:rPr>
            </w:pPr>
          </w:p>
        </w:tc>
        <w:tc>
          <w:tcPr>
            <w:tcW w:w="3878" w:type="dxa"/>
            <w:vAlign w:val="center"/>
          </w:tcPr>
          <w:p w:rsidR="001819E2" w:rsidRDefault="00342ED2" w:rsidP="00FB6339">
            <w:pPr>
              <w:snapToGrid w:val="0"/>
              <w:spacing w:beforeLines="20" w:afterLines="20"/>
              <w:jc w:val="center"/>
              <w:rPr>
                <w:szCs w:val="21"/>
              </w:rPr>
            </w:pPr>
            <w:r>
              <w:rPr>
                <w:rFonts w:hint="eastAsia"/>
                <w:szCs w:val="21"/>
              </w:rPr>
              <w:t>既有建筑物</w:t>
            </w:r>
          </w:p>
        </w:tc>
      </w:tr>
      <w:tr w:rsidR="001819E2">
        <w:trPr>
          <w:cantSplit/>
          <w:jc w:val="center"/>
        </w:trPr>
        <w:tc>
          <w:tcPr>
            <w:tcW w:w="1242" w:type="dxa"/>
            <w:vAlign w:val="center"/>
          </w:tcPr>
          <w:p w:rsidR="001819E2" w:rsidRDefault="00342ED2" w:rsidP="00FB6339">
            <w:pPr>
              <w:snapToGrid w:val="0"/>
              <w:spacing w:beforeLines="20" w:afterLines="20"/>
              <w:jc w:val="center"/>
              <w:rPr>
                <w:szCs w:val="21"/>
              </w:rPr>
            </w:pPr>
            <w:r>
              <w:rPr>
                <w:szCs w:val="21"/>
              </w:rPr>
              <w:t>22</w:t>
            </w:r>
          </w:p>
        </w:tc>
        <w:tc>
          <w:tcPr>
            <w:tcW w:w="1701" w:type="dxa"/>
            <w:vMerge/>
            <w:vAlign w:val="center"/>
          </w:tcPr>
          <w:p w:rsidR="001819E2" w:rsidRDefault="001819E2" w:rsidP="00FB6339">
            <w:pPr>
              <w:keepNext/>
              <w:keepLines/>
              <w:snapToGrid w:val="0"/>
              <w:spacing w:beforeLines="20" w:afterLines="20" w:line="360" w:lineRule="auto"/>
              <w:jc w:val="center"/>
              <w:rPr>
                <w:b/>
                <w:bCs/>
                <w:sz w:val="36"/>
                <w:szCs w:val="21"/>
              </w:rPr>
            </w:pPr>
          </w:p>
        </w:tc>
        <w:tc>
          <w:tcPr>
            <w:tcW w:w="1701" w:type="dxa"/>
            <w:vMerge/>
            <w:vAlign w:val="center"/>
          </w:tcPr>
          <w:p w:rsidR="001819E2" w:rsidRDefault="001819E2" w:rsidP="00FB6339">
            <w:pPr>
              <w:keepNext/>
              <w:keepLines/>
              <w:snapToGrid w:val="0"/>
              <w:spacing w:beforeLines="20" w:afterLines="20" w:line="360" w:lineRule="auto"/>
              <w:jc w:val="center"/>
              <w:rPr>
                <w:b/>
                <w:bCs/>
                <w:sz w:val="36"/>
                <w:szCs w:val="21"/>
              </w:rPr>
            </w:pPr>
          </w:p>
        </w:tc>
        <w:tc>
          <w:tcPr>
            <w:tcW w:w="3878" w:type="dxa"/>
            <w:vAlign w:val="center"/>
          </w:tcPr>
          <w:p w:rsidR="001819E2" w:rsidRDefault="00342ED2" w:rsidP="00FB6339">
            <w:pPr>
              <w:snapToGrid w:val="0"/>
              <w:spacing w:beforeLines="20" w:afterLines="20"/>
              <w:jc w:val="center"/>
              <w:rPr>
                <w:szCs w:val="21"/>
              </w:rPr>
            </w:pPr>
            <w:r>
              <w:rPr>
                <w:rFonts w:hint="eastAsia"/>
                <w:szCs w:val="21"/>
              </w:rPr>
              <w:t>配套设施</w:t>
            </w:r>
          </w:p>
        </w:tc>
      </w:tr>
      <w:tr w:rsidR="001819E2">
        <w:trPr>
          <w:cantSplit/>
          <w:jc w:val="center"/>
        </w:trPr>
        <w:tc>
          <w:tcPr>
            <w:tcW w:w="1242" w:type="dxa"/>
            <w:vAlign w:val="center"/>
          </w:tcPr>
          <w:p w:rsidR="001819E2" w:rsidRDefault="00342ED2" w:rsidP="00FB6339">
            <w:pPr>
              <w:snapToGrid w:val="0"/>
              <w:spacing w:beforeLines="20" w:afterLines="20"/>
              <w:jc w:val="center"/>
              <w:rPr>
                <w:szCs w:val="21"/>
              </w:rPr>
            </w:pPr>
            <w:r>
              <w:rPr>
                <w:szCs w:val="21"/>
              </w:rPr>
              <w:t>23</w:t>
            </w:r>
          </w:p>
        </w:tc>
        <w:tc>
          <w:tcPr>
            <w:tcW w:w="1701" w:type="dxa"/>
            <w:vMerge/>
            <w:vAlign w:val="center"/>
          </w:tcPr>
          <w:p w:rsidR="001819E2" w:rsidRDefault="001819E2" w:rsidP="00FB6339">
            <w:pPr>
              <w:keepNext/>
              <w:keepLines/>
              <w:snapToGrid w:val="0"/>
              <w:spacing w:beforeLines="20" w:afterLines="20" w:line="360" w:lineRule="auto"/>
              <w:jc w:val="center"/>
              <w:rPr>
                <w:b/>
                <w:bCs/>
                <w:sz w:val="36"/>
                <w:szCs w:val="21"/>
              </w:rPr>
            </w:pPr>
          </w:p>
        </w:tc>
        <w:tc>
          <w:tcPr>
            <w:tcW w:w="1701" w:type="dxa"/>
            <w:vMerge/>
            <w:vAlign w:val="center"/>
          </w:tcPr>
          <w:p w:rsidR="001819E2" w:rsidRDefault="001819E2" w:rsidP="00FB6339">
            <w:pPr>
              <w:keepNext/>
              <w:keepLines/>
              <w:snapToGrid w:val="0"/>
              <w:spacing w:beforeLines="20" w:afterLines="20" w:line="360" w:lineRule="auto"/>
              <w:jc w:val="center"/>
              <w:rPr>
                <w:b/>
                <w:bCs/>
                <w:sz w:val="36"/>
                <w:szCs w:val="21"/>
              </w:rPr>
            </w:pPr>
          </w:p>
        </w:tc>
        <w:tc>
          <w:tcPr>
            <w:tcW w:w="3878" w:type="dxa"/>
            <w:vAlign w:val="center"/>
          </w:tcPr>
          <w:p w:rsidR="001819E2" w:rsidRDefault="00342ED2" w:rsidP="00FB6339">
            <w:pPr>
              <w:snapToGrid w:val="0"/>
              <w:spacing w:beforeLines="20" w:afterLines="20"/>
              <w:jc w:val="center"/>
              <w:rPr>
                <w:szCs w:val="21"/>
              </w:rPr>
            </w:pPr>
            <w:r>
              <w:rPr>
                <w:rFonts w:hint="eastAsia"/>
                <w:szCs w:val="21"/>
              </w:rPr>
              <w:t>政策与社会环境</w:t>
            </w:r>
          </w:p>
        </w:tc>
      </w:tr>
      <w:tr w:rsidR="001819E2">
        <w:trPr>
          <w:cantSplit/>
          <w:jc w:val="center"/>
        </w:trPr>
        <w:tc>
          <w:tcPr>
            <w:tcW w:w="1242" w:type="dxa"/>
            <w:vAlign w:val="center"/>
          </w:tcPr>
          <w:p w:rsidR="001819E2" w:rsidRDefault="00342ED2" w:rsidP="00FB6339">
            <w:pPr>
              <w:snapToGrid w:val="0"/>
              <w:spacing w:beforeLines="20" w:afterLines="20"/>
              <w:jc w:val="center"/>
              <w:rPr>
                <w:szCs w:val="21"/>
              </w:rPr>
            </w:pPr>
            <w:r>
              <w:rPr>
                <w:szCs w:val="21"/>
              </w:rPr>
              <w:t>24</w:t>
            </w:r>
          </w:p>
        </w:tc>
        <w:tc>
          <w:tcPr>
            <w:tcW w:w="1701" w:type="dxa"/>
            <w:vMerge/>
            <w:vAlign w:val="center"/>
          </w:tcPr>
          <w:p w:rsidR="001819E2" w:rsidRDefault="001819E2" w:rsidP="00FB6339">
            <w:pPr>
              <w:keepNext/>
              <w:keepLines/>
              <w:snapToGrid w:val="0"/>
              <w:spacing w:beforeLines="20" w:afterLines="20" w:line="360" w:lineRule="auto"/>
              <w:jc w:val="center"/>
              <w:rPr>
                <w:b/>
                <w:bCs/>
                <w:sz w:val="36"/>
                <w:szCs w:val="21"/>
              </w:rPr>
            </w:pPr>
          </w:p>
        </w:tc>
        <w:tc>
          <w:tcPr>
            <w:tcW w:w="1701" w:type="dxa"/>
            <w:vMerge/>
            <w:vAlign w:val="center"/>
          </w:tcPr>
          <w:p w:rsidR="001819E2" w:rsidRDefault="001819E2" w:rsidP="00FB6339">
            <w:pPr>
              <w:keepNext/>
              <w:keepLines/>
              <w:snapToGrid w:val="0"/>
              <w:spacing w:beforeLines="20" w:afterLines="20" w:line="360" w:lineRule="auto"/>
              <w:jc w:val="center"/>
              <w:rPr>
                <w:b/>
                <w:bCs/>
                <w:sz w:val="36"/>
                <w:szCs w:val="21"/>
              </w:rPr>
            </w:pPr>
          </w:p>
        </w:tc>
        <w:tc>
          <w:tcPr>
            <w:tcW w:w="3878" w:type="dxa"/>
            <w:vAlign w:val="center"/>
          </w:tcPr>
          <w:p w:rsidR="001819E2" w:rsidRDefault="00342ED2" w:rsidP="00FB6339">
            <w:pPr>
              <w:snapToGrid w:val="0"/>
              <w:spacing w:beforeLines="20" w:afterLines="20"/>
              <w:jc w:val="center"/>
              <w:rPr>
                <w:szCs w:val="21"/>
              </w:rPr>
            </w:pPr>
            <w:r>
              <w:rPr>
                <w:szCs w:val="21"/>
              </w:rPr>
              <w:t>…</w:t>
            </w:r>
          </w:p>
        </w:tc>
      </w:tr>
      <w:tr w:rsidR="001819E2">
        <w:trPr>
          <w:cantSplit/>
          <w:jc w:val="center"/>
        </w:trPr>
        <w:tc>
          <w:tcPr>
            <w:tcW w:w="1242" w:type="dxa"/>
            <w:vAlign w:val="center"/>
          </w:tcPr>
          <w:p w:rsidR="001819E2" w:rsidRDefault="00342ED2" w:rsidP="00FB6339">
            <w:pPr>
              <w:snapToGrid w:val="0"/>
              <w:spacing w:beforeLines="20" w:afterLines="20"/>
              <w:jc w:val="center"/>
              <w:rPr>
                <w:szCs w:val="21"/>
              </w:rPr>
            </w:pPr>
            <w:r>
              <w:rPr>
                <w:szCs w:val="21"/>
              </w:rPr>
              <w:t>25</w:t>
            </w:r>
          </w:p>
        </w:tc>
        <w:tc>
          <w:tcPr>
            <w:tcW w:w="1701" w:type="dxa"/>
            <w:vMerge w:val="restart"/>
            <w:vAlign w:val="center"/>
          </w:tcPr>
          <w:p w:rsidR="001819E2" w:rsidRDefault="00342ED2" w:rsidP="00FB6339">
            <w:pPr>
              <w:snapToGrid w:val="0"/>
              <w:spacing w:beforeLines="20" w:afterLines="20"/>
              <w:jc w:val="center"/>
              <w:rPr>
                <w:szCs w:val="21"/>
              </w:rPr>
            </w:pPr>
            <w:r>
              <w:rPr>
                <w:rFonts w:hint="eastAsia"/>
                <w:szCs w:val="21"/>
              </w:rPr>
              <w:t>设计方案</w:t>
            </w:r>
          </w:p>
        </w:tc>
        <w:tc>
          <w:tcPr>
            <w:tcW w:w="5579" w:type="dxa"/>
            <w:gridSpan w:val="2"/>
            <w:vAlign w:val="center"/>
          </w:tcPr>
          <w:p w:rsidR="001819E2" w:rsidRDefault="00342ED2" w:rsidP="00FB6339">
            <w:pPr>
              <w:snapToGrid w:val="0"/>
              <w:spacing w:beforeLines="20" w:afterLines="20"/>
              <w:jc w:val="center"/>
              <w:rPr>
                <w:szCs w:val="21"/>
              </w:rPr>
            </w:pPr>
            <w:r>
              <w:rPr>
                <w:rFonts w:hint="eastAsia"/>
                <w:szCs w:val="21"/>
              </w:rPr>
              <w:t>设计方法</w:t>
            </w:r>
          </w:p>
        </w:tc>
      </w:tr>
      <w:tr w:rsidR="001819E2">
        <w:trPr>
          <w:cantSplit/>
          <w:jc w:val="center"/>
        </w:trPr>
        <w:tc>
          <w:tcPr>
            <w:tcW w:w="1242" w:type="dxa"/>
            <w:vAlign w:val="center"/>
          </w:tcPr>
          <w:p w:rsidR="001819E2" w:rsidRDefault="00342ED2" w:rsidP="00FB6339">
            <w:pPr>
              <w:snapToGrid w:val="0"/>
              <w:spacing w:beforeLines="20" w:afterLines="20"/>
              <w:jc w:val="center"/>
              <w:rPr>
                <w:szCs w:val="21"/>
              </w:rPr>
            </w:pPr>
            <w:r>
              <w:rPr>
                <w:szCs w:val="21"/>
              </w:rPr>
              <w:t>26</w:t>
            </w:r>
          </w:p>
        </w:tc>
        <w:tc>
          <w:tcPr>
            <w:tcW w:w="1701" w:type="dxa"/>
            <w:vMerge/>
            <w:vAlign w:val="center"/>
          </w:tcPr>
          <w:p w:rsidR="001819E2" w:rsidRDefault="001819E2" w:rsidP="00FB6339">
            <w:pPr>
              <w:keepNext/>
              <w:keepLines/>
              <w:snapToGrid w:val="0"/>
              <w:spacing w:beforeLines="20" w:afterLines="20" w:line="360" w:lineRule="auto"/>
              <w:jc w:val="center"/>
              <w:rPr>
                <w:b/>
                <w:bCs/>
                <w:sz w:val="36"/>
                <w:szCs w:val="21"/>
              </w:rPr>
            </w:pPr>
          </w:p>
        </w:tc>
        <w:tc>
          <w:tcPr>
            <w:tcW w:w="5579" w:type="dxa"/>
            <w:gridSpan w:val="2"/>
            <w:vAlign w:val="center"/>
          </w:tcPr>
          <w:p w:rsidR="001819E2" w:rsidRDefault="00342ED2" w:rsidP="00FB6339">
            <w:pPr>
              <w:snapToGrid w:val="0"/>
              <w:spacing w:beforeLines="20" w:afterLines="20"/>
              <w:jc w:val="center"/>
              <w:rPr>
                <w:szCs w:val="21"/>
              </w:rPr>
            </w:pPr>
            <w:r>
              <w:rPr>
                <w:rFonts w:hint="eastAsia"/>
                <w:szCs w:val="21"/>
              </w:rPr>
              <w:t>设计参数</w:t>
            </w:r>
          </w:p>
        </w:tc>
      </w:tr>
      <w:tr w:rsidR="001819E2">
        <w:trPr>
          <w:cantSplit/>
          <w:jc w:val="center"/>
        </w:trPr>
        <w:tc>
          <w:tcPr>
            <w:tcW w:w="1242" w:type="dxa"/>
            <w:vAlign w:val="center"/>
          </w:tcPr>
          <w:p w:rsidR="001819E2" w:rsidRDefault="00342ED2" w:rsidP="00FB6339">
            <w:pPr>
              <w:snapToGrid w:val="0"/>
              <w:spacing w:beforeLines="20" w:afterLines="20"/>
              <w:jc w:val="center"/>
              <w:rPr>
                <w:szCs w:val="21"/>
              </w:rPr>
            </w:pPr>
            <w:r>
              <w:rPr>
                <w:szCs w:val="21"/>
              </w:rPr>
              <w:t>27</w:t>
            </w:r>
          </w:p>
        </w:tc>
        <w:tc>
          <w:tcPr>
            <w:tcW w:w="1701" w:type="dxa"/>
            <w:vMerge/>
            <w:vAlign w:val="center"/>
          </w:tcPr>
          <w:p w:rsidR="001819E2" w:rsidRDefault="001819E2" w:rsidP="00FB6339">
            <w:pPr>
              <w:keepNext/>
              <w:keepLines/>
              <w:snapToGrid w:val="0"/>
              <w:spacing w:beforeLines="20" w:afterLines="20" w:line="360" w:lineRule="auto"/>
              <w:jc w:val="center"/>
              <w:rPr>
                <w:b/>
                <w:bCs/>
                <w:sz w:val="36"/>
                <w:szCs w:val="21"/>
              </w:rPr>
            </w:pPr>
          </w:p>
        </w:tc>
        <w:tc>
          <w:tcPr>
            <w:tcW w:w="5579" w:type="dxa"/>
            <w:gridSpan w:val="2"/>
            <w:vAlign w:val="center"/>
          </w:tcPr>
          <w:p w:rsidR="001819E2" w:rsidRDefault="00342ED2" w:rsidP="00FB6339">
            <w:pPr>
              <w:snapToGrid w:val="0"/>
              <w:spacing w:beforeLines="20" w:afterLines="20"/>
              <w:jc w:val="center"/>
              <w:rPr>
                <w:szCs w:val="21"/>
              </w:rPr>
            </w:pPr>
            <w:r>
              <w:rPr>
                <w:rFonts w:hint="eastAsia"/>
                <w:szCs w:val="21"/>
              </w:rPr>
              <w:t>新材料、新技术</w:t>
            </w:r>
          </w:p>
        </w:tc>
      </w:tr>
      <w:tr w:rsidR="001819E2">
        <w:trPr>
          <w:cantSplit/>
          <w:jc w:val="center"/>
        </w:trPr>
        <w:tc>
          <w:tcPr>
            <w:tcW w:w="1242" w:type="dxa"/>
            <w:vAlign w:val="center"/>
          </w:tcPr>
          <w:p w:rsidR="001819E2" w:rsidRDefault="00342ED2" w:rsidP="00FB6339">
            <w:pPr>
              <w:snapToGrid w:val="0"/>
              <w:spacing w:beforeLines="20" w:afterLines="20"/>
              <w:jc w:val="center"/>
              <w:rPr>
                <w:szCs w:val="21"/>
              </w:rPr>
            </w:pPr>
            <w:r>
              <w:rPr>
                <w:szCs w:val="21"/>
              </w:rPr>
              <w:t>28</w:t>
            </w:r>
          </w:p>
        </w:tc>
        <w:tc>
          <w:tcPr>
            <w:tcW w:w="1701" w:type="dxa"/>
            <w:vMerge/>
            <w:vAlign w:val="center"/>
          </w:tcPr>
          <w:p w:rsidR="001819E2" w:rsidRDefault="001819E2" w:rsidP="00FB6339">
            <w:pPr>
              <w:keepNext/>
              <w:keepLines/>
              <w:snapToGrid w:val="0"/>
              <w:spacing w:beforeLines="20" w:afterLines="20" w:line="360" w:lineRule="auto"/>
              <w:jc w:val="center"/>
              <w:rPr>
                <w:b/>
                <w:bCs/>
                <w:sz w:val="36"/>
                <w:szCs w:val="21"/>
              </w:rPr>
            </w:pPr>
          </w:p>
        </w:tc>
        <w:tc>
          <w:tcPr>
            <w:tcW w:w="5579" w:type="dxa"/>
            <w:gridSpan w:val="2"/>
            <w:vAlign w:val="center"/>
          </w:tcPr>
          <w:p w:rsidR="001819E2" w:rsidRDefault="00342ED2" w:rsidP="00FB6339">
            <w:pPr>
              <w:snapToGrid w:val="0"/>
              <w:spacing w:beforeLines="20" w:afterLines="20"/>
              <w:jc w:val="center"/>
              <w:rPr>
                <w:szCs w:val="21"/>
              </w:rPr>
            </w:pPr>
            <w:r>
              <w:rPr>
                <w:rFonts w:hint="eastAsia"/>
                <w:szCs w:val="21"/>
              </w:rPr>
              <w:t>设计标准</w:t>
            </w:r>
          </w:p>
        </w:tc>
      </w:tr>
      <w:tr w:rsidR="001819E2">
        <w:trPr>
          <w:cantSplit/>
          <w:jc w:val="center"/>
        </w:trPr>
        <w:tc>
          <w:tcPr>
            <w:tcW w:w="1242" w:type="dxa"/>
            <w:vAlign w:val="center"/>
          </w:tcPr>
          <w:p w:rsidR="001819E2" w:rsidRDefault="00342ED2" w:rsidP="00FB6339">
            <w:pPr>
              <w:snapToGrid w:val="0"/>
              <w:spacing w:beforeLines="20" w:afterLines="20"/>
              <w:jc w:val="center"/>
              <w:rPr>
                <w:szCs w:val="21"/>
              </w:rPr>
            </w:pPr>
            <w:r>
              <w:rPr>
                <w:szCs w:val="21"/>
              </w:rPr>
              <w:t>29</w:t>
            </w:r>
          </w:p>
        </w:tc>
        <w:tc>
          <w:tcPr>
            <w:tcW w:w="1701" w:type="dxa"/>
            <w:vMerge/>
            <w:vAlign w:val="center"/>
          </w:tcPr>
          <w:p w:rsidR="001819E2" w:rsidRDefault="001819E2" w:rsidP="00FB6339">
            <w:pPr>
              <w:keepNext/>
              <w:keepLines/>
              <w:snapToGrid w:val="0"/>
              <w:spacing w:beforeLines="20" w:afterLines="20" w:line="360" w:lineRule="auto"/>
              <w:jc w:val="center"/>
              <w:rPr>
                <w:b/>
                <w:bCs/>
                <w:sz w:val="36"/>
                <w:szCs w:val="21"/>
              </w:rPr>
            </w:pPr>
          </w:p>
        </w:tc>
        <w:tc>
          <w:tcPr>
            <w:tcW w:w="5579" w:type="dxa"/>
            <w:gridSpan w:val="2"/>
            <w:vAlign w:val="center"/>
          </w:tcPr>
          <w:p w:rsidR="001819E2" w:rsidRDefault="00342ED2" w:rsidP="00FB6339">
            <w:pPr>
              <w:snapToGrid w:val="0"/>
              <w:spacing w:beforeLines="20" w:afterLines="20"/>
              <w:jc w:val="center"/>
              <w:rPr>
                <w:szCs w:val="21"/>
              </w:rPr>
            </w:pPr>
            <w:r>
              <w:rPr>
                <w:rFonts w:hint="eastAsia"/>
                <w:szCs w:val="21"/>
              </w:rPr>
              <w:t>地基基础</w:t>
            </w:r>
          </w:p>
        </w:tc>
      </w:tr>
      <w:tr w:rsidR="001819E2">
        <w:trPr>
          <w:cantSplit/>
          <w:jc w:val="center"/>
        </w:trPr>
        <w:tc>
          <w:tcPr>
            <w:tcW w:w="1242" w:type="dxa"/>
            <w:vAlign w:val="center"/>
          </w:tcPr>
          <w:p w:rsidR="001819E2" w:rsidRDefault="00342ED2" w:rsidP="00FB6339">
            <w:pPr>
              <w:snapToGrid w:val="0"/>
              <w:spacing w:beforeLines="20" w:afterLines="20"/>
              <w:jc w:val="center"/>
              <w:rPr>
                <w:szCs w:val="21"/>
              </w:rPr>
            </w:pPr>
            <w:r>
              <w:rPr>
                <w:szCs w:val="21"/>
              </w:rPr>
              <w:t>30</w:t>
            </w:r>
          </w:p>
        </w:tc>
        <w:tc>
          <w:tcPr>
            <w:tcW w:w="1701" w:type="dxa"/>
            <w:vMerge/>
            <w:vAlign w:val="center"/>
          </w:tcPr>
          <w:p w:rsidR="001819E2" w:rsidRDefault="001819E2" w:rsidP="00FB6339">
            <w:pPr>
              <w:keepNext/>
              <w:keepLines/>
              <w:snapToGrid w:val="0"/>
              <w:spacing w:beforeLines="20" w:afterLines="20" w:line="360" w:lineRule="auto"/>
              <w:jc w:val="center"/>
              <w:rPr>
                <w:b/>
                <w:bCs/>
                <w:sz w:val="36"/>
                <w:szCs w:val="21"/>
              </w:rPr>
            </w:pPr>
          </w:p>
        </w:tc>
        <w:tc>
          <w:tcPr>
            <w:tcW w:w="1701" w:type="dxa"/>
            <w:vMerge w:val="restart"/>
            <w:vAlign w:val="center"/>
          </w:tcPr>
          <w:p w:rsidR="001819E2" w:rsidRDefault="00342ED2" w:rsidP="00FB6339">
            <w:pPr>
              <w:snapToGrid w:val="0"/>
              <w:spacing w:beforeLines="20" w:afterLines="20"/>
              <w:jc w:val="center"/>
              <w:rPr>
                <w:szCs w:val="21"/>
              </w:rPr>
            </w:pPr>
            <w:r>
              <w:rPr>
                <w:rFonts w:hint="eastAsia"/>
                <w:szCs w:val="21"/>
              </w:rPr>
              <w:t>平面布置</w:t>
            </w:r>
          </w:p>
        </w:tc>
        <w:tc>
          <w:tcPr>
            <w:tcW w:w="3878" w:type="dxa"/>
            <w:vAlign w:val="center"/>
          </w:tcPr>
          <w:p w:rsidR="001819E2" w:rsidRDefault="00342ED2" w:rsidP="00FB6339">
            <w:pPr>
              <w:snapToGrid w:val="0"/>
              <w:spacing w:beforeLines="20" w:afterLines="20"/>
              <w:jc w:val="center"/>
              <w:rPr>
                <w:szCs w:val="21"/>
              </w:rPr>
            </w:pPr>
            <w:r>
              <w:rPr>
                <w:rFonts w:hint="eastAsia"/>
                <w:szCs w:val="21"/>
              </w:rPr>
              <w:t>设计主尺度</w:t>
            </w:r>
          </w:p>
        </w:tc>
      </w:tr>
      <w:tr w:rsidR="001819E2">
        <w:trPr>
          <w:cantSplit/>
          <w:jc w:val="center"/>
        </w:trPr>
        <w:tc>
          <w:tcPr>
            <w:tcW w:w="1242" w:type="dxa"/>
            <w:vAlign w:val="center"/>
          </w:tcPr>
          <w:p w:rsidR="001819E2" w:rsidRDefault="00342ED2" w:rsidP="00FB6339">
            <w:pPr>
              <w:snapToGrid w:val="0"/>
              <w:spacing w:beforeLines="20" w:afterLines="20"/>
              <w:jc w:val="center"/>
              <w:rPr>
                <w:szCs w:val="21"/>
              </w:rPr>
            </w:pPr>
            <w:r>
              <w:rPr>
                <w:szCs w:val="21"/>
              </w:rPr>
              <w:t>31</w:t>
            </w:r>
          </w:p>
        </w:tc>
        <w:tc>
          <w:tcPr>
            <w:tcW w:w="1701" w:type="dxa"/>
            <w:vMerge/>
            <w:vAlign w:val="center"/>
          </w:tcPr>
          <w:p w:rsidR="001819E2" w:rsidRDefault="001819E2" w:rsidP="00FB6339">
            <w:pPr>
              <w:keepNext/>
              <w:keepLines/>
              <w:snapToGrid w:val="0"/>
              <w:spacing w:beforeLines="20" w:afterLines="20" w:line="360" w:lineRule="auto"/>
              <w:jc w:val="center"/>
              <w:rPr>
                <w:b/>
                <w:bCs/>
                <w:sz w:val="36"/>
                <w:szCs w:val="21"/>
              </w:rPr>
            </w:pPr>
          </w:p>
        </w:tc>
        <w:tc>
          <w:tcPr>
            <w:tcW w:w="1701" w:type="dxa"/>
            <w:vMerge/>
            <w:vAlign w:val="center"/>
          </w:tcPr>
          <w:p w:rsidR="001819E2" w:rsidRDefault="001819E2" w:rsidP="00FB6339">
            <w:pPr>
              <w:keepNext/>
              <w:keepLines/>
              <w:snapToGrid w:val="0"/>
              <w:spacing w:beforeLines="20" w:afterLines="20" w:line="360" w:lineRule="auto"/>
              <w:jc w:val="center"/>
              <w:rPr>
                <w:b/>
                <w:bCs/>
                <w:sz w:val="36"/>
                <w:szCs w:val="21"/>
              </w:rPr>
            </w:pPr>
          </w:p>
        </w:tc>
        <w:tc>
          <w:tcPr>
            <w:tcW w:w="3878" w:type="dxa"/>
            <w:vAlign w:val="center"/>
          </w:tcPr>
          <w:p w:rsidR="001819E2" w:rsidRDefault="00342ED2" w:rsidP="00FB6339">
            <w:pPr>
              <w:snapToGrid w:val="0"/>
              <w:spacing w:beforeLines="20" w:afterLines="20"/>
              <w:jc w:val="center"/>
              <w:rPr>
                <w:szCs w:val="21"/>
              </w:rPr>
            </w:pPr>
            <w:r>
              <w:rPr>
                <w:rFonts w:hint="eastAsia"/>
                <w:szCs w:val="21"/>
              </w:rPr>
              <w:t>导助航设施</w:t>
            </w:r>
          </w:p>
        </w:tc>
      </w:tr>
      <w:tr w:rsidR="001819E2">
        <w:trPr>
          <w:cantSplit/>
          <w:jc w:val="center"/>
        </w:trPr>
        <w:tc>
          <w:tcPr>
            <w:tcW w:w="1242" w:type="dxa"/>
            <w:vAlign w:val="center"/>
          </w:tcPr>
          <w:p w:rsidR="001819E2" w:rsidRDefault="00342ED2" w:rsidP="00FB6339">
            <w:pPr>
              <w:snapToGrid w:val="0"/>
              <w:spacing w:beforeLines="20" w:afterLines="20"/>
              <w:jc w:val="center"/>
              <w:rPr>
                <w:szCs w:val="21"/>
              </w:rPr>
            </w:pPr>
            <w:r>
              <w:rPr>
                <w:szCs w:val="21"/>
              </w:rPr>
              <w:t>32</w:t>
            </w:r>
          </w:p>
        </w:tc>
        <w:tc>
          <w:tcPr>
            <w:tcW w:w="1701" w:type="dxa"/>
            <w:vMerge/>
            <w:vAlign w:val="center"/>
          </w:tcPr>
          <w:p w:rsidR="001819E2" w:rsidRDefault="001819E2" w:rsidP="00FB6339">
            <w:pPr>
              <w:keepNext/>
              <w:keepLines/>
              <w:snapToGrid w:val="0"/>
              <w:spacing w:beforeLines="20" w:afterLines="20" w:line="360" w:lineRule="auto"/>
              <w:jc w:val="center"/>
              <w:rPr>
                <w:b/>
                <w:bCs/>
                <w:sz w:val="36"/>
                <w:szCs w:val="21"/>
              </w:rPr>
            </w:pPr>
          </w:p>
        </w:tc>
        <w:tc>
          <w:tcPr>
            <w:tcW w:w="1701" w:type="dxa"/>
            <w:vMerge/>
            <w:vAlign w:val="center"/>
          </w:tcPr>
          <w:p w:rsidR="001819E2" w:rsidRDefault="001819E2" w:rsidP="00FB6339">
            <w:pPr>
              <w:keepNext/>
              <w:keepLines/>
              <w:snapToGrid w:val="0"/>
              <w:spacing w:beforeLines="20" w:afterLines="20" w:line="360" w:lineRule="auto"/>
              <w:jc w:val="center"/>
              <w:rPr>
                <w:b/>
                <w:bCs/>
                <w:sz w:val="36"/>
                <w:szCs w:val="21"/>
              </w:rPr>
            </w:pPr>
          </w:p>
        </w:tc>
        <w:tc>
          <w:tcPr>
            <w:tcW w:w="3878" w:type="dxa"/>
            <w:vAlign w:val="center"/>
          </w:tcPr>
          <w:p w:rsidR="001819E2" w:rsidRDefault="00342ED2" w:rsidP="00FB6339">
            <w:pPr>
              <w:snapToGrid w:val="0"/>
              <w:spacing w:beforeLines="20" w:afterLines="20"/>
              <w:jc w:val="center"/>
              <w:rPr>
                <w:szCs w:val="21"/>
              </w:rPr>
            </w:pPr>
            <w:r>
              <w:rPr>
                <w:szCs w:val="21"/>
              </w:rPr>
              <w:t>…</w:t>
            </w:r>
          </w:p>
        </w:tc>
      </w:tr>
    </w:tbl>
    <w:p w:rsidR="001819E2" w:rsidRDefault="00342ED2">
      <w:pPr>
        <w:jc w:val="center"/>
      </w:pPr>
      <w:r>
        <w:rPr>
          <w:rFonts w:hint="eastAsia"/>
          <w:b/>
          <w:kern w:val="0"/>
          <w:sz w:val="24"/>
        </w:rPr>
        <w:lastRenderedPageBreak/>
        <w:t>续表</w:t>
      </w:r>
      <w:r>
        <w:rPr>
          <w:b/>
          <w:kern w:val="0"/>
          <w:sz w:val="24"/>
        </w:rPr>
        <w:t>B</w:t>
      </w:r>
      <w:r>
        <w:rPr>
          <w:rFonts w:hint="eastAsia"/>
          <w:b/>
          <w:kern w:val="0"/>
          <w:sz w:val="24"/>
        </w:rPr>
        <w:t>.0.4</w:t>
      </w:r>
    </w:p>
    <w:tbl>
      <w:tblPr>
        <w:tblW w:w="8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242"/>
        <w:gridCol w:w="1701"/>
        <w:gridCol w:w="1701"/>
        <w:gridCol w:w="3878"/>
      </w:tblGrid>
      <w:tr w:rsidR="001819E2">
        <w:trPr>
          <w:cantSplit/>
          <w:jc w:val="center"/>
        </w:trPr>
        <w:tc>
          <w:tcPr>
            <w:tcW w:w="1242" w:type="dxa"/>
            <w:vAlign w:val="center"/>
          </w:tcPr>
          <w:p w:rsidR="001819E2" w:rsidRDefault="00342ED2" w:rsidP="00FB6339">
            <w:pPr>
              <w:snapToGrid w:val="0"/>
              <w:spacing w:beforeLines="20" w:afterLines="20"/>
              <w:jc w:val="center"/>
              <w:rPr>
                <w:szCs w:val="21"/>
              </w:rPr>
            </w:pPr>
            <w:r>
              <w:rPr>
                <w:rFonts w:hint="eastAsia"/>
                <w:szCs w:val="21"/>
              </w:rPr>
              <w:t>序号</w:t>
            </w:r>
          </w:p>
        </w:tc>
        <w:tc>
          <w:tcPr>
            <w:tcW w:w="3402" w:type="dxa"/>
            <w:gridSpan w:val="2"/>
            <w:vAlign w:val="center"/>
          </w:tcPr>
          <w:p w:rsidR="001819E2" w:rsidRDefault="00342ED2" w:rsidP="00FB6339">
            <w:pPr>
              <w:snapToGrid w:val="0"/>
              <w:spacing w:beforeLines="20" w:afterLines="20"/>
              <w:jc w:val="center"/>
              <w:rPr>
                <w:szCs w:val="21"/>
              </w:rPr>
            </w:pPr>
            <w:r>
              <w:rPr>
                <w:rFonts w:hint="eastAsia"/>
                <w:szCs w:val="21"/>
              </w:rPr>
              <w:t>类型</w:t>
            </w:r>
          </w:p>
        </w:tc>
        <w:tc>
          <w:tcPr>
            <w:tcW w:w="3878" w:type="dxa"/>
            <w:vAlign w:val="center"/>
          </w:tcPr>
          <w:p w:rsidR="001819E2" w:rsidRDefault="00342ED2" w:rsidP="00FB6339">
            <w:pPr>
              <w:snapToGrid w:val="0"/>
              <w:spacing w:beforeLines="20" w:afterLines="20"/>
              <w:jc w:val="center"/>
              <w:rPr>
                <w:szCs w:val="21"/>
              </w:rPr>
            </w:pPr>
            <w:r>
              <w:rPr>
                <w:rFonts w:hint="eastAsia"/>
                <w:szCs w:val="21"/>
              </w:rPr>
              <w:t>风险源</w:t>
            </w:r>
          </w:p>
        </w:tc>
      </w:tr>
      <w:tr w:rsidR="001819E2">
        <w:trPr>
          <w:cantSplit/>
          <w:jc w:val="center"/>
        </w:trPr>
        <w:tc>
          <w:tcPr>
            <w:tcW w:w="1242" w:type="dxa"/>
            <w:vAlign w:val="center"/>
          </w:tcPr>
          <w:p w:rsidR="001819E2" w:rsidRDefault="00342ED2" w:rsidP="00FB6339">
            <w:pPr>
              <w:snapToGrid w:val="0"/>
              <w:spacing w:beforeLines="20" w:afterLines="20"/>
              <w:jc w:val="center"/>
              <w:rPr>
                <w:szCs w:val="21"/>
              </w:rPr>
            </w:pPr>
            <w:r>
              <w:rPr>
                <w:szCs w:val="21"/>
              </w:rPr>
              <w:t>33</w:t>
            </w:r>
          </w:p>
        </w:tc>
        <w:tc>
          <w:tcPr>
            <w:tcW w:w="1701" w:type="dxa"/>
            <w:vMerge w:val="restart"/>
            <w:vAlign w:val="center"/>
          </w:tcPr>
          <w:p w:rsidR="001819E2" w:rsidRDefault="00342ED2" w:rsidP="00FB6339">
            <w:pPr>
              <w:keepNext/>
              <w:keepLines/>
              <w:snapToGrid w:val="0"/>
              <w:spacing w:beforeLines="20" w:afterLines="20" w:line="360" w:lineRule="auto"/>
              <w:jc w:val="center"/>
              <w:rPr>
                <w:b/>
                <w:bCs/>
                <w:sz w:val="36"/>
                <w:szCs w:val="21"/>
              </w:rPr>
            </w:pPr>
            <w:r>
              <w:rPr>
                <w:rFonts w:hint="eastAsia"/>
                <w:szCs w:val="21"/>
              </w:rPr>
              <w:t>设计方案</w:t>
            </w:r>
          </w:p>
        </w:tc>
        <w:tc>
          <w:tcPr>
            <w:tcW w:w="1701" w:type="dxa"/>
            <w:vMerge w:val="restart"/>
            <w:vAlign w:val="center"/>
          </w:tcPr>
          <w:p w:rsidR="001819E2" w:rsidRDefault="00342ED2" w:rsidP="00FB6339">
            <w:pPr>
              <w:snapToGrid w:val="0"/>
              <w:spacing w:beforeLines="20" w:afterLines="20"/>
              <w:jc w:val="center"/>
              <w:rPr>
                <w:szCs w:val="21"/>
              </w:rPr>
            </w:pPr>
            <w:r>
              <w:rPr>
                <w:rFonts w:hint="eastAsia"/>
                <w:szCs w:val="21"/>
              </w:rPr>
              <w:t>水工结构</w:t>
            </w:r>
          </w:p>
        </w:tc>
        <w:tc>
          <w:tcPr>
            <w:tcW w:w="3878" w:type="dxa"/>
            <w:vAlign w:val="center"/>
          </w:tcPr>
          <w:p w:rsidR="001819E2" w:rsidRDefault="00342ED2" w:rsidP="00FB6339">
            <w:pPr>
              <w:snapToGrid w:val="0"/>
              <w:spacing w:beforeLines="20" w:afterLines="20"/>
              <w:jc w:val="center"/>
              <w:rPr>
                <w:szCs w:val="21"/>
              </w:rPr>
            </w:pPr>
            <w:r>
              <w:rPr>
                <w:rFonts w:hint="eastAsia"/>
                <w:szCs w:val="21"/>
              </w:rPr>
              <w:t>结构选型</w:t>
            </w:r>
          </w:p>
        </w:tc>
      </w:tr>
      <w:tr w:rsidR="001819E2">
        <w:trPr>
          <w:cantSplit/>
          <w:jc w:val="center"/>
        </w:trPr>
        <w:tc>
          <w:tcPr>
            <w:tcW w:w="1242" w:type="dxa"/>
            <w:vAlign w:val="center"/>
          </w:tcPr>
          <w:p w:rsidR="001819E2" w:rsidRDefault="00342ED2" w:rsidP="00FB6339">
            <w:pPr>
              <w:snapToGrid w:val="0"/>
              <w:spacing w:beforeLines="20" w:afterLines="20"/>
              <w:jc w:val="center"/>
              <w:rPr>
                <w:szCs w:val="21"/>
              </w:rPr>
            </w:pPr>
            <w:r>
              <w:rPr>
                <w:szCs w:val="21"/>
              </w:rPr>
              <w:t>34</w:t>
            </w:r>
          </w:p>
        </w:tc>
        <w:tc>
          <w:tcPr>
            <w:tcW w:w="1701" w:type="dxa"/>
            <w:vMerge/>
            <w:vAlign w:val="center"/>
          </w:tcPr>
          <w:p w:rsidR="001819E2" w:rsidRDefault="001819E2" w:rsidP="00FB6339">
            <w:pPr>
              <w:keepNext/>
              <w:keepLines/>
              <w:snapToGrid w:val="0"/>
              <w:spacing w:beforeLines="20" w:afterLines="20" w:line="360" w:lineRule="auto"/>
              <w:jc w:val="center"/>
              <w:rPr>
                <w:b/>
                <w:bCs/>
                <w:sz w:val="36"/>
                <w:szCs w:val="21"/>
              </w:rPr>
            </w:pPr>
          </w:p>
        </w:tc>
        <w:tc>
          <w:tcPr>
            <w:tcW w:w="1701" w:type="dxa"/>
            <w:vMerge/>
            <w:vAlign w:val="center"/>
          </w:tcPr>
          <w:p w:rsidR="001819E2" w:rsidRDefault="001819E2" w:rsidP="00FB6339">
            <w:pPr>
              <w:keepNext/>
              <w:keepLines/>
              <w:snapToGrid w:val="0"/>
              <w:spacing w:beforeLines="20" w:afterLines="20" w:line="360" w:lineRule="auto"/>
              <w:jc w:val="center"/>
              <w:rPr>
                <w:b/>
                <w:bCs/>
                <w:sz w:val="36"/>
                <w:szCs w:val="21"/>
              </w:rPr>
            </w:pPr>
          </w:p>
        </w:tc>
        <w:tc>
          <w:tcPr>
            <w:tcW w:w="3878" w:type="dxa"/>
            <w:vAlign w:val="center"/>
          </w:tcPr>
          <w:p w:rsidR="001819E2" w:rsidRDefault="00342ED2" w:rsidP="00FB6339">
            <w:pPr>
              <w:snapToGrid w:val="0"/>
              <w:spacing w:beforeLines="20" w:afterLines="20"/>
              <w:jc w:val="center"/>
              <w:rPr>
                <w:szCs w:val="21"/>
              </w:rPr>
            </w:pPr>
            <w:r>
              <w:rPr>
                <w:rFonts w:hint="eastAsia"/>
                <w:szCs w:val="21"/>
              </w:rPr>
              <w:t>结构主尺度</w:t>
            </w:r>
          </w:p>
        </w:tc>
      </w:tr>
      <w:tr w:rsidR="001819E2">
        <w:trPr>
          <w:cantSplit/>
          <w:jc w:val="center"/>
        </w:trPr>
        <w:tc>
          <w:tcPr>
            <w:tcW w:w="1242" w:type="dxa"/>
            <w:vAlign w:val="center"/>
          </w:tcPr>
          <w:p w:rsidR="001819E2" w:rsidRDefault="00342ED2" w:rsidP="00FB6339">
            <w:pPr>
              <w:snapToGrid w:val="0"/>
              <w:spacing w:beforeLines="20" w:afterLines="20"/>
              <w:jc w:val="center"/>
              <w:rPr>
                <w:szCs w:val="21"/>
              </w:rPr>
            </w:pPr>
            <w:r>
              <w:rPr>
                <w:szCs w:val="21"/>
              </w:rPr>
              <w:t>35</w:t>
            </w:r>
          </w:p>
        </w:tc>
        <w:tc>
          <w:tcPr>
            <w:tcW w:w="1701" w:type="dxa"/>
            <w:vMerge/>
            <w:vAlign w:val="center"/>
          </w:tcPr>
          <w:p w:rsidR="001819E2" w:rsidRDefault="001819E2" w:rsidP="00FB6339">
            <w:pPr>
              <w:keepNext/>
              <w:keepLines/>
              <w:snapToGrid w:val="0"/>
              <w:spacing w:beforeLines="20" w:afterLines="20" w:line="360" w:lineRule="auto"/>
              <w:jc w:val="center"/>
              <w:rPr>
                <w:b/>
                <w:bCs/>
                <w:sz w:val="36"/>
                <w:szCs w:val="21"/>
              </w:rPr>
            </w:pPr>
          </w:p>
        </w:tc>
        <w:tc>
          <w:tcPr>
            <w:tcW w:w="1701" w:type="dxa"/>
            <w:vMerge/>
            <w:vAlign w:val="center"/>
          </w:tcPr>
          <w:p w:rsidR="001819E2" w:rsidRDefault="001819E2" w:rsidP="00FB6339">
            <w:pPr>
              <w:keepNext/>
              <w:keepLines/>
              <w:snapToGrid w:val="0"/>
              <w:spacing w:beforeLines="20" w:afterLines="20" w:line="360" w:lineRule="auto"/>
              <w:jc w:val="center"/>
              <w:rPr>
                <w:b/>
                <w:bCs/>
                <w:sz w:val="36"/>
                <w:szCs w:val="21"/>
              </w:rPr>
            </w:pPr>
          </w:p>
        </w:tc>
        <w:tc>
          <w:tcPr>
            <w:tcW w:w="3878" w:type="dxa"/>
            <w:vAlign w:val="center"/>
          </w:tcPr>
          <w:p w:rsidR="001819E2" w:rsidRDefault="00342ED2" w:rsidP="00FB6339">
            <w:pPr>
              <w:snapToGrid w:val="0"/>
              <w:spacing w:beforeLines="20" w:afterLines="20"/>
              <w:jc w:val="center"/>
              <w:rPr>
                <w:szCs w:val="21"/>
              </w:rPr>
            </w:pPr>
            <w:r>
              <w:rPr>
                <w:rFonts w:hint="eastAsia"/>
                <w:szCs w:val="21"/>
              </w:rPr>
              <w:t>构造措施</w:t>
            </w:r>
          </w:p>
        </w:tc>
      </w:tr>
      <w:tr w:rsidR="001819E2">
        <w:trPr>
          <w:cantSplit/>
          <w:jc w:val="center"/>
        </w:trPr>
        <w:tc>
          <w:tcPr>
            <w:tcW w:w="1242" w:type="dxa"/>
            <w:vAlign w:val="center"/>
          </w:tcPr>
          <w:p w:rsidR="001819E2" w:rsidRDefault="00342ED2" w:rsidP="00FB6339">
            <w:pPr>
              <w:snapToGrid w:val="0"/>
              <w:spacing w:beforeLines="20" w:afterLines="20"/>
              <w:jc w:val="center"/>
              <w:rPr>
                <w:szCs w:val="21"/>
              </w:rPr>
            </w:pPr>
            <w:r>
              <w:rPr>
                <w:szCs w:val="21"/>
              </w:rPr>
              <w:t>36</w:t>
            </w:r>
          </w:p>
        </w:tc>
        <w:tc>
          <w:tcPr>
            <w:tcW w:w="1701" w:type="dxa"/>
            <w:vMerge/>
            <w:vAlign w:val="center"/>
          </w:tcPr>
          <w:p w:rsidR="001819E2" w:rsidRDefault="001819E2" w:rsidP="00FB6339">
            <w:pPr>
              <w:keepNext/>
              <w:keepLines/>
              <w:snapToGrid w:val="0"/>
              <w:spacing w:beforeLines="20" w:afterLines="20" w:line="360" w:lineRule="auto"/>
              <w:jc w:val="center"/>
              <w:rPr>
                <w:b/>
                <w:bCs/>
                <w:sz w:val="36"/>
                <w:szCs w:val="21"/>
              </w:rPr>
            </w:pPr>
          </w:p>
        </w:tc>
        <w:tc>
          <w:tcPr>
            <w:tcW w:w="1701" w:type="dxa"/>
            <w:vMerge/>
            <w:vAlign w:val="center"/>
          </w:tcPr>
          <w:p w:rsidR="001819E2" w:rsidRDefault="001819E2" w:rsidP="00FB6339">
            <w:pPr>
              <w:keepNext/>
              <w:keepLines/>
              <w:snapToGrid w:val="0"/>
              <w:spacing w:beforeLines="20" w:afterLines="20" w:line="360" w:lineRule="auto"/>
              <w:jc w:val="center"/>
              <w:rPr>
                <w:b/>
                <w:bCs/>
                <w:sz w:val="36"/>
                <w:szCs w:val="21"/>
              </w:rPr>
            </w:pPr>
          </w:p>
        </w:tc>
        <w:tc>
          <w:tcPr>
            <w:tcW w:w="3878" w:type="dxa"/>
            <w:vAlign w:val="center"/>
          </w:tcPr>
          <w:p w:rsidR="001819E2" w:rsidRDefault="00342ED2" w:rsidP="00FB6339">
            <w:pPr>
              <w:snapToGrid w:val="0"/>
              <w:spacing w:beforeLines="20" w:afterLines="20"/>
              <w:jc w:val="center"/>
              <w:rPr>
                <w:szCs w:val="21"/>
              </w:rPr>
            </w:pPr>
            <w:r>
              <w:rPr>
                <w:rFonts w:hint="eastAsia"/>
                <w:szCs w:val="21"/>
              </w:rPr>
              <w:t>作用组合</w:t>
            </w:r>
          </w:p>
        </w:tc>
      </w:tr>
      <w:tr w:rsidR="001819E2">
        <w:trPr>
          <w:cantSplit/>
          <w:jc w:val="center"/>
        </w:trPr>
        <w:tc>
          <w:tcPr>
            <w:tcW w:w="1242" w:type="dxa"/>
            <w:vAlign w:val="center"/>
          </w:tcPr>
          <w:p w:rsidR="001819E2" w:rsidRDefault="00342ED2" w:rsidP="00FB6339">
            <w:pPr>
              <w:snapToGrid w:val="0"/>
              <w:spacing w:beforeLines="20" w:afterLines="20"/>
              <w:jc w:val="center"/>
              <w:rPr>
                <w:szCs w:val="21"/>
              </w:rPr>
            </w:pPr>
            <w:r>
              <w:rPr>
                <w:szCs w:val="21"/>
              </w:rPr>
              <w:t>37</w:t>
            </w:r>
          </w:p>
        </w:tc>
        <w:tc>
          <w:tcPr>
            <w:tcW w:w="1701" w:type="dxa"/>
            <w:vMerge/>
            <w:vAlign w:val="center"/>
          </w:tcPr>
          <w:p w:rsidR="001819E2" w:rsidRDefault="001819E2" w:rsidP="00FB6339">
            <w:pPr>
              <w:keepNext/>
              <w:keepLines/>
              <w:snapToGrid w:val="0"/>
              <w:spacing w:beforeLines="20" w:afterLines="20" w:line="360" w:lineRule="auto"/>
              <w:jc w:val="center"/>
              <w:rPr>
                <w:b/>
                <w:bCs/>
                <w:sz w:val="36"/>
                <w:szCs w:val="21"/>
              </w:rPr>
            </w:pPr>
          </w:p>
        </w:tc>
        <w:tc>
          <w:tcPr>
            <w:tcW w:w="1701" w:type="dxa"/>
            <w:vMerge/>
            <w:vAlign w:val="center"/>
          </w:tcPr>
          <w:p w:rsidR="001819E2" w:rsidRDefault="001819E2" w:rsidP="00FB6339">
            <w:pPr>
              <w:keepNext/>
              <w:keepLines/>
              <w:snapToGrid w:val="0"/>
              <w:spacing w:beforeLines="20" w:afterLines="20" w:line="360" w:lineRule="auto"/>
              <w:jc w:val="center"/>
              <w:rPr>
                <w:b/>
                <w:bCs/>
                <w:sz w:val="36"/>
                <w:szCs w:val="21"/>
              </w:rPr>
            </w:pPr>
          </w:p>
        </w:tc>
        <w:tc>
          <w:tcPr>
            <w:tcW w:w="3878" w:type="dxa"/>
            <w:vAlign w:val="center"/>
          </w:tcPr>
          <w:p w:rsidR="001819E2" w:rsidRDefault="00342ED2" w:rsidP="00FB6339">
            <w:pPr>
              <w:snapToGrid w:val="0"/>
              <w:spacing w:beforeLines="20" w:afterLines="20"/>
              <w:jc w:val="center"/>
              <w:rPr>
                <w:szCs w:val="21"/>
              </w:rPr>
            </w:pPr>
            <w:r>
              <w:rPr>
                <w:rFonts w:hint="eastAsia"/>
                <w:szCs w:val="21"/>
              </w:rPr>
              <w:t>工况选取</w:t>
            </w:r>
          </w:p>
        </w:tc>
      </w:tr>
      <w:tr w:rsidR="001819E2">
        <w:trPr>
          <w:cantSplit/>
          <w:jc w:val="center"/>
        </w:trPr>
        <w:tc>
          <w:tcPr>
            <w:tcW w:w="1242" w:type="dxa"/>
            <w:vAlign w:val="center"/>
          </w:tcPr>
          <w:p w:rsidR="001819E2" w:rsidRDefault="00342ED2" w:rsidP="00FB6339">
            <w:pPr>
              <w:snapToGrid w:val="0"/>
              <w:spacing w:beforeLines="20" w:afterLines="20"/>
              <w:jc w:val="center"/>
              <w:rPr>
                <w:szCs w:val="21"/>
              </w:rPr>
            </w:pPr>
            <w:r>
              <w:rPr>
                <w:szCs w:val="21"/>
              </w:rPr>
              <w:t>38</w:t>
            </w:r>
          </w:p>
        </w:tc>
        <w:tc>
          <w:tcPr>
            <w:tcW w:w="1701" w:type="dxa"/>
            <w:vMerge/>
            <w:vAlign w:val="center"/>
          </w:tcPr>
          <w:p w:rsidR="001819E2" w:rsidRDefault="001819E2" w:rsidP="00FB6339">
            <w:pPr>
              <w:keepNext/>
              <w:keepLines/>
              <w:snapToGrid w:val="0"/>
              <w:spacing w:beforeLines="20" w:afterLines="20" w:line="360" w:lineRule="auto"/>
              <w:jc w:val="center"/>
              <w:rPr>
                <w:b/>
                <w:bCs/>
                <w:sz w:val="36"/>
                <w:szCs w:val="21"/>
              </w:rPr>
            </w:pPr>
          </w:p>
        </w:tc>
        <w:tc>
          <w:tcPr>
            <w:tcW w:w="1701" w:type="dxa"/>
            <w:vMerge/>
            <w:vAlign w:val="center"/>
          </w:tcPr>
          <w:p w:rsidR="001819E2" w:rsidRDefault="001819E2" w:rsidP="00FB6339">
            <w:pPr>
              <w:keepNext/>
              <w:keepLines/>
              <w:snapToGrid w:val="0"/>
              <w:spacing w:beforeLines="20" w:afterLines="20" w:line="360" w:lineRule="auto"/>
              <w:jc w:val="center"/>
              <w:rPr>
                <w:b/>
                <w:bCs/>
                <w:sz w:val="36"/>
                <w:szCs w:val="21"/>
              </w:rPr>
            </w:pPr>
          </w:p>
        </w:tc>
        <w:tc>
          <w:tcPr>
            <w:tcW w:w="3878" w:type="dxa"/>
            <w:vAlign w:val="center"/>
          </w:tcPr>
          <w:p w:rsidR="001819E2" w:rsidRDefault="00342ED2" w:rsidP="00FB6339">
            <w:pPr>
              <w:snapToGrid w:val="0"/>
              <w:spacing w:beforeLines="20" w:afterLines="20"/>
              <w:jc w:val="center"/>
              <w:rPr>
                <w:szCs w:val="21"/>
              </w:rPr>
            </w:pPr>
            <w:r>
              <w:rPr>
                <w:rFonts w:hint="eastAsia"/>
                <w:szCs w:val="21"/>
              </w:rPr>
              <w:t>码头附属设施</w:t>
            </w:r>
          </w:p>
        </w:tc>
      </w:tr>
      <w:tr w:rsidR="001819E2">
        <w:trPr>
          <w:cantSplit/>
          <w:jc w:val="center"/>
        </w:trPr>
        <w:tc>
          <w:tcPr>
            <w:tcW w:w="1242" w:type="dxa"/>
            <w:vAlign w:val="center"/>
          </w:tcPr>
          <w:p w:rsidR="001819E2" w:rsidRDefault="00342ED2" w:rsidP="00FB6339">
            <w:pPr>
              <w:snapToGrid w:val="0"/>
              <w:spacing w:beforeLines="20" w:afterLines="20"/>
              <w:jc w:val="center"/>
              <w:rPr>
                <w:szCs w:val="21"/>
              </w:rPr>
            </w:pPr>
            <w:r>
              <w:rPr>
                <w:szCs w:val="21"/>
              </w:rPr>
              <w:t>39</w:t>
            </w:r>
          </w:p>
        </w:tc>
        <w:tc>
          <w:tcPr>
            <w:tcW w:w="1701" w:type="dxa"/>
            <w:vMerge/>
            <w:vAlign w:val="center"/>
          </w:tcPr>
          <w:p w:rsidR="001819E2" w:rsidRDefault="001819E2" w:rsidP="00FB6339">
            <w:pPr>
              <w:keepNext/>
              <w:keepLines/>
              <w:snapToGrid w:val="0"/>
              <w:spacing w:beforeLines="20" w:afterLines="20" w:line="360" w:lineRule="auto"/>
              <w:jc w:val="center"/>
              <w:rPr>
                <w:b/>
                <w:bCs/>
                <w:sz w:val="36"/>
                <w:szCs w:val="21"/>
              </w:rPr>
            </w:pPr>
          </w:p>
        </w:tc>
        <w:tc>
          <w:tcPr>
            <w:tcW w:w="1701" w:type="dxa"/>
            <w:vMerge/>
            <w:vAlign w:val="center"/>
          </w:tcPr>
          <w:p w:rsidR="001819E2" w:rsidRDefault="001819E2" w:rsidP="00FB6339">
            <w:pPr>
              <w:keepNext/>
              <w:keepLines/>
              <w:snapToGrid w:val="0"/>
              <w:spacing w:beforeLines="20" w:afterLines="20" w:line="360" w:lineRule="auto"/>
              <w:jc w:val="center"/>
              <w:rPr>
                <w:b/>
                <w:bCs/>
                <w:sz w:val="36"/>
                <w:szCs w:val="21"/>
              </w:rPr>
            </w:pPr>
          </w:p>
        </w:tc>
        <w:tc>
          <w:tcPr>
            <w:tcW w:w="3878" w:type="dxa"/>
            <w:vAlign w:val="center"/>
          </w:tcPr>
          <w:p w:rsidR="001819E2" w:rsidRDefault="00342ED2" w:rsidP="00FB6339">
            <w:pPr>
              <w:snapToGrid w:val="0"/>
              <w:spacing w:beforeLines="20" w:afterLines="20"/>
              <w:jc w:val="center"/>
              <w:rPr>
                <w:szCs w:val="21"/>
              </w:rPr>
            </w:pPr>
            <w:r>
              <w:rPr>
                <w:rFonts w:hint="eastAsia"/>
                <w:szCs w:val="21"/>
              </w:rPr>
              <w:t>防腐措施</w:t>
            </w:r>
          </w:p>
        </w:tc>
      </w:tr>
      <w:tr w:rsidR="001819E2">
        <w:trPr>
          <w:cantSplit/>
          <w:jc w:val="center"/>
        </w:trPr>
        <w:tc>
          <w:tcPr>
            <w:tcW w:w="1242" w:type="dxa"/>
            <w:vAlign w:val="center"/>
          </w:tcPr>
          <w:p w:rsidR="001819E2" w:rsidRDefault="00342ED2" w:rsidP="00FB6339">
            <w:pPr>
              <w:snapToGrid w:val="0"/>
              <w:spacing w:beforeLines="20" w:afterLines="20"/>
              <w:jc w:val="center"/>
              <w:rPr>
                <w:szCs w:val="21"/>
              </w:rPr>
            </w:pPr>
            <w:r>
              <w:rPr>
                <w:szCs w:val="21"/>
              </w:rPr>
              <w:t>40</w:t>
            </w:r>
          </w:p>
        </w:tc>
        <w:tc>
          <w:tcPr>
            <w:tcW w:w="1701" w:type="dxa"/>
            <w:vMerge/>
            <w:vAlign w:val="center"/>
          </w:tcPr>
          <w:p w:rsidR="001819E2" w:rsidRDefault="001819E2" w:rsidP="00FB6339">
            <w:pPr>
              <w:keepNext/>
              <w:keepLines/>
              <w:snapToGrid w:val="0"/>
              <w:spacing w:beforeLines="20" w:afterLines="20" w:line="360" w:lineRule="auto"/>
              <w:jc w:val="center"/>
              <w:rPr>
                <w:b/>
                <w:bCs/>
                <w:sz w:val="36"/>
                <w:szCs w:val="21"/>
              </w:rPr>
            </w:pPr>
          </w:p>
        </w:tc>
        <w:tc>
          <w:tcPr>
            <w:tcW w:w="1701" w:type="dxa"/>
            <w:vMerge/>
            <w:vAlign w:val="center"/>
          </w:tcPr>
          <w:p w:rsidR="001819E2" w:rsidRDefault="001819E2" w:rsidP="00FB6339">
            <w:pPr>
              <w:keepNext/>
              <w:keepLines/>
              <w:snapToGrid w:val="0"/>
              <w:spacing w:beforeLines="20" w:afterLines="20" w:line="360" w:lineRule="auto"/>
              <w:jc w:val="center"/>
              <w:rPr>
                <w:b/>
                <w:bCs/>
                <w:sz w:val="36"/>
                <w:szCs w:val="21"/>
              </w:rPr>
            </w:pPr>
          </w:p>
        </w:tc>
        <w:tc>
          <w:tcPr>
            <w:tcW w:w="3878" w:type="dxa"/>
            <w:vAlign w:val="center"/>
          </w:tcPr>
          <w:p w:rsidR="001819E2" w:rsidRDefault="00342ED2" w:rsidP="00FB6339">
            <w:pPr>
              <w:snapToGrid w:val="0"/>
              <w:spacing w:beforeLines="20" w:afterLines="20"/>
              <w:jc w:val="center"/>
              <w:rPr>
                <w:szCs w:val="21"/>
              </w:rPr>
            </w:pPr>
            <w:r>
              <w:rPr>
                <w:szCs w:val="21"/>
              </w:rPr>
              <w:t>…</w:t>
            </w:r>
          </w:p>
        </w:tc>
      </w:tr>
      <w:tr w:rsidR="001819E2">
        <w:trPr>
          <w:cantSplit/>
          <w:jc w:val="center"/>
        </w:trPr>
        <w:tc>
          <w:tcPr>
            <w:tcW w:w="1242" w:type="dxa"/>
            <w:vAlign w:val="center"/>
          </w:tcPr>
          <w:p w:rsidR="001819E2" w:rsidRDefault="00342ED2" w:rsidP="00FB6339">
            <w:pPr>
              <w:snapToGrid w:val="0"/>
              <w:spacing w:beforeLines="20" w:afterLines="20"/>
              <w:jc w:val="center"/>
              <w:rPr>
                <w:szCs w:val="21"/>
              </w:rPr>
            </w:pPr>
            <w:r>
              <w:rPr>
                <w:szCs w:val="21"/>
              </w:rPr>
              <w:t>41</w:t>
            </w:r>
          </w:p>
        </w:tc>
        <w:tc>
          <w:tcPr>
            <w:tcW w:w="1701" w:type="dxa"/>
            <w:vMerge/>
            <w:vAlign w:val="center"/>
          </w:tcPr>
          <w:p w:rsidR="001819E2" w:rsidRDefault="001819E2" w:rsidP="00FB6339">
            <w:pPr>
              <w:keepNext/>
              <w:keepLines/>
              <w:snapToGrid w:val="0"/>
              <w:spacing w:beforeLines="20" w:afterLines="20" w:line="360" w:lineRule="auto"/>
              <w:jc w:val="center"/>
              <w:rPr>
                <w:b/>
                <w:bCs/>
                <w:sz w:val="36"/>
                <w:szCs w:val="21"/>
              </w:rPr>
            </w:pPr>
          </w:p>
        </w:tc>
        <w:tc>
          <w:tcPr>
            <w:tcW w:w="1701" w:type="dxa"/>
            <w:vMerge w:val="restart"/>
            <w:vAlign w:val="center"/>
          </w:tcPr>
          <w:p w:rsidR="001819E2" w:rsidRDefault="00342ED2" w:rsidP="00FB6339">
            <w:pPr>
              <w:snapToGrid w:val="0"/>
              <w:spacing w:beforeLines="20" w:afterLines="20"/>
              <w:jc w:val="center"/>
              <w:rPr>
                <w:szCs w:val="21"/>
              </w:rPr>
            </w:pPr>
            <w:r>
              <w:rPr>
                <w:rFonts w:hint="eastAsia"/>
                <w:szCs w:val="21"/>
              </w:rPr>
              <w:t>配套设施</w:t>
            </w:r>
          </w:p>
        </w:tc>
        <w:tc>
          <w:tcPr>
            <w:tcW w:w="3878" w:type="dxa"/>
            <w:vAlign w:val="center"/>
          </w:tcPr>
          <w:p w:rsidR="001819E2" w:rsidRDefault="00342ED2" w:rsidP="00FB6339">
            <w:pPr>
              <w:snapToGrid w:val="0"/>
              <w:spacing w:beforeLines="20" w:afterLines="20"/>
              <w:jc w:val="center"/>
              <w:rPr>
                <w:szCs w:val="21"/>
              </w:rPr>
            </w:pPr>
            <w:r>
              <w:rPr>
                <w:rFonts w:hint="eastAsia"/>
                <w:szCs w:val="21"/>
              </w:rPr>
              <w:t>供电设置</w:t>
            </w:r>
          </w:p>
        </w:tc>
      </w:tr>
      <w:tr w:rsidR="001819E2">
        <w:trPr>
          <w:cantSplit/>
          <w:jc w:val="center"/>
        </w:trPr>
        <w:tc>
          <w:tcPr>
            <w:tcW w:w="1242" w:type="dxa"/>
            <w:vAlign w:val="center"/>
          </w:tcPr>
          <w:p w:rsidR="001819E2" w:rsidRDefault="00342ED2" w:rsidP="00FB6339">
            <w:pPr>
              <w:snapToGrid w:val="0"/>
              <w:spacing w:beforeLines="20" w:afterLines="20"/>
              <w:jc w:val="center"/>
              <w:rPr>
                <w:szCs w:val="21"/>
              </w:rPr>
            </w:pPr>
            <w:r>
              <w:rPr>
                <w:szCs w:val="21"/>
              </w:rPr>
              <w:t>42</w:t>
            </w:r>
          </w:p>
        </w:tc>
        <w:tc>
          <w:tcPr>
            <w:tcW w:w="1701" w:type="dxa"/>
            <w:vMerge/>
            <w:vAlign w:val="center"/>
          </w:tcPr>
          <w:p w:rsidR="001819E2" w:rsidRDefault="001819E2" w:rsidP="00FB6339">
            <w:pPr>
              <w:keepNext/>
              <w:keepLines/>
              <w:snapToGrid w:val="0"/>
              <w:spacing w:beforeLines="20" w:afterLines="20" w:line="360" w:lineRule="auto"/>
              <w:jc w:val="center"/>
              <w:rPr>
                <w:b/>
                <w:bCs/>
                <w:sz w:val="36"/>
                <w:szCs w:val="21"/>
              </w:rPr>
            </w:pPr>
          </w:p>
        </w:tc>
        <w:tc>
          <w:tcPr>
            <w:tcW w:w="1701" w:type="dxa"/>
            <w:vMerge/>
            <w:vAlign w:val="center"/>
          </w:tcPr>
          <w:p w:rsidR="001819E2" w:rsidRDefault="001819E2" w:rsidP="00FB6339">
            <w:pPr>
              <w:keepNext/>
              <w:keepLines/>
              <w:snapToGrid w:val="0"/>
              <w:spacing w:beforeLines="20" w:afterLines="20" w:line="360" w:lineRule="auto"/>
              <w:jc w:val="center"/>
              <w:rPr>
                <w:b/>
                <w:bCs/>
                <w:sz w:val="36"/>
                <w:szCs w:val="21"/>
              </w:rPr>
            </w:pPr>
          </w:p>
        </w:tc>
        <w:tc>
          <w:tcPr>
            <w:tcW w:w="3878" w:type="dxa"/>
            <w:vAlign w:val="center"/>
          </w:tcPr>
          <w:p w:rsidR="001819E2" w:rsidRDefault="00342ED2" w:rsidP="00FB6339">
            <w:pPr>
              <w:snapToGrid w:val="0"/>
              <w:spacing w:beforeLines="20" w:afterLines="20"/>
              <w:jc w:val="center"/>
              <w:rPr>
                <w:szCs w:val="21"/>
              </w:rPr>
            </w:pPr>
            <w:r>
              <w:rPr>
                <w:rFonts w:hint="eastAsia"/>
                <w:szCs w:val="21"/>
              </w:rPr>
              <w:t>给排水设施</w:t>
            </w:r>
          </w:p>
        </w:tc>
      </w:tr>
      <w:tr w:rsidR="001819E2">
        <w:trPr>
          <w:cantSplit/>
          <w:jc w:val="center"/>
        </w:trPr>
        <w:tc>
          <w:tcPr>
            <w:tcW w:w="1242" w:type="dxa"/>
            <w:vAlign w:val="center"/>
          </w:tcPr>
          <w:p w:rsidR="001819E2" w:rsidRDefault="00342ED2" w:rsidP="00FB6339">
            <w:pPr>
              <w:snapToGrid w:val="0"/>
              <w:spacing w:beforeLines="20" w:afterLines="20"/>
              <w:jc w:val="center"/>
              <w:rPr>
                <w:szCs w:val="21"/>
              </w:rPr>
            </w:pPr>
            <w:r>
              <w:rPr>
                <w:szCs w:val="21"/>
              </w:rPr>
              <w:t>43</w:t>
            </w:r>
          </w:p>
        </w:tc>
        <w:tc>
          <w:tcPr>
            <w:tcW w:w="1701" w:type="dxa"/>
            <w:vMerge/>
            <w:vAlign w:val="center"/>
          </w:tcPr>
          <w:p w:rsidR="001819E2" w:rsidRDefault="001819E2" w:rsidP="00FB6339">
            <w:pPr>
              <w:keepNext/>
              <w:keepLines/>
              <w:snapToGrid w:val="0"/>
              <w:spacing w:beforeLines="20" w:afterLines="20" w:line="360" w:lineRule="auto"/>
              <w:jc w:val="center"/>
              <w:rPr>
                <w:b/>
                <w:bCs/>
                <w:sz w:val="36"/>
                <w:szCs w:val="21"/>
              </w:rPr>
            </w:pPr>
          </w:p>
        </w:tc>
        <w:tc>
          <w:tcPr>
            <w:tcW w:w="1701" w:type="dxa"/>
            <w:vMerge/>
            <w:vAlign w:val="center"/>
          </w:tcPr>
          <w:p w:rsidR="001819E2" w:rsidRDefault="001819E2" w:rsidP="00FB6339">
            <w:pPr>
              <w:keepNext/>
              <w:keepLines/>
              <w:snapToGrid w:val="0"/>
              <w:spacing w:beforeLines="20" w:afterLines="20" w:line="360" w:lineRule="auto"/>
              <w:jc w:val="center"/>
              <w:rPr>
                <w:b/>
                <w:bCs/>
                <w:sz w:val="36"/>
                <w:szCs w:val="21"/>
              </w:rPr>
            </w:pPr>
          </w:p>
        </w:tc>
        <w:tc>
          <w:tcPr>
            <w:tcW w:w="3878" w:type="dxa"/>
            <w:vAlign w:val="center"/>
          </w:tcPr>
          <w:p w:rsidR="001819E2" w:rsidRDefault="00342ED2" w:rsidP="00FB6339">
            <w:pPr>
              <w:snapToGrid w:val="0"/>
              <w:spacing w:beforeLines="20" w:afterLines="20"/>
              <w:jc w:val="center"/>
              <w:rPr>
                <w:szCs w:val="21"/>
              </w:rPr>
            </w:pPr>
            <w:r>
              <w:rPr>
                <w:rFonts w:hint="eastAsia"/>
                <w:szCs w:val="21"/>
              </w:rPr>
              <w:t>消防设施</w:t>
            </w:r>
          </w:p>
        </w:tc>
      </w:tr>
      <w:tr w:rsidR="001819E2">
        <w:trPr>
          <w:cantSplit/>
          <w:jc w:val="center"/>
        </w:trPr>
        <w:tc>
          <w:tcPr>
            <w:tcW w:w="1242" w:type="dxa"/>
            <w:vAlign w:val="center"/>
          </w:tcPr>
          <w:p w:rsidR="001819E2" w:rsidRDefault="00342ED2" w:rsidP="00FB6339">
            <w:pPr>
              <w:snapToGrid w:val="0"/>
              <w:spacing w:beforeLines="20" w:afterLines="20"/>
              <w:jc w:val="center"/>
              <w:rPr>
                <w:szCs w:val="21"/>
              </w:rPr>
            </w:pPr>
            <w:r>
              <w:rPr>
                <w:szCs w:val="21"/>
              </w:rPr>
              <w:t>44</w:t>
            </w:r>
          </w:p>
        </w:tc>
        <w:tc>
          <w:tcPr>
            <w:tcW w:w="1701" w:type="dxa"/>
            <w:vMerge/>
            <w:vAlign w:val="center"/>
          </w:tcPr>
          <w:p w:rsidR="001819E2" w:rsidRDefault="001819E2" w:rsidP="00FB6339">
            <w:pPr>
              <w:keepNext/>
              <w:keepLines/>
              <w:snapToGrid w:val="0"/>
              <w:spacing w:beforeLines="20" w:afterLines="20" w:line="360" w:lineRule="auto"/>
              <w:jc w:val="center"/>
              <w:rPr>
                <w:b/>
                <w:bCs/>
                <w:sz w:val="36"/>
                <w:szCs w:val="21"/>
              </w:rPr>
            </w:pPr>
          </w:p>
        </w:tc>
        <w:tc>
          <w:tcPr>
            <w:tcW w:w="1701" w:type="dxa"/>
            <w:vMerge/>
            <w:vAlign w:val="center"/>
          </w:tcPr>
          <w:p w:rsidR="001819E2" w:rsidRDefault="001819E2" w:rsidP="00FB6339">
            <w:pPr>
              <w:keepNext/>
              <w:keepLines/>
              <w:snapToGrid w:val="0"/>
              <w:spacing w:beforeLines="20" w:afterLines="20" w:line="360" w:lineRule="auto"/>
              <w:jc w:val="center"/>
              <w:rPr>
                <w:b/>
                <w:bCs/>
                <w:sz w:val="36"/>
                <w:szCs w:val="21"/>
              </w:rPr>
            </w:pPr>
          </w:p>
        </w:tc>
        <w:tc>
          <w:tcPr>
            <w:tcW w:w="3878" w:type="dxa"/>
            <w:vAlign w:val="center"/>
          </w:tcPr>
          <w:p w:rsidR="001819E2" w:rsidRDefault="00342ED2" w:rsidP="00FB6339">
            <w:pPr>
              <w:snapToGrid w:val="0"/>
              <w:spacing w:beforeLines="20" w:afterLines="20"/>
              <w:jc w:val="center"/>
              <w:rPr>
                <w:szCs w:val="21"/>
              </w:rPr>
            </w:pPr>
            <w:r>
              <w:rPr>
                <w:rFonts w:hint="eastAsia"/>
                <w:szCs w:val="21"/>
              </w:rPr>
              <w:t>环保设施</w:t>
            </w:r>
          </w:p>
        </w:tc>
      </w:tr>
      <w:tr w:rsidR="001819E2">
        <w:trPr>
          <w:cantSplit/>
          <w:jc w:val="center"/>
        </w:trPr>
        <w:tc>
          <w:tcPr>
            <w:tcW w:w="1242" w:type="dxa"/>
            <w:vAlign w:val="center"/>
          </w:tcPr>
          <w:p w:rsidR="001819E2" w:rsidRDefault="00342ED2" w:rsidP="00FB6339">
            <w:pPr>
              <w:snapToGrid w:val="0"/>
              <w:spacing w:beforeLines="20" w:afterLines="20"/>
              <w:jc w:val="center"/>
              <w:rPr>
                <w:szCs w:val="21"/>
              </w:rPr>
            </w:pPr>
            <w:r>
              <w:rPr>
                <w:szCs w:val="21"/>
              </w:rPr>
              <w:t>45</w:t>
            </w:r>
          </w:p>
        </w:tc>
        <w:tc>
          <w:tcPr>
            <w:tcW w:w="1701" w:type="dxa"/>
            <w:vMerge/>
            <w:vAlign w:val="center"/>
          </w:tcPr>
          <w:p w:rsidR="001819E2" w:rsidRDefault="001819E2" w:rsidP="00FB6339">
            <w:pPr>
              <w:keepNext/>
              <w:keepLines/>
              <w:snapToGrid w:val="0"/>
              <w:spacing w:beforeLines="20" w:afterLines="20" w:line="360" w:lineRule="auto"/>
              <w:jc w:val="center"/>
              <w:rPr>
                <w:b/>
                <w:bCs/>
                <w:sz w:val="36"/>
                <w:szCs w:val="21"/>
              </w:rPr>
            </w:pPr>
          </w:p>
        </w:tc>
        <w:tc>
          <w:tcPr>
            <w:tcW w:w="1701" w:type="dxa"/>
            <w:vMerge/>
            <w:vAlign w:val="center"/>
          </w:tcPr>
          <w:p w:rsidR="001819E2" w:rsidRDefault="001819E2" w:rsidP="00FB6339">
            <w:pPr>
              <w:keepNext/>
              <w:keepLines/>
              <w:snapToGrid w:val="0"/>
              <w:spacing w:beforeLines="20" w:afterLines="20" w:line="360" w:lineRule="auto"/>
              <w:jc w:val="center"/>
              <w:rPr>
                <w:b/>
                <w:bCs/>
                <w:sz w:val="36"/>
                <w:szCs w:val="21"/>
              </w:rPr>
            </w:pPr>
          </w:p>
        </w:tc>
        <w:tc>
          <w:tcPr>
            <w:tcW w:w="3878" w:type="dxa"/>
            <w:vAlign w:val="center"/>
          </w:tcPr>
          <w:p w:rsidR="001819E2" w:rsidRDefault="00342ED2" w:rsidP="00FB6339">
            <w:pPr>
              <w:snapToGrid w:val="0"/>
              <w:spacing w:beforeLines="20" w:afterLines="20"/>
              <w:jc w:val="center"/>
              <w:rPr>
                <w:szCs w:val="21"/>
              </w:rPr>
            </w:pPr>
            <w:r>
              <w:rPr>
                <w:szCs w:val="21"/>
              </w:rPr>
              <w:t>…</w:t>
            </w:r>
          </w:p>
        </w:tc>
      </w:tr>
      <w:tr w:rsidR="001819E2">
        <w:trPr>
          <w:cantSplit/>
          <w:jc w:val="center"/>
        </w:trPr>
        <w:tc>
          <w:tcPr>
            <w:tcW w:w="1242" w:type="dxa"/>
            <w:vAlign w:val="center"/>
          </w:tcPr>
          <w:p w:rsidR="001819E2" w:rsidRDefault="00342ED2" w:rsidP="00FB6339">
            <w:pPr>
              <w:snapToGrid w:val="0"/>
              <w:spacing w:beforeLines="20" w:afterLines="20"/>
              <w:jc w:val="center"/>
              <w:rPr>
                <w:szCs w:val="21"/>
              </w:rPr>
            </w:pPr>
            <w:r>
              <w:rPr>
                <w:szCs w:val="21"/>
              </w:rPr>
              <w:t>46</w:t>
            </w:r>
          </w:p>
        </w:tc>
        <w:tc>
          <w:tcPr>
            <w:tcW w:w="1701" w:type="dxa"/>
            <w:vMerge/>
            <w:vAlign w:val="center"/>
          </w:tcPr>
          <w:p w:rsidR="001819E2" w:rsidRDefault="001819E2" w:rsidP="00FB6339">
            <w:pPr>
              <w:keepNext/>
              <w:keepLines/>
              <w:snapToGrid w:val="0"/>
              <w:spacing w:beforeLines="20" w:afterLines="20" w:line="360" w:lineRule="auto"/>
              <w:jc w:val="center"/>
              <w:rPr>
                <w:b/>
                <w:bCs/>
                <w:sz w:val="36"/>
                <w:szCs w:val="21"/>
              </w:rPr>
            </w:pPr>
          </w:p>
        </w:tc>
        <w:tc>
          <w:tcPr>
            <w:tcW w:w="1701" w:type="dxa"/>
            <w:vMerge w:val="restart"/>
            <w:vAlign w:val="center"/>
          </w:tcPr>
          <w:p w:rsidR="001819E2" w:rsidRDefault="00342ED2" w:rsidP="00FB6339">
            <w:pPr>
              <w:snapToGrid w:val="0"/>
              <w:spacing w:beforeLines="20" w:afterLines="20"/>
              <w:jc w:val="center"/>
              <w:rPr>
                <w:szCs w:val="21"/>
              </w:rPr>
            </w:pPr>
            <w:r>
              <w:rPr>
                <w:rFonts w:hint="eastAsia"/>
                <w:szCs w:val="21"/>
              </w:rPr>
              <w:t>装卸工艺</w:t>
            </w:r>
          </w:p>
        </w:tc>
        <w:tc>
          <w:tcPr>
            <w:tcW w:w="3878" w:type="dxa"/>
            <w:vAlign w:val="center"/>
          </w:tcPr>
          <w:p w:rsidR="001819E2" w:rsidRDefault="00342ED2" w:rsidP="00FB6339">
            <w:pPr>
              <w:snapToGrid w:val="0"/>
              <w:spacing w:beforeLines="20" w:afterLines="20"/>
              <w:jc w:val="center"/>
              <w:rPr>
                <w:szCs w:val="21"/>
              </w:rPr>
            </w:pPr>
            <w:r>
              <w:rPr>
                <w:rFonts w:hint="eastAsia"/>
                <w:szCs w:val="21"/>
              </w:rPr>
              <w:t>工艺方案</w:t>
            </w:r>
          </w:p>
        </w:tc>
      </w:tr>
      <w:tr w:rsidR="001819E2">
        <w:trPr>
          <w:cantSplit/>
          <w:jc w:val="center"/>
        </w:trPr>
        <w:tc>
          <w:tcPr>
            <w:tcW w:w="1242" w:type="dxa"/>
            <w:vAlign w:val="center"/>
          </w:tcPr>
          <w:p w:rsidR="001819E2" w:rsidRDefault="00342ED2" w:rsidP="00FB6339">
            <w:pPr>
              <w:snapToGrid w:val="0"/>
              <w:spacing w:beforeLines="20" w:afterLines="20"/>
              <w:jc w:val="center"/>
              <w:rPr>
                <w:szCs w:val="21"/>
              </w:rPr>
            </w:pPr>
            <w:r>
              <w:rPr>
                <w:szCs w:val="21"/>
              </w:rPr>
              <w:t>47</w:t>
            </w:r>
          </w:p>
        </w:tc>
        <w:tc>
          <w:tcPr>
            <w:tcW w:w="1701" w:type="dxa"/>
            <w:vMerge/>
            <w:vAlign w:val="center"/>
          </w:tcPr>
          <w:p w:rsidR="001819E2" w:rsidRDefault="001819E2" w:rsidP="00FB6339">
            <w:pPr>
              <w:keepNext/>
              <w:keepLines/>
              <w:snapToGrid w:val="0"/>
              <w:spacing w:beforeLines="20" w:afterLines="20" w:line="360" w:lineRule="auto"/>
              <w:jc w:val="center"/>
              <w:rPr>
                <w:b/>
                <w:bCs/>
                <w:sz w:val="36"/>
                <w:szCs w:val="21"/>
              </w:rPr>
            </w:pPr>
          </w:p>
        </w:tc>
        <w:tc>
          <w:tcPr>
            <w:tcW w:w="1701" w:type="dxa"/>
            <w:vMerge/>
            <w:vAlign w:val="center"/>
          </w:tcPr>
          <w:p w:rsidR="001819E2" w:rsidRDefault="001819E2" w:rsidP="00FB6339">
            <w:pPr>
              <w:pStyle w:val="af0"/>
              <w:keepNext/>
              <w:keepLines/>
              <w:snapToGrid w:val="0"/>
              <w:spacing w:beforeLines="20" w:afterLines="20" w:line="240" w:lineRule="auto"/>
              <w:outlineLvl w:val="9"/>
              <w:rPr>
                <w:rFonts w:ascii="Times New Roman" w:hAnsi="Times New Roman"/>
                <w:b w:val="0"/>
                <w:bCs w:val="0"/>
                <w:spacing w:val="0"/>
                <w:sz w:val="21"/>
                <w:szCs w:val="21"/>
              </w:rPr>
            </w:pPr>
          </w:p>
        </w:tc>
        <w:tc>
          <w:tcPr>
            <w:tcW w:w="3878" w:type="dxa"/>
            <w:vAlign w:val="center"/>
          </w:tcPr>
          <w:p w:rsidR="001819E2" w:rsidRDefault="00342ED2" w:rsidP="00FB6339">
            <w:pPr>
              <w:snapToGrid w:val="0"/>
              <w:spacing w:beforeLines="20" w:afterLines="20"/>
              <w:jc w:val="center"/>
              <w:rPr>
                <w:szCs w:val="21"/>
              </w:rPr>
            </w:pPr>
            <w:r>
              <w:rPr>
                <w:rFonts w:hint="eastAsia"/>
                <w:szCs w:val="21"/>
              </w:rPr>
              <w:t>设备配置</w:t>
            </w:r>
          </w:p>
        </w:tc>
      </w:tr>
      <w:tr w:rsidR="001819E2">
        <w:trPr>
          <w:cantSplit/>
          <w:jc w:val="center"/>
        </w:trPr>
        <w:tc>
          <w:tcPr>
            <w:tcW w:w="1242" w:type="dxa"/>
            <w:vAlign w:val="center"/>
          </w:tcPr>
          <w:p w:rsidR="001819E2" w:rsidRDefault="00342ED2" w:rsidP="00FB6339">
            <w:pPr>
              <w:snapToGrid w:val="0"/>
              <w:spacing w:beforeLines="20" w:afterLines="20"/>
              <w:jc w:val="center"/>
              <w:rPr>
                <w:szCs w:val="21"/>
              </w:rPr>
            </w:pPr>
            <w:r>
              <w:rPr>
                <w:szCs w:val="21"/>
              </w:rPr>
              <w:t>48</w:t>
            </w:r>
          </w:p>
        </w:tc>
        <w:tc>
          <w:tcPr>
            <w:tcW w:w="1701" w:type="dxa"/>
            <w:vMerge/>
            <w:vAlign w:val="center"/>
          </w:tcPr>
          <w:p w:rsidR="001819E2" w:rsidRDefault="001819E2" w:rsidP="00FB6339">
            <w:pPr>
              <w:keepNext/>
              <w:keepLines/>
              <w:snapToGrid w:val="0"/>
              <w:spacing w:beforeLines="20" w:afterLines="20" w:line="360" w:lineRule="auto"/>
              <w:jc w:val="center"/>
              <w:rPr>
                <w:b/>
                <w:bCs/>
                <w:sz w:val="36"/>
                <w:szCs w:val="21"/>
              </w:rPr>
            </w:pPr>
          </w:p>
        </w:tc>
        <w:tc>
          <w:tcPr>
            <w:tcW w:w="1701" w:type="dxa"/>
            <w:vMerge/>
            <w:vAlign w:val="center"/>
          </w:tcPr>
          <w:p w:rsidR="001819E2" w:rsidRDefault="001819E2" w:rsidP="00FB6339">
            <w:pPr>
              <w:pStyle w:val="af0"/>
              <w:keepNext/>
              <w:keepLines/>
              <w:snapToGrid w:val="0"/>
              <w:spacing w:beforeLines="20" w:afterLines="20" w:line="240" w:lineRule="auto"/>
              <w:outlineLvl w:val="9"/>
              <w:rPr>
                <w:rFonts w:ascii="Times New Roman" w:hAnsi="Times New Roman"/>
                <w:b w:val="0"/>
                <w:bCs w:val="0"/>
                <w:spacing w:val="0"/>
                <w:sz w:val="21"/>
                <w:szCs w:val="21"/>
              </w:rPr>
            </w:pPr>
          </w:p>
        </w:tc>
        <w:tc>
          <w:tcPr>
            <w:tcW w:w="3878" w:type="dxa"/>
            <w:vAlign w:val="center"/>
          </w:tcPr>
          <w:p w:rsidR="001819E2" w:rsidRDefault="00342ED2" w:rsidP="00FB6339">
            <w:pPr>
              <w:snapToGrid w:val="0"/>
              <w:spacing w:beforeLines="20" w:afterLines="20"/>
              <w:jc w:val="center"/>
              <w:rPr>
                <w:szCs w:val="21"/>
              </w:rPr>
            </w:pPr>
            <w:r>
              <w:rPr>
                <w:rFonts w:hint="eastAsia"/>
                <w:szCs w:val="21"/>
              </w:rPr>
              <w:t>危险品管线、罐区布置</w:t>
            </w:r>
          </w:p>
        </w:tc>
      </w:tr>
      <w:tr w:rsidR="001819E2">
        <w:trPr>
          <w:cantSplit/>
          <w:jc w:val="center"/>
        </w:trPr>
        <w:tc>
          <w:tcPr>
            <w:tcW w:w="1242" w:type="dxa"/>
            <w:vAlign w:val="center"/>
          </w:tcPr>
          <w:p w:rsidR="001819E2" w:rsidRDefault="00342ED2" w:rsidP="00FB6339">
            <w:pPr>
              <w:snapToGrid w:val="0"/>
              <w:spacing w:beforeLines="20" w:afterLines="20"/>
              <w:jc w:val="center"/>
              <w:rPr>
                <w:szCs w:val="21"/>
              </w:rPr>
            </w:pPr>
            <w:r>
              <w:rPr>
                <w:szCs w:val="21"/>
              </w:rPr>
              <w:t>49</w:t>
            </w:r>
          </w:p>
        </w:tc>
        <w:tc>
          <w:tcPr>
            <w:tcW w:w="1701" w:type="dxa"/>
            <w:vMerge/>
            <w:vAlign w:val="center"/>
          </w:tcPr>
          <w:p w:rsidR="001819E2" w:rsidRDefault="001819E2" w:rsidP="00FB6339">
            <w:pPr>
              <w:keepNext/>
              <w:keepLines/>
              <w:snapToGrid w:val="0"/>
              <w:spacing w:beforeLines="20" w:afterLines="20" w:line="360" w:lineRule="auto"/>
              <w:jc w:val="center"/>
              <w:rPr>
                <w:b/>
                <w:bCs/>
                <w:sz w:val="36"/>
                <w:szCs w:val="21"/>
              </w:rPr>
            </w:pPr>
          </w:p>
        </w:tc>
        <w:tc>
          <w:tcPr>
            <w:tcW w:w="1701" w:type="dxa"/>
            <w:vMerge/>
            <w:vAlign w:val="center"/>
          </w:tcPr>
          <w:p w:rsidR="001819E2" w:rsidRDefault="001819E2" w:rsidP="00FB6339">
            <w:pPr>
              <w:pStyle w:val="af0"/>
              <w:keepNext/>
              <w:keepLines/>
              <w:snapToGrid w:val="0"/>
              <w:spacing w:beforeLines="20" w:afterLines="20" w:line="240" w:lineRule="auto"/>
              <w:outlineLvl w:val="9"/>
              <w:rPr>
                <w:rFonts w:ascii="Times New Roman" w:hAnsi="Times New Roman"/>
                <w:b w:val="0"/>
                <w:bCs w:val="0"/>
                <w:spacing w:val="0"/>
                <w:sz w:val="21"/>
                <w:szCs w:val="21"/>
              </w:rPr>
            </w:pPr>
          </w:p>
        </w:tc>
        <w:tc>
          <w:tcPr>
            <w:tcW w:w="3878" w:type="dxa"/>
            <w:vAlign w:val="center"/>
          </w:tcPr>
          <w:p w:rsidR="001819E2" w:rsidRDefault="00342ED2" w:rsidP="00FB6339">
            <w:pPr>
              <w:snapToGrid w:val="0"/>
              <w:spacing w:beforeLines="20" w:afterLines="20"/>
              <w:jc w:val="center"/>
              <w:rPr>
                <w:szCs w:val="21"/>
              </w:rPr>
            </w:pPr>
            <w:r>
              <w:rPr>
                <w:szCs w:val="21"/>
              </w:rPr>
              <w:t>…</w:t>
            </w:r>
          </w:p>
        </w:tc>
      </w:tr>
      <w:tr w:rsidR="001819E2">
        <w:trPr>
          <w:cantSplit/>
          <w:jc w:val="center"/>
        </w:trPr>
        <w:tc>
          <w:tcPr>
            <w:tcW w:w="1242" w:type="dxa"/>
            <w:vAlign w:val="center"/>
          </w:tcPr>
          <w:p w:rsidR="001819E2" w:rsidRDefault="00342ED2" w:rsidP="00FB6339">
            <w:pPr>
              <w:snapToGrid w:val="0"/>
              <w:spacing w:beforeLines="20" w:afterLines="20"/>
              <w:jc w:val="center"/>
              <w:rPr>
                <w:szCs w:val="21"/>
              </w:rPr>
            </w:pPr>
            <w:r>
              <w:rPr>
                <w:szCs w:val="21"/>
              </w:rPr>
              <w:t>50</w:t>
            </w:r>
          </w:p>
        </w:tc>
        <w:tc>
          <w:tcPr>
            <w:tcW w:w="3402" w:type="dxa"/>
            <w:gridSpan w:val="2"/>
            <w:vMerge w:val="restart"/>
            <w:vAlign w:val="center"/>
          </w:tcPr>
          <w:p w:rsidR="001819E2" w:rsidRDefault="00342ED2" w:rsidP="00FB6339">
            <w:pPr>
              <w:snapToGrid w:val="0"/>
              <w:spacing w:beforeLines="20" w:afterLines="20"/>
              <w:jc w:val="center"/>
              <w:rPr>
                <w:szCs w:val="21"/>
              </w:rPr>
            </w:pPr>
            <w:r>
              <w:rPr>
                <w:rFonts w:hint="eastAsia"/>
                <w:szCs w:val="21"/>
              </w:rPr>
              <w:t>施工技术</w:t>
            </w:r>
          </w:p>
        </w:tc>
        <w:tc>
          <w:tcPr>
            <w:tcW w:w="3878" w:type="dxa"/>
            <w:vAlign w:val="center"/>
          </w:tcPr>
          <w:p w:rsidR="001819E2" w:rsidRDefault="00342ED2" w:rsidP="00FB6339">
            <w:pPr>
              <w:snapToGrid w:val="0"/>
              <w:spacing w:beforeLines="20" w:afterLines="20"/>
              <w:jc w:val="center"/>
              <w:rPr>
                <w:szCs w:val="21"/>
              </w:rPr>
            </w:pPr>
            <w:r>
              <w:rPr>
                <w:rFonts w:hint="eastAsia"/>
                <w:szCs w:val="21"/>
              </w:rPr>
              <w:t>施工条件</w:t>
            </w:r>
          </w:p>
        </w:tc>
      </w:tr>
      <w:tr w:rsidR="001819E2">
        <w:trPr>
          <w:cantSplit/>
          <w:jc w:val="center"/>
        </w:trPr>
        <w:tc>
          <w:tcPr>
            <w:tcW w:w="1242" w:type="dxa"/>
            <w:vAlign w:val="center"/>
          </w:tcPr>
          <w:p w:rsidR="001819E2" w:rsidRDefault="00342ED2" w:rsidP="00FB6339">
            <w:pPr>
              <w:snapToGrid w:val="0"/>
              <w:spacing w:beforeLines="20" w:afterLines="20"/>
              <w:jc w:val="center"/>
              <w:rPr>
                <w:szCs w:val="21"/>
              </w:rPr>
            </w:pPr>
            <w:r>
              <w:rPr>
                <w:szCs w:val="21"/>
              </w:rPr>
              <w:t>51</w:t>
            </w:r>
          </w:p>
        </w:tc>
        <w:tc>
          <w:tcPr>
            <w:tcW w:w="3402" w:type="dxa"/>
            <w:gridSpan w:val="2"/>
            <w:vMerge/>
            <w:vAlign w:val="center"/>
          </w:tcPr>
          <w:p w:rsidR="001819E2" w:rsidRDefault="001819E2" w:rsidP="00FB6339">
            <w:pPr>
              <w:snapToGrid w:val="0"/>
              <w:spacing w:beforeLines="20" w:afterLines="20"/>
              <w:jc w:val="center"/>
              <w:rPr>
                <w:b/>
                <w:bCs/>
                <w:sz w:val="36"/>
                <w:szCs w:val="21"/>
              </w:rPr>
            </w:pPr>
          </w:p>
        </w:tc>
        <w:tc>
          <w:tcPr>
            <w:tcW w:w="3878" w:type="dxa"/>
            <w:vAlign w:val="center"/>
          </w:tcPr>
          <w:p w:rsidR="001819E2" w:rsidRDefault="00342ED2" w:rsidP="00FB6339">
            <w:pPr>
              <w:snapToGrid w:val="0"/>
              <w:spacing w:beforeLines="20" w:afterLines="20"/>
              <w:jc w:val="center"/>
              <w:rPr>
                <w:szCs w:val="21"/>
              </w:rPr>
            </w:pPr>
            <w:r>
              <w:rPr>
                <w:rFonts w:hint="eastAsia"/>
                <w:szCs w:val="21"/>
              </w:rPr>
              <w:t>施工方案</w:t>
            </w:r>
          </w:p>
        </w:tc>
      </w:tr>
      <w:tr w:rsidR="001819E2">
        <w:trPr>
          <w:cantSplit/>
          <w:jc w:val="center"/>
        </w:trPr>
        <w:tc>
          <w:tcPr>
            <w:tcW w:w="1242" w:type="dxa"/>
            <w:vAlign w:val="center"/>
          </w:tcPr>
          <w:p w:rsidR="001819E2" w:rsidRDefault="00342ED2" w:rsidP="00FB6339">
            <w:pPr>
              <w:snapToGrid w:val="0"/>
              <w:spacing w:beforeLines="20" w:afterLines="20"/>
              <w:jc w:val="center"/>
              <w:rPr>
                <w:szCs w:val="21"/>
              </w:rPr>
            </w:pPr>
            <w:r>
              <w:rPr>
                <w:rFonts w:hint="eastAsia"/>
                <w:szCs w:val="21"/>
              </w:rPr>
              <w:t>52</w:t>
            </w:r>
          </w:p>
        </w:tc>
        <w:tc>
          <w:tcPr>
            <w:tcW w:w="3402" w:type="dxa"/>
            <w:gridSpan w:val="2"/>
            <w:vMerge/>
            <w:vAlign w:val="center"/>
          </w:tcPr>
          <w:p w:rsidR="001819E2" w:rsidRDefault="001819E2" w:rsidP="00FB6339">
            <w:pPr>
              <w:keepNext/>
              <w:keepLines/>
              <w:snapToGrid w:val="0"/>
              <w:spacing w:beforeLines="20" w:afterLines="20" w:line="360" w:lineRule="auto"/>
              <w:jc w:val="center"/>
              <w:rPr>
                <w:b/>
                <w:bCs/>
                <w:sz w:val="36"/>
                <w:szCs w:val="21"/>
              </w:rPr>
            </w:pPr>
          </w:p>
        </w:tc>
        <w:tc>
          <w:tcPr>
            <w:tcW w:w="3878" w:type="dxa"/>
            <w:vAlign w:val="center"/>
          </w:tcPr>
          <w:p w:rsidR="001819E2" w:rsidRDefault="00342ED2" w:rsidP="00FB6339">
            <w:pPr>
              <w:snapToGrid w:val="0"/>
              <w:spacing w:beforeLines="20" w:afterLines="20"/>
              <w:jc w:val="center"/>
              <w:rPr>
                <w:szCs w:val="21"/>
              </w:rPr>
            </w:pPr>
            <w:r>
              <w:rPr>
                <w:rFonts w:hint="eastAsia"/>
                <w:szCs w:val="21"/>
              </w:rPr>
              <w:t>施工设备</w:t>
            </w:r>
          </w:p>
        </w:tc>
      </w:tr>
      <w:tr w:rsidR="001819E2">
        <w:trPr>
          <w:cantSplit/>
          <w:jc w:val="center"/>
        </w:trPr>
        <w:tc>
          <w:tcPr>
            <w:tcW w:w="1242" w:type="dxa"/>
            <w:vAlign w:val="center"/>
          </w:tcPr>
          <w:p w:rsidR="001819E2" w:rsidRDefault="00342ED2" w:rsidP="00FB6339">
            <w:pPr>
              <w:snapToGrid w:val="0"/>
              <w:spacing w:beforeLines="20" w:afterLines="20"/>
              <w:jc w:val="center"/>
              <w:rPr>
                <w:szCs w:val="21"/>
              </w:rPr>
            </w:pPr>
            <w:r>
              <w:rPr>
                <w:szCs w:val="21"/>
              </w:rPr>
              <w:t>53</w:t>
            </w:r>
          </w:p>
        </w:tc>
        <w:tc>
          <w:tcPr>
            <w:tcW w:w="3402" w:type="dxa"/>
            <w:gridSpan w:val="2"/>
            <w:vMerge/>
            <w:vAlign w:val="center"/>
          </w:tcPr>
          <w:p w:rsidR="001819E2" w:rsidRDefault="001819E2" w:rsidP="00FB6339">
            <w:pPr>
              <w:keepNext/>
              <w:keepLines/>
              <w:snapToGrid w:val="0"/>
              <w:spacing w:beforeLines="20" w:afterLines="20" w:line="360" w:lineRule="auto"/>
              <w:jc w:val="center"/>
              <w:rPr>
                <w:b/>
                <w:bCs/>
                <w:sz w:val="36"/>
                <w:szCs w:val="21"/>
              </w:rPr>
            </w:pPr>
          </w:p>
        </w:tc>
        <w:tc>
          <w:tcPr>
            <w:tcW w:w="3878" w:type="dxa"/>
            <w:vAlign w:val="center"/>
          </w:tcPr>
          <w:p w:rsidR="001819E2" w:rsidRDefault="00342ED2" w:rsidP="00FB6339">
            <w:pPr>
              <w:snapToGrid w:val="0"/>
              <w:spacing w:beforeLines="20" w:afterLines="20"/>
              <w:jc w:val="center"/>
              <w:rPr>
                <w:szCs w:val="21"/>
              </w:rPr>
            </w:pPr>
            <w:r>
              <w:rPr>
                <w:szCs w:val="21"/>
              </w:rPr>
              <w:t>…</w:t>
            </w:r>
          </w:p>
        </w:tc>
      </w:tr>
      <w:tr w:rsidR="001819E2">
        <w:trPr>
          <w:cantSplit/>
          <w:jc w:val="center"/>
        </w:trPr>
        <w:tc>
          <w:tcPr>
            <w:tcW w:w="1242" w:type="dxa"/>
            <w:vAlign w:val="center"/>
          </w:tcPr>
          <w:p w:rsidR="001819E2" w:rsidRDefault="00342ED2" w:rsidP="00FB6339">
            <w:pPr>
              <w:snapToGrid w:val="0"/>
              <w:spacing w:beforeLines="20" w:afterLines="20"/>
              <w:jc w:val="center"/>
              <w:rPr>
                <w:szCs w:val="21"/>
              </w:rPr>
            </w:pPr>
            <w:r>
              <w:rPr>
                <w:szCs w:val="21"/>
              </w:rPr>
              <w:t>54</w:t>
            </w:r>
          </w:p>
        </w:tc>
        <w:tc>
          <w:tcPr>
            <w:tcW w:w="3402" w:type="dxa"/>
            <w:gridSpan w:val="2"/>
            <w:vMerge w:val="restart"/>
            <w:vAlign w:val="center"/>
          </w:tcPr>
          <w:p w:rsidR="001819E2" w:rsidRDefault="00342ED2" w:rsidP="00FB6339">
            <w:pPr>
              <w:snapToGrid w:val="0"/>
              <w:spacing w:beforeLines="20" w:afterLines="20"/>
              <w:jc w:val="center"/>
              <w:rPr>
                <w:szCs w:val="21"/>
              </w:rPr>
            </w:pPr>
            <w:r>
              <w:rPr>
                <w:rFonts w:hint="eastAsia"/>
                <w:szCs w:val="21"/>
              </w:rPr>
              <w:t>运营条件（与前文对应）</w:t>
            </w:r>
          </w:p>
        </w:tc>
        <w:tc>
          <w:tcPr>
            <w:tcW w:w="3878" w:type="dxa"/>
            <w:vAlign w:val="center"/>
          </w:tcPr>
          <w:p w:rsidR="001819E2" w:rsidRDefault="00342ED2" w:rsidP="00FB6339">
            <w:pPr>
              <w:snapToGrid w:val="0"/>
              <w:spacing w:beforeLines="20" w:afterLines="20"/>
              <w:jc w:val="center"/>
              <w:rPr>
                <w:szCs w:val="21"/>
              </w:rPr>
            </w:pPr>
            <w:r>
              <w:rPr>
                <w:rFonts w:hint="eastAsia"/>
                <w:szCs w:val="21"/>
              </w:rPr>
              <w:t>堆货仓储</w:t>
            </w:r>
          </w:p>
        </w:tc>
      </w:tr>
      <w:tr w:rsidR="001819E2">
        <w:trPr>
          <w:cantSplit/>
          <w:jc w:val="center"/>
        </w:trPr>
        <w:tc>
          <w:tcPr>
            <w:tcW w:w="1242" w:type="dxa"/>
            <w:vAlign w:val="center"/>
          </w:tcPr>
          <w:p w:rsidR="001819E2" w:rsidRDefault="00342ED2" w:rsidP="00FB6339">
            <w:pPr>
              <w:snapToGrid w:val="0"/>
              <w:spacing w:beforeLines="20" w:afterLines="20"/>
              <w:jc w:val="center"/>
              <w:rPr>
                <w:szCs w:val="21"/>
              </w:rPr>
            </w:pPr>
            <w:r>
              <w:rPr>
                <w:szCs w:val="21"/>
              </w:rPr>
              <w:t>55</w:t>
            </w:r>
          </w:p>
        </w:tc>
        <w:tc>
          <w:tcPr>
            <w:tcW w:w="3402" w:type="dxa"/>
            <w:gridSpan w:val="2"/>
            <w:vMerge/>
            <w:vAlign w:val="center"/>
          </w:tcPr>
          <w:p w:rsidR="001819E2" w:rsidRDefault="001819E2" w:rsidP="00FB6339">
            <w:pPr>
              <w:pStyle w:val="af0"/>
              <w:keepNext/>
              <w:keepLines/>
              <w:snapToGrid w:val="0"/>
              <w:spacing w:beforeLines="20" w:afterLines="20" w:line="240" w:lineRule="auto"/>
              <w:outlineLvl w:val="9"/>
              <w:rPr>
                <w:rFonts w:ascii="Times New Roman" w:hAnsi="Times New Roman"/>
                <w:b w:val="0"/>
                <w:bCs w:val="0"/>
                <w:spacing w:val="0"/>
                <w:sz w:val="21"/>
                <w:szCs w:val="21"/>
              </w:rPr>
            </w:pPr>
          </w:p>
        </w:tc>
        <w:tc>
          <w:tcPr>
            <w:tcW w:w="3878" w:type="dxa"/>
            <w:vAlign w:val="center"/>
          </w:tcPr>
          <w:p w:rsidR="001819E2" w:rsidRDefault="00342ED2" w:rsidP="00FB6339">
            <w:pPr>
              <w:snapToGrid w:val="0"/>
              <w:spacing w:beforeLines="20" w:afterLines="20"/>
              <w:jc w:val="center"/>
              <w:rPr>
                <w:szCs w:val="21"/>
              </w:rPr>
            </w:pPr>
            <w:r>
              <w:rPr>
                <w:rFonts w:hint="eastAsia"/>
                <w:szCs w:val="21"/>
              </w:rPr>
              <w:t>运输通行</w:t>
            </w:r>
          </w:p>
        </w:tc>
      </w:tr>
      <w:tr w:rsidR="001819E2">
        <w:trPr>
          <w:cantSplit/>
          <w:jc w:val="center"/>
        </w:trPr>
        <w:tc>
          <w:tcPr>
            <w:tcW w:w="1242" w:type="dxa"/>
            <w:vAlign w:val="center"/>
          </w:tcPr>
          <w:p w:rsidR="001819E2" w:rsidRDefault="00342ED2" w:rsidP="00FB6339">
            <w:pPr>
              <w:snapToGrid w:val="0"/>
              <w:spacing w:beforeLines="20" w:afterLines="20"/>
              <w:jc w:val="center"/>
              <w:rPr>
                <w:szCs w:val="21"/>
              </w:rPr>
            </w:pPr>
            <w:r>
              <w:rPr>
                <w:szCs w:val="21"/>
              </w:rPr>
              <w:t>56</w:t>
            </w:r>
          </w:p>
        </w:tc>
        <w:tc>
          <w:tcPr>
            <w:tcW w:w="3402" w:type="dxa"/>
            <w:gridSpan w:val="2"/>
            <w:vMerge/>
            <w:vAlign w:val="center"/>
          </w:tcPr>
          <w:p w:rsidR="001819E2" w:rsidRDefault="001819E2" w:rsidP="00FB6339">
            <w:pPr>
              <w:pStyle w:val="af0"/>
              <w:keepNext/>
              <w:keepLines/>
              <w:snapToGrid w:val="0"/>
              <w:spacing w:beforeLines="20" w:afterLines="20" w:line="240" w:lineRule="auto"/>
              <w:outlineLvl w:val="9"/>
              <w:rPr>
                <w:rFonts w:ascii="Times New Roman" w:hAnsi="Times New Roman"/>
                <w:b w:val="0"/>
                <w:bCs w:val="0"/>
                <w:spacing w:val="0"/>
                <w:sz w:val="21"/>
                <w:szCs w:val="21"/>
              </w:rPr>
            </w:pPr>
          </w:p>
        </w:tc>
        <w:tc>
          <w:tcPr>
            <w:tcW w:w="3878" w:type="dxa"/>
            <w:vAlign w:val="center"/>
          </w:tcPr>
          <w:p w:rsidR="001819E2" w:rsidRDefault="00342ED2" w:rsidP="00FB6339">
            <w:pPr>
              <w:snapToGrid w:val="0"/>
              <w:spacing w:beforeLines="20" w:afterLines="20"/>
              <w:jc w:val="center"/>
              <w:rPr>
                <w:szCs w:val="21"/>
              </w:rPr>
            </w:pPr>
            <w:r>
              <w:rPr>
                <w:rFonts w:hint="eastAsia"/>
                <w:szCs w:val="21"/>
              </w:rPr>
              <w:t>船舶靠离泊</w:t>
            </w:r>
          </w:p>
        </w:tc>
      </w:tr>
      <w:tr w:rsidR="001819E2">
        <w:trPr>
          <w:cantSplit/>
          <w:jc w:val="center"/>
        </w:trPr>
        <w:tc>
          <w:tcPr>
            <w:tcW w:w="1242" w:type="dxa"/>
            <w:vAlign w:val="center"/>
          </w:tcPr>
          <w:p w:rsidR="001819E2" w:rsidRDefault="00342ED2" w:rsidP="00FB6339">
            <w:pPr>
              <w:snapToGrid w:val="0"/>
              <w:spacing w:beforeLines="20" w:afterLines="20"/>
              <w:jc w:val="center"/>
              <w:rPr>
                <w:szCs w:val="21"/>
              </w:rPr>
            </w:pPr>
            <w:r>
              <w:rPr>
                <w:szCs w:val="21"/>
              </w:rPr>
              <w:t>57</w:t>
            </w:r>
          </w:p>
        </w:tc>
        <w:tc>
          <w:tcPr>
            <w:tcW w:w="3402" w:type="dxa"/>
            <w:gridSpan w:val="2"/>
            <w:vMerge/>
            <w:vAlign w:val="center"/>
          </w:tcPr>
          <w:p w:rsidR="001819E2" w:rsidRDefault="001819E2" w:rsidP="00FB6339">
            <w:pPr>
              <w:pStyle w:val="af0"/>
              <w:keepNext/>
              <w:keepLines/>
              <w:snapToGrid w:val="0"/>
              <w:spacing w:beforeLines="20" w:afterLines="20" w:line="240" w:lineRule="auto"/>
              <w:outlineLvl w:val="9"/>
              <w:rPr>
                <w:rFonts w:ascii="Times New Roman" w:hAnsi="Times New Roman"/>
                <w:b w:val="0"/>
                <w:bCs w:val="0"/>
                <w:spacing w:val="0"/>
                <w:sz w:val="21"/>
                <w:szCs w:val="21"/>
              </w:rPr>
            </w:pPr>
          </w:p>
        </w:tc>
        <w:tc>
          <w:tcPr>
            <w:tcW w:w="3878" w:type="dxa"/>
            <w:vAlign w:val="center"/>
          </w:tcPr>
          <w:p w:rsidR="001819E2" w:rsidRDefault="00342ED2" w:rsidP="00FB6339">
            <w:pPr>
              <w:snapToGrid w:val="0"/>
              <w:spacing w:beforeLines="20" w:afterLines="20"/>
              <w:jc w:val="center"/>
              <w:rPr>
                <w:szCs w:val="21"/>
              </w:rPr>
            </w:pPr>
            <w:r>
              <w:rPr>
                <w:rFonts w:hint="eastAsia"/>
                <w:szCs w:val="21"/>
              </w:rPr>
              <w:t>作业条件</w:t>
            </w:r>
          </w:p>
        </w:tc>
      </w:tr>
      <w:tr w:rsidR="001819E2">
        <w:trPr>
          <w:cantSplit/>
          <w:jc w:val="center"/>
        </w:trPr>
        <w:tc>
          <w:tcPr>
            <w:tcW w:w="1242" w:type="dxa"/>
            <w:vAlign w:val="center"/>
          </w:tcPr>
          <w:p w:rsidR="001819E2" w:rsidRDefault="00342ED2" w:rsidP="00FB6339">
            <w:pPr>
              <w:snapToGrid w:val="0"/>
              <w:spacing w:beforeLines="20" w:afterLines="20"/>
              <w:jc w:val="center"/>
              <w:rPr>
                <w:szCs w:val="21"/>
              </w:rPr>
            </w:pPr>
            <w:r>
              <w:rPr>
                <w:szCs w:val="21"/>
              </w:rPr>
              <w:t>58</w:t>
            </w:r>
          </w:p>
        </w:tc>
        <w:tc>
          <w:tcPr>
            <w:tcW w:w="3402" w:type="dxa"/>
            <w:gridSpan w:val="2"/>
            <w:vMerge/>
            <w:vAlign w:val="center"/>
          </w:tcPr>
          <w:p w:rsidR="001819E2" w:rsidRDefault="001819E2" w:rsidP="00FB6339">
            <w:pPr>
              <w:pStyle w:val="af0"/>
              <w:keepNext/>
              <w:keepLines/>
              <w:snapToGrid w:val="0"/>
              <w:spacing w:beforeLines="20" w:afterLines="20" w:line="240" w:lineRule="auto"/>
              <w:outlineLvl w:val="9"/>
              <w:rPr>
                <w:rFonts w:ascii="Times New Roman" w:hAnsi="Times New Roman"/>
                <w:b w:val="0"/>
                <w:bCs w:val="0"/>
                <w:spacing w:val="0"/>
                <w:sz w:val="21"/>
                <w:szCs w:val="21"/>
              </w:rPr>
            </w:pPr>
          </w:p>
        </w:tc>
        <w:tc>
          <w:tcPr>
            <w:tcW w:w="3878" w:type="dxa"/>
            <w:vAlign w:val="center"/>
          </w:tcPr>
          <w:p w:rsidR="001819E2" w:rsidRDefault="00342ED2" w:rsidP="00FB6339">
            <w:pPr>
              <w:snapToGrid w:val="0"/>
              <w:spacing w:beforeLines="20" w:afterLines="20"/>
              <w:jc w:val="center"/>
              <w:rPr>
                <w:szCs w:val="21"/>
              </w:rPr>
            </w:pPr>
            <w:r>
              <w:rPr>
                <w:szCs w:val="21"/>
              </w:rPr>
              <w:t>…</w:t>
            </w:r>
          </w:p>
        </w:tc>
      </w:tr>
      <w:tr w:rsidR="001819E2">
        <w:trPr>
          <w:cantSplit/>
          <w:jc w:val="center"/>
        </w:trPr>
        <w:tc>
          <w:tcPr>
            <w:tcW w:w="1242" w:type="dxa"/>
            <w:vAlign w:val="center"/>
          </w:tcPr>
          <w:p w:rsidR="001819E2" w:rsidRDefault="00342ED2" w:rsidP="00FB6339">
            <w:pPr>
              <w:snapToGrid w:val="0"/>
              <w:spacing w:beforeLines="20" w:afterLines="20"/>
              <w:jc w:val="center"/>
              <w:rPr>
                <w:szCs w:val="21"/>
              </w:rPr>
            </w:pPr>
            <w:r>
              <w:rPr>
                <w:rFonts w:hint="eastAsia"/>
                <w:szCs w:val="21"/>
              </w:rPr>
              <w:t>59</w:t>
            </w:r>
          </w:p>
        </w:tc>
        <w:tc>
          <w:tcPr>
            <w:tcW w:w="7280" w:type="dxa"/>
            <w:gridSpan w:val="3"/>
            <w:vAlign w:val="center"/>
          </w:tcPr>
          <w:p w:rsidR="001819E2" w:rsidRDefault="00342ED2" w:rsidP="00FB6339">
            <w:pPr>
              <w:snapToGrid w:val="0"/>
              <w:spacing w:beforeLines="20" w:afterLines="20"/>
              <w:jc w:val="center"/>
              <w:rPr>
                <w:szCs w:val="21"/>
              </w:rPr>
            </w:pPr>
            <w:r>
              <w:rPr>
                <w:szCs w:val="21"/>
              </w:rPr>
              <w:t>…</w:t>
            </w:r>
          </w:p>
        </w:tc>
      </w:tr>
    </w:tbl>
    <w:p w:rsidR="001819E2" w:rsidRDefault="001819E2">
      <w:pPr>
        <w:spacing w:line="300" w:lineRule="auto"/>
        <w:jc w:val="center"/>
        <w:rPr>
          <w:rFonts w:eastAsia="黑体"/>
          <w:bCs/>
          <w:szCs w:val="32"/>
        </w:rPr>
      </w:pPr>
    </w:p>
    <w:p w:rsidR="001819E2" w:rsidRDefault="001819E2">
      <w:pPr>
        <w:autoSpaceDE w:val="0"/>
        <w:autoSpaceDN w:val="0"/>
        <w:adjustRightInd w:val="0"/>
        <w:snapToGrid w:val="0"/>
        <w:spacing w:line="360" w:lineRule="auto"/>
        <w:jc w:val="center"/>
        <w:rPr>
          <w:sz w:val="28"/>
          <w:szCs w:val="22"/>
        </w:rPr>
      </w:pPr>
    </w:p>
    <w:p w:rsidR="001819E2" w:rsidRDefault="001819E2">
      <w:pPr>
        <w:spacing w:line="300" w:lineRule="auto"/>
        <w:ind w:firstLineChars="200" w:firstLine="560"/>
        <w:rPr>
          <w:sz w:val="28"/>
          <w:szCs w:val="22"/>
        </w:rPr>
        <w:sectPr w:rsidR="001819E2">
          <w:pgSz w:w="11906" w:h="16838"/>
          <w:pgMar w:top="1440" w:right="1440" w:bottom="1440" w:left="1440" w:header="851" w:footer="992" w:gutter="0"/>
          <w:cols w:space="425"/>
          <w:docGrid w:type="linesAndChars" w:linePitch="312"/>
        </w:sectPr>
      </w:pPr>
    </w:p>
    <w:p w:rsidR="001819E2" w:rsidRDefault="00342ED2">
      <w:pPr>
        <w:autoSpaceDE w:val="0"/>
        <w:autoSpaceDN w:val="0"/>
        <w:adjustRightInd w:val="0"/>
        <w:snapToGrid w:val="0"/>
        <w:jc w:val="center"/>
        <w:rPr>
          <w:b/>
          <w:kern w:val="0"/>
          <w:sz w:val="24"/>
        </w:rPr>
      </w:pPr>
      <w:r>
        <w:rPr>
          <w:rFonts w:hint="eastAsia"/>
          <w:b/>
          <w:kern w:val="0"/>
          <w:sz w:val="24"/>
        </w:rPr>
        <w:lastRenderedPageBreak/>
        <w:t>表</w:t>
      </w:r>
      <w:r>
        <w:rPr>
          <w:b/>
          <w:kern w:val="0"/>
          <w:sz w:val="24"/>
        </w:rPr>
        <w:t>B</w:t>
      </w:r>
      <w:bookmarkStart w:id="337" w:name="_Hlk501507842"/>
      <w:r>
        <w:rPr>
          <w:rFonts w:hint="eastAsia"/>
          <w:b/>
          <w:kern w:val="0"/>
          <w:sz w:val="24"/>
        </w:rPr>
        <w:t xml:space="preserve">.0.5 </w:t>
      </w:r>
      <w:r>
        <w:rPr>
          <w:rFonts w:hint="eastAsia"/>
          <w:b/>
          <w:kern w:val="0"/>
          <w:sz w:val="24"/>
        </w:rPr>
        <w:t>港口工程</w:t>
      </w:r>
      <w:bookmarkEnd w:id="337"/>
      <w:r>
        <w:rPr>
          <w:rFonts w:hint="eastAsia"/>
          <w:b/>
          <w:kern w:val="0"/>
          <w:sz w:val="24"/>
        </w:rPr>
        <w:t>工程可行性研究阶段风险源风险事件对照表</w:t>
      </w:r>
    </w:p>
    <w:tbl>
      <w:tblPr>
        <w:tblW w:w="145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tblPr>
      <w:tblGrid>
        <w:gridCol w:w="625"/>
        <w:gridCol w:w="710"/>
        <w:gridCol w:w="1809"/>
        <w:gridCol w:w="715"/>
        <w:gridCol w:w="715"/>
        <w:gridCol w:w="650"/>
        <w:gridCol w:w="781"/>
        <w:gridCol w:w="714"/>
        <w:gridCol w:w="714"/>
        <w:gridCol w:w="714"/>
        <w:gridCol w:w="629"/>
        <w:gridCol w:w="820"/>
        <w:gridCol w:w="694"/>
        <w:gridCol w:w="714"/>
        <w:gridCol w:w="714"/>
        <w:gridCol w:w="714"/>
        <w:gridCol w:w="714"/>
        <w:gridCol w:w="714"/>
        <w:gridCol w:w="714"/>
        <w:gridCol w:w="6"/>
      </w:tblGrid>
      <w:tr w:rsidR="001819E2">
        <w:trPr>
          <w:gridAfter w:val="1"/>
          <w:wAfter w:w="6" w:type="dxa"/>
          <w:tblHeader/>
          <w:jc w:val="center"/>
        </w:trPr>
        <w:tc>
          <w:tcPr>
            <w:tcW w:w="3144" w:type="dxa"/>
            <w:gridSpan w:val="3"/>
            <w:vMerge w:val="restart"/>
            <w:tcBorders>
              <w:tl2br w:val="nil"/>
              <w:tr2bl w:val="nil"/>
            </w:tcBorders>
            <w:vAlign w:val="center"/>
          </w:tcPr>
          <w:p w:rsidR="001819E2" w:rsidRDefault="001819E2">
            <w:pPr>
              <w:pStyle w:val="af0"/>
              <w:spacing w:beforeLines="0" w:afterLines="0" w:line="240" w:lineRule="auto"/>
              <w:ind w:rightChars="50" w:right="105"/>
              <w:jc w:val="right"/>
              <w:outlineLvl w:val="9"/>
              <w:rPr>
                <w:rFonts w:ascii="Times New Roman" w:hAnsi="Times New Roman"/>
                <w:b w:val="0"/>
                <w:spacing w:val="0"/>
                <w:sz w:val="18"/>
                <w:szCs w:val="18"/>
              </w:rPr>
            </w:pPr>
          </w:p>
          <w:p w:rsidR="001819E2" w:rsidRDefault="00342ED2">
            <w:pPr>
              <w:pStyle w:val="af0"/>
              <w:spacing w:beforeLines="0" w:afterLines="0" w:line="240" w:lineRule="auto"/>
              <w:ind w:leftChars="50" w:left="105"/>
              <w:outlineLvl w:val="9"/>
              <w:rPr>
                <w:rFonts w:ascii="Times New Roman" w:hAnsi="Times New Roman"/>
                <w:b w:val="0"/>
                <w:spacing w:val="0"/>
                <w:sz w:val="18"/>
                <w:szCs w:val="18"/>
              </w:rPr>
            </w:pPr>
            <w:bookmarkStart w:id="338" w:name="_Toc32240"/>
            <w:bookmarkStart w:id="339" w:name="_Toc10390"/>
            <w:bookmarkStart w:id="340" w:name="_Toc46845686"/>
            <w:bookmarkStart w:id="341" w:name="_Toc11314771"/>
            <w:bookmarkStart w:id="342" w:name="_Toc24130594"/>
            <w:bookmarkStart w:id="343" w:name="_Toc533586290"/>
            <w:bookmarkStart w:id="344" w:name="_Toc533589854"/>
            <w:bookmarkStart w:id="345" w:name="_Toc51147781"/>
            <w:r>
              <w:rPr>
                <w:rFonts w:ascii="Times New Roman" w:hAnsi="Times New Roman" w:hint="eastAsia"/>
                <w:b w:val="0"/>
                <w:spacing w:val="0"/>
                <w:sz w:val="18"/>
                <w:szCs w:val="18"/>
              </w:rPr>
              <w:t>风险源</w:t>
            </w:r>
            <w:bookmarkEnd w:id="338"/>
            <w:bookmarkEnd w:id="339"/>
            <w:bookmarkEnd w:id="340"/>
            <w:bookmarkEnd w:id="341"/>
            <w:bookmarkEnd w:id="342"/>
            <w:bookmarkEnd w:id="343"/>
            <w:bookmarkEnd w:id="344"/>
            <w:bookmarkEnd w:id="345"/>
          </w:p>
        </w:tc>
        <w:tc>
          <w:tcPr>
            <w:tcW w:w="11430" w:type="dxa"/>
            <w:gridSpan w:val="16"/>
            <w:tcBorders>
              <w:tl2br w:val="nil"/>
              <w:tr2bl w:val="nil"/>
            </w:tcBorders>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346" w:name="_Toc11314770"/>
            <w:bookmarkStart w:id="347" w:name="_Toc533586289"/>
            <w:bookmarkStart w:id="348" w:name="_Toc24130593"/>
            <w:bookmarkStart w:id="349" w:name="_Toc6229"/>
            <w:bookmarkStart w:id="350" w:name="_Toc46845687"/>
            <w:bookmarkStart w:id="351" w:name="_Toc4367"/>
            <w:bookmarkStart w:id="352" w:name="_Toc533589853"/>
            <w:bookmarkStart w:id="353" w:name="_Toc51147782"/>
            <w:r>
              <w:rPr>
                <w:rFonts w:ascii="Times New Roman" w:hAnsi="Times New Roman" w:hint="eastAsia"/>
                <w:b w:val="0"/>
                <w:spacing w:val="0"/>
                <w:sz w:val="18"/>
                <w:szCs w:val="18"/>
              </w:rPr>
              <w:t>风险事件</w:t>
            </w:r>
            <w:bookmarkEnd w:id="346"/>
            <w:bookmarkEnd w:id="347"/>
            <w:bookmarkEnd w:id="348"/>
            <w:bookmarkEnd w:id="349"/>
            <w:bookmarkEnd w:id="350"/>
            <w:bookmarkEnd w:id="351"/>
            <w:bookmarkEnd w:id="352"/>
            <w:bookmarkEnd w:id="353"/>
          </w:p>
        </w:tc>
      </w:tr>
      <w:tr w:rsidR="001819E2">
        <w:trPr>
          <w:gridAfter w:val="1"/>
          <w:wAfter w:w="6" w:type="dxa"/>
          <w:tblHeader/>
          <w:jc w:val="center"/>
        </w:trPr>
        <w:tc>
          <w:tcPr>
            <w:tcW w:w="3144" w:type="dxa"/>
            <w:gridSpan w:val="3"/>
            <w:vMerge/>
            <w:tcBorders>
              <w:tl2br w:val="nil"/>
              <w:tr2bl w:val="nil"/>
            </w:tcBorders>
            <w:vAlign w:val="center"/>
          </w:tcPr>
          <w:p w:rsidR="001819E2" w:rsidRDefault="001819E2">
            <w:pPr>
              <w:pStyle w:val="af0"/>
              <w:spacing w:beforeLines="0" w:afterLines="0" w:line="240" w:lineRule="auto"/>
              <w:ind w:leftChars="50" w:left="105"/>
              <w:jc w:val="left"/>
              <w:outlineLvl w:val="9"/>
              <w:rPr>
                <w:rFonts w:ascii="Times New Roman" w:hAnsi="Times New Roman"/>
                <w:b w:val="0"/>
                <w:spacing w:val="0"/>
                <w:sz w:val="18"/>
                <w:szCs w:val="18"/>
              </w:rPr>
            </w:pPr>
          </w:p>
        </w:tc>
        <w:tc>
          <w:tcPr>
            <w:tcW w:w="5632" w:type="dxa"/>
            <w:gridSpan w:val="8"/>
            <w:tcBorders>
              <w:tl2br w:val="nil"/>
              <w:tr2bl w:val="nil"/>
            </w:tcBorders>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354" w:name="_Toc8932"/>
            <w:bookmarkStart w:id="355" w:name="_Toc11314772"/>
            <w:bookmarkStart w:id="356" w:name="_Toc533589855"/>
            <w:bookmarkStart w:id="357" w:name="_Toc24130595"/>
            <w:bookmarkStart w:id="358" w:name="_Toc533586291"/>
            <w:bookmarkStart w:id="359" w:name="_Toc46845688"/>
            <w:bookmarkStart w:id="360" w:name="_Toc17765"/>
            <w:bookmarkStart w:id="361" w:name="_Toc51147783"/>
            <w:r>
              <w:rPr>
                <w:rFonts w:ascii="Times New Roman" w:hAnsi="Times New Roman" w:hint="eastAsia"/>
                <w:b w:val="0"/>
                <w:spacing w:val="0"/>
                <w:sz w:val="18"/>
                <w:szCs w:val="18"/>
              </w:rPr>
              <w:t>总平面布置</w:t>
            </w:r>
            <w:bookmarkEnd w:id="354"/>
            <w:bookmarkEnd w:id="355"/>
            <w:bookmarkEnd w:id="356"/>
            <w:bookmarkEnd w:id="357"/>
            <w:bookmarkEnd w:id="358"/>
            <w:bookmarkEnd w:id="359"/>
            <w:bookmarkEnd w:id="360"/>
            <w:bookmarkEnd w:id="361"/>
          </w:p>
        </w:tc>
        <w:tc>
          <w:tcPr>
            <w:tcW w:w="3656" w:type="dxa"/>
            <w:gridSpan w:val="5"/>
            <w:tcBorders>
              <w:tl2br w:val="nil"/>
              <w:tr2bl w:val="nil"/>
            </w:tcBorders>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362" w:name="_Toc24130596"/>
            <w:bookmarkStart w:id="363" w:name="_Toc24809"/>
            <w:bookmarkStart w:id="364" w:name="_Toc533586292"/>
            <w:bookmarkStart w:id="365" w:name="_Toc533589856"/>
            <w:bookmarkStart w:id="366" w:name="_Toc46845689"/>
            <w:bookmarkStart w:id="367" w:name="_Toc11314773"/>
            <w:bookmarkStart w:id="368" w:name="_Toc21369"/>
            <w:bookmarkStart w:id="369" w:name="_Toc51147784"/>
            <w:r>
              <w:rPr>
                <w:rFonts w:ascii="Times New Roman" w:hAnsi="Times New Roman" w:hint="eastAsia"/>
                <w:b w:val="0"/>
                <w:spacing w:val="0"/>
                <w:sz w:val="18"/>
                <w:szCs w:val="18"/>
              </w:rPr>
              <w:t>水工结构</w:t>
            </w:r>
            <w:bookmarkEnd w:id="362"/>
            <w:bookmarkEnd w:id="363"/>
            <w:bookmarkEnd w:id="364"/>
            <w:bookmarkEnd w:id="365"/>
            <w:bookmarkEnd w:id="366"/>
            <w:bookmarkEnd w:id="367"/>
            <w:bookmarkEnd w:id="368"/>
            <w:bookmarkEnd w:id="369"/>
          </w:p>
        </w:tc>
        <w:tc>
          <w:tcPr>
            <w:tcW w:w="2142" w:type="dxa"/>
            <w:gridSpan w:val="3"/>
            <w:tcBorders>
              <w:tl2br w:val="nil"/>
              <w:tr2bl w:val="nil"/>
            </w:tcBorders>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370" w:name="_Toc533589857"/>
            <w:bookmarkStart w:id="371" w:name="_Toc11314774"/>
            <w:bookmarkStart w:id="372" w:name="_Toc46845690"/>
            <w:bookmarkStart w:id="373" w:name="_Toc9250"/>
            <w:bookmarkStart w:id="374" w:name="_Toc533586293"/>
            <w:bookmarkStart w:id="375" w:name="_Toc24130597"/>
            <w:bookmarkStart w:id="376" w:name="_Toc16686"/>
            <w:bookmarkStart w:id="377" w:name="_Toc51147785"/>
            <w:r>
              <w:rPr>
                <w:rFonts w:ascii="Times New Roman" w:hAnsi="Times New Roman" w:hint="eastAsia"/>
                <w:b w:val="0"/>
                <w:spacing w:val="0"/>
                <w:sz w:val="18"/>
                <w:szCs w:val="18"/>
              </w:rPr>
              <w:t>生态环境</w:t>
            </w:r>
            <w:bookmarkEnd w:id="370"/>
            <w:bookmarkEnd w:id="371"/>
            <w:bookmarkEnd w:id="372"/>
            <w:bookmarkEnd w:id="373"/>
            <w:bookmarkEnd w:id="374"/>
            <w:bookmarkEnd w:id="375"/>
            <w:bookmarkEnd w:id="376"/>
            <w:bookmarkEnd w:id="377"/>
          </w:p>
        </w:tc>
      </w:tr>
      <w:tr w:rsidR="001819E2">
        <w:trPr>
          <w:tblHeader/>
          <w:jc w:val="center"/>
        </w:trPr>
        <w:tc>
          <w:tcPr>
            <w:tcW w:w="3144" w:type="dxa"/>
            <w:gridSpan w:val="3"/>
            <w:vMerge/>
            <w:tcBorders>
              <w:tl2br w:val="nil"/>
              <w:tr2bl w:val="nil"/>
            </w:tcBorders>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715" w:type="dxa"/>
            <w:tcBorders>
              <w:tl2br w:val="nil"/>
              <w:tr2bl w:val="nil"/>
            </w:tcBorders>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378" w:name="_Toc533586294"/>
            <w:bookmarkStart w:id="379" w:name="_Toc8163"/>
            <w:bookmarkStart w:id="380" w:name="_Toc11314775"/>
            <w:bookmarkStart w:id="381" w:name="_Toc533589858"/>
            <w:bookmarkStart w:id="382" w:name="_Toc5851"/>
            <w:bookmarkStart w:id="383" w:name="_Toc24130598"/>
            <w:bookmarkStart w:id="384" w:name="_Toc46845691"/>
            <w:bookmarkStart w:id="385" w:name="_Toc51147786"/>
            <w:r>
              <w:rPr>
                <w:rFonts w:ascii="Times New Roman" w:hAnsi="Times New Roman" w:hint="eastAsia"/>
                <w:b w:val="0"/>
                <w:spacing w:val="0"/>
                <w:sz w:val="18"/>
                <w:szCs w:val="18"/>
              </w:rPr>
              <w:t>港址选择不当</w:t>
            </w:r>
            <w:bookmarkEnd w:id="378"/>
            <w:bookmarkEnd w:id="379"/>
            <w:bookmarkEnd w:id="380"/>
            <w:bookmarkEnd w:id="381"/>
            <w:bookmarkEnd w:id="382"/>
            <w:bookmarkEnd w:id="383"/>
            <w:bookmarkEnd w:id="384"/>
            <w:bookmarkEnd w:id="385"/>
          </w:p>
        </w:tc>
        <w:tc>
          <w:tcPr>
            <w:tcW w:w="715" w:type="dxa"/>
            <w:tcBorders>
              <w:tl2br w:val="nil"/>
              <w:tr2bl w:val="nil"/>
            </w:tcBorders>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386" w:name="_Toc20594"/>
            <w:bookmarkStart w:id="387" w:name="_Toc24130599"/>
            <w:bookmarkStart w:id="388" w:name="_Toc533589866"/>
            <w:bookmarkStart w:id="389" w:name="_Toc22967"/>
            <w:bookmarkStart w:id="390" w:name="_Toc11314776"/>
            <w:bookmarkStart w:id="391" w:name="_Toc533586302"/>
            <w:bookmarkStart w:id="392" w:name="_Toc46845692"/>
            <w:bookmarkStart w:id="393" w:name="_Toc51147787"/>
            <w:r>
              <w:rPr>
                <w:rFonts w:ascii="Times New Roman" w:hAnsi="Times New Roman" w:hint="eastAsia"/>
                <w:b w:val="0"/>
                <w:spacing w:val="0"/>
                <w:sz w:val="18"/>
                <w:szCs w:val="18"/>
              </w:rPr>
              <w:t>建设规模不当</w:t>
            </w:r>
            <w:bookmarkEnd w:id="386"/>
            <w:bookmarkEnd w:id="387"/>
            <w:bookmarkEnd w:id="388"/>
            <w:bookmarkEnd w:id="389"/>
            <w:bookmarkEnd w:id="390"/>
            <w:bookmarkEnd w:id="391"/>
            <w:bookmarkEnd w:id="392"/>
            <w:bookmarkEnd w:id="393"/>
          </w:p>
        </w:tc>
        <w:tc>
          <w:tcPr>
            <w:tcW w:w="650" w:type="dxa"/>
            <w:tcBorders>
              <w:tl2br w:val="nil"/>
              <w:tr2bl w:val="nil"/>
            </w:tcBorders>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394" w:name="_Toc533586300"/>
            <w:bookmarkStart w:id="395" w:name="_Toc533589864"/>
            <w:bookmarkStart w:id="396" w:name="_Toc46845693"/>
            <w:bookmarkStart w:id="397" w:name="_Toc51147788"/>
            <w:bookmarkStart w:id="398" w:name="_Toc11314777"/>
            <w:bookmarkStart w:id="399" w:name="_Toc16482"/>
            <w:bookmarkStart w:id="400" w:name="_Toc24130600"/>
            <w:bookmarkStart w:id="401" w:name="_Toc22937"/>
            <w:r>
              <w:rPr>
                <w:rFonts w:ascii="Times New Roman" w:hAnsi="Times New Roman" w:hint="eastAsia"/>
                <w:b w:val="0"/>
                <w:spacing w:val="0"/>
                <w:sz w:val="18"/>
                <w:szCs w:val="18"/>
              </w:rPr>
              <w:t>冲</w:t>
            </w:r>
            <w:bookmarkStart w:id="402" w:name="_Toc533586301"/>
            <w:bookmarkStart w:id="403" w:name="_Toc533589865"/>
            <w:bookmarkEnd w:id="394"/>
            <w:bookmarkEnd w:id="395"/>
            <w:r>
              <w:rPr>
                <w:rFonts w:ascii="Times New Roman" w:hAnsi="Times New Roman" w:hint="eastAsia"/>
                <w:b w:val="0"/>
                <w:spacing w:val="0"/>
                <w:sz w:val="18"/>
                <w:szCs w:val="18"/>
              </w:rPr>
              <w:t>淤</w:t>
            </w:r>
            <w:bookmarkEnd w:id="396"/>
            <w:bookmarkEnd w:id="397"/>
          </w:p>
          <w:p w:rsidR="001819E2" w:rsidRDefault="00342ED2">
            <w:pPr>
              <w:pStyle w:val="af0"/>
              <w:spacing w:beforeLines="0" w:afterLines="0" w:line="240" w:lineRule="auto"/>
              <w:outlineLvl w:val="9"/>
              <w:rPr>
                <w:rFonts w:ascii="Times New Roman" w:hAnsi="Times New Roman"/>
                <w:b w:val="0"/>
                <w:spacing w:val="0"/>
                <w:sz w:val="18"/>
                <w:szCs w:val="18"/>
              </w:rPr>
            </w:pPr>
            <w:bookmarkStart w:id="404" w:name="_Toc46845694"/>
            <w:bookmarkStart w:id="405" w:name="_Toc51147789"/>
            <w:r>
              <w:rPr>
                <w:rFonts w:ascii="Times New Roman" w:hAnsi="Times New Roman" w:hint="eastAsia"/>
                <w:b w:val="0"/>
                <w:spacing w:val="0"/>
                <w:sz w:val="18"/>
                <w:szCs w:val="18"/>
              </w:rPr>
              <w:t>严重</w:t>
            </w:r>
            <w:bookmarkEnd w:id="398"/>
            <w:bookmarkEnd w:id="399"/>
            <w:bookmarkEnd w:id="400"/>
            <w:bookmarkEnd w:id="401"/>
            <w:bookmarkEnd w:id="402"/>
            <w:bookmarkEnd w:id="403"/>
            <w:bookmarkEnd w:id="404"/>
            <w:bookmarkEnd w:id="405"/>
          </w:p>
        </w:tc>
        <w:tc>
          <w:tcPr>
            <w:tcW w:w="781" w:type="dxa"/>
            <w:tcBorders>
              <w:tl2br w:val="nil"/>
              <w:tr2bl w:val="nil"/>
            </w:tcBorders>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406" w:name="_Toc46845695"/>
            <w:bookmarkStart w:id="407" w:name="_Toc11314778"/>
            <w:bookmarkStart w:id="408" w:name="_Toc29821"/>
            <w:bookmarkStart w:id="409" w:name="_Toc6863"/>
            <w:bookmarkStart w:id="410" w:name="_Toc24130601"/>
            <w:bookmarkStart w:id="411" w:name="_Toc51147790"/>
            <w:r>
              <w:rPr>
                <w:rFonts w:ascii="Times New Roman" w:hAnsi="Times New Roman" w:hint="eastAsia"/>
                <w:b w:val="0"/>
                <w:spacing w:val="0"/>
                <w:sz w:val="18"/>
                <w:szCs w:val="18"/>
              </w:rPr>
              <w:t>泊稳条件差</w:t>
            </w:r>
            <w:bookmarkEnd w:id="406"/>
            <w:bookmarkEnd w:id="407"/>
            <w:bookmarkEnd w:id="408"/>
            <w:bookmarkEnd w:id="409"/>
            <w:bookmarkEnd w:id="410"/>
            <w:bookmarkEnd w:id="411"/>
          </w:p>
        </w:tc>
        <w:tc>
          <w:tcPr>
            <w:tcW w:w="714" w:type="dxa"/>
            <w:tcBorders>
              <w:tl2br w:val="nil"/>
              <w:tr2bl w:val="nil"/>
            </w:tcBorders>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412" w:name="_Toc46845696"/>
            <w:bookmarkStart w:id="413" w:name="_Toc51147791"/>
            <w:bookmarkStart w:id="414" w:name="_Toc2954"/>
            <w:bookmarkStart w:id="415" w:name="_Toc1504"/>
            <w:bookmarkStart w:id="416" w:name="_Toc533589861"/>
            <w:bookmarkStart w:id="417" w:name="_Toc24130602"/>
            <w:bookmarkStart w:id="418" w:name="_Toc533586297"/>
            <w:bookmarkStart w:id="419" w:name="_Toc11314779"/>
            <w:r>
              <w:rPr>
                <w:rFonts w:ascii="Times New Roman" w:hAnsi="Times New Roman" w:hint="eastAsia"/>
                <w:b w:val="0"/>
                <w:spacing w:val="0"/>
                <w:sz w:val="18"/>
                <w:szCs w:val="18"/>
              </w:rPr>
              <w:t>操船</w:t>
            </w:r>
            <w:bookmarkEnd w:id="412"/>
            <w:bookmarkEnd w:id="413"/>
          </w:p>
          <w:p w:rsidR="001819E2" w:rsidRDefault="00342ED2">
            <w:pPr>
              <w:pStyle w:val="af0"/>
              <w:spacing w:beforeLines="0" w:afterLines="0" w:line="240" w:lineRule="auto"/>
              <w:outlineLvl w:val="9"/>
              <w:rPr>
                <w:rFonts w:ascii="Times New Roman" w:hAnsi="Times New Roman"/>
                <w:b w:val="0"/>
                <w:spacing w:val="0"/>
                <w:sz w:val="18"/>
                <w:szCs w:val="18"/>
              </w:rPr>
            </w:pPr>
            <w:bookmarkStart w:id="420" w:name="_Toc46845697"/>
            <w:bookmarkStart w:id="421" w:name="_Toc51147792"/>
            <w:r>
              <w:rPr>
                <w:rFonts w:ascii="Times New Roman" w:hAnsi="Times New Roman" w:hint="eastAsia"/>
                <w:b w:val="0"/>
                <w:spacing w:val="0"/>
                <w:sz w:val="18"/>
                <w:szCs w:val="18"/>
              </w:rPr>
              <w:t>困难</w:t>
            </w:r>
            <w:bookmarkEnd w:id="414"/>
            <w:bookmarkEnd w:id="415"/>
            <w:bookmarkEnd w:id="416"/>
            <w:bookmarkEnd w:id="417"/>
            <w:bookmarkEnd w:id="418"/>
            <w:bookmarkEnd w:id="419"/>
            <w:bookmarkEnd w:id="420"/>
            <w:bookmarkEnd w:id="421"/>
          </w:p>
        </w:tc>
        <w:tc>
          <w:tcPr>
            <w:tcW w:w="714" w:type="dxa"/>
            <w:tcBorders>
              <w:tl2br w:val="nil"/>
              <w:tr2bl w:val="nil"/>
            </w:tcBorders>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422" w:name="_Toc10882"/>
            <w:bookmarkStart w:id="423" w:name="_Toc533589859"/>
            <w:bookmarkStart w:id="424" w:name="_Toc11314780"/>
            <w:bookmarkStart w:id="425" w:name="_Toc46845698"/>
            <w:bookmarkStart w:id="426" w:name="_Toc533586295"/>
            <w:bookmarkStart w:id="427" w:name="_Toc24130603"/>
            <w:bookmarkStart w:id="428" w:name="_Toc27379"/>
            <w:bookmarkStart w:id="429" w:name="_Toc51147793"/>
            <w:r>
              <w:rPr>
                <w:rFonts w:ascii="Times New Roman" w:hAnsi="Times New Roman" w:hint="eastAsia"/>
                <w:b w:val="0"/>
                <w:spacing w:val="0"/>
                <w:sz w:val="18"/>
                <w:szCs w:val="18"/>
              </w:rPr>
              <w:t>道路交通不畅</w:t>
            </w:r>
            <w:bookmarkEnd w:id="422"/>
            <w:bookmarkEnd w:id="423"/>
            <w:bookmarkEnd w:id="424"/>
            <w:bookmarkEnd w:id="425"/>
            <w:bookmarkEnd w:id="426"/>
            <w:bookmarkEnd w:id="427"/>
            <w:bookmarkEnd w:id="428"/>
            <w:bookmarkEnd w:id="429"/>
          </w:p>
        </w:tc>
        <w:tc>
          <w:tcPr>
            <w:tcW w:w="714" w:type="dxa"/>
            <w:tcBorders>
              <w:tl2br w:val="nil"/>
              <w:tr2bl w:val="nil"/>
            </w:tcBorders>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430" w:name="_Toc11314781"/>
            <w:bookmarkStart w:id="431" w:name="_Toc25335"/>
            <w:bookmarkStart w:id="432" w:name="_Toc533589863"/>
            <w:bookmarkStart w:id="433" w:name="_Toc30030"/>
            <w:bookmarkStart w:id="434" w:name="_Toc24130604"/>
            <w:bookmarkStart w:id="435" w:name="_Toc533586299"/>
            <w:bookmarkStart w:id="436" w:name="_Toc46845699"/>
            <w:bookmarkStart w:id="437" w:name="_Toc51147794"/>
            <w:r>
              <w:rPr>
                <w:rFonts w:ascii="Times New Roman" w:hAnsi="Times New Roman" w:hint="eastAsia"/>
                <w:b w:val="0"/>
                <w:spacing w:val="0"/>
                <w:sz w:val="18"/>
                <w:szCs w:val="18"/>
              </w:rPr>
              <w:t>影响周边环境</w:t>
            </w:r>
            <w:bookmarkEnd w:id="430"/>
            <w:bookmarkEnd w:id="431"/>
            <w:bookmarkEnd w:id="432"/>
            <w:bookmarkEnd w:id="433"/>
            <w:bookmarkEnd w:id="434"/>
            <w:bookmarkEnd w:id="435"/>
            <w:bookmarkEnd w:id="436"/>
            <w:bookmarkEnd w:id="437"/>
          </w:p>
        </w:tc>
        <w:tc>
          <w:tcPr>
            <w:tcW w:w="629" w:type="dxa"/>
            <w:tcBorders>
              <w:tl2br w:val="nil"/>
              <w:tr2bl w:val="nil"/>
            </w:tcBorders>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438" w:name="_Toc24130605"/>
            <w:bookmarkStart w:id="439" w:name="_Toc533586303"/>
            <w:bookmarkStart w:id="440" w:name="_Toc46845700"/>
            <w:bookmarkStart w:id="441" w:name="_Toc27717"/>
            <w:bookmarkStart w:id="442" w:name="_Toc533589867"/>
            <w:bookmarkStart w:id="443" w:name="_Toc11314782"/>
            <w:bookmarkStart w:id="444" w:name="_Toc27741"/>
            <w:bookmarkStart w:id="445" w:name="_Toc51147795"/>
            <w:r>
              <w:rPr>
                <w:rFonts w:ascii="Times New Roman" w:hAnsi="Times New Roman"/>
                <w:b w:val="0"/>
                <w:spacing w:val="0"/>
                <w:sz w:val="18"/>
                <w:szCs w:val="18"/>
              </w:rPr>
              <w:t>…</w:t>
            </w:r>
            <w:bookmarkEnd w:id="438"/>
            <w:bookmarkEnd w:id="439"/>
            <w:bookmarkEnd w:id="440"/>
            <w:bookmarkEnd w:id="441"/>
            <w:bookmarkEnd w:id="442"/>
            <w:bookmarkEnd w:id="443"/>
            <w:bookmarkEnd w:id="444"/>
            <w:bookmarkEnd w:id="445"/>
          </w:p>
        </w:tc>
        <w:tc>
          <w:tcPr>
            <w:tcW w:w="820" w:type="dxa"/>
            <w:tcBorders>
              <w:tl2br w:val="nil"/>
              <w:tr2bl w:val="nil"/>
            </w:tcBorders>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446" w:name="_Toc24130606"/>
            <w:bookmarkStart w:id="447" w:name="_Toc533589868"/>
            <w:bookmarkStart w:id="448" w:name="_Toc8006"/>
            <w:bookmarkStart w:id="449" w:name="_Toc533586304"/>
            <w:bookmarkStart w:id="450" w:name="_Toc15613"/>
            <w:bookmarkStart w:id="451" w:name="_Toc11314783"/>
            <w:bookmarkStart w:id="452" w:name="_Toc46845701"/>
            <w:bookmarkStart w:id="453" w:name="_Toc51147796"/>
            <w:r>
              <w:rPr>
                <w:rFonts w:ascii="Times New Roman" w:hAnsi="Times New Roman" w:hint="eastAsia"/>
                <w:b w:val="0"/>
                <w:spacing w:val="0"/>
                <w:sz w:val="18"/>
                <w:szCs w:val="18"/>
              </w:rPr>
              <w:t>岸坡与地基失稳</w:t>
            </w:r>
            <w:bookmarkEnd w:id="446"/>
            <w:bookmarkEnd w:id="447"/>
            <w:bookmarkEnd w:id="448"/>
            <w:bookmarkEnd w:id="449"/>
            <w:bookmarkEnd w:id="450"/>
            <w:bookmarkEnd w:id="451"/>
            <w:bookmarkEnd w:id="452"/>
            <w:bookmarkEnd w:id="453"/>
          </w:p>
        </w:tc>
        <w:tc>
          <w:tcPr>
            <w:tcW w:w="694" w:type="dxa"/>
            <w:tcBorders>
              <w:tl2br w:val="nil"/>
              <w:tr2bl w:val="nil"/>
            </w:tcBorders>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454" w:name="_Toc46845702"/>
            <w:bookmarkStart w:id="455" w:name="_Toc51147797"/>
            <w:bookmarkStart w:id="456" w:name="_Toc24130607"/>
            <w:bookmarkStart w:id="457" w:name="_Toc28399"/>
            <w:bookmarkStart w:id="458" w:name="_Toc533586305"/>
            <w:bookmarkStart w:id="459" w:name="_Toc11314784"/>
            <w:bookmarkStart w:id="460" w:name="_Toc533589869"/>
            <w:bookmarkStart w:id="461" w:name="_Toc14058"/>
            <w:r>
              <w:rPr>
                <w:rFonts w:ascii="Times New Roman" w:hAnsi="Times New Roman" w:hint="eastAsia"/>
                <w:b w:val="0"/>
                <w:spacing w:val="0"/>
                <w:sz w:val="18"/>
                <w:szCs w:val="18"/>
              </w:rPr>
              <w:t>结构</w:t>
            </w:r>
            <w:bookmarkEnd w:id="454"/>
            <w:bookmarkEnd w:id="455"/>
          </w:p>
          <w:p w:rsidR="001819E2" w:rsidRDefault="00342ED2">
            <w:pPr>
              <w:pStyle w:val="af0"/>
              <w:spacing w:beforeLines="0" w:afterLines="0" w:line="240" w:lineRule="auto"/>
              <w:outlineLvl w:val="9"/>
              <w:rPr>
                <w:rFonts w:ascii="Times New Roman" w:hAnsi="Times New Roman"/>
                <w:b w:val="0"/>
                <w:spacing w:val="0"/>
                <w:sz w:val="18"/>
                <w:szCs w:val="18"/>
              </w:rPr>
            </w:pPr>
            <w:bookmarkStart w:id="462" w:name="_Toc46845703"/>
            <w:bookmarkStart w:id="463" w:name="_Toc51147798"/>
            <w:r>
              <w:rPr>
                <w:rFonts w:ascii="Times New Roman" w:hAnsi="Times New Roman" w:hint="eastAsia"/>
                <w:b w:val="0"/>
                <w:spacing w:val="0"/>
                <w:sz w:val="18"/>
                <w:szCs w:val="18"/>
              </w:rPr>
              <w:t>垮塌</w:t>
            </w:r>
            <w:bookmarkEnd w:id="456"/>
            <w:bookmarkEnd w:id="457"/>
            <w:bookmarkEnd w:id="458"/>
            <w:bookmarkEnd w:id="459"/>
            <w:bookmarkEnd w:id="460"/>
            <w:bookmarkEnd w:id="461"/>
            <w:bookmarkEnd w:id="462"/>
            <w:bookmarkEnd w:id="463"/>
          </w:p>
        </w:tc>
        <w:tc>
          <w:tcPr>
            <w:tcW w:w="714" w:type="dxa"/>
            <w:tcBorders>
              <w:tl2br w:val="nil"/>
              <w:tr2bl w:val="nil"/>
            </w:tcBorders>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464" w:name="_Toc46845704"/>
            <w:bookmarkStart w:id="465" w:name="_Toc51147799"/>
            <w:bookmarkStart w:id="466" w:name="_Toc7703"/>
            <w:bookmarkStart w:id="467" w:name="_Toc24130608"/>
            <w:bookmarkStart w:id="468" w:name="_Toc533586307"/>
            <w:bookmarkStart w:id="469" w:name="_Toc11314785"/>
            <w:bookmarkStart w:id="470" w:name="_Toc533589871"/>
            <w:bookmarkStart w:id="471" w:name="_Toc1465"/>
            <w:r>
              <w:rPr>
                <w:rFonts w:ascii="Times New Roman" w:hAnsi="Times New Roman" w:hint="eastAsia"/>
                <w:b w:val="0"/>
                <w:spacing w:val="0"/>
                <w:sz w:val="18"/>
                <w:szCs w:val="18"/>
              </w:rPr>
              <w:t>变形</w:t>
            </w:r>
            <w:bookmarkEnd w:id="464"/>
            <w:bookmarkEnd w:id="465"/>
          </w:p>
          <w:p w:rsidR="001819E2" w:rsidRDefault="00342ED2">
            <w:pPr>
              <w:pStyle w:val="af0"/>
              <w:spacing w:beforeLines="0" w:afterLines="0" w:line="240" w:lineRule="auto"/>
              <w:outlineLvl w:val="9"/>
              <w:rPr>
                <w:rFonts w:ascii="Times New Roman" w:hAnsi="Times New Roman"/>
                <w:b w:val="0"/>
                <w:spacing w:val="0"/>
                <w:sz w:val="18"/>
                <w:szCs w:val="18"/>
              </w:rPr>
            </w:pPr>
            <w:bookmarkStart w:id="472" w:name="_Toc46845705"/>
            <w:bookmarkStart w:id="473" w:name="_Toc51147800"/>
            <w:r>
              <w:rPr>
                <w:rFonts w:ascii="Times New Roman" w:hAnsi="Times New Roman" w:hint="eastAsia"/>
                <w:b w:val="0"/>
                <w:spacing w:val="0"/>
                <w:sz w:val="18"/>
                <w:szCs w:val="18"/>
              </w:rPr>
              <w:t>过大</w:t>
            </w:r>
            <w:bookmarkEnd w:id="466"/>
            <w:bookmarkEnd w:id="467"/>
            <w:bookmarkEnd w:id="468"/>
            <w:bookmarkEnd w:id="469"/>
            <w:bookmarkEnd w:id="470"/>
            <w:bookmarkEnd w:id="471"/>
            <w:bookmarkEnd w:id="472"/>
            <w:bookmarkEnd w:id="473"/>
          </w:p>
        </w:tc>
        <w:tc>
          <w:tcPr>
            <w:tcW w:w="714" w:type="dxa"/>
            <w:tcBorders>
              <w:tl2br w:val="nil"/>
              <w:tr2bl w:val="nil"/>
            </w:tcBorders>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474" w:name="_Toc13111"/>
            <w:bookmarkStart w:id="475" w:name="_Toc24130609"/>
            <w:bookmarkStart w:id="476" w:name="_Toc533589872"/>
            <w:bookmarkStart w:id="477" w:name="_Toc11314786"/>
            <w:bookmarkStart w:id="478" w:name="_Toc24105"/>
            <w:bookmarkStart w:id="479" w:name="_Toc533586308"/>
            <w:bookmarkStart w:id="480" w:name="_Toc46845706"/>
            <w:bookmarkStart w:id="481" w:name="_Toc51147801"/>
            <w:r>
              <w:rPr>
                <w:rFonts w:ascii="Times New Roman" w:hAnsi="Times New Roman" w:hint="eastAsia"/>
                <w:b w:val="0"/>
                <w:spacing w:val="0"/>
                <w:sz w:val="18"/>
                <w:szCs w:val="18"/>
              </w:rPr>
              <w:t>越浪</w:t>
            </w:r>
            <w:bookmarkEnd w:id="474"/>
            <w:bookmarkEnd w:id="475"/>
            <w:bookmarkEnd w:id="476"/>
            <w:bookmarkEnd w:id="477"/>
            <w:bookmarkEnd w:id="478"/>
            <w:bookmarkEnd w:id="479"/>
            <w:bookmarkEnd w:id="480"/>
            <w:bookmarkEnd w:id="481"/>
          </w:p>
          <w:p w:rsidR="001819E2" w:rsidRDefault="00342ED2">
            <w:pPr>
              <w:pStyle w:val="af0"/>
              <w:spacing w:beforeLines="0" w:afterLines="0" w:line="240" w:lineRule="auto"/>
              <w:outlineLvl w:val="9"/>
              <w:rPr>
                <w:rFonts w:ascii="Times New Roman" w:hAnsi="Times New Roman"/>
                <w:b w:val="0"/>
                <w:spacing w:val="0"/>
                <w:sz w:val="18"/>
                <w:szCs w:val="18"/>
              </w:rPr>
            </w:pPr>
            <w:bookmarkStart w:id="482" w:name="_Toc8151"/>
            <w:bookmarkStart w:id="483" w:name="_Toc2972"/>
            <w:bookmarkStart w:id="484" w:name="_Toc46845707"/>
            <w:bookmarkStart w:id="485" w:name="_Toc51147802"/>
            <w:r>
              <w:rPr>
                <w:rFonts w:ascii="Times New Roman" w:hAnsi="Times New Roman" w:hint="eastAsia"/>
                <w:b w:val="0"/>
                <w:spacing w:val="0"/>
                <w:sz w:val="18"/>
                <w:szCs w:val="18"/>
              </w:rPr>
              <w:t>严重</w:t>
            </w:r>
            <w:bookmarkEnd w:id="482"/>
            <w:bookmarkEnd w:id="483"/>
            <w:bookmarkEnd w:id="484"/>
            <w:bookmarkEnd w:id="485"/>
          </w:p>
        </w:tc>
        <w:tc>
          <w:tcPr>
            <w:tcW w:w="714" w:type="dxa"/>
            <w:tcBorders>
              <w:tl2br w:val="nil"/>
              <w:tr2bl w:val="nil"/>
            </w:tcBorders>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486" w:name="_Toc24130610"/>
            <w:bookmarkStart w:id="487" w:name="_Toc27917"/>
            <w:bookmarkStart w:id="488" w:name="_Toc533586309"/>
            <w:bookmarkStart w:id="489" w:name="_Toc11314787"/>
            <w:bookmarkStart w:id="490" w:name="_Toc31870"/>
            <w:bookmarkStart w:id="491" w:name="_Toc46845708"/>
            <w:bookmarkStart w:id="492" w:name="_Toc533589873"/>
            <w:bookmarkStart w:id="493" w:name="_Toc51147803"/>
            <w:r>
              <w:rPr>
                <w:rFonts w:ascii="Times New Roman" w:hAnsi="Times New Roman"/>
                <w:b w:val="0"/>
                <w:spacing w:val="0"/>
                <w:sz w:val="18"/>
                <w:szCs w:val="18"/>
              </w:rPr>
              <w:t>…</w:t>
            </w:r>
            <w:bookmarkEnd w:id="486"/>
            <w:bookmarkEnd w:id="487"/>
            <w:bookmarkEnd w:id="488"/>
            <w:bookmarkEnd w:id="489"/>
            <w:bookmarkEnd w:id="490"/>
            <w:bookmarkEnd w:id="491"/>
            <w:bookmarkEnd w:id="492"/>
            <w:bookmarkEnd w:id="493"/>
          </w:p>
        </w:tc>
        <w:tc>
          <w:tcPr>
            <w:tcW w:w="714" w:type="dxa"/>
            <w:tcBorders>
              <w:tl2br w:val="nil"/>
              <w:tr2bl w:val="nil"/>
            </w:tcBorders>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494" w:name="_Toc46845709"/>
            <w:bookmarkStart w:id="495" w:name="_Toc51147804"/>
            <w:bookmarkStart w:id="496" w:name="_Toc9621"/>
            <w:bookmarkStart w:id="497" w:name="_Toc533586311"/>
            <w:bookmarkStart w:id="498" w:name="_Toc533589875"/>
            <w:bookmarkStart w:id="499" w:name="_Toc24130611"/>
            <w:bookmarkStart w:id="500" w:name="_Toc18138"/>
            <w:bookmarkStart w:id="501" w:name="_Toc11314788"/>
            <w:r>
              <w:rPr>
                <w:rFonts w:ascii="Times New Roman" w:hAnsi="Times New Roman" w:hint="eastAsia"/>
                <w:b w:val="0"/>
                <w:spacing w:val="0"/>
                <w:sz w:val="18"/>
                <w:szCs w:val="18"/>
              </w:rPr>
              <w:t>生态</w:t>
            </w:r>
            <w:bookmarkEnd w:id="494"/>
            <w:bookmarkEnd w:id="495"/>
          </w:p>
          <w:p w:rsidR="001819E2" w:rsidRDefault="00342ED2">
            <w:pPr>
              <w:pStyle w:val="af0"/>
              <w:spacing w:beforeLines="0" w:afterLines="0" w:line="240" w:lineRule="auto"/>
              <w:outlineLvl w:val="9"/>
              <w:rPr>
                <w:rFonts w:ascii="Times New Roman" w:hAnsi="Times New Roman"/>
                <w:b w:val="0"/>
                <w:spacing w:val="0"/>
                <w:sz w:val="18"/>
                <w:szCs w:val="18"/>
              </w:rPr>
            </w:pPr>
            <w:bookmarkStart w:id="502" w:name="_Toc46845710"/>
            <w:bookmarkStart w:id="503" w:name="_Toc51147805"/>
            <w:r>
              <w:rPr>
                <w:rFonts w:ascii="Times New Roman" w:hAnsi="Times New Roman" w:hint="eastAsia"/>
                <w:b w:val="0"/>
                <w:spacing w:val="0"/>
                <w:sz w:val="18"/>
                <w:szCs w:val="18"/>
              </w:rPr>
              <w:t>破坏</w:t>
            </w:r>
            <w:bookmarkEnd w:id="496"/>
            <w:bookmarkEnd w:id="497"/>
            <w:bookmarkEnd w:id="498"/>
            <w:bookmarkEnd w:id="499"/>
            <w:bookmarkEnd w:id="500"/>
            <w:bookmarkEnd w:id="501"/>
            <w:bookmarkEnd w:id="502"/>
            <w:bookmarkEnd w:id="503"/>
          </w:p>
        </w:tc>
        <w:tc>
          <w:tcPr>
            <w:tcW w:w="714" w:type="dxa"/>
            <w:tcBorders>
              <w:tl2br w:val="nil"/>
              <w:tr2bl w:val="nil"/>
            </w:tcBorders>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504" w:name="_Toc46845711"/>
            <w:bookmarkStart w:id="505" w:name="_Toc51147806"/>
            <w:bookmarkStart w:id="506" w:name="_Toc19605"/>
            <w:bookmarkStart w:id="507" w:name="_Toc24130612"/>
            <w:bookmarkStart w:id="508" w:name="_Toc533586312"/>
            <w:bookmarkStart w:id="509" w:name="_Toc11314789"/>
            <w:bookmarkStart w:id="510" w:name="_Toc533589876"/>
            <w:bookmarkStart w:id="511" w:name="_Toc2706"/>
            <w:r>
              <w:rPr>
                <w:rFonts w:ascii="Times New Roman" w:hAnsi="Times New Roman" w:hint="eastAsia"/>
                <w:b w:val="0"/>
                <w:spacing w:val="0"/>
                <w:sz w:val="18"/>
                <w:szCs w:val="18"/>
              </w:rPr>
              <w:t>环境</w:t>
            </w:r>
            <w:bookmarkEnd w:id="504"/>
            <w:bookmarkEnd w:id="505"/>
          </w:p>
          <w:p w:rsidR="001819E2" w:rsidRDefault="00342ED2">
            <w:pPr>
              <w:pStyle w:val="af0"/>
              <w:spacing w:beforeLines="0" w:afterLines="0" w:line="240" w:lineRule="auto"/>
              <w:outlineLvl w:val="9"/>
              <w:rPr>
                <w:rFonts w:ascii="Times New Roman" w:hAnsi="Times New Roman"/>
                <w:b w:val="0"/>
                <w:spacing w:val="0"/>
                <w:sz w:val="18"/>
                <w:szCs w:val="18"/>
              </w:rPr>
            </w:pPr>
            <w:bookmarkStart w:id="512" w:name="_Toc46845712"/>
            <w:bookmarkStart w:id="513" w:name="_Toc51147807"/>
            <w:r>
              <w:rPr>
                <w:rFonts w:ascii="Times New Roman" w:hAnsi="Times New Roman" w:hint="eastAsia"/>
                <w:b w:val="0"/>
                <w:spacing w:val="0"/>
                <w:sz w:val="18"/>
                <w:szCs w:val="18"/>
              </w:rPr>
              <w:t>污染</w:t>
            </w:r>
            <w:bookmarkEnd w:id="506"/>
            <w:bookmarkEnd w:id="507"/>
            <w:bookmarkEnd w:id="508"/>
            <w:bookmarkEnd w:id="509"/>
            <w:bookmarkEnd w:id="510"/>
            <w:bookmarkEnd w:id="511"/>
            <w:bookmarkEnd w:id="512"/>
            <w:bookmarkEnd w:id="513"/>
          </w:p>
        </w:tc>
        <w:tc>
          <w:tcPr>
            <w:tcW w:w="720" w:type="dxa"/>
            <w:gridSpan w:val="2"/>
            <w:tcBorders>
              <w:tl2br w:val="nil"/>
              <w:tr2bl w:val="nil"/>
            </w:tcBorders>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514" w:name="_Toc24130613"/>
            <w:bookmarkStart w:id="515" w:name="_Toc20291"/>
            <w:bookmarkStart w:id="516" w:name="_Toc15276"/>
            <w:bookmarkStart w:id="517" w:name="_Toc533586313"/>
            <w:bookmarkStart w:id="518" w:name="_Toc11314790"/>
            <w:bookmarkStart w:id="519" w:name="_Toc46845713"/>
            <w:bookmarkStart w:id="520" w:name="_Toc533589877"/>
            <w:bookmarkStart w:id="521" w:name="_Toc51147808"/>
            <w:r>
              <w:rPr>
                <w:rFonts w:ascii="Times New Roman" w:hAnsi="Times New Roman"/>
                <w:b w:val="0"/>
                <w:spacing w:val="0"/>
                <w:sz w:val="18"/>
                <w:szCs w:val="18"/>
              </w:rPr>
              <w:t>…</w:t>
            </w:r>
            <w:bookmarkEnd w:id="514"/>
            <w:bookmarkEnd w:id="515"/>
            <w:bookmarkEnd w:id="516"/>
            <w:bookmarkEnd w:id="517"/>
            <w:bookmarkEnd w:id="518"/>
            <w:bookmarkEnd w:id="519"/>
            <w:bookmarkEnd w:id="520"/>
            <w:bookmarkEnd w:id="521"/>
          </w:p>
        </w:tc>
      </w:tr>
      <w:tr w:rsidR="001819E2">
        <w:trPr>
          <w:cantSplit/>
          <w:trHeight w:val="283"/>
          <w:tblHeader/>
          <w:jc w:val="center"/>
        </w:trPr>
        <w:tc>
          <w:tcPr>
            <w:tcW w:w="625" w:type="dxa"/>
            <w:vMerge w:val="restart"/>
            <w:tcBorders>
              <w:tl2br w:val="nil"/>
              <w:tr2bl w:val="nil"/>
            </w:tcBorders>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522" w:name="_Toc46845714"/>
            <w:bookmarkStart w:id="523" w:name="_Toc51147809"/>
            <w:bookmarkStart w:id="524" w:name="_Toc24130614"/>
            <w:bookmarkStart w:id="525" w:name="_Toc11314791"/>
            <w:bookmarkStart w:id="526" w:name="_Toc533586314"/>
            <w:bookmarkStart w:id="527" w:name="_Toc29838"/>
            <w:bookmarkStart w:id="528" w:name="_Toc128"/>
            <w:bookmarkStart w:id="529" w:name="_Toc533589878"/>
            <w:r>
              <w:rPr>
                <w:rFonts w:ascii="Times New Roman" w:hAnsi="Times New Roman" w:hint="eastAsia"/>
                <w:b w:val="0"/>
                <w:spacing w:val="0"/>
                <w:sz w:val="18"/>
                <w:szCs w:val="18"/>
              </w:rPr>
              <w:t>建设</w:t>
            </w:r>
            <w:bookmarkEnd w:id="522"/>
            <w:bookmarkEnd w:id="523"/>
          </w:p>
          <w:p w:rsidR="001819E2" w:rsidRDefault="00342ED2">
            <w:pPr>
              <w:pStyle w:val="af0"/>
              <w:spacing w:beforeLines="0" w:afterLines="0" w:line="240" w:lineRule="auto"/>
              <w:outlineLvl w:val="9"/>
              <w:rPr>
                <w:rFonts w:ascii="Times New Roman" w:hAnsi="Times New Roman"/>
                <w:b w:val="0"/>
                <w:spacing w:val="0"/>
                <w:sz w:val="18"/>
                <w:szCs w:val="18"/>
              </w:rPr>
            </w:pPr>
            <w:bookmarkStart w:id="530" w:name="_Toc46845715"/>
            <w:bookmarkStart w:id="531" w:name="_Toc51147810"/>
            <w:r>
              <w:rPr>
                <w:rFonts w:ascii="Times New Roman" w:hAnsi="Times New Roman" w:hint="eastAsia"/>
                <w:b w:val="0"/>
                <w:spacing w:val="0"/>
                <w:sz w:val="18"/>
                <w:szCs w:val="18"/>
              </w:rPr>
              <w:t>条件</w:t>
            </w:r>
            <w:bookmarkEnd w:id="524"/>
            <w:bookmarkEnd w:id="525"/>
            <w:bookmarkEnd w:id="526"/>
            <w:bookmarkEnd w:id="527"/>
            <w:bookmarkEnd w:id="528"/>
            <w:bookmarkEnd w:id="529"/>
            <w:bookmarkEnd w:id="530"/>
            <w:bookmarkEnd w:id="531"/>
          </w:p>
        </w:tc>
        <w:tc>
          <w:tcPr>
            <w:tcW w:w="710" w:type="dxa"/>
            <w:vMerge w:val="restart"/>
            <w:tcBorders>
              <w:tl2br w:val="nil"/>
              <w:tr2bl w:val="nil"/>
            </w:tcBorders>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532" w:name="_Toc46845716"/>
            <w:bookmarkStart w:id="533" w:name="_Toc533586315"/>
            <w:bookmarkStart w:id="534" w:name="_Toc533589879"/>
            <w:bookmarkStart w:id="535" w:name="_Toc51147811"/>
            <w:bookmarkStart w:id="536" w:name="_Toc11314792"/>
            <w:bookmarkStart w:id="537" w:name="_Toc24130615"/>
            <w:bookmarkStart w:id="538" w:name="_Toc9787"/>
            <w:bookmarkStart w:id="539" w:name="_Toc748"/>
            <w:r>
              <w:rPr>
                <w:rFonts w:ascii="Times New Roman" w:hAnsi="Times New Roman" w:hint="eastAsia"/>
                <w:b w:val="0"/>
                <w:spacing w:val="0"/>
                <w:sz w:val="18"/>
                <w:szCs w:val="18"/>
              </w:rPr>
              <w:t>地质</w:t>
            </w:r>
            <w:bookmarkEnd w:id="532"/>
            <w:bookmarkEnd w:id="533"/>
            <w:bookmarkEnd w:id="534"/>
            <w:bookmarkEnd w:id="535"/>
          </w:p>
          <w:p w:rsidR="001819E2" w:rsidRDefault="00342ED2">
            <w:pPr>
              <w:pStyle w:val="af0"/>
              <w:spacing w:beforeLines="0" w:afterLines="0" w:line="240" w:lineRule="auto"/>
              <w:outlineLvl w:val="9"/>
              <w:rPr>
                <w:rFonts w:ascii="Times New Roman" w:hAnsi="Times New Roman"/>
                <w:b w:val="0"/>
                <w:spacing w:val="0"/>
                <w:sz w:val="18"/>
                <w:szCs w:val="18"/>
              </w:rPr>
            </w:pPr>
            <w:bookmarkStart w:id="540" w:name="_Toc46845717"/>
            <w:bookmarkStart w:id="541" w:name="_Toc51147812"/>
            <w:r>
              <w:rPr>
                <w:rFonts w:ascii="Times New Roman" w:hAnsi="Times New Roman" w:hint="eastAsia"/>
                <w:b w:val="0"/>
                <w:spacing w:val="0"/>
                <w:sz w:val="18"/>
                <w:szCs w:val="18"/>
              </w:rPr>
              <w:t>地貌</w:t>
            </w:r>
            <w:bookmarkEnd w:id="536"/>
            <w:bookmarkEnd w:id="537"/>
            <w:bookmarkEnd w:id="538"/>
            <w:bookmarkEnd w:id="539"/>
            <w:bookmarkEnd w:id="540"/>
            <w:bookmarkEnd w:id="541"/>
          </w:p>
        </w:tc>
        <w:tc>
          <w:tcPr>
            <w:tcW w:w="1809" w:type="dxa"/>
            <w:tcBorders>
              <w:tl2br w:val="nil"/>
              <w:tr2bl w:val="nil"/>
            </w:tcBorders>
            <w:vAlign w:val="center"/>
          </w:tcPr>
          <w:p w:rsidR="001819E2" w:rsidRDefault="00342ED2">
            <w:pPr>
              <w:pStyle w:val="af0"/>
              <w:adjustRightInd w:val="0"/>
              <w:snapToGrid w:val="0"/>
              <w:spacing w:beforeLines="0" w:afterLines="0" w:line="240" w:lineRule="auto"/>
              <w:outlineLvl w:val="9"/>
              <w:rPr>
                <w:rFonts w:ascii="Times New Roman" w:hAnsi="Times New Roman"/>
                <w:b w:val="0"/>
                <w:spacing w:val="0"/>
                <w:sz w:val="18"/>
                <w:szCs w:val="18"/>
              </w:rPr>
            </w:pPr>
            <w:bookmarkStart w:id="542" w:name="_Toc26424"/>
            <w:bookmarkStart w:id="543" w:name="_Toc533589880"/>
            <w:bookmarkStart w:id="544" w:name="_Toc11314793"/>
            <w:bookmarkStart w:id="545" w:name="_Toc533586316"/>
            <w:bookmarkStart w:id="546" w:name="_Toc24130616"/>
            <w:bookmarkStart w:id="547" w:name="_Toc46845718"/>
            <w:bookmarkStart w:id="548" w:name="_Toc13153"/>
            <w:bookmarkStart w:id="549" w:name="_Toc51147813"/>
            <w:r>
              <w:rPr>
                <w:rFonts w:ascii="Times New Roman" w:hAnsi="Times New Roman" w:hint="eastAsia"/>
                <w:b w:val="0"/>
                <w:spacing w:val="0"/>
                <w:sz w:val="18"/>
                <w:szCs w:val="18"/>
              </w:rPr>
              <w:t>活动构造带</w:t>
            </w:r>
            <w:bookmarkEnd w:id="542"/>
            <w:bookmarkEnd w:id="543"/>
            <w:bookmarkEnd w:id="544"/>
            <w:bookmarkEnd w:id="545"/>
            <w:bookmarkEnd w:id="546"/>
            <w:bookmarkEnd w:id="547"/>
            <w:bookmarkEnd w:id="548"/>
            <w:bookmarkEnd w:id="549"/>
          </w:p>
        </w:tc>
        <w:tc>
          <w:tcPr>
            <w:tcW w:w="715" w:type="dxa"/>
            <w:tcBorders>
              <w:tl2br w:val="nil"/>
              <w:tr2bl w:val="nil"/>
            </w:tcBorders>
            <w:vAlign w:val="center"/>
          </w:tcPr>
          <w:p w:rsidR="001819E2" w:rsidRDefault="00342ED2">
            <w:pPr>
              <w:pStyle w:val="af0"/>
              <w:adjustRightInd w:val="0"/>
              <w:snapToGrid w:val="0"/>
              <w:spacing w:beforeLines="0" w:afterLines="0" w:line="240" w:lineRule="auto"/>
              <w:outlineLvl w:val="9"/>
              <w:rPr>
                <w:rFonts w:ascii="Times New Roman" w:hAnsi="Times New Roman"/>
                <w:b w:val="0"/>
                <w:spacing w:val="0"/>
                <w:sz w:val="18"/>
                <w:szCs w:val="18"/>
              </w:rPr>
            </w:pPr>
            <w:bookmarkStart w:id="550" w:name="_Toc12840"/>
            <w:bookmarkStart w:id="551" w:name="_Toc46845719"/>
            <w:bookmarkStart w:id="552" w:name="_Toc15241"/>
            <w:bookmarkStart w:id="553" w:name="_Toc11314794"/>
            <w:bookmarkStart w:id="554" w:name="_Toc24130617"/>
            <w:bookmarkStart w:id="555" w:name="_Toc51147814"/>
            <w:r>
              <w:rPr>
                <w:rFonts w:ascii="宋体" w:hAnsi="宋体" w:cs="宋体" w:hint="eastAsia"/>
                <w:b w:val="0"/>
                <w:spacing w:val="0"/>
                <w:sz w:val="18"/>
                <w:szCs w:val="18"/>
              </w:rPr>
              <w:t>★</w:t>
            </w:r>
            <w:bookmarkEnd w:id="550"/>
            <w:bookmarkEnd w:id="551"/>
            <w:bookmarkEnd w:id="552"/>
            <w:bookmarkEnd w:id="553"/>
            <w:bookmarkEnd w:id="554"/>
            <w:bookmarkEnd w:id="555"/>
          </w:p>
        </w:tc>
        <w:tc>
          <w:tcPr>
            <w:tcW w:w="715" w:type="dxa"/>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c>
          <w:tcPr>
            <w:tcW w:w="650" w:type="dxa"/>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c>
          <w:tcPr>
            <w:tcW w:w="781" w:type="dxa"/>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c>
          <w:tcPr>
            <w:tcW w:w="714" w:type="dxa"/>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c>
          <w:tcPr>
            <w:tcW w:w="714" w:type="dxa"/>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c>
          <w:tcPr>
            <w:tcW w:w="714" w:type="dxa"/>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c>
          <w:tcPr>
            <w:tcW w:w="629" w:type="dxa"/>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c>
          <w:tcPr>
            <w:tcW w:w="820" w:type="dxa"/>
            <w:tcBorders>
              <w:tl2br w:val="nil"/>
              <w:tr2bl w:val="nil"/>
            </w:tcBorders>
            <w:vAlign w:val="center"/>
          </w:tcPr>
          <w:p w:rsidR="001819E2" w:rsidRDefault="00342ED2">
            <w:pPr>
              <w:adjustRightInd w:val="0"/>
              <w:snapToGrid w:val="0"/>
              <w:jc w:val="center"/>
              <w:rPr>
                <w:bCs/>
                <w:sz w:val="18"/>
                <w:szCs w:val="18"/>
              </w:rPr>
            </w:pPr>
            <w:bookmarkStart w:id="556" w:name="_Toc533592426"/>
            <w:bookmarkStart w:id="557" w:name="_Toc533588862"/>
            <w:r>
              <w:rPr>
                <w:rFonts w:ascii="宋体" w:hAnsi="宋体" w:cs="宋体" w:hint="eastAsia"/>
                <w:bCs/>
                <w:sz w:val="18"/>
                <w:szCs w:val="18"/>
              </w:rPr>
              <w:t>★</w:t>
            </w:r>
            <w:bookmarkEnd w:id="556"/>
            <w:bookmarkEnd w:id="557"/>
          </w:p>
        </w:tc>
        <w:tc>
          <w:tcPr>
            <w:tcW w:w="694" w:type="dxa"/>
            <w:tcBorders>
              <w:tl2br w:val="nil"/>
              <w:tr2bl w:val="nil"/>
            </w:tcBorders>
            <w:vAlign w:val="center"/>
          </w:tcPr>
          <w:p w:rsidR="001819E2" w:rsidRDefault="00342ED2">
            <w:pPr>
              <w:adjustRightInd w:val="0"/>
              <w:snapToGrid w:val="0"/>
              <w:jc w:val="center"/>
              <w:rPr>
                <w:bCs/>
                <w:sz w:val="18"/>
                <w:szCs w:val="18"/>
              </w:rPr>
            </w:pPr>
            <w:r>
              <w:rPr>
                <w:rFonts w:ascii="宋体" w:hAnsi="宋体" w:cs="宋体" w:hint="eastAsia"/>
                <w:bCs/>
                <w:sz w:val="18"/>
                <w:szCs w:val="18"/>
              </w:rPr>
              <w:t>★</w:t>
            </w:r>
          </w:p>
        </w:tc>
        <w:tc>
          <w:tcPr>
            <w:tcW w:w="714" w:type="dxa"/>
            <w:tcBorders>
              <w:tl2br w:val="nil"/>
              <w:tr2bl w:val="nil"/>
            </w:tcBorders>
            <w:vAlign w:val="center"/>
          </w:tcPr>
          <w:p w:rsidR="001819E2" w:rsidRDefault="00342ED2">
            <w:pPr>
              <w:adjustRightInd w:val="0"/>
              <w:snapToGrid w:val="0"/>
              <w:jc w:val="center"/>
              <w:rPr>
                <w:bCs/>
                <w:sz w:val="18"/>
                <w:szCs w:val="18"/>
              </w:rPr>
            </w:pPr>
            <w:r>
              <w:rPr>
                <w:rFonts w:ascii="宋体" w:hAnsi="宋体" w:cs="宋体" w:hint="eastAsia"/>
                <w:bCs/>
                <w:sz w:val="18"/>
                <w:szCs w:val="18"/>
              </w:rPr>
              <w:t>★</w:t>
            </w:r>
          </w:p>
        </w:tc>
        <w:tc>
          <w:tcPr>
            <w:tcW w:w="714" w:type="dxa"/>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c>
          <w:tcPr>
            <w:tcW w:w="714" w:type="dxa"/>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c>
          <w:tcPr>
            <w:tcW w:w="714" w:type="dxa"/>
            <w:tcBorders>
              <w:tl2br w:val="nil"/>
              <w:tr2bl w:val="nil"/>
            </w:tcBorders>
            <w:vAlign w:val="center"/>
          </w:tcPr>
          <w:p w:rsidR="001819E2" w:rsidRDefault="00342ED2">
            <w:pPr>
              <w:pStyle w:val="af0"/>
              <w:adjustRightInd w:val="0"/>
              <w:snapToGrid w:val="0"/>
              <w:spacing w:beforeLines="0" w:afterLines="0" w:line="240" w:lineRule="auto"/>
              <w:outlineLvl w:val="9"/>
              <w:rPr>
                <w:rFonts w:ascii="Times New Roman" w:hAnsi="Times New Roman"/>
                <w:b w:val="0"/>
                <w:spacing w:val="0"/>
                <w:sz w:val="18"/>
                <w:szCs w:val="18"/>
              </w:rPr>
            </w:pPr>
            <w:bookmarkStart w:id="558" w:name="_Toc46845720"/>
            <w:bookmarkStart w:id="559" w:name="_Toc24130618"/>
            <w:bookmarkStart w:id="560" w:name="_Toc21612"/>
            <w:bookmarkStart w:id="561" w:name="_Toc11314795"/>
            <w:bookmarkStart w:id="562" w:name="_Toc14293"/>
            <w:bookmarkStart w:id="563" w:name="_Toc51147815"/>
            <w:r>
              <w:rPr>
                <w:rFonts w:ascii="宋体" w:hAnsi="宋体" w:cs="宋体" w:hint="eastAsia"/>
                <w:b w:val="0"/>
                <w:spacing w:val="0"/>
                <w:sz w:val="18"/>
                <w:szCs w:val="18"/>
              </w:rPr>
              <w:t>★</w:t>
            </w:r>
            <w:bookmarkEnd w:id="558"/>
            <w:bookmarkEnd w:id="559"/>
            <w:bookmarkEnd w:id="560"/>
            <w:bookmarkEnd w:id="561"/>
            <w:bookmarkEnd w:id="562"/>
            <w:bookmarkEnd w:id="563"/>
          </w:p>
        </w:tc>
        <w:tc>
          <w:tcPr>
            <w:tcW w:w="714" w:type="dxa"/>
            <w:tcBorders>
              <w:tl2br w:val="nil"/>
              <w:tr2bl w:val="nil"/>
            </w:tcBorders>
            <w:vAlign w:val="center"/>
          </w:tcPr>
          <w:p w:rsidR="001819E2" w:rsidRDefault="00342ED2">
            <w:pPr>
              <w:pStyle w:val="af0"/>
              <w:adjustRightInd w:val="0"/>
              <w:snapToGrid w:val="0"/>
              <w:spacing w:beforeLines="0" w:afterLines="0" w:line="240" w:lineRule="auto"/>
              <w:outlineLvl w:val="9"/>
              <w:rPr>
                <w:rFonts w:ascii="Times New Roman" w:hAnsi="Times New Roman"/>
                <w:b w:val="0"/>
                <w:spacing w:val="0"/>
                <w:sz w:val="18"/>
                <w:szCs w:val="18"/>
              </w:rPr>
            </w:pPr>
            <w:bookmarkStart w:id="564" w:name="_Toc15327"/>
            <w:bookmarkStart w:id="565" w:name="_Toc24130619"/>
            <w:bookmarkStart w:id="566" w:name="_Toc709"/>
            <w:bookmarkStart w:id="567" w:name="_Toc46845721"/>
            <w:bookmarkStart w:id="568" w:name="_Toc11314796"/>
            <w:bookmarkStart w:id="569" w:name="_Toc51147816"/>
            <w:r>
              <w:rPr>
                <w:rFonts w:ascii="宋体" w:hAnsi="宋体" w:cs="宋体" w:hint="eastAsia"/>
                <w:b w:val="0"/>
                <w:spacing w:val="0"/>
                <w:sz w:val="18"/>
                <w:szCs w:val="18"/>
              </w:rPr>
              <w:t>★</w:t>
            </w:r>
            <w:bookmarkEnd w:id="564"/>
            <w:bookmarkEnd w:id="565"/>
            <w:bookmarkEnd w:id="566"/>
            <w:bookmarkEnd w:id="567"/>
            <w:bookmarkEnd w:id="568"/>
            <w:bookmarkEnd w:id="569"/>
          </w:p>
        </w:tc>
        <w:tc>
          <w:tcPr>
            <w:tcW w:w="720" w:type="dxa"/>
            <w:gridSpan w:val="2"/>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r>
      <w:tr w:rsidR="001819E2">
        <w:trPr>
          <w:cantSplit/>
          <w:trHeight w:val="283"/>
          <w:tblHeader/>
          <w:jc w:val="center"/>
        </w:trPr>
        <w:tc>
          <w:tcPr>
            <w:tcW w:w="625" w:type="dxa"/>
            <w:vMerge/>
            <w:tcBorders>
              <w:tl2br w:val="nil"/>
              <w:tr2bl w:val="nil"/>
            </w:tcBorders>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710" w:type="dxa"/>
            <w:vMerge/>
            <w:tcBorders>
              <w:tl2br w:val="nil"/>
              <w:tr2bl w:val="nil"/>
            </w:tcBorders>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809" w:type="dxa"/>
            <w:tcBorders>
              <w:tl2br w:val="nil"/>
              <w:tr2bl w:val="nil"/>
            </w:tcBorders>
            <w:vAlign w:val="center"/>
          </w:tcPr>
          <w:p w:rsidR="001819E2" w:rsidRDefault="00342ED2">
            <w:pPr>
              <w:pStyle w:val="af0"/>
              <w:adjustRightInd w:val="0"/>
              <w:snapToGrid w:val="0"/>
              <w:spacing w:beforeLines="0" w:afterLines="0" w:line="240" w:lineRule="auto"/>
              <w:outlineLvl w:val="9"/>
              <w:rPr>
                <w:rFonts w:ascii="Times New Roman" w:hAnsi="Times New Roman"/>
                <w:b w:val="0"/>
                <w:spacing w:val="0"/>
                <w:sz w:val="18"/>
                <w:szCs w:val="18"/>
              </w:rPr>
            </w:pPr>
            <w:bookmarkStart w:id="570" w:name="_Toc24130620"/>
            <w:bookmarkStart w:id="571" w:name="_Toc8122"/>
            <w:bookmarkStart w:id="572" w:name="_Toc11314797"/>
            <w:bookmarkStart w:id="573" w:name="_Toc23713"/>
            <w:bookmarkStart w:id="574" w:name="_Toc46845722"/>
            <w:bookmarkStart w:id="575" w:name="_Toc51147817"/>
            <w:r>
              <w:rPr>
                <w:rFonts w:ascii="Times New Roman" w:hAnsi="Times New Roman" w:hint="eastAsia"/>
                <w:b w:val="0"/>
                <w:spacing w:val="0"/>
                <w:sz w:val="18"/>
                <w:szCs w:val="18"/>
              </w:rPr>
              <w:t>岸滩</w:t>
            </w:r>
            <w:bookmarkEnd w:id="570"/>
            <w:bookmarkEnd w:id="571"/>
            <w:bookmarkEnd w:id="572"/>
            <w:bookmarkEnd w:id="573"/>
            <w:bookmarkEnd w:id="574"/>
            <w:bookmarkEnd w:id="575"/>
          </w:p>
        </w:tc>
        <w:tc>
          <w:tcPr>
            <w:tcW w:w="715" w:type="dxa"/>
            <w:tcBorders>
              <w:tl2br w:val="nil"/>
              <w:tr2bl w:val="nil"/>
            </w:tcBorders>
            <w:vAlign w:val="center"/>
          </w:tcPr>
          <w:p w:rsidR="001819E2" w:rsidRDefault="00342ED2">
            <w:pPr>
              <w:pStyle w:val="af0"/>
              <w:adjustRightInd w:val="0"/>
              <w:snapToGrid w:val="0"/>
              <w:spacing w:beforeLines="0" w:afterLines="0" w:line="240" w:lineRule="auto"/>
              <w:outlineLvl w:val="9"/>
              <w:rPr>
                <w:rFonts w:ascii="Times New Roman" w:hAnsi="Times New Roman"/>
                <w:b w:val="0"/>
                <w:spacing w:val="0"/>
                <w:sz w:val="18"/>
                <w:szCs w:val="18"/>
              </w:rPr>
            </w:pPr>
            <w:bookmarkStart w:id="576" w:name="_Toc23162"/>
            <w:bookmarkStart w:id="577" w:name="_Toc46845723"/>
            <w:bookmarkStart w:id="578" w:name="_Toc24130621"/>
            <w:bookmarkStart w:id="579" w:name="_Toc11314798"/>
            <w:bookmarkStart w:id="580" w:name="_Toc27837"/>
            <w:bookmarkStart w:id="581" w:name="_Toc51147818"/>
            <w:r>
              <w:rPr>
                <w:rFonts w:ascii="宋体" w:hAnsi="宋体" w:cs="宋体" w:hint="eastAsia"/>
                <w:b w:val="0"/>
                <w:spacing w:val="0"/>
                <w:sz w:val="18"/>
                <w:szCs w:val="18"/>
              </w:rPr>
              <w:t>★</w:t>
            </w:r>
            <w:bookmarkEnd w:id="576"/>
            <w:bookmarkEnd w:id="577"/>
            <w:bookmarkEnd w:id="578"/>
            <w:bookmarkEnd w:id="579"/>
            <w:bookmarkEnd w:id="580"/>
            <w:bookmarkEnd w:id="581"/>
          </w:p>
        </w:tc>
        <w:tc>
          <w:tcPr>
            <w:tcW w:w="715" w:type="dxa"/>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c>
          <w:tcPr>
            <w:tcW w:w="650" w:type="dxa"/>
            <w:tcBorders>
              <w:tl2br w:val="nil"/>
              <w:tr2bl w:val="nil"/>
            </w:tcBorders>
            <w:vAlign w:val="center"/>
          </w:tcPr>
          <w:p w:rsidR="001819E2" w:rsidRDefault="00342ED2">
            <w:pPr>
              <w:pStyle w:val="af0"/>
              <w:adjustRightInd w:val="0"/>
              <w:snapToGrid w:val="0"/>
              <w:spacing w:beforeLines="0" w:afterLines="0" w:line="240" w:lineRule="auto"/>
              <w:outlineLvl w:val="9"/>
              <w:rPr>
                <w:rFonts w:ascii="Times New Roman" w:hAnsi="Times New Roman"/>
                <w:b w:val="0"/>
                <w:spacing w:val="0"/>
                <w:sz w:val="18"/>
                <w:szCs w:val="18"/>
              </w:rPr>
            </w:pPr>
            <w:bookmarkStart w:id="582" w:name="_Toc11314799"/>
            <w:bookmarkStart w:id="583" w:name="_Toc46845724"/>
            <w:bookmarkStart w:id="584" w:name="_Toc15924"/>
            <w:bookmarkStart w:id="585" w:name="_Toc5265"/>
            <w:bookmarkStart w:id="586" w:name="_Toc24130622"/>
            <w:bookmarkStart w:id="587" w:name="_Toc51147819"/>
            <w:r>
              <w:rPr>
                <w:rFonts w:ascii="宋体" w:hAnsi="宋体" w:cs="宋体" w:hint="eastAsia"/>
                <w:b w:val="0"/>
                <w:spacing w:val="0"/>
                <w:sz w:val="18"/>
                <w:szCs w:val="18"/>
              </w:rPr>
              <w:t>★</w:t>
            </w:r>
            <w:bookmarkEnd w:id="582"/>
            <w:bookmarkEnd w:id="583"/>
            <w:bookmarkEnd w:id="584"/>
            <w:bookmarkEnd w:id="585"/>
            <w:bookmarkEnd w:id="586"/>
            <w:bookmarkEnd w:id="587"/>
          </w:p>
        </w:tc>
        <w:tc>
          <w:tcPr>
            <w:tcW w:w="781" w:type="dxa"/>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c>
          <w:tcPr>
            <w:tcW w:w="714" w:type="dxa"/>
            <w:tcBorders>
              <w:tl2br w:val="nil"/>
              <w:tr2bl w:val="nil"/>
            </w:tcBorders>
            <w:vAlign w:val="center"/>
          </w:tcPr>
          <w:p w:rsidR="001819E2" w:rsidRDefault="00342ED2">
            <w:pPr>
              <w:pStyle w:val="af0"/>
              <w:adjustRightInd w:val="0"/>
              <w:snapToGrid w:val="0"/>
              <w:spacing w:beforeLines="0" w:afterLines="0" w:line="240" w:lineRule="auto"/>
              <w:outlineLvl w:val="9"/>
              <w:rPr>
                <w:rFonts w:ascii="Times New Roman" w:hAnsi="Times New Roman"/>
                <w:b w:val="0"/>
                <w:spacing w:val="0"/>
                <w:sz w:val="18"/>
                <w:szCs w:val="18"/>
              </w:rPr>
            </w:pPr>
            <w:bookmarkStart w:id="588" w:name="_Toc24130623"/>
            <w:bookmarkStart w:id="589" w:name="_Toc31131"/>
            <w:bookmarkStart w:id="590" w:name="_Toc2490"/>
            <w:bookmarkStart w:id="591" w:name="_Toc11314800"/>
            <w:bookmarkStart w:id="592" w:name="_Toc46845725"/>
            <w:bookmarkStart w:id="593" w:name="_Toc51147820"/>
            <w:r>
              <w:rPr>
                <w:rFonts w:ascii="宋体" w:hAnsi="宋体" w:cs="宋体" w:hint="eastAsia"/>
                <w:b w:val="0"/>
                <w:spacing w:val="0"/>
                <w:sz w:val="18"/>
                <w:szCs w:val="18"/>
              </w:rPr>
              <w:t>★</w:t>
            </w:r>
            <w:bookmarkEnd w:id="588"/>
            <w:bookmarkEnd w:id="589"/>
            <w:bookmarkEnd w:id="590"/>
            <w:bookmarkEnd w:id="591"/>
            <w:bookmarkEnd w:id="592"/>
            <w:bookmarkEnd w:id="593"/>
          </w:p>
        </w:tc>
        <w:tc>
          <w:tcPr>
            <w:tcW w:w="714" w:type="dxa"/>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c>
          <w:tcPr>
            <w:tcW w:w="714" w:type="dxa"/>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c>
          <w:tcPr>
            <w:tcW w:w="629" w:type="dxa"/>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c>
          <w:tcPr>
            <w:tcW w:w="820" w:type="dxa"/>
            <w:tcBorders>
              <w:tl2br w:val="nil"/>
              <w:tr2bl w:val="nil"/>
            </w:tcBorders>
            <w:vAlign w:val="center"/>
          </w:tcPr>
          <w:p w:rsidR="001819E2" w:rsidRDefault="00342ED2">
            <w:pPr>
              <w:adjustRightInd w:val="0"/>
              <w:snapToGrid w:val="0"/>
              <w:jc w:val="center"/>
              <w:rPr>
                <w:bCs/>
                <w:sz w:val="18"/>
                <w:szCs w:val="18"/>
              </w:rPr>
            </w:pPr>
            <w:r>
              <w:rPr>
                <w:rFonts w:ascii="宋体" w:hAnsi="宋体" w:cs="宋体" w:hint="eastAsia"/>
                <w:bCs/>
                <w:sz w:val="18"/>
                <w:szCs w:val="18"/>
              </w:rPr>
              <w:t>★</w:t>
            </w:r>
          </w:p>
        </w:tc>
        <w:tc>
          <w:tcPr>
            <w:tcW w:w="694" w:type="dxa"/>
            <w:tcBorders>
              <w:tl2br w:val="nil"/>
              <w:tr2bl w:val="nil"/>
            </w:tcBorders>
            <w:vAlign w:val="center"/>
          </w:tcPr>
          <w:p w:rsidR="001819E2" w:rsidRDefault="00342ED2">
            <w:pPr>
              <w:adjustRightInd w:val="0"/>
              <w:snapToGrid w:val="0"/>
              <w:jc w:val="center"/>
              <w:rPr>
                <w:bCs/>
                <w:sz w:val="18"/>
                <w:szCs w:val="18"/>
              </w:rPr>
            </w:pPr>
            <w:r>
              <w:rPr>
                <w:rFonts w:ascii="宋体" w:hAnsi="宋体" w:cs="宋体" w:hint="eastAsia"/>
                <w:bCs/>
                <w:sz w:val="18"/>
                <w:szCs w:val="18"/>
              </w:rPr>
              <w:t>★</w:t>
            </w:r>
          </w:p>
        </w:tc>
        <w:tc>
          <w:tcPr>
            <w:tcW w:w="714" w:type="dxa"/>
            <w:tcBorders>
              <w:tl2br w:val="nil"/>
              <w:tr2bl w:val="nil"/>
            </w:tcBorders>
            <w:vAlign w:val="center"/>
          </w:tcPr>
          <w:p w:rsidR="001819E2" w:rsidRDefault="00342ED2">
            <w:pPr>
              <w:adjustRightInd w:val="0"/>
              <w:snapToGrid w:val="0"/>
              <w:jc w:val="center"/>
              <w:rPr>
                <w:bCs/>
                <w:sz w:val="18"/>
                <w:szCs w:val="18"/>
              </w:rPr>
            </w:pPr>
            <w:r>
              <w:rPr>
                <w:rFonts w:ascii="宋体" w:hAnsi="宋体" w:cs="宋体" w:hint="eastAsia"/>
                <w:bCs/>
                <w:sz w:val="18"/>
                <w:szCs w:val="18"/>
              </w:rPr>
              <w:t>★</w:t>
            </w:r>
          </w:p>
        </w:tc>
        <w:tc>
          <w:tcPr>
            <w:tcW w:w="714" w:type="dxa"/>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c>
          <w:tcPr>
            <w:tcW w:w="714" w:type="dxa"/>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c>
          <w:tcPr>
            <w:tcW w:w="714" w:type="dxa"/>
            <w:tcBorders>
              <w:tl2br w:val="nil"/>
              <w:tr2bl w:val="nil"/>
            </w:tcBorders>
            <w:vAlign w:val="center"/>
          </w:tcPr>
          <w:p w:rsidR="001819E2" w:rsidRDefault="00342ED2">
            <w:pPr>
              <w:pStyle w:val="af0"/>
              <w:adjustRightInd w:val="0"/>
              <w:snapToGrid w:val="0"/>
              <w:spacing w:beforeLines="0" w:afterLines="0" w:line="240" w:lineRule="auto"/>
              <w:outlineLvl w:val="9"/>
              <w:rPr>
                <w:rFonts w:ascii="Times New Roman" w:hAnsi="Times New Roman"/>
                <w:b w:val="0"/>
                <w:spacing w:val="0"/>
                <w:sz w:val="18"/>
                <w:szCs w:val="18"/>
              </w:rPr>
            </w:pPr>
            <w:bookmarkStart w:id="594" w:name="_Toc46845726"/>
            <w:bookmarkStart w:id="595" w:name="_Toc24130624"/>
            <w:bookmarkStart w:id="596" w:name="_Toc22693"/>
            <w:bookmarkStart w:id="597" w:name="_Toc11314801"/>
            <w:bookmarkStart w:id="598" w:name="_Toc22638"/>
            <w:bookmarkStart w:id="599" w:name="_Toc51147821"/>
            <w:r>
              <w:rPr>
                <w:rFonts w:ascii="宋体" w:hAnsi="宋体" w:cs="宋体" w:hint="eastAsia"/>
                <w:b w:val="0"/>
                <w:spacing w:val="0"/>
                <w:sz w:val="18"/>
                <w:szCs w:val="18"/>
              </w:rPr>
              <w:t>★</w:t>
            </w:r>
            <w:bookmarkEnd w:id="594"/>
            <w:bookmarkEnd w:id="595"/>
            <w:bookmarkEnd w:id="596"/>
            <w:bookmarkEnd w:id="597"/>
            <w:bookmarkEnd w:id="598"/>
            <w:bookmarkEnd w:id="599"/>
          </w:p>
        </w:tc>
        <w:tc>
          <w:tcPr>
            <w:tcW w:w="714" w:type="dxa"/>
            <w:tcBorders>
              <w:tl2br w:val="nil"/>
              <w:tr2bl w:val="nil"/>
            </w:tcBorders>
            <w:vAlign w:val="center"/>
          </w:tcPr>
          <w:p w:rsidR="001819E2" w:rsidRDefault="00342ED2">
            <w:pPr>
              <w:pStyle w:val="af0"/>
              <w:adjustRightInd w:val="0"/>
              <w:snapToGrid w:val="0"/>
              <w:spacing w:beforeLines="0" w:afterLines="0" w:line="240" w:lineRule="auto"/>
              <w:outlineLvl w:val="9"/>
              <w:rPr>
                <w:rFonts w:ascii="Times New Roman" w:hAnsi="Times New Roman"/>
                <w:b w:val="0"/>
                <w:spacing w:val="0"/>
                <w:sz w:val="18"/>
                <w:szCs w:val="18"/>
              </w:rPr>
            </w:pPr>
            <w:bookmarkStart w:id="600" w:name="_Toc11314802"/>
            <w:bookmarkStart w:id="601" w:name="_Toc24130625"/>
            <w:bookmarkStart w:id="602" w:name="_Toc26509"/>
            <w:bookmarkStart w:id="603" w:name="_Toc22181"/>
            <w:bookmarkStart w:id="604" w:name="_Toc46845727"/>
            <w:bookmarkStart w:id="605" w:name="_Toc51147822"/>
            <w:r>
              <w:rPr>
                <w:rFonts w:ascii="宋体" w:hAnsi="宋体" w:cs="宋体" w:hint="eastAsia"/>
                <w:b w:val="0"/>
                <w:spacing w:val="0"/>
                <w:sz w:val="18"/>
                <w:szCs w:val="18"/>
              </w:rPr>
              <w:t>★</w:t>
            </w:r>
            <w:bookmarkEnd w:id="600"/>
            <w:bookmarkEnd w:id="601"/>
            <w:bookmarkEnd w:id="602"/>
            <w:bookmarkEnd w:id="603"/>
            <w:bookmarkEnd w:id="604"/>
            <w:bookmarkEnd w:id="605"/>
          </w:p>
        </w:tc>
        <w:tc>
          <w:tcPr>
            <w:tcW w:w="720" w:type="dxa"/>
            <w:gridSpan w:val="2"/>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r>
      <w:tr w:rsidR="001819E2">
        <w:trPr>
          <w:cantSplit/>
          <w:trHeight w:val="283"/>
          <w:tblHeader/>
          <w:jc w:val="center"/>
        </w:trPr>
        <w:tc>
          <w:tcPr>
            <w:tcW w:w="625" w:type="dxa"/>
            <w:vMerge/>
            <w:tcBorders>
              <w:tl2br w:val="nil"/>
              <w:tr2bl w:val="nil"/>
            </w:tcBorders>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710" w:type="dxa"/>
            <w:vMerge/>
            <w:tcBorders>
              <w:tl2br w:val="nil"/>
              <w:tr2bl w:val="nil"/>
            </w:tcBorders>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809" w:type="dxa"/>
            <w:tcBorders>
              <w:tl2br w:val="nil"/>
              <w:tr2bl w:val="nil"/>
            </w:tcBorders>
            <w:vAlign w:val="center"/>
          </w:tcPr>
          <w:p w:rsidR="001819E2" w:rsidRDefault="00342ED2">
            <w:pPr>
              <w:pStyle w:val="af0"/>
              <w:adjustRightInd w:val="0"/>
              <w:snapToGrid w:val="0"/>
              <w:spacing w:beforeLines="0" w:afterLines="0" w:line="240" w:lineRule="auto"/>
              <w:outlineLvl w:val="9"/>
              <w:rPr>
                <w:rFonts w:ascii="Times New Roman" w:hAnsi="Times New Roman"/>
                <w:b w:val="0"/>
                <w:spacing w:val="0"/>
                <w:sz w:val="18"/>
                <w:szCs w:val="18"/>
              </w:rPr>
            </w:pPr>
            <w:bookmarkStart w:id="606" w:name="_Toc24130626"/>
            <w:bookmarkStart w:id="607" w:name="_Toc31376"/>
            <w:bookmarkStart w:id="608" w:name="_Toc46845728"/>
            <w:bookmarkStart w:id="609" w:name="_Toc533586334"/>
            <w:bookmarkStart w:id="610" w:name="_Toc11314803"/>
            <w:bookmarkStart w:id="611" w:name="_Toc533589898"/>
            <w:bookmarkStart w:id="612" w:name="_Toc23384"/>
            <w:bookmarkStart w:id="613" w:name="_Toc51147823"/>
            <w:r>
              <w:rPr>
                <w:rFonts w:ascii="Times New Roman" w:hAnsi="Times New Roman" w:hint="eastAsia"/>
                <w:b w:val="0"/>
                <w:spacing w:val="0"/>
                <w:sz w:val="18"/>
                <w:szCs w:val="18"/>
              </w:rPr>
              <w:t>岩溶</w:t>
            </w:r>
            <w:bookmarkEnd w:id="606"/>
            <w:bookmarkEnd w:id="607"/>
            <w:bookmarkEnd w:id="608"/>
            <w:bookmarkEnd w:id="609"/>
            <w:bookmarkEnd w:id="610"/>
            <w:bookmarkEnd w:id="611"/>
            <w:bookmarkEnd w:id="612"/>
            <w:bookmarkEnd w:id="613"/>
          </w:p>
        </w:tc>
        <w:tc>
          <w:tcPr>
            <w:tcW w:w="715" w:type="dxa"/>
            <w:tcBorders>
              <w:tl2br w:val="nil"/>
              <w:tr2bl w:val="nil"/>
            </w:tcBorders>
            <w:vAlign w:val="center"/>
          </w:tcPr>
          <w:p w:rsidR="001819E2" w:rsidRDefault="00342ED2">
            <w:pPr>
              <w:pStyle w:val="af0"/>
              <w:adjustRightInd w:val="0"/>
              <w:snapToGrid w:val="0"/>
              <w:spacing w:beforeLines="0" w:afterLines="0" w:line="240" w:lineRule="auto"/>
              <w:outlineLvl w:val="9"/>
              <w:rPr>
                <w:rFonts w:ascii="Times New Roman" w:hAnsi="Times New Roman"/>
                <w:b w:val="0"/>
                <w:spacing w:val="0"/>
                <w:sz w:val="18"/>
                <w:szCs w:val="18"/>
              </w:rPr>
            </w:pPr>
            <w:bookmarkStart w:id="614" w:name="_Toc24130627"/>
            <w:bookmarkStart w:id="615" w:name="_Toc28848"/>
            <w:bookmarkStart w:id="616" w:name="_Toc23167"/>
            <w:bookmarkStart w:id="617" w:name="_Toc11314804"/>
            <w:bookmarkStart w:id="618" w:name="_Toc46845729"/>
            <w:bookmarkStart w:id="619" w:name="_Toc51147824"/>
            <w:r>
              <w:rPr>
                <w:rFonts w:ascii="宋体" w:hAnsi="宋体" w:cs="宋体" w:hint="eastAsia"/>
                <w:b w:val="0"/>
                <w:spacing w:val="0"/>
                <w:sz w:val="18"/>
                <w:szCs w:val="18"/>
              </w:rPr>
              <w:t>★</w:t>
            </w:r>
            <w:bookmarkEnd w:id="614"/>
            <w:bookmarkEnd w:id="615"/>
            <w:bookmarkEnd w:id="616"/>
            <w:bookmarkEnd w:id="617"/>
            <w:bookmarkEnd w:id="618"/>
            <w:bookmarkEnd w:id="619"/>
          </w:p>
        </w:tc>
        <w:tc>
          <w:tcPr>
            <w:tcW w:w="715" w:type="dxa"/>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c>
          <w:tcPr>
            <w:tcW w:w="650" w:type="dxa"/>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c>
          <w:tcPr>
            <w:tcW w:w="781" w:type="dxa"/>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c>
          <w:tcPr>
            <w:tcW w:w="714" w:type="dxa"/>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c>
          <w:tcPr>
            <w:tcW w:w="714" w:type="dxa"/>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c>
          <w:tcPr>
            <w:tcW w:w="714" w:type="dxa"/>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c>
          <w:tcPr>
            <w:tcW w:w="629" w:type="dxa"/>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c>
          <w:tcPr>
            <w:tcW w:w="820" w:type="dxa"/>
            <w:tcBorders>
              <w:tl2br w:val="nil"/>
              <w:tr2bl w:val="nil"/>
            </w:tcBorders>
            <w:vAlign w:val="center"/>
          </w:tcPr>
          <w:p w:rsidR="001819E2" w:rsidRDefault="00342ED2">
            <w:pPr>
              <w:adjustRightInd w:val="0"/>
              <w:snapToGrid w:val="0"/>
              <w:jc w:val="center"/>
              <w:rPr>
                <w:bCs/>
                <w:sz w:val="18"/>
                <w:szCs w:val="18"/>
              </w:rPr>
            </w:pPr>
            <w:r>
              <w:rPr>
                <w:rFonts w:ascii="宋体" w:hAnsi="宋体" w:cs="宋体" w:hint="eastAsia"/>
                <w:bCs/>
                <w:sz w:val="18"/>
                <w:szCs w:val="18"/>
              </w:rPr>
              <w:t>★</w:t>
            </w:r>
          </w:p>
        </w:tc>
        <w:tc>
          <w:tcPr>
            <w:tcW w:w="694" w:type="dxa"/>
            <w:tcBorders>
              <w:tl2br w:val="nil"/>
              <w:tr2bl w:val="nil"/>
            </w:tcBorders>
            <w:vAlign w:val="center"/>
          </w:tcPr>
          <w:p w:rsidR="001819E2" w:rsidRDefault="00342ED2">
            <w:pPr>
              <w:adjustRightInd w:val="0"/>
              <w:snapToGrid w:val="0"/>
              <w:jc w:val="center"/>
              <w:rPr>
                <w:bCs/>
                <w:sz w:val="18"/>
                <w:szCs w:val="18"/>
              </w:rPr>
            </w:pPr>
            <w:r>
              <w:rPr>
                <w:rFonts w:ascii="宋体" w:hAnsi="宋体" w:cs="宋体" w:hint="eastAsia"/>
                <w:bCs/>
                <w:sz w:val="18"/>
                <w:szCs w:val="18"/>
              </w:rPr>
              <w:t>★</w:t>
            </w:r>
          </w:p>
        </w:tc>
        <w:tc>
          <w:tcPr>
            <w:tcW w:w="714" w:type="dxa"/>
            <w:tcBorders>
              <w:tl2br w:val="nil"/>
              <w:tr2bl w:val="nil"/>
            </w:tcBorders>
            <w:vAlign w:val="center"/>
          </w:tcPr>
          <w:p w:rsidR="001819E2" w:rsidRDefault="00342ED2">
            <w:pPr>
              <w:adjustRightInd w:val="0"/>
              <w:snapToGrid w:val="0"/>
              <w:jc w:val="center"/>
              <w:rPr>
                <w:bCs/>
                <w:sz w:val="18"/>
                <w:szCs w:val="18"/>
              </w:rPr>
            </w:pPr>
            <w:r>
              <w:rPr>
                <w:rFonts w:ascii="宋体" w:hAnsi="宋体" w:cs="宋体" w:hint="eastAsia"/>
                <w:bCs/>
                <w:sz w:val="18"/>
                <w:szCs w:val="18"/>
              </w:rPr>
              <w:t>★</w:t>
            </w:r>
          </w:p>
        </w:tc>
        <w:tc>
          <w:tcPr>
            <w:tcW w:w="714" w:type="dxa"/>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c>
          <w:tcPr>
            <w:tcW w:w="714" w:type="dxa"/>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c>
          <w:tcPr>
            <w:tcW w:w="714" w:type="dxa"/>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c>
          <w:tcPr>
            <w:tcW w:w="714" w:type="dxa"/>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c>
          <w:tcPr>
            <w:tcW w:w="720" w:type="dxa"/>
            <w:gridSpan w:val="2"/>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r>
      <w:tr w:rsidR="001819E2">
        <w:trPr>
          <w:cantSplit/>
          <w:trHeight w:val="283"/>
          <w:tblHeader/>
          <w:jc w:val="center"/>
        </w:trPr>
        <w:tc>
          <w:tcPr>
            <w:tcW w:w="625" w:type="dxa"/>
            <w:vMerge/>
            <w:tcBorders>
              <w:tl2br w:val="nil"/>
              <w:tr2bl w:val="nil"/>
            </w:tcBorders>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710" w:type="dxa"/>
            <w:vMerge/>
            <w:tcBorders>
              <w:tl2br w:val="nil"/>
              <w:tr2bl w:val="nil"/>
            </w:tcBorders>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809" w:type="dxa"/>
            <w:tcBorders>
              <w:tl2br w:val="nil"/>
              <w:tr2bl w:val="nil"/>
            </w:tcBorders>
            <w:vAlign w:val="center"/>
          </w:tcPr>
          <w:p w:rsidR="001819E2" w:rsidRDefault="00342ED2">
            <w:pPr>
              <w:pStyle w:val="af0"/>
              <w:adjustRightInd w:val="0"/>
              <w:snapToGrid w:val="0"/>
              <w:spacing w:beforeLines="0" w:afterLines="0" w:line="240" w:lineRule="auto"/>
              <w:outlineLvl w:val="9"/>
              <w:rPr>
                <w:rFonts w:ascii="Times New Roman" w:hAnsi="Times New Roman"/>
                <w:b w:val="0"/>
                <w:spacing w:val="0"/>
                <w:sz w:val="18"/>
                <w:szCs w:val="18"/>
              </w:rPr>
            </w:pPr>
            <w:bookmarkStart w:id="620" w:name="_Toc11314805"/>
            <w:bookmarkStart w:id="621" w:name="_Toc24130628"/>
            <w:bookmarkStart w:id="622" w:name="_Toc533586338"/>
            <w:bookmarkStart w:id="623" w:name="_Toc46845730"/>
            <w:bookmarkStart w:id="624" w:name="_Toc8682"/>
            <w:bookmarkStart w:id="625" w:name="_Toc10065"/>
            <w:bookmarkStart w:id="626" w:name="_Toc533589902"/>
            <w:bookmarkStart w:id="627" w:name="_Toc51147825"/>
            <w:r>
              <w:rPr>
                <w:rFonts w:ascii="Times New Roman" w:hAnsi="Times New Roman" w:hint="eastAsia"/>
                <w:b w:val="0"/>
                <w:spacing w:val="0"/>
                <w:sz w:val="18"/>
                <w:szCs w:val="18"/>
              </w:rPr>
              <w:t>软弱地基</w:t>
            </w:r>
            <w:bookmarkEnd w:id="620"/>
            <w:bookmarkEnd w:id="621"/>
            <w:bookmarkEnd w:id="622"/>
            <w:bookmarkEnd w:id="623"/>
            <w:bookmarkEnd w:id="624"/>
            <w:bookmarkEnd w:id="625"/>
            <w:bookmarkEnd w:id="626"/>
            <w:bookmarkEnd w:id="627"/>
          </w:p>
        </w:tc>
        <w:tc>
          <w:tcPr>
            <w:tcW w:w="715" w:type="dxa"/>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c>
          <w:tcPr>
            <w:tcW w:w="715" w:type="dxa"/>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c>
          <w:tcPr>
            <w:tcW w:w="650" w:type="dxa"/>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c>
          <w:tcPr>
            <w:tcW w:w="781" w:type="dxa"/>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c>
          <w:tcPr>
            <w:tcW w:w="714" w:type="dxa"/>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c>
          <w:tcPr>
            <w:tcW w:w="714" w:type="dxa"/>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c>
          <w:tcPr>
            <w:tcW w:w="714" w:type="dxa"/>
            <w:tcBorders>
              <w:tl2br w:val="nil"/>
              <w:tr2bl w:val="nil"/>
            </w:tcBorders>
            <w:vAlign w:val="center"/>
          </w:tcPr>
          <w:p w:rsidR="001819E2" w:rsidRDefault="001819E2" w:rsidP="00FB6339">
            <w:pPr>
              <w:adjustRightInd w:val="0"/>
              <w:snapToGrid w:val="0"/>
              <w:spacing w:afterLines="100"/>
              <w:jc w:val="center"/>
              <w:rPr>
                <w:bCs/>
                <w:sz w:val="18"/>
                <w:szCs w:val="18"/>
              </w:rPr>
            </w:pPr>
          </w:p>
        </w:tc>
        <w:tc>
          <w:tcPr>
            <w:tcW w:w="629" w:type="dxa"/>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c>
          <w:tcPr>
            <w:tcW w:w="820" w:type="dxa"/>
            <w:tcBorders>
              <w:tl2br w:val="nil"/>
              <w:tr2bl w:val="nil"/>
            </w:tcBorders>
            <w:vAlign w:val="center"/>
          </w:tcPr>
          <w:p w:rsidR="001819E2" w:rsidRDefault="00342ED2">
            <w:pPr>
              <w:adjustRightInd w:val="0"/>
              <w:snapToGrid w:val="0"/>
              <w:jc w:val="center"/>
              <w:rPr>
                <w:bCs/>
                <w:sz w:val="18"/>
                <w:szCs w:val="18"/>
              </w:rPr>
            </w:pPr>
            <w:r>
              <w:rPr>
                <w:rFonts w:ascii="宋体" w:hAnsi="宋体" w:cs="宋体" w:hint="eastAsia"/>
                <w:bCs/>
                <w:sz w:val="18"/>
                <w:szCs w:val="18"/>
              </w:rPr>
              <w:t>★</w:t>
            </w:r>
          </w:p>
        </w:tc>
        <w:tc>
          <w:tcPr>
            <w:tcW w:w="694" w:type="dxa"/>
            <w:tcBorders>
              <w:tl2br w:val="nil"/>
              <w:tr2bl w:val="nil"/>
            </w:tcBorders>
            <w:vAlign w:val="center"/>
          </w:tcPr>
          <w:p w:rsidR="001819E2" w:rsidRDefault="00342ED2">
            <w:pPr>
              <w:adjustRightInd w:val="0"/>
              <w:snapToGrid w:val="0"/>
              <w:jc w:val="center"/>
              <w:rPr>
                <w:bCs/>
                <w:sz w:val="18"/>
                <w:szCs w:val="18"/>
              </w:rPr>
            </w:pPr>
            <w:r>
              <w:rPr>
                <w:rFonts w:ascii="宋体" w:hAnsi="宋体" w:cs="宋体" w:hint="eastAsia"/>
                <w:bCs/>
                <w:sz w:val="18"/>
                <w:szCs w:val="18"/>
              </w:rPr>
              <w:t>★</w:t>
            </w:r>
          </w:p>
        </w:tc>
        <w:tc>
          <w:tcPr>
            <w:tcW w:w="714" w:type="dxa"/>
            <w:tcBorders>
              <w:tl2br w:val="nil"/>
              <w:tr2bl w:val="nil"/>
            </w:tcBorders>
            <w:vAlign w:val="center"/>
          </w:tcPr>
          <w:p w:rsidR="001819E2" w:rsidRDefault="00342ED2">
            <w:pPr>
              <w:adjustRightInd w:val="0"/>
              <w:snapToGrid w:val="0"/>
              <w:jc w:val="center"/>
              <w:rPr>
                <w:bCs/>
                <w:sz w:val="18"/>
                <w:szCs w:val="18"/>
              </w:rPr>
            </w:pPr>
            <w:r>
              <w:rPr>
                <w:rFonts w:ascii="宋体" w:hAnsi="宋体" w:cs="宋体" w:hint="eastAsia"/>
                <w:bCs/>
                <w:sz w:val="18"/>
                <w:szCs w:val="18"/>
              </w:rPr>
              <w:t>★</w:t>
            </w:r>
          </w:p>
        </w:tc>
        <w:tc>
          <w:tcPr>
            <w:tcW w:w="714" w:type="dxa"/>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c>
          <w:tcPr>
            <w:tcW w:w="714" w:type="dxa"/>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c>
          <w:tcPr>
            <w:tcW w:w="714" w:type="dxa"/>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c>
          <w:tcPr>
            <w:tcW w:w="714" w:type="dxa"/>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c>
          <w:tcPr>
            <w:tcW w:w="720" w:type="dxa"/>
            <w:gridSpan w:val="2"/>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r>
      <w:tr w:rsidR="001819E2">
        <w:trPr>
          <w:cantSplit/>
          <w:trHeight w:val="283"/>
          <w:tblHeader/>
          <w:jc w:val="center"/>
        </w:trPr>
        <w:tc>
          <w:tcPr>
            <w:tcW w:w="625" w:type="dxa"/>
            <w:vMerge/>
            <w:tcBorders>
              <w:tl2br w:val="nil"/>
              <w:tr2bl w:val="nil"/>
            </w:tcBorders>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710" w:type="dxa"/>
            <w:vMerge/>
            <w:tcBorders>
              <w:tl2br w:val="nil"/>
              <w:tr2bl w:val="nil"/>
            </w:tcBorders>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809" w:type="dxa"/>
            <w:tcBorders>
              <w:tl2br w:val="nil"/>
              <w:tr2bl w:val="nil"/>
            </w:tcBorders>
            <w:vAlign w:val="center"/>
          </w:tcPr>
          <w:p w:rsidR="001819E2" w:rsidRDefault="00342ED2">
            <w:pPr>
              <w:pStyle w:val="af0"/>
              <w:adjustRightInd w:val="0"/>
              <w:snapToGrid w:val="0"/>
              <w:spacing w:beforeLines="0" w:afterLines="0" w:line="240" w:lineRule="auto"/>
              <w:outlineLvl w:val="9"/>
              <w:rPr>
                <w:rFonts w:ascii="Times New Roman" w:hAnsi="Times New Roman"/>
                <w:b w:val="0"/>
                <w:spacing w:val="0"/>
                <w:sz w:val="18"/>
                <w:szCs w:val="18"/>
              </w:rPr>
            </w:pPr>
            <w:bookmarkStart w:id="628" w:name="_Toc533589908"/>
            <w:bookmarkStart w:id="629" w:name="_Toc24130629"/>
            <w:bookmarkStart w:id="630" w:name="_Toc46845731"/>
            <w:bookmarkStart w:id="631" w:name="_Toc11314806"/>
            <w:bookmarkStart w:id="632" w:name="_Toc12329"/>
            <w:bookmarkStart w:id="633" w:name="_Toc19437"/>
            <w:bookmarkStart w:id="634" w:name="_Toc533586344"/>
            <w:bookmarkStart w:id="635" w:name="_Toc51147826"/>
            <w:r>
              <w:rPr>
                <w:rFonts w:ascii="Times New Roman" w:hAnsi="Times New Roman" w:hint="eastAsia"/>
                <w:b w:val="0"/>
                <w:spacing w:val="0"/>
                <w:sz w:val="18"/>
                <w:szCs w:val="18"/>
              </w:rPr>
              <w:t>地震液化土</w:t>
            </w:r>
            <w:bookmarkEnd w:id="628"/>
            <w:bookmarkEnd w:id="629"/>
            <w:bookmarkEnd w:id="630"/>
            <w:bookmarkEnd w:id="631"/>
            <w:bookmarkEnd w:id="632"/>
            <w:bookmarkEnd w:id="633"/>
            <w:bookmarkEnd w:id="634"/>
            <w:bookmarkEnd w:id="635"/>
          </w:p>
        </w:tc>
        <w:tc>
          <w:tcPr>
            <w:tcW w:w="715" w:type="dxa"/>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c>
          <w:tcPr>
            <w:tcW w:w="715" w:type="dxa"/>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c>
          <w:tcPr>
            <w:tcW w:w="650" w:type="dxa"/>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c>
          <w:tcPr>
            <w:tcW w:w="781" w:type="dxa"/>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c>
          <w:tcPr>
            <w:tcW w:w="714" w:type="dxa"/>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c>
          <w:tcPr>
            <w:tcW w:w="714" w:type="dxa"/>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c>
          <w:tcPr>
            <w:tcW w:w="714" w:type="dxa"/>
            <w:tcBorders>
              <w:tl2br w:val="nil"/>
              <w:tr2bl w:val="nil"/>
            </w:tcBorders>
            <w:vAlign w:val="center"/>
          </w:tcPr>
          <w:p w:rsidR="001819E2" w:rsidRDefault="001819E2" w:rsidP="00FB6339">
            <w:pPr>
              <w:adjustRightInd w:val="0"/>
              <w:snapToGrid w:val="0"/>
              <w:spacing w:afterLines="100"/>
              <w:jc w:val="center"/>
              <w:rPr>
                <w:bCs/>
                <w:sz w:val="18"/>
                <w:szCs w:val="18"/>
              </w:rPr>
            </w:pPr>
          </w:p>
        </w:tc>
        <w:tc>
          <w:tcPr>
            <w:tcW w:w="629" w:type="dxa"/>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c>
          <w:tcPr>
            <w:tcW w:w="820" w:type="dxa"/>
            <w:tcBorders>
              <w:tl2br w:val="nil"/>
              <w:tr2bl w:val="nil"/>
            </w:tcBorders>
            <w:vAlign w:val="center"/>
          </w:tcPr>
          <w:p w:rsidR="001819E2" w:rsidRDefault="00342ED2">
            <w:pPr>
              <w:adjustRightInd w:val="0"/>
              <w:snapToGrid w:val="0"/>
              <w:jc w:val="center"/>
              <w:rPr>
                <w:bCs/>
                <w:sz w:val="18"/>
                <w:szCs w:val="18"/>
              </w:rPr>
            </w:pPr>
            <w:r>
              <w:rPr>
                <w:rFonts w:ascii="宋体" w:hAnsi="宋体" w:cs="宋体" w:hint="eastAsia"/>
                <w:bCs/>
                <w:sz w:val="18"/>
                <w:szCs w:val="18"/>
              </w:rPr>
              <w:t>★</w:t>
            </w:r>
          </w:p>
        </w:tc>
        <w:tc>
          <w:tcPr>
            <w:tcW w:w="694" w:type="dxa"/>
            <w:tcBorders>
              <w:tl2br w:val="nil"/>
              <w:tr2bl w:val="nil"/>
            </w:tcBorders>
            <w:vAlign w:val="center"/>
          </w:tcPr>
          <w:p w:rsidR="001819E2" w:rsidRDefault="00342ED2">
            <w:pPr>
              <w:adjustRightInd w:val="0"/>
              <w:snapToGrid w:val="0"/>
              <w:jc w:val="center"/>
              <w:rPr>
                <w:bCs/>
                <w:sz w:val="18"/>
                <w:szCs w:val="18"/>
              </w:rPr>
            </w:pPr>
            <w:r>
              <w:rPr>
                <w:rFonts w:ascii="宋体" w:hAnsi="宋体" w:cs="宋体" w:hint="eastAsia"/>
                <w:bCs/>
                <w:sz w:val="18"/>
                <w:szCs w:val="18"/>
              </w:rPr>
              <w:t>★</w:t>
            </w:r>
          </w:p>
        </w:tc>
        <w:tc>
          <w:tcPr>
            <w:tcW w:w="714" w:type="dxa"/>
            <w:tcBorders>
              <w:tl2br w:val="nil"/>
              <w:tr2bl w:val="nil"/>
            </w:tcBorders>
            <w:vAlign w:val="center"/>
          </w:tcPr>
          <w:p w:rsidR="001819E2" w:rsidRDefault="00342ED2">
            <w:pPr>
              <w:adjustRightInd w:val="0"/>
              <w:snapToGrid w:val="0"/>
              <w:jc w:val="center"/>
              <w:rPr>
                <w:bCs/>
                <w:sz w:val="18"/>
                <w:szCs w:val="18"/>
              </w:rPr>
            </w:pPr>
            <w:r>
              <w:rPr>
                <w:rFonts w:ascii="宋体" w:hAnsi="宋体" w:cs="宋体" w:hint="eastAsia"/>
                <w:bCs/>
                <w:sz w:val="18"/>
                <w:szCs w:val="18"/>
              </w:rPr>
              <w:t>★</w:t>
            </w:r>
          </w:p>
        </w:tc>
        <w:tc>
          <w:tcPr>
            <w:tcW w:w="714" w:type="dxa"/>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c>
          <w:tcPr>
            <w:tcW w:w="714" w:type="dxa"/>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c>
          <w:tcPr>
            <w:tcW w:w="714" w:type="dxa"/>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c>
          <w:tcPr>
            <w:tcW w:w="714" w:type="dxa"/>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c>
          <w:tcPr>
            <w:tcW w:w="720" w:type="dxa"/>
            <w:gridSpan w:val="2"/>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r>
      <w:tr w:rsidR="001819E2">
        <w:trPr>
          <w:cantSplit/>
          <w:trHeight w:val="283"/>
          <w:tblHeader/>
          <w:jc w:val="center"/>
        </w:trPr>
        <w:tc>
          <w:tcPr>
            <w:tcW w:w="625" w:type="dxa"/>
            <w:vMerge/>
            <w:tcBorders>
              <w:tl2br w:val="nil"/>
              <w:tr2bl w:val="nil"/>
            </w:tcBorders>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710" w:type="dxa"/>
            <w:vMerge/>
            <w:tcBorders>
              <w:tl2br w:val="nil"/>
              <w:tr2bl w:val="nil"/>
            </w:tcBorders>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809" w:type="dxa"/>
            <w:tcBorders>
              <w:tl2br w:val="nil"/>
              <w:tr2bl w:val="nil"/>
            </w:tcBorders>
            <w:vAlign w:val="center"/>
          </w:tcPr>
          <w:p w:rsidR="001819E2" w:rsidRDefault="00342ED2">
            <w:pPr>
              <w:pStyle w:val="af0"/>
              <w:adjustRightInd w:val="0"/>
              <w:snapToGrid w:val="0"/>
              <w:spacing w:beforeLines="0" w:afterLines="0" w:line="240" w:lineRule="auto"/>
              <w:outlineLvl w:val="9"/>
              <w:rPr>
                <w:rFonts w:ascii="Times New Roman" w:hAnsi="Times New Roman"/>
                <w:b w:val="0"/>
                <w:spacing w:val="0"/>
                <w:sz w:val="18"/>
                <w:szCs w:val="18"/>
              </w:rPr>
            </w:pPr>
            <w:bookmarkStart w:id="636" w:name="_Toc46845732"/>
            <w:bookmarkStart w:id="637" w:name="_Toc24130630"/>
            <w:bookmarkStart w:id="638" w:name="_Toc533586352"/>
            <w:bookmarkStart w:id="639" w:name="_Toc32410"/>
            <w:bookmarkStart w:id="640" w:name="_Toc2579"/>
            <w:bookmarkStart w:id="641" w:name="_Toc533589916"/>
            <w:bookmarkStart w:id="642" w:name="_Toc11314807"/>
            <w:bookmarkStart w:id="643" w:name="_Toc51147827"/>
            <w:r>
              <w:rPr>
                <w:rFonts w:ascii="Times New Roman" w:hAnsi="Times New Roman" w:hint="eastAsia"/>
                <w:b w:val="0"/>
                <w:spacing w:val="0"/>
                <w:sz w:val="18"/>
                <w:szCs w:val="18"/>
              </w:rPr>
              <w:t>地形</w:t>
            </w:r>
            <w:bookmarkEnd w:id="636"/>
            <w:bookmarkEnd w:id="637"/>
            <w:bookmarkEnd w:id="638"/>
            <w:bookmarkEnd w:id="639"/>
            <w:bookmarkEnd w:id="640"/>
            <w:bookmarkEnd w:id="641"/>
            <w:bookmarkEnd w:id="642"/>
            <w:bookmarkEnd w:id="643"/>
          </w:p>
        </w:tc>
        <w:tc>
          <w:tcPr>
            <w:tcW w:w="715" w:type="dxa"/>
            <w:tcBorders>
              <w:tl2br w:val="nil"/>
              <w:tr2bl w:val="nil"/>
            </w:tcBorders>
            <w:vAlign w:val="center"/>
          </w:tcPr>
          <w:p w:rsidR="001819E2" w:rsidRDefault="00342ED2">
            <w:pPr>
              <w:adjustRightInd w:val="0"/>
              <w:snapToGrid w:val="0"/>
              <w:jc w:val="center"/>
              <w:rPr>
                <w:bCs/>
                <w:sz w:val="18"/>
                <w:szCs w:val="18"/>
              </w:rPr>
            </w:pPr>
            <w:r>
              <w:rPr>
                <w:rFonts w:ascii="宋体" w:hAnsi="宋体" w:cs="宋体" w:hint="eastAsia"/>
                <w:bCs/>
                <w:sz w:val="18"/>
                <w:szCs w:val="18"/>
              </w:rPr>
              <w:t>★</w:t>
            </w:r>
          </w:p>
        </w:tc>
        <w:tc>
          <w:tcPr>
            <w:tcW w:w="715" w:type="dxa"/>
            <w:tcBorders>
              <w:tl2br w:val="nil"/>
              <w:tr2bl w:val="nil"/>
            </w:tcBorders>
            <w:vAlign w:val="center"/>
          </w:tcPr>
          <w:p w:rsidR="001819E2" w:rsidRDefault="001819E2" w:rsidP="00FB6339">
            <w:pPr>
              <w:adjustRightInd w:val="0"/>
              <w:snapToGrid w:val="0"/>
              <w:spacing w:afterLines="100"/>
              <w:jc w:val="center"/>
              <w:rPr>
                <w:bCs/>
                <w:sz w:val="18"/>
                <w:szCs w:val="18"/>
              </w:rPr>
            </w:pPr>
          </w:p>
        </w:tc>
        <w:tc>
          <w:tcPr>
            <w:tcW w:w="650" w:type="dxa"/>
            <w:tcBorders>
              <w:tl2br w:val="nil"/>
              <w:tr2bl w:val="nil"/>
            </w:tcBorders>
            <w:vAlign w:val="center"/>
          </w:tcPr>
          <w:p w:rsidR="001819E2" w:rsidRDefault="00342ED2">
            <w:pPr>
              <w:adjustRightInd w:val="0"/>
              <w:snapToGrid w:val="0"/>
              <w:jc w:val="center"/>
              <w:rPr>
                <w:bCs/>
                <w:sz w:val="18"/>
                <w:szCs w:val="18"/>
              </w:rPr>
            </w:pPr>
            <w:r>
              <w:rPr>
                <w:rFonts w:ascii="宋体" w:hAnsi="宋体" w:cs="宋体" w:hint="eastAsia"/>
                <w:bCs/>
                <w:sz w:val="18"/>
                <w:szCs w:val="18"/>
              </w:rPr>
              <w:t>★</w:t>
            </w:r>
          </w:p>
        </w:tc>
        <w:tc>
          <w:tcPr>
            <w:tcW w:w="781" w:type="dxa"/>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c>
          <w:tcPr>
            <w:tcW w:w="714" w:type="dxa"/>
            <w:tcBorders>
              <w:tl2br w:val="nil"/>
              <w:tr2bl w:val="nil"/>
            </w:tcBorders>
            <w:vAlign w:val="center"/>
          </w:tcPr>
          <w:p w:rsidR="001819E2" w:rsidRDefault="00342ED2">
            <w:pPr>
              <w:adjustRightInd w:val="0"/>
              <w:snapToGrid w:val="0"/>
              <w:jc w:val="center"/>
              <w:rPr>
                <w:bCs/>
                <w:sz w:val="18"/>
                <w:szCs w:val="18"/>
              </w:rPr>
            </w:pPr>
            <w:r>
              <w:rPr>
                <w:rFonts w:ascii="宋体" w:hAnsi="宋体" w:cs="宋体" w:hint="eastAsia"/>
                <w:bCs/>
                <w:sz w:val="18"/>
                <w:szCs w:val="18"/>
              </w:rPr>
              <w:t>★</w:t>
            </w:r>
          </w:p>
        </w:tc>
        <w:tc>
          <w:tcPr>
            <w:tcW w:w="714" w:type="dxa"/>
            <w:tcBorders>
              <w:tl2br w:val="nil"/>
              <w:tr2bl w:val="nil"/>
            </w:tcBorders>
            <w:vAlign w:val="center"/>
          </w:tcPr>
          <w:p w:rsidR="001819E2" w:rsidRDefault="00342ED2">
            <w:pPr>
              <w:adjustRightInd w:val="0"/>
              <w:snapToGrid w:val="0"/>
              <w:jc w:val="center"/>
              <w:rPr>
                <w:bCs/>
                <w:sz w:val="18"/>
                <w:szCs w:val="18"/>
              </w:rPr>
            </w:pPr>
            <w:r>
              <w:rPr>
                <w:rFonts w:ascii="宋体" w:hAnsi="宋体" w:cs="宋体" w:hint="eastAsia"/>
                <w:bCs/>
                <w:sz w:val="18"/>
                <w:szCs w:val="18"/>
              </w:rPr>
              <w:t>★</w:t>
            </w:r>
          </w:p>
        </w:tc>
        <w:tc>
          <w:tcPr>
            <w:tcW w:w="714" w:type="dxa"/>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c>
          <w:tcPr>
            <w:tcW w:w="629" w:type="dxa"/>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c>
          <w:tcPr>
            <w:tcW w:w="820" w:type="dxa"/>
            <w:tcBorders>
              <w:tl2br w:val="nil"/>
              <w:tr2bl w:val="nil"/>
            </w:tcBorders>
            <w:vAlign w:val="center"/>
          </w:tcPr>
          <w:p w:rsidR="001819E2" w:rsidRDefault="00342ED2">
            <w:pPr>
              <w:pStyle w:val="af0"/>
              <w:adjustRightInd w:val="0"/>
              <w:snapToGrid w:val="0"/>
              <w:spacing w:beforeLines="0" w:afterLines="0" w:line="240" w:lineRule="auto"/>
              <w:outlineLvl w:val="9"/>
              <w:rPr>
                <w:rFonts w:ascii="Times New Roman" w:hAnsi="Times New Roman"/>
                <w:b w:val="0"/>
                <w:spacing w:val="0"/>
                <w:sz w:val="18"/>
                <w:szCs w:val="18"/>
              </w:rPr>
            </w:pPr>
            <w:bookmarkStart w:id="644" w:name="_Toc9249"/>
            <w:bookmarkStart w:id="645" w:name="_Toc24130631"/>
            <w:bookmarkStart w:id="646" w:name="_Toc46845733"/>
            <w:bookmarkStart w:id="647" w:name="_Toc19179"/>
            <w:bookmarkStart w:id="648" w:name="_Toc11314808"/>
            <w:bookmarkStart w:id="649" w:name="_Toc51147828"/>
            <w:r>
              <w:rPr>
                <w:rFonts w:ascii="宋体" w:hAnsi="宋体" w:cs="宋体" w:hint="eastAsia"/>
                <w:b w:val="0"/>
                <w:spacing w:val="0"/>
                <w:sz w:val="18"/>
                <w:szCs w:val="18"/>
              </w:rPr>
              <w:t>★</w:t>
            </w:r>
            <w:bookmarkEnd w:id="644"/>
            <w:bookmarkEnd w:id="645"/>
            <w:bookmarkEnd w:id="646"/>
            <w:bookmarkEnd w:id="647"/>
            <w:bookmarkEnd w:id="648"/>
            <w:bookmarkEnd w:id="649"/>
          </w:p>
        </w:tc>
        <w:tc>
          <w:tcPr>
            <w:tcW w:w="694" w:type="dxa"/>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c>
          <w:tcPr>
            <w:tcW w:w="714" w:type="dxa"/>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c>
          <w:tcPr>
            <w:tcW w:w="714" w:type="dxa"/>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c>
          <w:tcPr>
            <w:tcW w:w="714" w:type="dxa"/>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c>
          <w:tcPr>
            <w:tcW w:w="714" w:type="dxa"/>
            <w:tcBorders>
              <w:tl2br w:val="nil"/>
              <w:tr2bl w:val="nil"/>
            </w:tcBorders>
            <w:vAlign w:val="center"/>
          </w:tcPr>
          <w:p w:rsidR="001819E2" w:rsidRDefault="00342ED2">
            <w:pPr>
              <w:adjustRightInd w:val="0"/>
              <w:snapToGrid w:val="0"/>
              <w:jc w:val="center"/>
              <w:rPr>
                <w:bCs/>
                <w:sz w:val="18"/>
                <w:szCs w:val="18"/>
              </w:rPr>
            </w:pPr>
            <w:r>
              <w:rPr>
                <w:rFonts w:ascii="宋体" w:hAnsi="宋体" w:cs="宋体" w:hint="eastAsia"/>
                <w:bCs/>
                <w:sz w:val="18"/>
                <w:szCs w:val="18"/>
              </w:rPr>
              <w:t>★</w:t>
            </w:r>
          </w:p>
        </w:tc>
        <w:tc>
          <w:tcPr>
            <w:tcW w:w="714" w:type="dxa"/>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c>
          <w:tcPr>
            <w:tcW w:w="720" w:type="dxa"/>
            <w:gridSpan w:val="2"/>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r>
      <w:tr w:rsidR="001819E2">
        <w:trPr>
          <w:cantSplit/>
          <w:trHeight w:val="283"/>
          <w:tblHeader/>
          <w:jc w:val="center"/>
        </w:trPr>
        <w:tc>
          <w:tcPr>
            <w:tcW w:w="625" w:type="dxa"/>
            <w:vMerge/>
            <w:tcBorders>
              <w:tl2br w:val="nil"/>
              <w:tr2bl w:val="nil"/>
            </w:tcBorders>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710" w:type="dxa"/>
            <w:vMerge/>
            <w:tcBorders>
              <w:tl2br w:val="nil"/>
              <w:tr2bl w:val="nil"/>
            </w:tcBorders>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809" w:type="dxa"/>
            <w:tcBorders>
              <w:tl2br w:val="nil"/>
              <w:tr2bl w:val="nil"/>
            </w:tcBorders>
            <w:vAlign w:val="center"/>
          </w:tcPr>
          <w:p w:rsidR="001819E2" w:rsidRDefault="00342ED2">
            <w:pPr>
              <w:pStyle w:val="af0"/>
              <w:adjustRightInd w:val="0"/>
              <w:snapToGrid w:val="0"/>
              <w:spacing w:beforeLines="0" w:afterLines="0" w:line="240" w:lineRule="auto"/>
              <w:outlineLvl w:val="9"/>
              <w:rPr>
                <w:rFonts w:ascii="Times New Roman" w:hAnsi="Times New Roman"/>
                <w:b w:val="0"/>
                <w:spacing w:val="0"/>
                <w:sz w:val="18"/>
                <w:szCs w:val="18"/>
              </w:rPr>
            </w:pPr>
            <w:bookmarkStart w:id="650" w:name="_Toc533589924"/>
            <w:bookmarkStart w:id="651" w:name="_Toc5502"/>
            <w:bookmarkStart w:id="652" w:name="_Toc533586360"/>
            <w:bookmarkStart w:id="653" w:name="_Toc46845734"/>
            <w:bookmarkStart w:id="654" w:name="_Toc3885"/>
            <w:bookmarkStart w:id="655" w:name="_Toc11314809"/>
            <w:bookmarkStart w:id="656" w:name="_Toc24130632"/>
            <w:bookmarkStart w:id="657" w:name="_Toc51147829"/>
            <w:r>
              <w:rPr>
                <w:rFonts w:ascii="Times New Roman" w:hAnsi="Times New Roman"/>
                <w:b w:val="0"/>
                <w:spacing w:val="0"/>
                <w:sz w:val="18"/>
                <w:szCs w:val="18"/>
              </w:rPr>
              <w:t>…</w:t>
            </w:r>
            <w:bookmarkEnd w:id="650"/>
            <w:bookmarkEnd w:id="651"/>
            <w:bookmarkEnd w:id="652"/>
            <w:bookmarkEnd w:id="653"/>
            <w:bookmarkEnd w:id="654"/>
            <w:bookmarkEnd w:id="655"/>
            <w:bookmarkEnd w:id="656"/>
            <w:bookmarkEnd w:id="657"/>
          </w:p>
        </w:tc>
        <w:tc>
          <w:tcPr>
            <w:tcW w:w="715" w:type="dxa"/>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c>
          <w:tcPr>
            <w:tcW w:w="715" w:type="dxa"/>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c>
          <w:tcPr>
            <w:tcW w:w="650" w:type="dxa"/>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c>
          <w:tcPr>
            <w:tcW w:w="781" w:type="dxa"/>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c>
          <w:tcPr>
            <w:tcW w:w="714" w:type="dxa"/>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c>
          <w:tcPr>
            <w:tcW w:w="714" w:type="dxa"/>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c>
          <w:tcPr>
            <w:tcW w:w="714" w:type="dxa"/>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c>
          <w:tcPr>
            <w:tcW w:w="629" w:type="dxa"/>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c>
          <w:tcPr>
            <w:tcW w:w="820" w:type="dxa"/>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c>
          <w:tcPr>
            <w:tcW w:w="694" w:type="dxa"/>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c>
          <w:tcPr>
            <w:tcW w:w="714" w:type="dxa"/>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c>
          <w:tcPr>
            <w:tcW w:w="714" w:type="dxa"/>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c>
          <w:tcPr>
            <w:tcW w:w="714" w:type="dxa"/>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c>
          <w:tcPr>
            <w:tcW w:w="714" w:type="dxa"/>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c>
          <w:tcPr>
            <w:tcW w:w="714" w:type="dxa"/>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c>
          <w:tcPr>
            <w:tcW w:w="720" w:type="dxa"/>
            <w:gridSpan w:val="2"/>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r>
      <w:tr w:rsidR="001819E2">
        <w:trPr>
          <w:cantSplit/>
          <w:trHeight w:val="283"/>
          <w:tblHeader/>
          <w:jc w:val="center"/>
        </w:trPr>
        <w:tc>
          <w:tcPr>
            <w:tcW w:w="625" w:type="dxa"/>
            <w:vMerge/>
            <w:tcBorders>
              <w:tl2br w:val="nil"/>
              <w:tr2bl w:val="nil"/>
            </w:tcBorders>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710" w:type="dxa"/>
            <w:vMerge w:val="restart"/>
            <w:tcBorders>
              <w:tl2br w:val="nil"/>
              <w:tr2bl w:val="nil"/>
            </w:tcBorders>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658" w:name="_Toc533589925"/>
            <w:bookmarkStart w:id="659" w:name="_Toc24130633"/>
            <w:bookmarkStart w:id="660" w:name="_Toc46845735"/>
            <w:bookmarkStart w:id="661" w:name="_Toc533586361"/>
            <w:bookmarkStart w:id="662" w:name="_Toc15957"/>
            <w:bookmarkStart w:id="663" w:name="_Toc11314810"/>
            <w:bookmarkStart w:id="664" w:name="_Toc25567"/>
            <w:bookmarkStart w:id="665" w:name="_Toc51147830"/>
            <w:r>
              <w:rPr>
                <w:rFonts w:ascii="Times New Roman" w:hAnsi="Times New Roman" w:hint="eastAsia"/>
                <w:b w:val="0"/>
                <w:spacing w:val="0"/>
                <w:sz w:val="18"/>
                <w:szCs w:val="18"/>
              </w:rPr>
              <w:t>水文</w:t>
            </w:r>
            <w:bookmarkEnd w:id="658"/>
            <w:bookmarkEnd w:id="659"/>
            <w:bookmarkEnd w:id="660"/>
            <w:bookmarkEnd w:id="661"/>
            <w:bookmarkEnd w:id="662"/>
            <w:bookmarkEnd w:id="663"/>
            <w:bookmarkEnd w:id="664"/>
            <w:bookmarkEnd w:id="665"/>
          </w:p>
        </w:tc>
        <w:tc>
          <w:tcPr>
            <w:tcW w:w="1809" w:type="dxa"/>
            <w:tcBorders>
              <w:tl2br w:val="nil"/>
              <w:tr2bl w:val="nil"/>
            </w:tcBorders>
            <w:vAlign w:val="center"/>
          </w:tcPr>
          <w:p w:rsidR="001819E2" w:rsidRDefault="00342ED2">
            <w:pPr>
              <w:pStyle w:val="af0"/>
              <w:adjustRightInd w:val="0"/>
              <w:snapToGrid w:val="0"/>
              <w:spacing w:beforeLines="0" w:afterLines="0" w:line="240" w:lineRule="auto"/>
              <w:outlineLvl w:val="9"/>
              <w:rPr>
                <w:rFonts w:ascii="Times New Roman" w:hAnsi="Times New Roman"/>
                <w:b w:val="0"/>
                <w:spacing w:val="0"/>
                <w:sz w:val="18"/>
                <w:szCs w:val="18"/>
              </w:rPr>
            </w:pPr>
            <w:bookmarkStart w:id="666" w:name="_Toc24130634"/>
            <w:bookmarkStart w:id="667" w:name="_Toc19492"/>
            <w:bookmarkStart w:id="668" w:name="_Toc11314811"/>
            <w:bookmarkStart w:id="669" w:name="_Toc30815"/>
            <w:bookmarkStart w:id="670" w:name="_Toc46845736"/>
            <w:bookmarkStart w:id="671" w:name="_Toc51147831"/>
            <w:r>
              <w:rPr>
                <w:rFonts w:ascii="Times New Roman" w:hAnsi="Times New Roman" w:hint="eastAsia"/>
                <w:b w:val="0"/>
                <w:spacing w:val="0"/>
                <w:sz w:val="18"/>
                <w:szCs w:val="18"/>
              </w:rPr>
              <w:t>水位</w:t>
            </w:r>
            <w:bookmarkEnd w:id="666"/>
            <w:bookmarkEnd w:id="667"/>
            <w:bookmarkEnd w:id="668"/>
            <w:bookmarkEnd w:id="669"/>
            <w:bookmarkEnd w:id="670"/>
            <w:bookmarkEnd w:id="671"/>
          </w:p>
        </w:tc>
        <w:tc>
          <w:tcPr>
            <w:tcW w:w="715" w:type="dxa"/>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c>
          <w:tcPr>
            <w:tcW w:w="715" w:type="dxa"/>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c>
          <w:tcPr>
            <w:tcW w:w="650" w:type="dxa"/>
            <w:tcBorders>
              <w:tl2br w:val="nil"/>
              <w:tr2bl w:val="nil"/>
            </w:tcBorders>
            <w:vAlign w:val="center"/>
          </w:tcPr>
          <w:p w:rsidR="001819E2" w:rsidRDefault="001819E2" w:rsidP="00FB6339">
            <w:pPr>
              <w:adjustRightInd w:val="0"/>
              <w:snapToGrid w:val="0"/>
              <w:spacing w:afterLines="100"/>
              <w:jc w:val="center"/>
              <w:rPr>
                <w:bCs/>
                <w:sz w:val="18"/>
                <w:szCs w:val="18"/>
              </w:rPr>
            </w:pPr>
          </w:p>
        </w:tc>
        <w:tc>
          <w:tcPr>
            <w:tcW w:w="781" w:type="dxa"/>
            <w:tcBorders>
              <w:tl2br w:val="nil"/>
              <w:tr2bl w:val="nil"/>
            </w:tcBorders>
            <w:vAlign w:val="center"/>
          </w:tcPr>
          <w:p w:rsidR="001819E2" w:rsidRDefault="001819E2" w:rsidP="00FB6339">
            <w:pPr>
              <w:adjustRightInd w:val="0"/>
              <w:snapToGrid w:val="0"/>
              <w:spacing w:afterLines="100"/>
              <w:jc w:val="center"/>
              <w:rPr>
                <w:b/>
                <w:bCs/>
                <w:sz w:val="18"/>
                <w:szCs w:val="18"/>
              </w:rPr>
            </w:pPr>
          </w:p>
        </w:tc>
        <w:tc>
          <w:tcPr>
            <w:tcW w:w="714" w:type="dxa"/>
            <w:tcBorders>
              <w:tl2br w:val="nil"/>
              <w:tr2bl w:val="nil"/>
            </w:tcBorders>
            <w:vAlign w:val="center"/>
          </w:tcPr>
          <w:p w:rsidR="001819E2" w:rsidRDefault="00342ED2">
            <w:pPr>
              <w:adjustRightInd w:val="0"/>
              <w:snapToGrid w:val="0"/>
              <w:jc w:val="center"/>
              <w:rPr>
                <w:bCs/>
                <w:sz w:val="18"/>
                <w:szCs w:val="18"/>
              </w:rPr>
            </w:pPr>
            <w:r>
              <w:rPr>
                <w:rFonts w:ascii="宋体" w:hAnsi="宋体" w:cs="宋体" w:hint="eastAsia"/>
                <w:bCs/>
                <w:sz w:val="18"/>
                <w:szCs w:val="18"/>
              </w:rPr>
              <w:t>★</w:t>
            </w:r>
          </w:p>
        </w:tc>
        <w:tc>
          <w:tcPr>
            <w:tcW w:w="714" w:type="dxa"/>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c>
          <w:tcPr>
            <w:tcW w:w="714" w:type="dxa"/>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c>
          <w:tcPr>
            <w:tcW w:w="629" w:type="dxa"/>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c>
          <w:tcPr>
            <w:tcW w:w="820" w:type="dxa"/>
            <w:tcBorders>
              <w:tl2br w:val="nil"/>
              <w:tr2bl w:val="nil"/>
            </w:tcBorders>
            <w:vAlign w:val="center"/>
          </w:tcPr>
          <w:p w:rsidR="001819E2" w:rsidRDefault="00342ED2">
            <w:pPr>
              <w:adjustRightInd w:val="0"/>
              <w:snapToGrid w:val="0"/>
              <w:jc w:val="center"/>
              <w:rPr>
                <w:bCs/>
                <w:sz w:val="18"/>
                <w:szCs w:val="18"/>
              </w:rPr>
            </w:pPr>
            <w:r>
              <w:rPr>
                <w:rFonts w:ascii="宋体" w:hAnsi="宋体" w:cs="宋体" w:hint="eastAsia"/>
                <w:bCs/>
                <w:sz w:val="18"/>
                <w:szCs w:val="18"/>
              </w:rPr>
              <w:t>★</w:t>
            </w:r>
          </w:p>
        </w:tc>
        <w:tc>
          <w:tcPr>
            <w:tcW w:w="694" w:type="dxa"/>
            <w:tcBorders>
              <w:tl2br w:val="nil"/>
              <w:tr2bl w:val="nil"/>
            </w:tcBorders>
            <w:vAlign w:val="center"/>
          </w:tcPr>
          <w:p w:rsidR="001819E2" w:rsidRDefault="001819E2" w:rsidP="00FB6339">
            <w:pPr>
              <w:adjustRightInd w:val="0"/>
              <w:snapToGrid w:val="0"/>
              <w:spacing w:afterLines="100"/>
              <w:jc w:val="center"/>
              <w:rPr>
                <w:bCs/>
                <w:sz w:val="18"/>
                <w:szCs w:val="18"/>
              </w:rPr>
            </w:pPr>
          </w:p>
        </w:tc>
        <w:tc>
          <w:tcPr>
            <w:tcW w:w="714" w:type="dxa"/>
            <w:tcBorders>
              <w:tl2br w:val="nil"/>
              <w:tr2bl w:val="nil"/>
            </w:tcBorders>
            <w:vAlign w:val="center"/>
          </w:tcPr>
          <w:p w:rsidR="001819E2" w:rsidRDefault="00342ED2">
            <w:pPr>
              <w:adjustRightInd w:val="0"/>
              <w:snapToGrid w:val="0"/>
              <w:jc w:val="center"/>
              <w:rPr>
                <w:bCs/>
                <w:sz w:val="18"/>
                <w:szCs w:val="18"/>
              </w:rPr>
            </w:pPr>
            <w:r>
              <w:rPr>
                <w:rFonts w:ascii="宋体" w:hAnsi="宋体" w:cs="宋体" w:hint="eastAsia"/>
                <w:bCs/>
                <w:sz w:val="18"/>
                <w:szCs w:val="18"/>
              </w:rPr>
              <w:t>★</w:t>
            </w:r>
          </w:p>
        </w:tc>
        <w:tc>
          <w:tcPr>
            <w:tcW w:w="714" w:type="dxa"/>
            <w:tcBorders>
              <w:tl2br w:val="nil"/>
              <w:tr2bl w:val="nil"/>
            </w:tcBorders>
            <w:vAlign w:val="center"/>
          </w:tcPr>
          <w:p w:rsidR="001819E2" w:rsidRDefault="00342ED2">
            <w:pPr>
              <w:adjustRightInd w:val="0"/>
              <w:snapToGrid w:val="0"/>
              <w:jc w:val="center"/>
              <w:rPr>
                <w:bCs/>
                <w:sz w:val="18"/>
                <w:szCs w:val="18"/>
              </w:rPr>
            </w:pPr>
            <w:r>
              <w:rPr>
                <w:rFonts w:ascii="宋体" w:hAnsi="宋体" w:cs="宋体" w:hint="eastAsia"/>
                <w:bCs/>
                <w:sz w:val="18"/>
                <w:szCs w:val="18"/>
              </w:rPr>
              <w:t>★</w:t>
            </w:r>
          </w:p>
        </w:tc>
        <w:tc>
          <w:tcPr>
            <w:tcW w:w="714" w:type="dxa"/>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c>
          <w:tcPr>
            <w:tcW w:w="714" w:type="dxa"/>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c>
          <w:tcPr>
            <w:tcW w:w="714" w:type="dxa"/>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c>
          <w:tcPr>
            <w:tcW w:w="720" w:type="dxa"/>
            <w:gridSpan w:val="2"/>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r>
      <w:tr w:rsidR="001819E2">
        <w:trPr>
          <w:cantSplit/>
          <w:trHeight w:val="283"/>
          <w:tblHeader/>
          <w:jc w:val="center"/>
        </w:trPr>
        <w:tc>
          <w:tcPr>
            <w:tcW w:w="625" w:type="dxa"/>
            <w:vMerge/>
            <w:tcBorders>
              <w:tl2br w:val="nil"/>
              <w:tr2bl w:val="nil"/>
            </w:tcBorders>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710" w:type="dxa"/>
            <w:vMerge/>
            <w:tcBorders>
              <w:tl2br w:val="nil"/>
              <w:tr2bl w:val="nil"/>
            </w:tcBorders>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809" w:type="dxa"/>
            <w:tcBorders>
              <w:tl2br w:val="nil"/>
              <w:tr2bl w:val="nil"/>
            </w:tcBorders>
            <w:vAlign w:val="center"/>
          </w:tcPr>
          <w:p w:rsidR="001819E2" w:rsidRDefault="00342ED2">
            <w:pPr>
              <w:pStyle w:val="af0"/>
              <w:adjustRightInd w:val="0"/>
              <w:snapToGrid w:val="0"/>
              <w:spacing w:beforeLines="0" w:afterLines="0" w:line="240" w:lineRule="auto"/>
              <w:outlineLvl w:val="9"/>
              <w:rPr>
                <w:rFonts w:ascii="Times New Roman" w:hAnsi="Times New Roman"/>
                <w:b w:val="0"/>
                <w:spacing w:val="0"/>
                <w:sz w:val="18"/>
                <w:szCs w:val="18"/>
              </w:rPr>
            </w:pPr>
            <w:bookmarkStart w:id="672" w:name="_Toc11314812"/>
            <w:bookmarkStart w:id="673" w:name="_Toc533589926"/>
            <w:bookmarkStart w:id="674" w:name="_Toc24130635"/>
            <w:bookmarkStart w:id="675" w:name="_Toc24104"/>
            <w:bookmarkStart w:id="676" w:name="_Toc19536"/>
            <w:bookmarkStart w:id="677" w:name="_Toc533586362"/>
            <w:bookmarkStart w:id="678" w:name="_Toc46845737"/>
            <w:bookmarkStart w:id="679" w:name="_Toc51147832"/>
            <w:r>
              <w:rPr>
                <w:rFonts w:ascii="Times New Roman" w:hAnsi="Times New Roman" w:hint="eastAsia"/>
                <w:b w:val="0"/>
                <w:spacing w:val="0"/>
                <w:sz w:val="18"/>
                <w:szCs w:val="18"/>
              </w:rPr>
              <w:t>风暴潮</w:t>
            </w:r>
            <w:bookmarkEnd w:id="672"/>
            <w:bookmarkEnd w:id="673"/>
            <w:bookmarkEnd w:id="674"/>
            <w:bookmarkEnd w:id="675"/>
            <w:bookmarkEnd w:id="676"/>
            <w:bookmarkEnd w:id="677"/>
            <w:bookmarkEnd w:id="678"/>
            <w:bookmarkEnd w:id="679"/>
          </w:p>
        </w:tc>
        <w:tc>
          <w:tcPr>
            <w:tcW w:w="715" w:type="dxa"/>
            <w:tcBorders>
              <w:tl2br w:val="nil"/>
              <w:tr2bl w:val="nil"/>
            </w:tcBorders>
            <w:vAlign w:val="center"/>
          </w:tcPr>
          <w:p w:rsidR="001819E2" w:rsidRDefault="00342ED2">
            <w:pPr>
              <w:pStyle w:val="af0"/>
              <w:adjustRightInd w:val="0"/>
              <w:snapToGrid w:val="0"/>
              <w:spacing w:beforeLines="0" w:afterLines="0" w:line="240" w:lineRule="auto"/>
              <w:outlineLvl w:val="9"/>
              <w:rPr>
                <w:rFonts w:ascii="Times New Roman" w:hAnsi="Times New Roman"/>
                <w:b w:val="0"/>
                <w:spacing w:val="0"/>
                <w:sz w:val="18"/>
                <w:szCs w:val="18"/>
              </w:rPr>
            </w:pPr>
            <w:bookmarkStart w:id="680" w:name="_Toc24130636"/>
            <w:bookmarkStart w:id="681" w:name="_Toc46845738"/>
            <w:bookmarkStart w:id="682" w:name="_Toc11314813"/>
            <w:bookmarkStart w:id="683" w:name="_Toc7270"/>
            <w:bookmarkStart w:id="684" w:name="_Toc7347"/>
            <w:bookmarkStart w:id="685" w:name="_Toc51147833"/>
            <w:r>
              <w:rPr>
                <w:rFonts w:ascii="宋体" w:hAnsi="宋体" w:cs="宋体" w:hint="eastAsia"/>
                <w:b w:val="0"/>
                <w:spacing w:val="0"/>
                <w:sz w:val="18"/>
                <w:szCs w:val="18"/>
              </w:rPr>
              <w:t>★</w:t>
            </w:r>
            <w:bookmarkEnd w:id="680"/>
            <w:bookmarkEnd w:id="681"/>
            <w:bookmarkEnd w:id="682"/>
            <w:bookmarkEnd w:id="683"/>
            <w:bookmarkEnd w:id="684"/>
            <w:bookmarkEnd w:id="685"/>
          </w:p>
        </w:tc>
        <w:tc>
          <w:tcPr>
            <w:tcW w:w="715" w:type="dxa"/>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c>
          <w:tcPr>
            <w:tcW w:w="650" w:type="dxa"/>
            <w:tcBorders>
              <w:tl2br w:val="nil"/>
              <w:tr2bl w:val="nil"/>
            </w:tcBorders>
            <w:vAlign w:val="center"/>
          </w:tcPr>
          <w:p w:rsidR="001819E2" w:rsidRDefault="00342ED2">
            <w:pPr>
              <w:adjustRightInd w:val="0"/>
              <w:snapToGrid w:val="0"/>
              <w:jc w:val="center"/>
              <w:rPr>
                <w:bCs/>
                <w:sz w:val="18"/>
                <w:szCs w:val="18"/>
              </w:rPr>
            </w:pPr>
            <w:r>
              <w:rPr>
                <w:rFonts w:ascii="宋体" w:hAnsi="宋体" w:cs="宋体" w:hint="eastAsia"/>
                <w:bCs/>
                <w:sz w:val="18"/>
                <w:szCs w:val="18"/>
              </w:rPr>
              <w:t>★</w:t>
            </w:r>
          </w:p>
        </w:tc>
        <w:tc>
          <w:tcPr>
            <w:tcW w:w="781" w:type="dxa"/>
            <w:tcBorders>
              <w:tl2br w:val="nil"/>
              <w:tr2bl w:val="nil"/>
            </w:tcBorders>
            <w:vAlign w:val="center"/>
          </w:tcPr>
          <w:p w:rsidR="001819E2" w:rsidRDefault="00342ED2">
            <w:pPr>
              <w:adjustRightInd w:val="0"/>
              <w:snapToGrid w:val="0"/>
              <w:jc w:val="center"/>
              <w:rPr>
                <w:bCs/>
                <w:sz w:val="18"/>
                <w:szCs w:val="18"/>
              </w:rPr>
            </w:pPr>
            <w:r>
              <w:rPr>
                <w:rFonts w:ascii="宋体" w:hAnsi="宋体" w:cs="宋体" w:hint="eastAsia"/>
                <w:bCs/>
                <w:sz w:val="18"/>
                <w:szCs w:val="18"/>
              </w:rPr>
              <w:t>★</w:t>
            </w:r>
          </w:p>
        </w:tc>
        <w:tc>
          <w:tcPr>
            <w:tcW w:w="714" w:type="dxa"/>
            <w:tcBorders>
              <w:tl2br w:val="nil"/>
              <w:tr2bl w:val="nil"/>
            </w:tcBorders>
            <w:vAlign w:val="center"/>
          </w:tcPr>
          <w:p w:rsidR="001819E2" w:rsidRDefault="00342ED2">
            <w:pPr>
              <w:adjustRightInd w:val="0"/>
              <w:snapToGrid w:val="0"/>
              <w:jc w:val="center"/>
              <w:rPr>
                <w:bCs/>
                <w:sz w:val="18"/>
                <w:szCs w:val="18"/>
              </w:rPr>
            </w:pPr>
            <w:r>
              <w:rPr>
                <w:rFonts w:ascii="宋体" w:hAnsi="宋体" w:cs="宋体" w:hint="eastAsia"/>
                <w:bCs/>
                <w:sz w:val="18"/>
                <w:szCs w:val="18"/>
              </w:rPr>
              <w:t>★</w:t>
            </w:r>
          </w:p>
        </w:tc>
        <w:tc>
          <w:tcPr>
            <w:tcW w:w="714" w:type="dxa"/>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c>
          <w:tcPr>
            <w:tcW w:w="714" w:type="dxa"/>
            <w:tcBorders>
              <w:tl2br w:val="nil"/>
              <w:tr2bl w:val="nil"/>
            </w:tcBorders>
            <w:vAlign w:val="center"/>
          </w:tcPr>
          <w:p w:rsidR="001819E2" w:rsidRDefault="00342ED2">
            <w:pPr>
              <w:pStyle w:val="af0"/>
              <w:adjustRightInd w:val="0"/>
              <w:snapToGrid w:val="0"/>
              <w:spacing w:beforeLines="0" w:afterLines="0" w:line="240" w:lineRule="auto"/>
              <w:outlineLvl w:val="9"/>
              <w:rPr>
                <w:rFonts w:ascii="Times New Roman" w:hAnsi="Times New Roman"/>
                <w:b w:val="0"/>
                <w:spacing w:val="0"/>
                <w:sz w:val="18"/>
                <w:szCs w:val="18"/>
              </w:rPr>
            </w:pPr>
            <w:bookmarkStart w:id="686" w:name="_Toc11314814"/>
            <w:bookmarkStart w:id="687" w:name="_Toc18063"/>
            <w:bookmarkStart w:id="688" w:name="_Toc46845739"/>
            <w:bookmarkStart w:id="689" w:name="_Toc4032"/>
            <w:bookmarkStart w:id="690" w:name="_Toc24130637"/>
            <w:bookmarkStart w:id="691" w:name="_Toc51147834"/>
            <w:r>
              <w:rPr>
                <w:rFonts w:ascii="宋体" w:hAnsi="宋体" w:cs="宋体" w:hint="eastAsia"/>
                <w:b w:val="0"/>
                <w:spacing w:val="0"/>
                <w:sz w:val="18"/>
                <w:szCs w:val="18"/>
              </w:rPr>
              <w:t>★</w:t>
            </w:r>
            <w:bookmarkEnd w:id="686"/>
            <w:bookmarkEnd w:id="687"/>
            <w:bookmarkEnd w:id="688"/>
            <w:bookmarkEnd w:id="689"/>
            <w:bookmarkEnd w:id="690"/>
            <w:bookmarkEnd w:id="691"/>
          </w:p>
        </w:tc>
        <w:tc>
          <w:tcPr>
            <w:tcW w:w="629" w:type="dxa"/>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c>
          <w:tcPr>
            <w:tcW w:w="820" w:type="dxa"/>
            <w:tcBorders>
              <w:tl2br w:val="nil"/>
              <w:tr2bl w:val="nil"/>
            </w:tcBorders>
            <w:vAlign w:val="center"/>
          </w:tcPr>
          <w:p w:rsidR="001819E2" w:rsidRDefault="00342ED2">
            <w:pPr>
              <w:adjustRightInd w:val="0"/>
              <w:snapToGrid w:val="0"/>
              <w:jc w:val="center"/>
              <w:rPr>
                <w:bCs/>
                <w:sz w:val="18"/>
                <w:szCs w:val="18"/>
              </w:rPr>
            </w:pPr>
            <w:r>
              <w:rPr>
                <w:rFonts w:ascii="宋体" w:hAnsi="宋体" w:cs="宋体" w:hint="eastAsia"/>
                <w:bCs/>
                <w:sz w:val="18"/>
                <w:szCs w:val="18"/>
              </w:rPr>
              <w:t>★</w:t>
            </w:r>
          </w:p>
        </w:tc>
        <w:tc>
          <w:tcPr>
            <w:tcW w:w="694" w:type="dxa"/>
            <w:tcBorders>
              <w:tl2br w:val="nil"/>
              <w:tr2bl w:val="nil"/>
            </w:tcBorders>
            <w:vAlign w:val="center"/>
          </w:tcPr>
          <w:p w:rsidR="001819E2" w:rsidRDefault="00342ED2">
            <w:pPr>
              <w:adjustRightInd w:val="0"/>
              <w:snapToGrid w:val="0"/>
              <w:jc w:val="center"/>
              <w:rPr>
                <w:bCs/>
                <w:sz w:val="18"/>
                <w:szCs w:val="18"/>
              </w:rPr>
            </w:pPr>
            <w:r>
              <w:rPr>
                <w:rFonts w:ascii="宋体" w:hAnsi="宋体" w:cs="宋体" w:hint="eastAsia"/>
                <w:bCs/>
                <w:sz w:val="18"/>
                <w:szCs w:val="18"/>
              </w:rPr>
              <w:t>★</w:t>
            </w:r>
          </w:p>
        </w:tc>
        <w:tc>
          <w:tcPr>
            <w:tcW w:w="714" w:type="dxa"/>
            <w:tcBorders>
              <w:tl2br w:val="nil"/>
              <w:tr2bl w:val="nil"/>
            </w:tcBorders>
            <w:vAlign w:val="center"/>
          </w:tcPr>
          <w:p w:rsidR="001819E2" w:rsidRDefault="00342ED2">
            <w:pPr>
              <w:adjustRightInd w:val="0"/>
              <w:snapToGrid w:val="0"/>
              <w:jc w:val="center"/>
              <w:rPr>
                <w:bCs/>
                <w:sz w:val="18"/>
                <w:szCs w:val="18"/>
              </w:rPr>
            </w:pPr>
            <w:r>
              <w:rPr>
                <w:rFonts w:ascii="宋体" w:hAnsi="宋体" w:cs="宋体" w:hint="eastAsia"/>
                <w:bCs/>
                <w:sz w:val="18"/>
                <w:szCs w:val="18"/>
              </w:rPr>
              <w:t>★</w:t>
            </w:r>
          </w:p>
        </w:tc>
        <w:tc>
          <w:tcPr>
            <w:tcW w:w="714" w:type="dxa"/>
            <w:tcBorders>
              <w:tl2br w:val="nil"/>
              <w:tr2bl w:val="nil"/>
            </w:tcBorders>
            <w:vAlign w:val="center"/>
          </w:tcPr>
          <w:p w:rsidR="001819E2" w:rsidRDefault="00342ED2">
            <w:pPr>
              <w:pStyle w:val="af0"/>
              <w:adjustRightInd w:val="0"/>
              <w:snapToGrid w:val="0"/>
              <w:spacing w:beforeLines="0" w:afterLines="0" w:line="240" w:lineRule="auto"/>
              <w:outlineLvl w:val="9"/>
              <w:rPr>
                <w:rFonts w:ascii="Times New Roman" w:hAnsi="Times New Roman"/>
                <w:b w:val="0"/>
                <w:spacing w:val="0"/>
                <w:sz w:val="18"/>
                <w:szCs w:val="18"/>
              </w:rPr>
            </w:pPr>
            <w:bookmarkStart w:id="692" w:name="_Toc17705"/>
            <w:bookmarkStart w:id="693" w:name="_Toc15959"/>
            <w:bookmarkStart w:id="694" w:name="_Toc24130638"/>
            <w:bookmarkStart w:id="695" w:name="_Toc11314815"/>
            <w:bookmarkStart w:id="696" w:name="_Toc46845740"/>
            <w:bookmarkStart w:id="697" w:name="_Toc51147835"/>
            <w:r>
              <w:rPr>
                <w:rFonts w:ascii="宋体" w:hAnsi="宋体" w:cs="宋体" w:hint="eastAsia"/>
                <w:b w:val="0"/>
                <w:spacing w:val="0"/>
                <w:sz w:val="18"/>
                <w:szCs w:val="18"/>
              </w:rPr>
              <w:t>★</w:t>
            </w:r>
            <w:bookmarkEnd w:id="692"/>
            <w:bookmarkEnd w:id="693"/>
            <w:bookmarkEnd w:id="694"/>
            <w:bookmarkEnd w:id="695"/>
            <w:bookmarkEnd w:id="696"/>
            <w:bookmarkEnd w:id="697"/>
          </w:p>
        </w:tc>
        <w:tc>
          <w:tcPr>
            <w:tcW w:w="714" w:type="dxa"/>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c>
          <w:tcPr>
            <w:tcW w:w="714" w:type="dxa"/>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c>
          <w:tcPr>
            <w:tcW w:w="714" w:type="dxa"/>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c>
          <w:tcPr>
            <w:tcW w:w="720" w:type="dxa"/>
            <w:gridSpan w:val="2"/>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r>
      <w:tr w:rsidR="001819E2">
        <w:trPr>
          <w:cantSplit/>
          <w:trHeight w:val="283"/>
          <w:tblHeader/>
          <w:jc w:val="center"/>
        </w:trPr>
        <w:tc>
          <w:tcPr>
            <w:tcW w:w="625" w:type="dxa"/>
            <w:vMerge/>
            <w:tcBorders>
              <w:tl2br w:val="nil"/>
              <w:tr2bl w:val="nil"/>
            </w:tcBorders>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710" w:type="dxa"/>
            <w:vMerge/>
            <w:tcBorders>
              <w:tl2br w:val="nil"/>
              <w:tr2bl w:val="nil"/>
            </w:tcBorders>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809" w:type="dxa"/>
            <w:tcBorders>
              <w:tl2br w:val="nil"/>
              <w:tr2bl w:val="nil"/>
            </w:tcBorders>
            <w:vAlign w:val="center"/>
          </w:tcPr>
          <w:p w:rsidR="001819E2" w:rsidRDefault="00342ED2">
            <w:pPr>
              <w:pStyle w:val="af0"/>
              <w:adjustRightInd w:val="0"/>
              <w:snapToGrid w:val="0"/>
              <w:spacing w:beforeLines="0" w:afterLines="0" w:line="240" w:lineRule="auto"/>
              <w:outlineLvl w:val="9"/>
              <w:rPr>
                <w:rFonts w:ascii="Times New Roman" w:hAnsi="Times New Roman"/>
                <w:b w:val="0"/>
                <w:spacing w:val="0"/>
                <w:sz w:val="18"/>
                <w:szCs w:val="18"/>
              </w:rPr>
            </w:pPr>
            <w:bookmarkStart w:id="698" w:name="_Toc1964"/>
            <w:bookmarkStart w:id="699" w:name="_Toc533589939"/>
            <w:bookmarkStart w:id="700" w:name="_Toc533586375"/>
            <w:bookmarkStart w:id="701" w:name="_Toc46845741"/>
            <w:bookmarkStart w:id="702" w:name="_Toc11314816"/>
            <w:bookmarkStart w:id="703" w:name="_Toc24130639"/>
            <w:bookmarkStart w:id="704" w:name="_Toc17766"/>
            <w:bookmarkStart w:id="705" w:name="_Toc51147836"/>
            <w:r>
              <w:rPr>
                <w:rFonts w:ascii="Times New Roman" w:hAnsi="Times New Roman" w:hint="eastAsia"/>
                <w:b w:val="0"/>
                <w:spacing w:val="0"/>
                <w:sz w:val="18"/>
                <w:szCs w:val="18"/>
              </w:rPr>
              <w:t>波浪</w:t>
            </w:r>
            <w:bookmarkEnd w:id="698"/>
            <w:bookmarkEnd w:id="699"/>
            <w:bookmarkEnd w:id="700"/>
            <w:bookmarkEnd w:id="701"/>
            <w:bookmarkEnd w:id="702"/>
            <w:bookmarkEnd w:id="703"/>
            <w:bookmarkEnd w:id="704"/>
            <w:bookmarkEnd w:id="705"/>
          </w:p>
        </w:tc>
        <w:tc>
          <w:tcPr>
            <w:tcW w:w="715" w:type="dxa"/>
            <w:tcBorders>
              <w:tl2br w:val="nil"/>
              <w:tr2bl w:val="nil"/>
            </w:tcBorders>
            <w:vAlign w:val="center"/>
          </w:tcPr>
          <w:p w:rsidR="001819E2" w:rsidRDefault="00342ED2">
            <w:pPr>
              <w:pStyle w:val="af0"/>
              <w:adjustRightInd w:val="0"/>
              <w:snapToGrid w:val="0"/>
              <w:spacing w:beforeLines="0" w:afterLines="0" w:line="240" w:lineRule="auto"/>
              <w:outlineLvl w:val="9"/>
              <w:rPr>
                <w:rFonts w:ascii="Times New Roman" w:hAnsi="Times New Roman"/>
                <w:b w:val="0"/>
                <w:spacing w:val="0"/>
                <w:sz w:val="18"/>
                <w:szCs w:val="18"/>
              </w:rPr>
            </w:pPr>
            <w:bookmarkStart w:id="706" w:name="_Toc46845742"/>
            <w:bookmarkStart w:id="707" w:name="_Toc11314817"/>
            <w:bookmarkStart w:id="708" w:name="_Toc24130640"/>
            <w:bookmarkStart w:id="709" w:name="_Toc12656"/>
            <w:bookmarkStart w:id="710" w:name="_Toc11419"/>
            <w:bookmarkStart w:id="711" w:name="_Toc51147837"/>
            <w:r>
              <w:rPr>
                <w:rFonts w:ascii="宋体" w:hAnsi="宋体" w:cs="宋体" w:hint="eastAsia"/>
                <w:b w:val="0"/>
                <w:spacing w:val="0"/>
                <w:sz w:val="18"/>
                <w:szCs w:val="18"/>
              </w:rPr>
              <w:t>★</w:t>
            </w:r>
            <w:bookmarkEnd w:id="706"/>
            <w:bookmarkEnd w:id="707"/>
            <w:bookmarkEnd w:id="708"/>
            <w:bookmarkEnd w:id="709"/>
            <w:bookmarkEnd w:id="710"/>
            <w:bookmarkEnd w:id="711"/>
          </w:p>
        </w:tc>
        <w:tc>
          <w:tcPr>
            <w:tcW w:w="715" w:type="dxa"/>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c>
          <w:tcPr>
            <w:tcW w:w="650" w:type="dxa"/>
            <w:tcBorders>
              <w:tl2br w:val="nil"/>
              <w:tr2bl w:val="nil"/>
            </w:tcBorders>
            <w:vAlign w:val="center"/>
          </w:tcPr>
          <w:p w:rsidR="001819E2" w:rsidRDefault="00342ED2">
            <w:pPr>
              <w:adjustRightInd w:val="0"/>
              <w:snapToGrid w:val="0"/>
              <w:jc w:val="center"/>
              <w:rPr>
                <w:bCs/>
                <w:sz w:val="18"/>
                <w:szCs w:val="18"/>
              </w:rPr>
            </w:pPr>
            <w:r>
              <w:rPr>
                <w:rFonts w:ascii="宋体" w:hAnsi="宋体" w:cs="宋体" w:hint="eastAsia"/>
                <w:bCs/>
                <w:sz w:val="18"/>
                <w:szCs w:val="18"/>
              </w:rPr>
              <w:t>★</w:t>
            </w:r>
          </w:p>
        </w:tc>
        <w:tc>
          <w:tcPr>
            <w:tcW w:w="781" w:type="dxa"/>
            <w:tcBorders>
              <w:tl2br w:val="nil"/>
              <w:tr2bl w:val="nil"/>
            </w:tcBorders>
            <w:vAlign w:val="center"/>
          </w:tcPr>
          <w:p w:rsidR="001819E2" w:rsidRDefault="00342ED2">
            <w:pPr>
              <w:adjustRightInd w:val="0"/>
              <w:snapToGrid w:val="0"/>
              <w:jc w:val="center"/>
              <w:rPr>
                <w:bCs/>
                <w:sz w:val="18"/>
                <w:szCs w:val="18"/>
              </w:rPr>
            </w:pPr>
            <w:r>
              <w:rPr>
                <w:rFonts w:ascii="宋体" w:hAnsi="宋体" w:cs="宋体" w:hint="eastAsia"/>
                <w:bCs/>
                <w:sz w:val="18"/>
                <w:szCs w:val="18"/>
              </w:rPr>
              <w:t>★</w:t>
            </w:r>
          </w:p>
        </w:tc>
        <w:tc>
          <w:tcPr>
            <w:tcW w:w="714" w:type="dxa"/>
            <w:tcBorders>
              <w:tl2br w:val="nil"/>
              <w:tr2bl w:val="nil"/>
            </w:tcBorders>
            <w:vAlign w:val="center"/>
          </w:tcPr>
          <w:p w:rsidR="001819E2" w:rsidRDefault="00342ED2">
            <w:pPr>
              <w:adjustRightInd w:val="0"/>
              <w:snapToGrid w:val="0"/>
              <w:jc w:val="center"/>
              <w:rPr>
                <w:bCs/>
                <w:sz w:val="18"/>
                <w:szCs w:val="18"/>
              </w:rPr>
            </w:pPr>
            <w:r>
              <w:rPr>
                <w:rFonts w:ascii="宋体" w:hAnsi="宋体" w:cs="宋体" w:hint="eastAsia"/>
                <w:bCs/>
                <w:sz w:val="18"/>
                <w:szCs w:val="18"/>
              </w:rPr>
              <w:t>★</w:t>
            </w:r>
          </w:p>
        </w:tc>
        <w:tc>
          <w:tcPr>
            <w:tcW w:w="714" w:type="dxa"/>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c>
          <w:tcPr>
            <w:tcW w:w="714" w:type="dxa"/>
            <w:tcBorders>
              <w:tl2br w:val="nil"/>
              <w:tr2bl w:val="nil"/>
            </w:tcBorders>
            <w:vAlign w:val="center"/>
          </w:tcPr>
          <w:p w:rsidR="001819E2" w:rsidRDefault="00342ED2">
            <w:pPr>
              <w:pStyle w:val="af0"/>
              <w:adjustRightInd w:val="0"/>
              <w:snapToGrid w:val="0"/>
              <w:spacing w:beforeLines="0" w:afterLines="0" w:line="240" w:lineRule="auto"/>
              <w:outlineLvl w:val="9"/>
              <w:rPr>
                <w:rFonts w:ascii="Times New Roman" w:hAnsi="Times New Roman"/>
                <w:b w:val="0"/>
                <w:spacing w:val="0"/>
                <w:sz w:val="18"/>
                <w:szCs w:val="18"/>
              </w:rPr>
            </w:pPr>
            <w:bookmarkStart w:id="712" w:name="_Toc17503"/>
            <w:bookmarkStart w:id="713" w:name="_Toc24130641"/>
            <w:bookmarkStart w:id="714" w:name="_Toc46845743"/>
            <w:bookmarkStart w:id="715" w:name="_Toc11314818"/>
            <w:bookmarkStart w:id="716" w:name="_Toc31319"/>
            <w:bookmarkStart w:id="717" w:name="_Toc51147838"/>
            <w:r>
              <w:rPr>
                <w:rFonts w:ascii="宋体" w:hAnsi="宋体" w:cs="宋体" w:hint="eastAsia"/>
                <w:b w:val="0"/>
                <w:spacing w:val="0"/>
                <w:sz w:val="18"/>
                <w:szCs w:val="18"/>
              </w:rPr>
              <w:t>★</w:t>
            </w:r>
            <w:bookmarkEnd w:id="712"/>
            <w:bookmarkEnd w:id="713"/>
            <w:bookmarkEnd w:id="714"/>
            <w:bookmarkEnd w:id="715"/>
            <w:bookmarkEnd w:id="716"/>
            <w:bookmarkEnd w:id="717"/>
          </w:p>
        </w:tc>
        <w:tc>
          <w:tcPr>
            <w:tcW w:w="629" w:type="dxa"/>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c>
          <w:tcPr>
            <w:tcW w:w="820" w:type="dxa"/>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c>
          <w:tcPr>
            <w:tcW w:w="694" w:type="dxa"/>
            <w:tcBorders>
              <w:tl2br w:val="nil"/>
              <w:tr2bl w:val="nil"/>
            </w:tcBorders>
            <w:vAlign w:val="center"/>
          </w:tcPr>
          <w:p w:rsidR="001819E2" w:rsidRDefault="00342ED2">
            <w:pPr>
              <w:adjustRightInd w:val="0"/>
              <w:snapToGrid w:val="0"/>
              <w:jc w:val="center"/>
              <w:rPr>
                <w:bCs/>
                <w:sz w:val="18"/>
                <w:szCs w:val="18"/>
              </w:rPr>
            </w:pPr>
            <w:r>
              <w:rPr>
                <w:rFonts w:ascii="宋体" w:hAnsi="宋体" w:cs="宋体" w:hint="eastAsia"/>
                <w:bCs/>
                <w:sz w:val="18"/>
                <w:szCs w:val="18"/>
              </w:rPr>
              <w:t>★</w:t>
            </w:r>
          </w:p>
        </w:tc>
        <w:tc>
          <w:tcPr>
            <w:tcW w:w="714" w:type="dxa"/>
            <w:tcBorders>
              <w:tl2br w:val="nil"/>
              <w:tr2bl w:val="nil"/>
            </w:tcBorders>
            <w:vAlign w:val="center"/>
          </w:tcPr>
          <w:p w:rsidR="001819E2" w:rsidRDefault="00342ED2">
            <w:pPr>
              <w:adjustRightInd w:val="0"/>
              <w:snapToGrid w:val="0"/>
              <w:jc w:val="center"/>
              <w:rPr>
                <w:bCs/>
                <w:sz w:val="18"/>
                <w:szCs w:val="18"/>
              </w:rPr>
            </w:pPr>
            <w:r>
              <w:rPr>
                <w:rFonts w:ascii="宋体" w:hAnsi="宋体" w:cs="宋体" w:hint="eastAsia"/>
                <w:bCs/>
                <w:sz w:val="18"/>
                <w:szCs w:val="18"/>
              </w:rPr>
              <w:t>★</w:t>
            </w:r>
          </w:p>
        </w:tc>
        <w:tc>
          <w:tcPr>
            <w:tcW w:w="714" w:type="dxa"/>
            <w:tcBorders>
              <w:tl2br w:val="nil"/>
              <w:tr2bl w:val="nil"/>
            </w:tcBorders>
            <w:vAlign w:val="center"/>
          </w:tcPr>
          <w:p w:rsidR="001819E2" w:rsidRDefault="00342ED2">
            <w:pPr>
              <w:pStyle w:val="af0"/>
              <w:adjustRightInd w:val="0"/>
              <w:snapToGrid w:val="0"/>
              <w:spacing w:beforeLines="0" w:afterLines="0" w:line="240" w:lineRule="auto"/>
              <w:outlineLvl w:val="9"/>
              <w:rPr>
                <w:rFonts w:ascii="Times New Roman" w:hAnsi="Times New Roman"/>
                <w:b w:val="0"/>
                <w:spacing w:val="0"/>
                <w:sz w:val="18"/>
                <w:szCs w:val="18"/>
              </w:rPr>
            </w:pPr>
            <w:bookmarkStart w:id="718" w:name="_Toc11314819"/>
            <w:bookmarkStart w:id="719" w:name="_Toc13920"/>
            <w:bookmarkStart w:id="720" w:name="_Toc46845744"/>
            <w:bookmarkStart w:id="721" w:name="_Toc24130642"/>
            <w:bookmarkStart w:id="722" w:name="_Toc5562"/>
            <w:bookmarkStart w:id="723" w:name="_Toc51147839"/>
            <w:r>
              <w:rPr>
                <w:rFonts w:ascii="宋体" w:hAnsi="宋体" w:cs="宋体" w:hint="eastAsia"/>
                <w:b w:val="0"/>
                <w:spacing w:val="0"/>
                <w:sz w:val="18"/>
                <w:szCs w:val="18"/>
              </w:rPr>
              <w:t>★</w:t>
            </w:r>
            <w:bookmarkEnd w:id="718"/>
            <w:bookmarkEnd w:id="719"/>
            <w:bookmarkEnd w:id="720"/>
            <w:bookmarkEnd w:id="721"/>
            <w:bookmarkEnd w:id="722"/>
            <w:bookmarkEnd w:id="723"/>
          </w:p>
        </w:tc>
        <w:tc>
          <w:tcPr>
            <w:tcW w:w="714" w:type="dxa"/>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c>
          <w:tcPr>
            <w:tcW w:w="714" w:type="dxa"/>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c>
          <w:tcPr>
            <w:tcW w:w="714" w:type="dxa"/>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c>
          <w:tcPr>
            <w:tcW w:w="720" w:type="dxa"/>
            <w:gridSpan w:val="2"/>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r>
      <w:tr w:rsidR="001819E2">
        <w:trPr>
          <w:cantSplit/>
          <w:trHeight w:val="283"/>
          <w:tblHeader/>
          <w:jc w:val="center"/>
        </w:trPr>
        <w:tc>
          <w:tcPr>
            <w:tcW w:w="625" w:type="dxa"/>
            <w:vMerge/>
            <w:tcBorders>
              <w:tl2br w:val="nil"/>
              <w:tr2bl w:val="nil"/>
            </w:tcBorders>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710" w:type="dxa"/>
            <w:vMerge/>
            <w:tcBorders>
              <w:tl2br w:val="nil"/>
              <w:tr2bl w:val="nil"/>
            </w:tcBorders>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809" w:type="dxa"/>
            <w:tcBorders>
              <w:tl2br w:val="nil"/>
              <w:tr2bl w:val="nil"/>
            </w:tcBorders>
            <w:vAlign w:val="center"/>
          </w:tcPr>
          <w:p w:rsidR="001819E2" w:rsidRDefault="00342ED2">
            <w:pPr>
              <w:pStyle w:val="af0"/>
              <w:adjustRightInd w:val="0"/>
              <w:snapToGrid w:val="0"/>
              <w:spacing w:beforeLines="0" w:afterLines="0" w:line="240" w:lineRule="auto"/>
              <w:outlineLvl w:val="9"/>
              <w:rPr>
                <w:rFonts w:ascii="Times New Roman" w:hAnsi="Times New Roman"/>
                <w:b w:val="0"/>
                <w:spacing w:val="0"/>
                <w:sz w:val="18"/>
                <w:szCs w:val="18"/>
              </w:rPr>
            </w:pPr>
            <w:bookmarkStart w:id="724" w:name="_Toc11314820"/>
            <w:bookmarkStart w:id="725" w:name="_Toc533586388"/>
            <w:bookmarkStart w:id="726" w:name="_Toc18240"/>
            <w:bookmarkStart w:id="727" w:name="_Toc46845745"/>
            <w:bookmarkStart w:id="728" w:name="_Toc24130643"/>
            <w:bookmarkStart w:id="729" w:name="_Toc4129"/>
            <w:bookmarkStart w:id="730" w:name="_Toc533589952"/>
            <w:bookmarkStart w:id="731" w:name="_Toc51147840"/>
            <w:r>
              <w:rPr>
                <w:rFonts w:ascii="Times New Roman" w:hAnsi="Times New Roman" w:hint="eastAsia"/>
                <w:b w:val="0"/>
                <w:spacing w:val="0"/>
                <w:sz w:val="18"/>
                <w:szCs w:val="18"/>
              </w:rPr>
              <w:t>流</w:t>
            </w:r>
            <w:bookmarkEnd w:id="724"/>
            <w:bookmarkEnd w:id="725"/>
            <w:bookmarkEnd w:id="726"/>
            <w:bookmarkEnd w:id="727"/>
            <w:bookmarkEnd w:id="728"/>
            <w:bookmarkEnd w:id="729"/>
            <w:bookmarkEnd w:id="730"/>
            <w:bookmarkEnd w:id="731"/>
          </w:p>
        </w:tc>
        <w:tc>
          <w:tcPr>
            <w:tcW w:w="715" w:type="dxa"/>
            <w:tcBorders>
              <w:tl2br w:val="nil"/>
              <w:tr2bl w:val="nil"/>
            </w:tcBorders>
            <w:vAlign w:val="center"/>
          </w:tcPr>
          <w:p w:rsidR="001819E2" w:rsidRDefault="00342ED2">
            <w:pPr>
              <w:pStyle w:val="af0"/>
              <w:adjustRightInd w:val="0"/>
              <w:snapToGrid w:val="0"/>
              <w:spacing w:beforeLines="0" w:afterLines="0" w:line="240" w:lineRule="auto"/>
              <w:outlineLvl w:val="9"/>
              <w:rPr>
                <w:rFonts w:ascii="Times New Roman" w:hAnsi="Times New Roman"/>
                <w:b w:val="0"/>
                <w:spacing w:val="0"/>
                <w:sz w:val="18"/>
                <w:szCs w:val="18"/>
              </w:rPr>
            </w:pPr>
            <w:bookmarkStart w:id="732" w:name="_Toc11314821"/>
            <w:bookmarkStart w:id="733" w:name="_Toc24130644"/>
            <w:bookmarkStart w:id="734" w:name="_Toc13135"/>
            <w:bookmarkStart w:id="735" w:name="_Toc46845746"/>
            <w:bookmarkStart w:id="736" w:name="_Toc8960"/>
            <w:bookmarkStart w:id="737" w:name="_Toc51147841"/>
            <w:r>
              <w:rPr>
                <w:rFonts w:ascii="宋体" w:hAnsi="宋体" w:cs="宋体" w:hint="eastAsia"/>
                <w:b w:val="0"/>
                <w:spacing w:val="0"/>
                <w:sz w:val="18"/>
                <w:szCs w:val="18"/>
              </w:rPr>
              <w:t>★</w:t>
            </w:r>
            <w:bookmarkEnd w:id="732"/>
            <w:bookmarkEnd w:id="733"/>
            <w:bookmarkEnd w:id="734"/>
            <w:bookmarkEnd w:id="735"/>
            <w:bookmarkEnd w:id="736"/>
            <w:bookmarkEnd w:id="737"/>
          </w:p>
        </w:tc>
        <w:tc>
          <w:tcPr>
            <w:tcW w:w="715" w:type="dxa"/>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c>
          <w:tcPr>
            <w:tcW w:w="650" w:type="dxa"/>
            <w:tcBorders>
              <w:tl2br w:val="nil"/>
              <w:tr2bl w:val="nil"/>
            </w:tcBorders>
            <w:vAlign w:val="center"/>
          </w:tcPr>
          <w:p w:rsidR="001819E2" w:rsidRDefault="00342ED2">
            <w:pPr>
              <w:adjustRightInd w:val="0"/>
              <w:snapToGrid w:val="0"/>
              <w:jc w:val="center"/>
              <w:rPr>
                <w:bCs/>
                <w:sz w:val="18"/>
                <w:szCs w:val="18"/>
              </w:rPr>
            </w:pPr>
            <w:r>
              <w:rPr>
                <w:rFonts w:ascii="宋体" w:hAnsi="宋体" w:cs="宋体" w:hint="eastAsia"/>
                <w:bCs/>
                <w:sz w:val="18"/>
                <w:szCs w:val="18"/>
              </w:rPr>
              <w:t>★</w:t>
            </w:r>
          </w:p>
        </w:tc>
        <w:tc>
          <w:tcPr>
            <w:tcW w:w="781" w:type="dxa"/>
            <w:tcBorders>
              <w:tl2br w:val="nil"/>
              <w:tr2bl w:val="nil"/>
            </w:tcBorders>
            <w:vAlign w:val="center"/>
          </w:tcPr>
          <w:p w:rsidR="001819E2" w:rsidRDefault="00342ED2">
            <w:pPr>
              <w:adjustRightInd w:val="0"/>
              <w:snapToGrid w:val="0"/>
              <w:jc w:val="center"/>
              <w:rPr>
                <w:bCs/>
                <w:sz w:val="18"/>
                <w:szCs w:val="18"/>
              </w:rPr>
            </w:pPr>
            <w:r>
              <w:rPr>
                <w:rFonts w:ascii="宋体" w:hAnsi="宋体" w:cs="宋体" w:hint="eastAsia"/>
                <w:bCs/>
                <w:sz w:val="18"/>
                <w:szCs w:val="18"/>
              </w:rPr>
              <w:t>★</w:t>
            </w:r>
          </w:p>
        </w:tc>
        <w:tc>
          <w:tcPr>
            <w:tcW w:w="714" w:type="dxa"/>
            <w:tcBorders>
              <w:tl2br w:val="nil"/>
              <w:tr2bl w:val="nil"/>
            </w:tcBorders>
            <w:vAlign w:val="center"/>
          </w:tcPr>
          <w:p w:rsidR="001819E2" w:rsidRDefault="00342ED2">
            <w:pPr>
              <w:adjustRightInd w:val="0"/>
              <w:snapToGrid w:val="0"/>
              <w:jc w:val="center"/>
              <w:rPr>
                <w:bCs/>
                <w:sz w:val="18"/>
                <w:szCs w:val="18"/>
              </w:rPr>
            </w:pPr>
            <w:r>
              <w:rPr>
                <w:rFonts w:ascii="宋体" w:hAnsi="宋体" w:cs="宋体" w:hint="eastAsia"/>
                <w:bCs/>
                <w:sz w:val="18"/>
                <w:szCs w:val="18"/>
              </w:rPr>
              <w:t>★</w:t>
            </w:r>
          </w:p>
        </w:tc>
        <w:tc>
          <w:tcPr>
            <w:tcW w:w="714" w:type="dxa"/>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c>
          <w:tcPr>
            <w:tcW w:w="714" w:type="dxa"/>
            <w:tcBorders>
              <w:tl2br w:val="nil"/>
              <w:tr2bl w:val="nil"/>
            </w:tcBorders>
            <w:vAlign w:val="center"/>
          </w:tcPr>
          <w:p w:rsidR="001819E2" w:rsidRDefault="00342ED2">
            <w:pPr>
              <w:pStyle w:val="af0"/>
              <w:adjustRightInd w:val="0"/>
              <w:snapToGrid w:val="0"/>
              <w:spacing w:beforeLines="0" w:afterLines="0" w:line="240" w:lineRule="auto"/>
              <w:outlineLvl w:val="9"/>
              <w:rPr>
                <w:rFonts w:ascii="Times New Roman" w:hAnsi="Times New Roman"/>
                <w:b w:val="0"/>
                <w:spacing w:val="0"/>
                <w:sz w:val="18"/>
                <w:szCs w:val="18"/>
              </w:rPr>
            </w:pPr>
            <w:bookmarkStart w:id="738" w:name="_Toc24130645"/>
            <w:bookmarkStart w:id="739" w:name="_Toc15279"/>
            <w:bookmarkStart w:id="740" w:name="_Toc46845747"/>
            <w:bookmarkStart w:id="741" w:name="_Toc11314822"/>
            <w:bookmarkStart w:id="742" w:name="_Toc2602"/>
            <w:bookmarkStart w:id="743" w:name="_Toc51147842"/>
            <w:r>
              <w:rPr>
                <w:rFonts w:ascii="宋体" w:hAnsi="宋体" w:cs="宋体" w:hint="eastAsia"/>
                <w:b w:val="0"/>
                <w:spacing w:val="0"/>
                <w:sz w:val="18"/>
                <w:szCs w:val="18"/>
              </w:rPr>
              <w:t>★</w:t>
            </w:r>
            <w:bookmarkEnd w:id="738"/>
            <w:bookmarkEnd w:id="739"/>
            <w:bookmarkEnd w:id="740"/>
            <w:bookmarkEnd w:id="741"/>
            <w:bookmarkEnd w:id="742"/>
            <w:bookmarkEnd w:id="743"/>
          </w:p>
        </w:tc>
        <w:tc>
          <w:tcPr>
            <w:tcW w:w="629" w:type="dxa"/>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c>
          <w:tcPr>
            <w:tcW w:w="820" w:type="dxa"/>
            <w:tcBorders>
              <w:tl2br w:val="nil"/>
              <w:tr2bl w:val="nil"/>
            </w:tcBorders>
            <w:vAlign w:val="center"/>
          </w:tcPr>
          <w:p w:rsidR="001819E2" w:rsidRDefault="00342ED2">
            <w:pPr>
              <w:pStyle w:val="af0"/>
              <w:adjustRightInd w:val="0"/>
              <w:snapToGrid w:val="0"/>
              <w:spacing w:beforeLines="0" w:afterLines="0" w:line="240" w:lineRule="auto"/>
              <w:outlineLvl w:val="9"/>
              <w:rPr>
                <w:rFonts w:ascii="Times New Roman" w:hAnsi="Times New Roman"/>
                <w:b w:val="0"/>
                <w:spacing w:val="0"/>
                <w:sz w:val="18"/>
                <w:szCs w:val="18"/>
              </w:rPr>
            </w:pPr>
            <w:bookmarkStart w:id="744" w:name="_Toc24130646"/>
            <w:bookmarkStart w:id="745" w:name="_Toc11314823"/>
            <w:bookmarkStart w:id="746" w:name="_Toc46845748"/>
            <w:bookmarkStart w:id="747" w:name="_Toc7600"/>
            <w:bookmarkStart w:id="748" w:name="_Toc10408"/>
            <w:bookmarkStart w:id="749" w:name="_Toc51147843"/>
            <w:r>
              <w:rPr>
                <w:rFonts w:ascii="宋体" w:hAnsi="宋体" w:cs="宋体" w:hint="eastAsia"/>
                <w:b w:val="0"/>
                <w:spacing w:val="0"/>
                <w:sz w:val="18"/>
                <w:szCs w:val="18"/>
              </w:rPr>
              <w:t>★</w:t>
            </w:r>
            <w:bookmarkEnd w:id="744"/>
            <w:bookmarkEnd w:id="745"/>
            <w:bookmarkEnd w:id="746"/>
            <w:bookmarkEnd w:id="747"/>
            <w:bookmarkEnd w:id="748"/>
            <w:bookmarkEnd w:id="749"/>
          </w:p>
        </w:tc>
        <w:tc>
          <w:tcPr>
            <w:tcW w:w="694" w:type="dxa"/>
            <w:tcBorders>
              <w:tl2br w:val="nil"/>
              <w:tr2bl w:val="nil"/>
            </w:tcBorders>
            <w:vAlign w:val="center"/>
          </w:tcPr>
          <w:p w:rsidR="001819E2" w:rsidRDefault="00342ED2">
            <w:pPr>
              <w:adjustRightInd w:val="0"/>
              <w:snapToGrid w:val="0"/>
              <w:jc w:val="center"/>
              <w:rPr>
                <w:bCs/>
                <w:sz w:val="18"/>
                <w:szCs w:val="18"/>
              </w:rPr>
            </w:pPr>
            <w:r>
              <w:rPr>
                <w:rFonts w:ascii="宋体" w:hAnsi="宋体" w:cs="宋体" w:hint="eastAsia"/>
                <w:bCs/>
                <w:sz w:val="18"/>
                <w:szCs w:val="18"/>
              </w:rPr>
              <w:t>★</w:t>
            </w:r>
          </w:p>
        </w:tc>
        <w:tc>
          <w:tcPr>
            <w:tcW w:w="714" w:type="dxa"/>
            <w:tcBorders>
              <w:tl2br w:val="nil"/>
              <w:tr2bl w:val="nil"/>
            </w:tcBorders>
            <w:vAlign w:val="center"/>
          </w:tcPr>
          <w:p w:rsidR="001819E2" w:rsidRDefault="00342ED2">
            <w:pPr>
              <w:adjustRightInd w:val="0"/>
              <w:snapToGrid w:val="0"/>
              <w:jc w:val="center"/>
              <w:rPr>
                <w:bCs/>
                <w:sz w:val="18"/>
                <w:szCs w:val="18"/>
              </w:rPr>
            </w:pPr>
            <w:r>
              <w:rPr>
                <w:rFonts w:ascii="宋体" w:hAnsi="宋体" w:cs="宋体" w:hint="eastAsia"/>
                <w:bCs/>
                <w:sz w:val="18"/>
                <w:szCs w:val="18"/>
              </w:rPr>
              <w:t>★</w:t>
            </w:r>
          </w:p>
        </w:tc>
        <w:tc>
          <w:tcPr>
            <w:tcW w:w="714" w:type="dxa"/>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c>
          <w:tcPr>
            <w:tcW w:w="714" w:type="dxa"/>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c>
          <w:tcPr>
            <w:tcW w:w="714" w:type="dxa"/>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c>
          <w:tcPr>
            <w:tcW w:w="714" w:type="dxa"/>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c>
          <w:tcPr>
            <w:tcW w:w="720" w:type="dxa"/>
            <w:gridSpan w:val="2"/>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r>
      <w:tr w:rsidR="001819E2">
        <w:trPr>
          <w:cantSplit/>
          <w:trHeight w:val="283"/>
          <w:tblHeader/>
          <w:jc w:val="center"/>
        </w:trPr>
        <w:tc>
          <w:tcPr>
            <w:tcW w:w="625" w:type="dxa"/>
            <w:vMerge/>
            <w:tcBorders>
              <w:tl2br w:val="nil"/>
              <w:tr2bl w:val="nil"/>
            </w:tcBorders>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710" w:type="dxa"/>
            <w:vMerge/>
            <w:tcBorders>
              <w:tl2br w:val="nil"/>
              <w:tr2bl w:val="nil"/>
            </w:tcBorders>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809" w:type="dxa"/>
            <w:tcBorders>
              <w:tl2br w:val="nil"/>
              <w:tr2bl w:val="nil"/>
            </w:tcBorders>
            <w:vAlign w:val="center"/>
          </w:tcPr>
          <w:p w:rsidR="001819E2" w:rsidRDefault="00342ED2">
            <w:pPr>
              <w:pStyle w:val="af0"/>
              <w:adjustRightInd w:val="0"/>
              <w:snapToGrid w:val="0"/>
              <w:spacing w:beforeLines="0" w:afterLines="0" w:line="240" w:lineRule="auto"/>
              <w:outlineLvl w:val="9"/>
              <w:rPr>
                <w:rFonts w:ascii="Times New Roman" w:hAnsi="Times New Roman"/>
                <w:b w:val="0"/>
                <w:spacing w:val="0"/>
                <w:sz w:val="18"/>
                <w:szCs w:val="18"/>
              </w:rPr>
            </w:pPr>
            <w:bookmarkStart w:id="750" w:name="_Toc31708"/>
            <w:bookmarkStart w:id="751" w:name="_Toc46845749"/>
            <w:bookmarkStart w:id="752" w:name="_Toc24130647"/>
            <w:bookmarkStart w:id="753" w:name="_Toc533589963"/>
            <w:bookmarkStart w:id="754" w:name="_Toc8012"/>
            <w:bookmarkStart w:id="755" w:name="_Toc11314824"/>
            <w:bookmarkStart w:id="756" w:name="_Toc533586399"/>
            <w:bookmarkStart w:id="757" w:name="_Toc51147844"/>
            <w:r>
              <w:rPr>
                <w:rFonts w:ascii="Times New Roman" w:hAnsi="Times New Roman" w:hint="eastAsia"/>
                <w:b w:val="0"/>
                <w:spacing w:val="0"/>
                <w:sz w:val="18"/>
                <w:szCs w:val="18"/>
              </w:rPr>
              <w:t>冰</w:t>
            </w:r>
            <w:bookmarkEnd w:id="750"/>
            <w:bookmarkEnd w:id="751"/>
            <w:bookmarkEnd w:id="752"/>
            <w:bookmarkEnd w:id="753"/>
            <w:bookmarkEnd w:id="754"/>
            <w:bookmarkEnd w:id="755"/>
            <w:bookmarkEnd w:id="756"/>
            <w:bookmarkEnd w:id="757"/>
          </w:p>
        </w:tc>
        <w:tc>
          <w:tcPr>
            <w:tcW w:w="715" w:type="dxa"/>
            <w:tcBorders>
              <w:tl2br w:val="nil"/>
              <w:tr2bl w:val="nil"/>
            </w:tcBorders>
            <w:vAlign w:val="center"/>
          </w:tcPr>
          <w:p w:rsidR="001819E2" w:rsidRDefault="00342ED2">
            <w:pPr>
              <w:pStyle w:val="af0"/>
              <w:adjustRightInd w:val="0"/>
              <w:snapToGrid w:val="0"/>
              <w:spacing w:beforeLines="0" w:afterLines="0" w:line="240" w:lineRule="auto"/>
              <w:outlineLvl w:val="9"/>
              <w:rPr>
                <w:rFonts w:ascii="Times New Roman" w:hAnsi="Times New Roman"/>
                <w:b w:val="0"/>
                <w:spacing w:val="0"/>
                <w:sz w:val="18"/>
                <w:szCs w:val="18"/>
              </w:rPr>
            </w:pPr>
            <w:bookmarkStart w:id="758" w:name="_Toc13912"/>
            <w:bookmarkStart w:id="759" w:name="_Toc46845750"/>
            <w:bookmarkStart w:id="760" w:name="_Toc11314825"/>
            <w:bookmarkStart w:id="761" w:name="_Toc6304"/>
            <w:bookmarkStart w:id="762" w:name="_Toc24130648"/>
            <w:bookmarkStart w:id="763" w:name="_Toc51147845"/>
            <w:r>
              <w:rPr>
                <w:rFonts w:ascii="宋体" w:hAnsi="宋体" w:cs="宋体" w:hint="eastAsia"/>
                <w:b w:val="0"/>
                <w:spacing w:val="0"/>
                <w:sz w:val="18"/>
                <w:szCs w:val="18"/>
              </w:rPr>
              <w:t>★</w:t>
            </w:r>
            <w:bookmarkEnd w:id="758"/>
            <w:bookmarkEnd w:id="759"/>
            <w:bookmarkEnd w:id="760"/>
            <w:bookmarkEnd w:id="761"/>
            <w:bookmarkEnd w:id="762"/>
            <w:bookmarkEnd w:id="763"/>
          </w:p>
        </w:tc>
        <w:tc>
          <w:tcPr>
            <w:tcW w:w="715" w:type="dxa"/>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c>
          <w:tcPr>
            <w:tcW w:w="650" w:type="dxa"/>
            <w:tcBorders>
              <w:tl2br w:val="nil"/>
              <w:tr2bl w:val="nil"/>
            </w:tcBorders>
            <w:vAlign w:val="center"/>
          </w:tcPr>
          <w:p w:rsidR="001819E2" w:rsidRDefault="001819E2" w:rsidP="00FB6339">
            <w:pPr>
              <w:adjustRightInd w:val="0"/>
              <w:snapToGrid w:val="0"/>
              <w:spacing w:afterLines="100"/>
              <w:jc w:val="center"/>
              <w:rPr>
                <w:bCs/>
                <w:sz w:val="18"/>
                <w:szCs w:val="18"/>
              </w:rPr>
            </w:pPr>
          </w:p>
        </w:tc>
        <w:tc>
          <w:tcPr>
            <w:tcW w:w="781" w:type="dxa"/>
            <w:tcBorders>
              <w:tl2br w:val="nil"/>
              <w:tr2bl w:val="nil"/>
            </w:tcBorders>
            <w:vAlign w:val="center"/>
          </w:tcPr>
          <w:p w:rsidR="001819E2" w:rsidRDefault="001819E2" w:rsidP="00FB6339">
            <w:pPr>
              <w:adjustRightInd w:val="0"/>
              <w:snapToGrid w:val="0"/>
              <w:spacing w:afterLines="100"/>
              <w:jc w:val="center"/>
              <w:rPr>
                <w:b/>
                <w:bCs/>
                <w:sz w:val="18"/>
                <w:szCs w:val="18"/>
              </w:rPr>
            </w:pPr>
          </w:p>
        </w:tc>
        <w:tc>
          <w:tcPr>
            <w:tcW w:w="714" w:type="dxa"/>
            <w:tcBorders>
              <w:tl2br w:val="nil"/>
              <w:tr2bl w:val="nil"/>
            </w:tcBorders>
            <w:vAlign w:val="center"/>
          </w:tcPr>
          <w:p w:rsidR="001819E2" w:rsidRDefault="00342ED2">
            <w:pPr>
              <w:adjustRightInd w:val="0"/>
              <w:snapToGrid w:val="0"/>
              <w:jc w:val="center"/>
              <w:rPr>
                <w:bCs/>
                <w:sz w:val="18"/>
                <w:szCs w:val="18"/>
              </w:rPr>
            </w:pPr>
            <w:r>
              <w:rPr>
                <w:rFonts w:ascii="宋体" w:hAnsi="宋体" w:cs="宋体" w:hint="eastAsia"/>
                <w:bCs/>
                <w:sz w:val="18"/>
                <w:szCs w:val="18"/>
              </w:rPr>
              <w:t>★</w:t>
            </w:r>
          </w:p>
        </w:tc>
        <w:tc>
          <w:tcPr>
            <w:tcW w:w="714" w:type="dxa"/>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c>
          <w:tcPr>
            <w:tcW w:w="714" w:type="dxa"/>
            <w:tcBorders>
              <w:tl2br w:val="nil"/>
              <w:tr2bl w:val="nil"/>
            </w:tcBorders>
            <w:vAlign w:val="center"/>
          </w:tcPr>
          <w:p w:rsidR="001819E2" w:rsidRDefault="00342ED2">
            <w:pPr>
              <w:pStyle w:val="af0"/>
              <w:adjustRightInd w:val="0"/>
              <w:snapToGrid w:val="0"/>
              <w:spacing w:beforeLines="0" w:afterLines="0" w:line="240" w:lineRule="auto"/>
              <w:outlineLvl w:val="9"/>
              <w:rPr>
                <w:rFonts w:ascii="Times New Roman" w:hAnsi="Times New Roman"/>
                <w:b w:val="0"/>
                <w:spacing w:val="0"/>
                <w:sz w:val="18"/>
                <w:szCs w:val="18"/>
              </w:rPr>
            </w:pPr>
            <w:bookmarkStart w:id="764" w:name="_Toc46845751"/>
            <w:bookmarkStart w:id="765" w:name="_Toc11314826"/>
            <w:bookmarkStart w:id="766" w:name="_Toc9040"/>
            <w:bookmarkStart w:id="767" w:name="_Toc23066"/>
            <w:bookmarkStart w:id="768" w:name="_Toc24130649"/>
            <w:bookmarkStart w:id="769" w:name="_Toc51147846"/>
            <w:r>
              <w:rPr>
                <w:rFonts w:ascii="宋体" w:hAnsi="宋体" w:cs="宋体" w:hint="eastAsia"/>
                <w:b w:val="0"/>
                <w:spacing w:val="0"/>
                <w:sz w:val="18"/>
                <w:szCs w:val="18"/>
              </w:rPr>
              <w:t>★</w:t>
            </w:r>
            <w:bookmarkEnd w:id="764"/>
            <w:bookmarkEnd w:id="765"/>
            <w:bookmarkEnd w:id="766"/>
            <w:bookmarkEnd w:id="767"/>
            <w:bookmarkEnd w:id="768"/>
            <w:bookmarkEnd w:id="769"/>
          </w:p>
        </w:tc>
        <w:tc>
          <w:tcPr>
            <w:tcW w:w="629" w:type="dxa"/>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c>
          <w:tcPr>
            <w:tcW w:w="820" w:type="dxa"/>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c>
          <w:tcPr>
            <w:tcW w:w="694" w:type="dxa"/>
            <w:tcBorders>
              <w:tl2br w:val="nil"/>
              <w:tr2bl w:val="nil"/>
            </w:tcBorders>
            <w:vAlign w:val="center"/>
          </w:tcPr>
          <w:p w:rsidR="001819E2" w:rsidRDefault="00342ED2">
            <w:pPr>
              <w:adjustRightInd w:val="0"/>
              <w:snapToGrid w:val="0"/>
              <w:jc w:val="center"/>
              <w:rPr>
                <w:bCs/>
                <w:sz w:val="18"/>
                <w:szCs w:val="18"/>
              </w:rPr>
            </w:pPr>
            <w:r>
              <w:rPr>
                <w:rFonts w:ascii="宋体" w:hAnsi="宋体" w:cs="宋体" w:hint="eastAsia"/>
                <w:bCs/>
                <w:sz w:val="18"/>
                <w:szCs w:val="18"/>
              </w:rPr>
              <w:t>★</w:t>
            </w:r>
          </w:p>
        </w:tc>
        <w:tc>
          <w:tcPr>
            <w:tcW w:w="714" w:type="dxa"/>
            <w:tcBorders>
              <w:tl2br w:val="nil"/>
              <w:tr2bl w:val="nil"/>
            </w:tcBorders>
            <w:vAlign w:val="center"/>
          </w:tcPr>
          <w:p w:rsidR="001819E2" w:rsidRDefault="00342ED2">
            <w:pPr>
              <w:adjustRightInd w:val="0"/>
              <w:snapToGrid w:val="0"/>
              <w:jc w:val="center"/>
              <w:rPr>
                <w:bCs/>
                <w:sz w:val="18"/>
                <w:szCs w:val="18"/>
              </w:rPr>
            </w:pPr>
            <w:r>
              <w:rPr>
                <w:rFonts w:ascii="宋体" w:hAnsi="宋体" w:cs="宋体" w:hint="eastAsia"/>
                <w:bCs/>
                <w:sz w:val="18"/>
                <w:szCs w:val="18"/>
              </w:rPr>
              <w:t>★</w:t>
            </w:r>
          </w:p>
        </w:tc>
        <w:tc>
          <w:tcPr>
            <w:tcW w:w="714" w:type="dxa"/>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c>
          <w:tcPr>
            <w:tcW w:w="714" w:type="dxa"/>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c>
          <w:tcPr>
            <w:tcW w:w="714" w:type="dxa"/>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c>
          <w:tcPr>
            <w:tcW w:w="714" w:type="dxa"/>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c>
          <w:tcPr>
            <w:tcW w:w="720" w:type="dxa"/>
            <w:gridSpan w:val="2"/>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r>
      <w:tr w:rsidR="001819E2">
        <w:trPr>
          <w:cantSplit/>
          <w:trHeight w:val="283"/>
          <w:tblHeader/>
          <w:jc w:val="center"/>
        </w:trPr>
        <w:tc>
          <w:tcPr>
            <w:tcW w:w="625" w:type="dxa"/>
            <w:vMerge/>
            <w:tcBorders>
              <w:tl2br w:val="nil"/>
              <w:tr2bl w:val="nil"/>
            </w:tcBorders>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710" w:type="dxa"/>
            <w:vMerge/>
            <w:tcBorders>
              <w:tl2br w:val="nil"/>
              <w:tr2bl w:val="nil"/>
            </w:tcBorders>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809" w:type="dxa"/>
            <w:tcBorders>
              <w:tl2br w:val="nil"/>
              <w:tr2bl w:val="nil"/>
            </w:tcBorders>
            <w:vAlign w:val="center"/>
          </w:tcPr>
          <w:p w:rsidR="001819E2" w:rsidRDefault="00342ED2">
            <w:pPr>
              <w:pStyle w:val="af0"/>
              <w:adjustRightInd w:val="0"/>
              <w:snapToGrid w:val="0"/>
              <w:spacing w:beforeLines="0" w:afterLines="0" w:line="240" w:lineRule="auto"/>
              <w:outlineLvl w:val="9"/>
              <w:rPr>
                <w:rFonts w:ascii="Times New Roman" w:hAnsi="Times New Roman"/>
                <w:b w:val="0"/>
                <w:spacing w:val="0"/>
                <w:sz w:val="18"/>
                <w:szCs w:val="18"/>
              </w:rPr>
            </w:pPr>
            <w:bookmarkStart w:id="770" w:name="_Toc21886"/>
            <w:bookmarkStart w:id="771" w:name="_Toc7442"/>
            <w:bookmarkStart w:id="772" w:name="_Toc46845752"/>
            <w:bookmarkStart w:id="773" w:name="_Toc24130650"/>
            <w:bookmarkStart w:id="774" w:name="_Toc11314827"/>
            <w:bookmarkStart w:id="775" w:name="_Toc51147847"/>
            <w:r>
              <w:rPr>
                <w:rFonts w:ascii="Times New Roman" w:hAnsi="Times New Roman" w:hint="eastAsia"/>
                <w:b w:val="0"/>
                <w:spacing w:val="0"/>
                <w:sz w:val="18"/>
                <w:szCs w:val="18"/>
              </w:rPr>
              <w:t>河势变化</w:t>
            </w:r>
            <w:bookmarkEnd w:id="770"/>
            <w:bookmarkEnd w:id="771"/>
            <w:bookmarkEnd w:id="772"/>
            <w:bookmarkEnd w:id="773"/>
            <w:bookmarkEnd w:id="774"/>
            <w:bookmarkEnd w:id="775"/>
          </w:p>
        </w:tc>
        <w:tc>
          <w:tcPr>
            <w:tcW w:w="715" w:type="dxa"/>
            <w:tcBorders>
              <w:tl2br w:val="nil"/>
              <w:tr2bl w:val="nil"/>
            </w:tcBorders>
            <w:vAlign w:val="center"/>
          </w:tcPr>
          <w:p w:rsidR="001819E2" w:rsidRDefault="00342ED2">
            <w:pPr>
              <w:pStyle w:val="af0"/>
              <w:adjustRightInd w:val="0"/>
              <w:snapToGrid w:val="0"/>
              <w:spacing w:beforeLines="0" w:afterLines="0" w:line="240" w:lineRule="auto"/>
              <w:outlineLvl w:val="9"/>
              <w:rPr>
                <w:rFonts w:ascii="Times New Roman" w:hAnsi="Times New Roman"/>
                <w:b w:val="0"/>
                <w:spacing w:val="0"/>
                <w:sz w:val="18"/>
                <w:szCs w:val="18"/>
              </w:rPr>
            </w:pPr>
            <w:bookmarkStart w:id="776" w:name="_Toc2888"/>
            <w:bookmarkStart w:id="777" w:name="_Toc24130651"/>
            <w:bookmarkStart w:id="778" w:name="_Toc46845753"/>
            <w:bookmarkStart w:id="779" w:name="_Toc27645"/>
            <w:bookmarkStart w:id="780" w:name="_Toc11314828"/>
            <w:bookmarkStart w:id="781" w:name="_Toc51147848"/>
            <w:r>
              <w:rPr>
                <w:rFonts w:ascii="宋体" w:hAnsi="宋体" w:cs="宋体" w:hint="eastAsia"/>
                <w:b w:val="0"/>
                <w:spacing w:val="0"/>
                <w:sz w:val="18"/>
                <w:szCs w:val="18"/>
              </w:rPr>
              <w:t>★</w:t>
            </w:r>
            <w:bookmarkEnd w:id="776"/>
            <w:bookmarkEnd w:id="777"/>
            <w:bookmarkEnd w:id="778"/>
            <w:bookmarkEnd w:id="779"/>
            <w:bookmarkEnd w:id="780"/>
            <w:bookmarkEnd w:id="781"/>
          </w:p>
        </w:tc>
        <w:tc>
          <w:tcPr>
            <w:tcW w:w="715" w:type="dxa"/>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c>
          <w:tcPr>
            <w:tcW w:w="650" w:type="dxa"/>
            <w:tcBorders>
              <w:tl2br w:val="nil"/>
              <w:tr2bl w:val="nil"/>
            </w:tcBorders>
            <w:vAlign w:val="center"/>
          </w:tcPr>
          <w:p w:rsidR="001819E2" w:rsidRDefault="00342ED2">
            <w:pPr>
              <w:adjustRightInd w:val="0"/>
              <w:snapToGrid w:val="0"/>
              <w:jc w:val="center"/>
              <w:rPr>
                <w:bCs/>
                <w:sz w:val="18"/>
                <w:szCs w:val="18"/>
              </w:rPr>
            </w:pPr>
            <w:r>
              <w:rPr>
                <w:rFonts w:ascii="宋体" w:hAnsi="宋体" w:cs="宋体" w:hint="eastAsia"/>
                <w:bCs/>
                <w:sz w:val="18"/>
                <w:szCs w:val="18"/>
              </w:rPr>
              <w:t>★</w:t>
            </w:r>
          </w:p>
        </w:tc>
        <w:tc>
          <w:tcPr>
            <w:tcW w:w="781" w:type="dxa"/>
            <w:tcBorders>
              <w:tl2br w:val="nil"/>
              <w:tr2bl w:val="nil"/>
            </w:tcBorders>
            <w:vAlign w:val="center"/>
          </w:tcPr>
          <w:p w:rsidR="001819E2" w:rsidRDefault="00342ED2">
            <w:pPr>
              <w:adjustRightInd w:val="0"/>
              <w:snapToGrid w:val="0"/>
              <w:jc w:val="center"/>
              <w:rPr>
                <w:bCs/>
                <w:sz w:val="18"/>
                <w:szCs w:val="18"/>
              </w:rPr>
            </w:pPr>
            <w:r>
              <w:rPr>
                <w:rFonts w:ascii="宋体" w:hAnsi="宋体" w:cs="宋体" w:hint="eastAsia"/>
                <w:bCs/>
                <w:sz w:val="18"/>
                <w:szCs w:val="18"/>
              </w:rPr>
              <w:t>★</w:t>
            </w:r>
          </w:p>
        </w:tc>
        <w:tc>
          <w:tcPr>
            <w:tcW w:w="714" w:type="dxa"/>
            <w:tcBorders>
              <w:tl2br w:val="nil"/>
              <w:tr2bl w:val="nil"/>
            </w:tcBorders>
            <w:vAlign w:val="center"/>
          </w:tcPr>
          <w:p w:rsidR="001819E2" w:rsidRDefault="00342ED2">
            <w:pPr>
              <w:adjustRightInd w:val="0"/>
              <w:snapToGrid w:val="0"/>
              <w:jc w:val="center"/>
              <w:rPr>
                <w:bCs/>
                <w:sz w:val="18"/>
                <w:szCs w:val="18"/>
              </w:rPr>
            </w:pPr>
            <w:r>
              <w:rPr>
                <w:rFonts w:ascii="宋体" w:hAnsi="宋体" w:cs="宋体" w:hint="eastAsia"/>
                <w:bCs/>
                <w:sz w:val="18"/>
                <w:szCs w:val="18"/>
              </w:rPr>
              <w:t>★</w:t>
            </w:r>
          </w:p>
        </w:tc>
        <w:tc>
          <w:tcPr>
            <w:tcW w:w="714" w:type="dxa"/>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c>
          <w:tcPr>
            <w:tcW w:w="714" w:type="dxa"/>
            <w:tcBorders>
              <w:tl2br w:val="nil"/>
              <w:tr2bl w:val="nil"/>
            </w:tcBorders>
            <w:vAlign w:val="center"/>
          </w:tcPr>
          <w:p w:rsidR="001819E2" w:rsidRDefault="00342ED2">
            <w:pPr>
              <w:pStyle w:val="af0"/>
              <w:adjustRightInd w:val="0"/>
              <w:snapToGrid w:val="0"/>
              <w:spacing w:beforeLines="0" w:afterLines="0" w:line="240" w:lineRule="auto"/>
              <w:outlineLvl w:val="9"/>
              <w:rPr>
                <w:rFonts w:ascii="Times New Roman" w:hAnsi="Times New Roman"/>
                <w:b w:val="0"/>
                <w:spacing w:val="0"/>
                <w:sz w:val="18"/>
                <w:szCs w:val="18"/>
              </w:rPr>
            </w:pPr>
            <w:bookmarkStart w:id="782" w:name="_Toc11314829"/>
            <w:bookmarkStart w:id="783" w:name="_Toc24130652"/>
            <w:bookmarkStart w:id="784" w:name="_Toc4118"/>
            <w:bookmarkStart w:id="785" w:name="_Toc31671"/>
            <w:bookmarkStart w:id="786" w:name="_Toc46845754"/>
            <w:bookmarkStart w:id="787" w:name="_Toc51147849"/>
            <w:r>
              <w:rPr>
                <w:rFonts w:ascii="宋体" w:hAnsi="宋体" w:cs="宋体" w:hint="eastAsia"/>
                <w:b w:val="0"/>
                <w:spacing w:val="0"/>
                <w:sz w:val="18"/>
                <w:szCs w:val="18"/>
              </w:rPr>
              <w:t>★</w:t>
            </w:r>
            <w:bookmarkEnd w:id="782"/>
            <w:bookmarkEnd w:id="783"/>
            <w:bookmarkEnd w:id="784"/>
            <w:bookmarkEnd w:id="785"/>
            <w:bookmarkEnd w:id="786"/>
            <w:bookmarkEnd w:id="787"/>
          </w:p>
        </w:tc>
        <w:tc>
          <w:tcPr>
            <w:tcW w:w="629" w:type="dxa"/>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c>
          <w:tcPr>
            <w:tcW w:w="820" w:type="dxa"/>
            <w:tcBorders>
              <w:tl2br w:val="nil"/>
              <w:tr2bl w:val="nil"/>
            </w:tcBorders>
            <w:vAlign w:val="center"/>
          </w:tcPr>
          <w:p w:rsidR="001819E2" w:rsidRDefault="00342ED2">
            <w:pPr>
              <w:adjustRightInd w:val="0"/>
              <w:snapToGrid w:val="0"/>
              <w:jc w:val="center"/>
              <w:rPr>
                <w:bCs/>
                <w:sz w:val="18"/>
                <w:szCs w:val="18"/>
              </w:rPr>
            </w:pPr>
            <w:r>
              <w:rPr>
                <w:rFonts w:ascii="宋体" w:hAnsi="宋体" w:cs="宋体" w:hint="eastAsia"/>
                <w:bCs/>
                <w:sz w:val="18"/>
                <w:szCs w:val="18"/>
              </w:rPr>
              <w:t>★</w:t>
            </w:r>
          </w:p>
        </w:tc>
        <w:tc>
          <w:tcPr>
            <w:tcW w:w="694" w:type="dxa"/>
            <w:tcBorders>
              <w:tl2br w:val="nil"/>
              <w:tr2bl w:val="nil"/>
            </w:tcBorders>
            <w:vAlign w:val="center"/>
          </w:tcPr>
          <w:p w:rsidR="001819E2" w:rsidRDefault="00342ED2">
            <w:pPr>
              <w:adjustRightInd w:val="0"/>
              <w:snapToGrid w:val="0"/>
              <w:jc w:val="center"/>
              <w:rPr>
                <w:bCs/>
                <w:sz w:val="18"/>
                <w:szCs w:val="18"/>
              </w:rPr>
            </w:pPr>
            <w:r>
              <w:rPr>
                <w:rFonts w:ascii="宋体" w:hAnsi="宋体" w:cs="宋体" w:hint="eastAsia"/>
                <w:bCs/>
                <w:sz w:val="18"/>
                <w:szCs w:val="18"/>
              </w:rPr>
              <w:t>★</w:t>
            </w:r>
          </w:p>
        </w:tc>
        <w:tc>
          <w:tcPr>
            <w:tcW w:w="714" w:type="dxa"/>
            <w:tcBorders>
              <w:tl2br w:val="nil"/>
              <w:tr2bl w:val="nil"/>
            </w:tcBorders>
            <w:vAlign w:val="center"/>
          </w:tcPr>
          <w:p w:rsidR="001819E2" w:rsidRDefault="00342ED2">
            <w:pPr>
              <w:pStyle w:val="af0"/>
              <w:adjustRightInd w:val="0"/>
              <w:snapToGrid w:val="0"/>
              <w:spacing w:beforeLines="0" w:afterLines="0" w:line="240" w:lineRule="auto"/>
              <w:outlineLvl w:val="9"/>
              <w:rPr>
                <w:rFonts w:ascii="Times New Roman" w:hAnsi="Times New Roman"/>
                <w:b w:val="0"/>
                <w:spacing w:val="0"/>
                <w:sz w:val="18"/>
                <w:szCs w:val="18"/>
              </w:rPr>
            </w:pPr>
            <w:bookmarkStart w:id="788" w:name="_Toc6134"/>
            <w:bookmarkStart w:id="789" w:name="_Toc24816"/>
            <w:bookmarkStart w:id="790" w:name="_Toc24130653"/>
            <w:bookmarkStart w:id="791" w:name="_Toc11314830"/>
            <w:bookmarkStart w:id="792" w:name="_Toc46845755"/>
            <w:bookmarkStart w:id="793" w:name="_Toc51147850"/>
            <w:r>
              <w:rPr>
                <w:rFonts w:ascii="宋体" w:hAnsi="宋体" w:cs="宋体" w:hint="eastAsia"/>
                <w:b w:val="0"/>
                <w:spacing w:val="0"/>
                <w:sz w:val="18"/>
                <w:szCs w:val="18"/>
              </w:rPr>
              <w:t>★</w:t>
            </w:r>
            <w:bookmarkEnd w:id="788"/>
            <w:bookmarkEnd w:id="789"/>
            <w:bookmarkEnd w:id="790"/>
            <w:bookmarkEnd w:id="791"/>
            <w:bookmarkEnd w:id="792"/>
            <w:bookmarkEnd w:id="793"/>
          </w:p>
        </w:tc>
        <w:tc>
          <w:tcPr>
            <w:tcW w:w="714" w:type="dxa"/>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c>
          <w:tcPr>
            <w:tcW w:w="714" w:type="dxa"/>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c>
          <w:tcPr>
            <w:tcW w:w="714" w:type="dxa"/>
            <w:tcBorders>
              <w:tl2br w:val="nil"/>
              <w:tr2bl w:val="nil"/>
            </w:tcBorders>
            <w:vAlign w:val="center"/>
          </w:tcPr>
          <w:p w:rsidR="001819E2" w:rsidRDefault="00342ED2">
            <w:pPr>
              <w:pStyle w:val="af0"/>
              <w:adjustRightInd w:val="0"/>
              <w:snapToGrid w:val="0"/>
              <w:spacing w:beforeLines="0" w:afterLines="0" w:line="240" w:lineRule="auto"/>
              <w:outlineLvl w:val="9"/>
              <w:rPr>
                <w:rFonts w:ascii="Times New Roman" w:hAnsi="Times New Roman"/>
                <w:b w:val="0"/>
                <w:spacing w:val="0"/>
                <w:sz w:val="18"/>
                <w:szCs w:val="18"/>
              </w:rPr>
            </w:pPr>
            <w:bookmarkStart w:id="794" w:name="_Toc10204"/>
            <w:bookmarkStart w:id="795" w:name="_Toc24130654"/>
            <w:bookmarkStart w:id="796" w:name="_Toc11314831"/>
            <w:bookmarkStart w:id="797" w:name="_Toc20933"/>
            <w:bookmarkStart w:id="798" w:name="_Toc46845756"/>
            <w:bookmarkStart w:id="799" w:name="_Toc51147851"/>
            <w:r>
              <w:rPr>
                <w:rFonts w:ascii="宋体" w:hAnsi="宋体" w:cs="宋体" w:hint="eastAsia"/>
                <w:b w:val="0"/>
                <w:spacing w:val="0"/>
                <w:sz w:val="18"/>
                <w:szCs w:val="18"/>
              </w:rPr>
              <w:t>★</w:t>
            </w:r>
            <w:bookmarkEnd w:id="794"/>
            <w:bookmarkEnd w:id="795"/>
            <w:bookmarkEnd w:id="796"/>
            <w:bookmarkEnd w:id="797"/>
            <w:bookmarkEnd w:id="798"/>
            <w:bookmarkEnd w:id="799"/>
          </w:p>
        </w:tc>
        <w:tc>
          <w:tcPr>
            <w:tcW w:w="714" w:type="dxa"/>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c>
          <w:tcPr>
            <w:tcW w:w="720" w:type="dxa"/>
            <w:gridSpan w:val="2"/>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r>
      <w:tr w:rsidR="001819E2">
        <w:trPr>
          <w:cantSplit/>
          <w:trHeight w:val="283"/>
          <w:tblHeader/>
          <w:jc w:val="center"/>
        </w:trPr>
        <w:tc>
          <w:tcPr>
            <w:tcW w:w="625" w:type="dxa"/>
            <w:vMerge/>
            <w:tcBorders>
              <w:tl2br w:val="nil"/>
              <w:tr2bl w:val="nil"/>
            </w:tcBorders>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710" w:type="dxa"/>
            <w:vMerge/>
            <w:tcBorders>
              <w:tl2br w:val="nil"/>
              <w:tr2bl w:val="nil"/>
            </w:tcBorders>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809" w:type="dxa"/>
            <w:tcBorders>
              <w:tl2br w:val="nil"/>
              <w:tr2bl w:val="nil"/>
            </w:tcBorders>
            <w:vAlign w:val="center"/>
          </w:tcPr>
          <w:p w:rsidR="001819E2" w:rsidRDefault="00342ED2">
            <w:pPr>
              <w:pStyle w:val="af0"/>
              <w:adjustRightInd w:val="0"/>
              <w:snapToGrid w:val="0"/>
              <w:spacing w:beforeLines="0" w:afterLines="0" w:line="240" w:lineRule="auto"/>
              <w:outlineLvl w:val="9"/>
              <w:rPr>
                <w:rFonts w:ascii="Times New Roman" w:hAnsi="Times New Roman"/>
                <w:b w:val="0"/>
                <w:spacing w:val="0"/>
                <w:sz w:val="18"/>
                <w:szCs w:val="18"/>
              </w:rPr>
            </w:pPr>
            <w:bookmarkStart w:id="800" w:name="_Toc11314832"/>
            <w:bookmarkStart w:id="801" w:name="_Toc24130655"/>
            <w:bookmarkStart w:id="802" w:name="_Toc533589973"/>
            <w:bookmarkStart w:id="803" w:name="_Toc533586409"/>
            <w:bookmarkStart w:id="804" w:name="_Toc5085"/>
            <w:bookmarkStart w:id="805" w:name="_Toc13093"/>
            <w:bookmarkStart w:id="806" w:name="_Toc46845757"/>
            <w:bookmarkStart w:id="807" w:name="_Toc51147852"/>
            <w:r>
              <w:rPr>
                <w:rFonts w:ascii="Times New Roman" w:hAnsi="Times New Roman"/>
                <w:b w:val="0"/>
                <w:spacing w:val="0"/>
                <w:sz w:val="18"/>
                <w:szCs w:val="18"/>
              </w:rPr>
              <w:t>…</w:t>
            </w:r>
            <w:bookmarkEnd w:id="800"/>
            <w:bookmarkEnd w:id="801"/>
            <w:bookmarkEnd w:id="802"/>
            <w:bookmarkEnd w:id="803"/>
            <w:bookmarkEnd w:id="804"/>
            <w:bookmarkEnd w:id="805"/>
            <w:bookmarkEnd w:id="806"/>
            <w:bookmarkEnd w:id="807"/>
          </w:p>
        </w:tc>
        <w:tc>
          <w:tcPr>
            <w:tcW w:w="715" w:type="dxa"/>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c>
          <w:tcPr>
            <w:tcW w:w="715" w:type="dxa"/>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c>
          <w:tcPr>
            <w:tcW w:w="650" w:type="dxa"/>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c>
          <w:tcPr>
            <w:tcW w:w="781" w:type="dxa"/>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c>
          <w:tcPr>
            <w:tcW w:w="714" w:type="dxa"/>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c>
          <w:tcPr>
            <w:tcW w:w="714" w:type="dxa"/>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c>
          <w:tcPr>
            <w:tcW w:w="714" w:type="dxa"/>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c>
          <w:tcPr>
            <w:tcW w:w="629" w:type="dxa"/>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c>
          <w:tcPr>
            <w:tcW w:w="820" w:type="dxa"/>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c>
          <w:tcPr>
            <w:tcW w:w="694" w:type="dxa"/>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c>
          <w:tcPr>
            <w:tcW w:w="714" w:type="dxa"/>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c>
          <w:tcPr>
            <w:tcW w:w="714" w:type="dxa"/>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c>
          <w:tcPr>
            <w:tcW w:w="714" w:type="dxa"/>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c>
          <w:tcPr>
            <w:tcW w:w="714" w:type="dxa"/>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c>
          <w:tcPr>
            <w:tcW w:w="714" w:type="dxa"/>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c>
          <w:tcPr>
            <w:tcW w:w="720" w:type="dxa"/>
            <w:gridSpan w:val="2"/>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r>
      <w:tr w:rsidR="001819E2">
        <w:trPr>
          <w:cantSplit/>
          <w:trHeight w:val="283"/>
          <w:tblHeader/>
          <w:jc w:val="center"/>
        </w:trPr>
        <w:tc>
          <w:tcPr>
            <w:tcW w:w="625" w:type="dxa"/>
            <w:vMerge/>
            <w:tcBorders>
              <w:tl2br w:val="nil"/>
              <w:tr2bl w:val="nil"/>
            </w:tcBorders>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710" w:type="dxa"/>
            <w:vMerge w:val="restart"/>
            <w:tcBorders>
              <w:tl2br w:val="nil"/>
              <w:tr2bl w:val="nil"/>
            </w:tcBorders>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808" w:name="_Toc46845758"/>
            <w:bookmarkStart w:id="809" w:name="_Toc29518"/>
            <w:bookmarkStart w:id="810" w:name="_Toc24130656"/>
            <w:bookmarkStart w:id="811" w:name="_Toc11314833"/>
            <w:bookmarkStart w:id="812" w:name="_Toc1534"/>
            <w:bookmarkStart w:id="813" w:name="_Toc51147853"/>
            <w:r>
              <w:rPr>
                <w:rFonts w:ascii="Times New Roman" w:hAnsi="Times New Roman" w:hint="eastAsia"/>
                <w:b w:val="0"/>
                <w:spacing w:val="0"/>
                <w:sz w:val="18"/>
                <w:szCs w:val="18"/>
              </w:rPr>
              <w:t>气象</w:t>
            </w:r>
            <w:bookmarkEnd w:id="808"/>
            <w:bookmarkEnd w:id="809"/>
            <w:bookmarkEnd w:id="810"/>
            <w:bookmarkEnd w:id="811"/>
            <w:bookmarkEnd w:id="812"/>
            <w:bookmarkEnd w:id="813"/>
          </w:p>
        </w:tc>
        <w:tc>
          <w:tcPr>
            <w:tcW w:w="1809" w:type="dxa"/>
            <w:tcBorders>
              <w:tl2br w:val="nil"/>
              <w:tr2bl w:val="nil"/>
            </w:tcBorders>
            <w:vAlign w:val="center"/>
          </w:tcPr>
          <w:p w:rsidR="001819E2" w:rsidRDefault="00342ED2">
            <w:pPr>
              <w:pStyle w:val="af0"/>
              <w:adjustRightInd w:val="0"/>
              <w:snapToGrid w:val="0"/>
              <w:spacing w:beforeLines="0" w:afterLines="0" w:line="240" w:lineRule="auto"/>
              <w:outlineLvl w:val="9"/>
              <w:rPr>
                <w:rFonts w:ascii="Times New Roman" w:hAnsi="Times New Roman"/>
                <w:b w:val="0"/>
                <w:spacing w:val="0"/>
                <w:sz w:val="18"/>
                <w:szCs w:val="18"/>
              </w:rPr>
            </w:pPr>
            <w:bookmarkStart w:id="814" w:name="_Toc25561"/>
            <w:bookmarkStart w:id="815" w:name="_Toc5092"/>
            <w:bookmarkStart w:id="816" w:name="_Toc24130657"/>
            <w:bookmarkStart w:id="817" w:name="_Toc46845759"/>
            <w:bookmarkStart w:id="818" w:name="_Toc11314834"/>
            <w:bookmarkStart w:id="819" w:name="_Toc51147854"/>
            <w:r>
              <w:rPr>
                <w:rFonts w:ascii="Times New Roman" w:hAnsi="Times New Roman" w:hint="eastAsia"/>
                <w:b w:val="0"/>
                <w:spacing w:val="0"/>
                <w:sz w:val="18"/>
                <w:szCs w:val="18"/>
              </w:rPr>
              <w:t>风</w:t>
            </w:r>
            <w:bookmarkEnd w:id="814"/>
            <w:bookmarkEnd w:id="815"/>
            <w:bookmarkEnd w:id="816"/>
            <w:bookmarkEnd w:id="817"/>
            <w:bookmarkEnd w:id="818"/>
            <w:bookmarkEnd w:id="819"/>
          </w:p>
        </w:tc>
        <w:tc>
          <w:tcPr>
            <w:tcW w:w="715" w:type="dxa"/>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c>
          <w:tcPr>
            <w:tcW w:w="715" w:type="dxa"/>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c>
          <w:tcPr>
            <w:tcW w:w="650" w:type="dxa"/>
            <w:tcBorders>
              <w:tl2br w:val="nil"/>
              <w:tr2bl w:val="nil"/>
            </w:tcBorders>
            <w:vAlign w:val="center"/>
          </w:tcPr>
          <w:p w:rsidR="001819E2" w:rsidRDefault="001819E2" w:rsidP="00FB6339">
            <w:pPr>
              <w:adjustRightInd w:val="0"/>
              <w:snapToGrid w:val="0"/>
              <w:spacing w:afterLines="100"/>
              <w:jc w:val="center"/>
              <w:rPr>
                <w:bCs/>
                <w:sz w:val="18"/>
                <w:szCs w:val="18"/>
              </w:rPr>
            </w:pPr>
          </w:p>
        </w:tc>
        <w:tc>
          <w:tcPr>
            <w:tcW w:w="781" w:type="dxa"/>
            <w:tcBorders>
              <w:tl2br w:val="nil"/>
              <w:tr2bl w:val="nil"/>
            </w:tcBorders>
            <w:vAlign w:val="center"/>
          </w:tcPr>
          <w:p w:rsidR="001819E2" w:rsidRDefault="00342ED2">
            <w:pPr>
              <w:pStyle w:val="af0"/>
              <w:adjustRightInd w:val="0"/>
              <w:snapToGrid w:val="0"/>
              <w:spacing w:beforeLines="0" w:afterLines="0" w:line="240" w:lineRule="auto"/>
              <w:outlineLvl w:val="9"/>
              <w:rPr>
                <w:rFonts w:ascii="Times New Roman" w:hAnsi="Times New Roman"/>
                <w:b w:val="0"/>
                <w:spacing w:val="0"/>
                <w:sz w:val="18"/>
                <w:szCs w:val="18"/>
              </w:rPr>
            </w:pPr>
            <w:bookmarkStart w:id="820" w:name="_Toc27006"/>
            <w:bookmarkStart w:id="821" w:name="_Toc24130658"/>
            <w:bookmarkStart w:id="822" w:name="_Toc46845760"/>
            <w:bookmarkStart w:id="823" w:name="_Toc9506"/>
            <w:bookmarkStart w:id="824" w:name="_Toc11314835"/>
            <w:bookmarkStart w:id="825" w:name="_Toc51147855"/>
            <w:r>
              <w:rPr>
                <w:rFonts w:ascii="宋体" w:hAnsi="宋体" w:cs="宋体" w:hint="eastAsia"/>
                <w:b w:val="0"/>
                <w:spacing w:val="0"/>
                <w:sz w:val="18"/>
                <w:szCs w:val="18"/>
              </w:rPr>
              <w:t>★</w:t>
            </w:r>
            <w:bookmarkEnd w:id="820"/>
            <w:bookmarkEnd w:id="821"/>
            <w:bookmarkEnd w:id="822"/>
            <w:bookmarkEnd w:id="823"/>
            <w:bookmarkEnd w:id="824"/>
            <w:bookmarkEnd w:id="825"/>
          </w:p>
        </w:tc>
        <w:tc>
          <w:tcPr>
            <w:tcW w:w="714" w:type="dxa"/>
            <w:tcBorders>
              <w:tl2br w:val="nil"/>
              <w:tr2bl w:val="nil"/>
            </w:tcBorders>
            <w:vAlign w:val="center"/>
          </w:tcPr>
          <w:p w:rsidR="001819E2" w:rsidRDefault="00342ED2">
            <w:pPr>
              <w:pStyle w:val="af0"/>
              <w:adjustRightInd w:val="0"/>
              <w:snapToGrid w:val="0"/>
              <w:spacing w:beforeLines="0" w:afterLines="0" w:line="240" w:lineRule="auto"/>
              <w:outlineLvl w:val="9"/>
              <w:rPr>
                <w:rFonts w:ascii="Times New Roman" w:hAnsi="Times New Roman"/>
                <w:b w:val="0"/>
                <w:spacing w:val="0"/>
                <w:sz w:val="18"/>
                <w:szCs w:val="18"/>
              </w:rPr>
            </w:pPr>
            <w:bookmarkStart w:id="826" w:name="_Toc11314836"/>
            <w:bookmarkStart w:id="827" w:name="_Toc5590"/>
            <w:bookmarkStart w:id="828" w:name="_Toc46845761"/>
            <w:bookmarkStart w:id="829" w:name="_Toc24130659"/>
            <w:bookmarkStart w:id="830" w:name="_Toc1824"/>
            <w:bookmarkStart w:id="831" w:name="_Toc51147856"/>
            <w:r>
              <w:rPr>
                <w:rFonts w:ascii="宋体" w:hAnsi="宋体" w:cs="宋体" w:hint="eastAsia"/>
                <w:b w:val="0"/>
                <w:spacing w:val="0"/>
                <w:sz w:val="18"/>
                <w:szCs w:val="18"/>
              </w:rPr>
              <w:t>★</w:t>
            </w:r>
            <w:bookmarkEnd w:id="826"/>
            <w:bookmarkEnd w:id="827"/>
            <w:bookmarkEnd w:id="828"/>
            <w:bookmarkEnd w:id="829"/>
            <w:bookmarkEnd w:id="830"/>
            <w:bookmarkEnd w:id="831"/>
          </w:p>
        </w:tc>
        <w:tc>
          <w:tcPr>
            <w:tcW w:w="714" w:type="dxa"/>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c>
          <w:tcPr>
            <w:tcW w:w="714" w:type="dxa"/>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c>
          <w:tcPr>
            <w:tcW w:w="629" w:type="dxa"/>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c>
          <w:tcPr>
            <w:tcW w:w="820" w:type="dxa"/>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c>
          <w:tcPr>
            <w:tcW w:w="694" w:type="dxa"/>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c>
          <w:tcPr>
            <w:tcW w:w="714" w:type="dxa"/>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c>
          <w:tcPr>
            <w:tcW w:w="714" w:type="dxa"/>
            <w:tcBorders>
              <w:tl2br w:val="nil"/>
              <w:tr2bl w:val="nil"/>
            </w:tcBorders>
            <w:vAlign w:val="center"/>
          </w:tcPr>
          <w:p w:rsidR="001819E2" w:rsidRDefault="00342ED2">
            <w:pPr>
              <w:pStyle w:val="af0"/>
              <w:adjustRightInd w:val="0"/>
              <w:snapToGrid w:val="0"/>
              <w:spacing w:beforeLines="0" w:afterLines="0" w:line="240" w:lineRule="auto"/>
              <w:outlineLvl w:val="9"/>
              <w:rPr>
                <w:rFonts w:ascii="Times New Roman" w:hAnsi="Times New Roman"/>
                <w:b w:val="0"/>
                <w:spacing w:val="0"/>
                <w:sz w:val="18"/>
                <w:szCs w:val="18"/>
              </w:rPr>
            </w:pPr>
            <w:bookmarkStart w:id="832" w:name="_Toc46845762"/>
            <w:bookmarkStart w:id="833" w:name="_Toc11314837"/>
            <w:bookmarkStart w:id="834" w:name="_Toc15866"/>
            <w:bookmarkStart w:id="835" w:name="_Toc7712"/>
            <w:bookmarkStart w:id="836" w:name="_Toc24130660"/>
            <w:bookmarkStart w:id="837" w:name="_Toc51147857"/>
            <w:r>
              <w:rPr>
                <w:rFonts w:ascii="宋体" w:hAnsi="宋体" w:cs="宋体" w:hint="eastAsia"/>
                <w:b w:val="0"/>
                <w:spacing w:val="0"/>
                <w:sz w:val="18"/>
                <w:szCs w:val="18"/>
              </w:rPr>
              <w:t>★</w:t>
            </w:r>
            <w:bookmarkEnd w:id="832"/>
            <w:bookmarkEnd w:id="833"/>
            <w:bookmarkEnd w:id="834"/>
            <w:bookmarkEnd w:id="835"/>
            <w:bookmarkEnd w:id="836"/>
            <w:bookmarkEnd w:id="837"/>
          </w:p>
        </w:tc>
        <w:tc>
          <w:tcPr>
            <w:tcW w:w="714" w:type="dxa"/>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c>
          <w:tcPr>
            <w:tcW w:w="714" w:type="dxa"/>
            <w:tcBorders>
              <w:tl2br w:val="nil"/>
              <w:tr2bl w:val="nil"/>
            </w:tcBorders>
            <w:vAlign w:val="center"/>
          </w:tcPr>
          <w:p w:rsidR="001819E2" w:rsidRDefault="00342ED2">
            <w:pPr>
              <w:adjustRightInd w:val="0"/>
              <w:snapToGrid w:val="0"/>
              <w:jc w:val="center"/>
              <w:rPr>
                <w:bCs/>
                <w:sz w:val="18"/>
                <w:szCs w:val="18"/>
              </w:rPr>
            </w:pPr>
            <w:r>
              <w:rPr>
                <w:rFonts w:ascii="宋体" w:hAnsi="宋体" w:cs="宋体" w:hint="eastAsia"/>
                <w:bCs/>
                <w:sz w:val="18"/>
                <w:szCs w:val="18"/>
              </w:rPr>
              <w:t>★</w:t>
            </w:r>
          </w:p>
        </w:tc>
        <w:tc>
          <w:tcPr>
            <w:tcW w:w="714" w:type="dxa"/>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c>
          <w:tcPr>
            <w:tcW w:w="720" w:type="dxa"/>
            <w:gridSpan w:val="2"/>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r>
      <w:tr w:rsidR="001819E2">
        <w:trPr>
          <w:cantSplit/>
          <w:trHeight w:val="283"/>
          <w:tblHeader/>
          <w:jc w:val="center"/>
        </w:trPr>
        <w:tc>
          <w:tcPr>
            <w:tcW w:w="625" w:type="dxa"/>
            <w:vMerge/>
            <w:tcBorders>
              <w:tl2br w:val="nil"/>
              <w:tr2bl w:val="nil"/>
            </w:tcBorders>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710" w:type="dxa"/>
            <w:vMerge/>
            <w:tcBorders>
              <w:tl2br w:val="nil"/>
              <w:tr2bl w:val="nil"/>
            </w:tcBorders>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809" w:type="dxa"/>
            <w:tcBorders>
              <w:tl2br w:val="nil"/>
              <w:tr2bl w:val="nil"/>
            </w:tcBorders>
            <w:vAlign w:val="center"/>
          </w:tcPr>
          <w:p w:rsidR="001819E2" w:rsidRDefault="00342ED2">
            <w:pPr>
              <w:pStyle w:val="af0"/>
              <w:adjustRightInd w:val="0"/>
              <w:snapToGrid w:val="0"/>
              <w:spacing w:beforeLines="0" w:afterLines="0" w:line="240" w:lineRule="auto"/>
              <w:outlineLvl w:val="9"/>
              <w:rPr>
                <w:rFonts w:ascii="Times New Roman" w:hAnsi="Times New Roman"/>
                <w:b w:val="0"/>
                <w:spacing w:val="0"/>
                <w:sz w:val="18"/>
                <w:szCs w:val="18"/>
              </w:rPr>
            </w:pPr>
            <w:bookmarkStart w:id="838" w:name="_Toc24323"/>
            <w:bookmarkStart w:id="839" w:name="_Toc46845763"/>
            <w:bookmarkStart w:id="840" w:name="_Toc24130661"/>
            <w:bookmarkStart w:id="841" w:name="_Toc22492"/>
            <w:bookmarkStart w:id="842" w:name="_Toc11314838"/>
            <w:bookmarkStart w:id="843" w:name="_Toc51147858"/>
            <w:r>
              <w:rPr>
                <w:rFonts w:ascii="Times New Roman" w:hAnsi="Times New Roman" w:hint="eastAsia"/>
                <w:b w:val="0"/>
                <w:spacing w:val="0"/>
                <w:sz w:val="18"/>
                <w:szCs w:val="18"/>
              </w:rPr>
              <w:t>雨</w:t>
            </w:r>
            <w:bookmarkEnd w:id="838"/>
            <w:bookmarkEnd w:id="839"/>
            <w:bookmarkEnd w:id="840"/>
            <w:bookmarkEnd w:id="841"/>
            <w:bookmarkEnd w:id="842"/>
            <w:bookmarkEnd w:id="843"/>
          </w:p>
        </w:tc>
        <w:tc>
          <w:tcPr>
            <w:tcW w:w="715" w:type="dxa"/>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c>
          <w:tcPr>
            <w:tcW w:w="715" w:type="dxa"/>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c>
          <w:tcPr>
            <w:tcW w:w="650" w:type="dxa"/>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c>
          <w:tcPr>
            <w:tcW w:w="781" w:type="dxa"/>
            <w:tcBorders>
              <w:tl2br w:val="nil"/>
              <w:tr2bl w:val="nil"/>
            </w:tcBorders>
            <w:vAlign w:val="center"/>
          </w:tcPr>
          <w:p w:rsidR="001819E2" w:rsidRDefault="001819E2" w:rsidP="00FB6339">
            <w:pPr>
              <w:adjustRightInd w:val="0"/>
              <w:snapToGrid w:val="0"/>
              <w:spacing w:afterLines="100"/>
              <w:jc w:val="center"/>
              <w:rPr>
                <w:bCs/>
                <w:sz w:val="18"/>
                <w:szCs w:val="18"/>
              </w:rPr>
            </w:pPr>
          </w:p>
        </w:tc>
        <w:tc>
          <w:tcPr>
            <w:tcW w:w="714" w:type="dxa"/>
            <w:tcBorders>
              <w:tl2br w:val="nil"/>
              <w:tr2bl w:val="nil"/>
            </w:tcBorders>
            <w:vAlign w:val="center"/>
          </w:tcPr>
          <w:p w:rsidR="001819E2" w:rsidRDefault="00342ED2">
            <w:pPr>
              <w:pStyle w:val="af0"/>
              <w:adjustRightInd w:val="0"/>
              <w:snapToGrid w:val="0"/>
              <w:spacing w:beforeLines="0" w:afterLines="0" w:line="240" w:lineRule="auto"/>
              <w:outlineLvl w:val="9"/>
              <w:rPr>
                <w:rFonts w:ascii="Times New Roman" w:hAnsi="Times New Roman"/>
                <w:b w:val="0"/>
                <w:spacing w:val="0"/>
                <w:sz w:val="18"/>
                <w:szCs w:val="18"/>
              </w:rPr>
            </w:pPr>
            <w:bookmarkStart w:id="844" w:name="_Toc17877"/>
            <w:bookmarkStart w:id="845" w:name="_Toc46845764"/>
            <w:bookmarkStart w:id="846" w:name="_Toc11314839"/>
            <w:bookmarkStart w:id="847" w:name="_Toc24130662"/>
            <w:bookmarkStart w:id="848" w:name="_Toc5195"/>
            <w:bookmarkStart w:id="849" w:name="_Toc51147859"/>
            <w:r>
              <w:rPr>
                <w:rFonts w:ascii="宋体" w:hAnsi="宋体" w:cs="宋体" w:hint="eastAsia"/>
                <w:b w:val="0"/>
                <w:spacing w:val="0"/>
                <w:sz w:val="18"/>
                <w:szCs w:val="18"/>
              </w:rPr>
              <w:t>★</w:t>
            </w:r>
            <w:bookmarkEnd w:id="844"/>
            <w:bookmarkEnd w:id="845"/>
            <w:bookmarkEnd w:id="846"/>
            <w:bookmarkEnd w:id="847"/>
            <w:bookmarkEnd w:id="848"/>
            <w:bookmarkEnd w:id="849"/>
          </w:p>
        </w:tc>
        <w:tc>
          <w:tcPr>
            <w:tcW w:w="714" w:type="dxa"/>
            <w:tcBorders>
              <w:tl2br w:val="nil"/>
              <w:tr2bl w:val="nil"/>
            </w:tcBorders>
            <w:vAlign w:val="center"/>
          </w:tcPr>
          <w:p w:rsidR="001819E2" w:rsidRDefault="00342ED2">
            <w:pPr>
              <w:pStyle w:val="af0"/>
              <w:adjustRightInd w:val="0"/>
              <w:snapToGrid w:val="0"/>
              <w:spacing w:beforeLines="0" w:afterLines="0" w:line="240" w:lineRule="auto"/>
              <w:outlineLvl w:val="9"/>
              <w:rPr>
                <w:rFonts w:ascii="Times New Roman" w:hAnsi="Times New Roman"/>
                <w:b w:val="0"/>
                <w:spacing w:val="0"/>
                <w:sz w:val="18"/>
                <w:szCs w:val="18"/>
              </w:rPr>
            </w:pPr>
            <w:bookmarkStart w:id="850" w:name="_Toc46845765"/>
            <w:bookmarkStart w:id="851" w:name="_Toc11314840"/>
            <w:bookmarkStart w:id="852" w:name="_Toc24130663"/>
            <w:bookmarkStart w:id="853" w:name="_Toc15631"/>
            <w:bookmarkStart w:id="854" w:name="_Toc9282"/>
            <w:bookmarkStart w:id="855" w:name="_Toc51147860"/>
            <w:r>
              <w:rPr>
                <w:rFonts w:ascii="宋体" w:hAnsi="宋体" w:cs="宋体" w:hint="eastAsia"/>
                <w:b w:val="0"/>
                <w:spacing w:val="0"/>
                <w:sz w:val="18"/>
                <w:szCs w:val="18"/>
              </w:rPr>
              <w:t>★</w:t>
            </w:r>
            <w:bookmarkEnd w:id="850"/>
            <w:bookmarkEnd w:id="851"/>
            <w:bookmarkEnd w:id="852"/>
            <w:bookmarkEnd w:id="853"/>
            <w:bookmarkEnd w:id="854"/>
            <w:bookmarkEnd w:id="855"/>
          </w:p>
        </w:tc>
        <w:tc>
          <w:tcPr>
            <w:tcW w:w="714" w:type="dxa"/>
            <w:tcBorders>
              <w:tl2br w:val="nil"/>
              <w:tr2bl w:val="nil"/>
            </w:tcBorders>
            <w:vAlign w:val="center"/>
          </w:tcPr>
          <w:p w:rsidR="001819E2" w:rsidRDefault="00342ED2">
            <w:pPr>
              <w:pStyle w:val="af0"/>
              <w:adjustRightInd w:val="0"/>
              <w:snapToGrid w:val="0"/>
              <w:spacing w:beforeLines="0" w:afterLines="0" w:line="240" w:lineRule="auto"/>
              <w:outlineLvl w:val="9"/>
              <w:rPr>
                <w:rFonts w:ascii="Times New Roman" w:hAnsi="Times New Roman"/>
                <w:b w:val="0"/>
                <w:spacing w:val="0"/>
                <w:sz w:val="18"/>
                <w:szCs w:val="18"/>
              </w:rPr>
            </w:pPr>
            <w:bookmarkStart w:id="856" w:name="_Toc46845766"/>
            <w:bookmarkStart w:id="857" w:name="_Toc15967"/>
            <w:bookmarkStart w:id="858" w:name="_Toc11314841"/>
            <w:bookmarkStart w:id="859" w:name="_Toc24130664"/>
            <w:bookmarkStart w:id="860" w:name="_Toc6045"/>
            <w:bookmarkStart w:id="861" w:name="_Toc51147861"/>
            <w:r>
              <w:rPr>
                <w:rFonts w:ascii="宋体" w:hAnsi="宋体" w:cs="宋体" w:hint="eastAsia"/>
                <w:b w:val="0"/>
                <w:spacing w:val="0"/>
                <w:sz w:val="18"/>
                <w:szCs w:val="18"/>
              </w:rPr>
              <w:t>★</w:t>
            </w:r>
            <w:bookmarkEnd w:id="856"/>
            <w:bookmarkEnd w:id="857"/>
            <w:bookmarkEnd w:id="858"/>
            <w:bookmarkEnd w:id="859"/>
            <w:bookmarkEnd w:id="860"/>
            <w:bookmarkEnd w:id="861"/>
          </w:p>
        </w:tc>
        <w:tc>
          <w:tcPr>
            <w:tcW w:w="629" w:type="dxa"/>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c>
          <w:tcPr>
            <w:tcW w:w="820" w:type="dxa"/>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c>
          <w:tcPr>
            <w:tcW w:w="694" w:type="dxa"/>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c>
          <w:tcPr>
            <w:tcW w:w="714" w:type="dxa"/>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c>
          <w:tcPr>
            <w:tcW w:w="714" w:type="dxa"/>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c>
          <w:tcPr>
            <w:tcW w:w="714" w:type="dxa"/>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c>
          <w:tcPr>
            <w:tcW w:w="714" w:type="dxa"/>
            <w:tcBorders>
              <w:tl2br w:val="nil"/>
              <w:tr2bl w:val="nil"/>
            </w:tcBorders>
            <w:vAlign w:val="center"/>
          </w:tcPr>
          <w:p w:rsidR="001819E2" w:rsidRDefault="001819E2" w:rsidP="00FB6339">
            <w:pPr>
              <w:adjustRightInd w:val="0"/>
              <w:snapToGrid w:val="0"/>
              <w:spacing w:afterLines="100"/>
              <w:jc w:val="center"/>
              <w:rPr>
                <w:bCs/>
                <w:sz w:val="18"/>
                <w:szCs w:val="18"/>
              </w:rPr>
            </w:pPr>
          </w:p>
        </w:tc>
        <w:tc>
          <w:tcPr>
            <w:tcW w:w="714" w:type="dxa"/>
            <w:tcBorders>
              <w:tl2br w:val="nil"/>
              <w:tr2bl w:val="nil"/>
            </w:tcBorders>
            <w:vAlign w:val="center"/>
          </w:tcPr>
          <w:p w:rsidR="001819E2" w:rsidRDefault="00342ED2">
            <w:pPr>
              <w:pStyle w:val="af0"/>
              <w:adjustRightInd w:val="0"/>
              <w:snapToGrid w:val="0"/>
              <w:spacing w:beforeLines="0" w:afterLines="0" w:line="240" w:lineRule="auto"/>
              <w:outlineLvl w:val="9"/>
              <w:rPr>
                <w:rFonts w:ascii="Times New Roman" w:hAnsi="Times New Roman"/>
                <w:b w:val="0"/>
                <w:spacing w:val="0"/>
                <w:sz w:val="18"/>
                <w:szCs w:val="18"/>
              </w:rPr>
            </w:pPr>
            <w:bookmarkStart w:id="862" w:name="_Toc24130665"/>
            <w:bookmarkStart w:id="863" w:name="_Toc11314842"/>
            <w:bookmarkStart w:id="864" w:name="_Toc46845767"/>
            <w:bookmarkStart w:id="865" w:name="_Toc15694"/>
            <w:bookmarkStart w:id="866" w:name="_Toc1159"/>
            <w:bookmarkStart w:id="867" w:name="_Toc51147862"/>
            <w:r>
              <w:rPr>
                <w:rFonts w:ascii="宋体" w:hAnsi="宋体" w:cs="宋体" w:hint="eastAsia"/>
                <w:b w:val="0"/>
                <w:spacing w:val="0"/>
                <w:sz w:val="18"/>
                <w:szCs w:val="18"/>
              </w:rPr>
              <w:t>★</w:t>
            </w:r>
            <w:bookmarkEnd w:id="862"/>
            <w:bookmarkEnd w:id="863"/>
            <w:bookmarkEnd w:id="864"/>
            <w:bookmarkEnd w:id="865"/>
            <w:bookmarkEnd w:id="866"/>
            <w:bookmarkEnd w:id="867"/>
          </w:p>
        </w:tc>
        <w:tc>
          <w:tcPr>
            <w:tcW w:w="720" w:type="dxa"/>
            <w:gridSpan w:val="2"/>
            <w:tcBorders>
              <w:tl2br w:val="nil"/>
              <w:tr2bl w:val="nil"/>
            </w:tcBorders>
            <w:vAlign w:val="center"/>
          </w:tcPr>
          <w:p w:rsidR="001819E2" w:rsidRDefault="001819E2">
            <w:pPr>
              <w:pStyle w:val="af0"/>
              <w:adjustRightInd w:val="0"/>
              <w:snapToGrid w:val="0"/>
              <w:spacing w:beforeLines="0" w:afterLines="0" w:line="240" w:lineRule="auto"/>
              <w:outlineLvl w:val="9"/>
              <w:rPr>
                <w:rFonts w:ascii="Times New Roman" w:hAnsi="Times New Roman"/>
                <w:b w:val="0"/>
                <w:spacing w:val="0"/>
                <w:sz w:val="18"/>
                <w:szCs w:val="18"/>
              </w:rPr>
            </w:pPr>
          </w:p>
        </w:tc>
      </w:tr>
    </w:tbl>
    <w:p w:rsidR="001819E2" w:rsidRDefault="001819E2">
      <w:pPr>
        <w:snapToGrid w:val="0"/>
        <w:ind w:left="561"/>
        <w:sectPr w:rsidR="001819E2">
          <w:headerReference w:type="even" r:id="rId18"/>
          <w:footerReference w:type="even" r:id="rId19"/>
          <w:headerReference w:type="first" r:id="rId20"/>
          <w:footerReference w:type="first" r:id="rId21"/>
          <w:pgSz w:w="16838" w:h="11906" w:orient="landscape"/>
          <w:pgMar w:top="1134" w:right="1134" w:bottom="1134" w:left="1134" w:header="851" w:footer="992" w:gutter="0"/>
          <w:cols w:space="425"/>
          <w:docGrid w:type="lines" w:linePitch="381"/>
        </w:sectPr>
      </w:pPr>
    </w:p>
    <w:p w:rsidR="001819E2" w:rsidRDefault="00342ED2">
      <w:pPr>
        <w:autoSpaceDE w:val="0"/>
        <w:autoSpaceDN w:val="0"/>
        <w:adjustRightInd w:val="0"/>
        <w:snapToGrid w:val="0"/>
        <w:jc w:val="right"/>
        <w:rPr>
          <w:b/>
          <w:kern w:val="0"/>
          <w:sz w:val="24"/>
        </w:rPr>
      </w:pPr>
      <w:r>
        <w:rPr>
          <w:rFonts w:hint="eastAsia"/>
          <w:b/>
          <w:kern w:val="0"/>
          <w:sz w:val="24"/>
        </w:rPr>
        <w:lastRenderedPageBreak/>
        <w:t>续表</w:t>
      </w:r>
      <w:r>
        <w:rPr>
          <w:b/>
          <w:kern w:val="0"/>
          <w:sz w:val="24"/>
        </w:rPr>
        <w:t>B</w:t>
      </w:r>
      <w:r>
        <w:rPr>
          <w:rFonts w:hint="eastAsia"/>
          <w:b/>
          <w:kern w:val="0"/>
          <w:sz w:val="24"/>
        </w:rPr>
        <w:t>.0.5</w:t>
      </w:r>
    </w:p>
    <w:tbl>
      <w:tblPr>
        <w:tblW w:w="139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tblPr>
      <w:tblGrid>
        <w:gridCol w:w="599"/>
        <w:gridCol w:w="680"/>
        <w:gridCol w:w="1730"/>
        <w:gridCol w:w="685"/>
        <w:gridCol w:w="685"/>
        <w:gridCol w:w="685"/>
        <w:gridCol w:w="685"/>
        <w:gridCol w:w="684"/>
        <w:gridCol w:w="684"/>
        <w:gridCol w:w="684"/>
        <w:gridCol w:w="687"/>
        <w:gridCol w:w="684"/>
        <w:gridCol w:w="684"/>
        <w:gridCol w:w="684"/>
        <w:gridCol w:w="684"/>
        <w:gridCol w:w="684"/>
        <w:gridCol w:w="684"/>
        <w:gridCol w:w="684"/>
        <w:gridCol w:w="676"/>
      </w:tblGrid>
      <w:tr w:rsidR="001819E2">
        <w:trPr>
          <w:cantSplit/>
          <w:trHeight w:val="377"/>
          <w:jc w:val="center"/>
        </w:trPr>
        <w:tc>
          <w:tcPr>
            <w:tcW w:w="3009" w:type="dxa"/>
            <w:gridSpan w:val="3"/>
            <w:vMerge w:val="restart"/>
            <w:tcBorders>
              <w:tl2br w:val="nil"/>
              <w:tr2bl w:val="nil"/>
            </w:tcBorders>
            <w:vAlign w:val="center"/>
          </w:tcPr>
          <w:p w:rsidR="001819E2" w:rsidRDefault="00342ED2" w:rsidP="00FB6339">
            <w:pPr>
              <w:pStyle w:val="af0"/>
              <w:spacing w:beforeLines="20" w:afterLines="20" w:line="240" w:lineRule="auto"/>
              <w:ind w:firstLineChars="50" w:firstLine="90"/>
              <w:outlineLvl w:val="9"/>
              <w:rPr>
                <w:rFonts w:ascii="Times New Roman" w:hAnsi="Times New Roman"/>
                <w:b w:val="0"/>
                <w:spacing w:val="0"/>
                <w:sz w:val="18"/>
                <w:szCs w:val="18"/>
              </w:rPr>
            </w:pPr>
            <w:bookmarkStart w:id="868" w:name="_Toc11314844"/>
            <w:bookmarkStart w:id="869" w:name="_Toc3443"/>
            <w:bookmarkStart w:id="870" w:name="_Toc24130667"/>
            <w:bookmarkStart w:id="871" w:name="_Toc46845768"/>
            <w:bookmarkStart w:id="872" w:name="_Toc24141"/>
            <w:bookmarkStart w:id="873" w:name="_Toc51147863"/>
            <w:r>
              <w:rPr>
                <w:rFonts w:ascii="Times New Roman" w:hAnsi="Times New Roman" w:hint="eastAsia"/>
                <w:b w:val="0"/>
                <w:spacing w:val="0"/>
                <w:sz w:val="18"/>
                <w:szCs w:val="18"/>
              </w:rPr>
              <w:t>风险源</w:t>
            </w:r>
            <w:bookmarkEnd w:id="868"/>
            <w:bookmarkEnd w:id="869"/>
            <w:bookmarkEnd w:id="870"/>
            <w:bookmarkEnd w:id="871"/>
            <w:bookmarkEnd w:id="872"/>
            <w:bookmarkEnd w:id="873"/>
          </w:p>
        </w:tc>
        <w:tc>
          <w:tcPr>
            <w:tcW w:w="10943" w:type="dxa"/>
            <w:gridSpan w:val="16"/>
            <w:tcBorders>
              <w:tl2br w:val="nil"/>
              <w:tr2bl w:val="nil"/>
            </w:tcBorders>
            <w:vAlign w:val="center"/>
          </w:tcPr>
          <w:p w:rsidR="001819E2" w:rsidRDefault="00342ED2" w:rsidP="00FB6339">
            <w:pPr>
              <w:pStyle w:val="af0"/>
              <w:spacing w:beforeLines="20" w:afterLines="20" w:line="240" w:lineRule="auto"/>
              <w:ind w:rightChars="50" w:right="105"/>
              <w:outlineLvl w:val="9"/>
              <w:rPr>
                <w:rFonts w:ascii="Times New Roman" w:hAnsi="Times New Roman"/>
                <w:b w:val="0"/>
                <w:spacing w:val="0"/>
                <w:sz w:val="18"/>
                <w:szCs w:val="18"/>
              </w:rPr>
            </w:pPr>
            <w:bookmarkStart w:id="874" w:name="_Toc46845769"/>
            <w:bookmarkStart w:id="875" w:name="_Toc5760"/>
            <w:bookmarkStart w:id="876" w:name="_Toc24130666"/>
            <w:bookmarkStart w:id="877" w:name="_Toc20570"/>
            <w:bookmarkStart w:id="878" w:name="_Toc11314843"/>
            <w:bookmarkStart w:id="879" w:name="_Toc51147864"/>
            <w:r>
              <w:rPr>
                <w:rFonts w:ascii="Times New Roman" w:hAnsi="Times New Roman" w:hint="eastAsia"/>
                <w:b w:val="0"/>
                <w:spacing w:val="0"/>
                <w:sz w:val="18"/>
                <w:szCs w:val="18"/>
              </w:rPr>
              <w:t>风险事件</w:t>
            </w:r>
            <w:bookmarkEnd w:id="874"/>
            <w:bookmarkEnd w:id="875"/>
            <w:bookmarkEnd w:id="876"/>
            <w:bookmarkEnd w:id="877"/>
            <w:bookmarkEnd w:id="878"/>
            <w:bookmarkEnd w:id="879"/>
          </w:p>
        </w:tc>
      </w:tr>
      <w:tr w:rsidR="001819E2">
        <w:trPr>
          <w:cantSplit/>
          <w:trHeight w:val="377"/>
          <w:jc w:val="center"/>
        </w:trPr>
        <w:tc>
          <w:tcPr>
            <w:tcW w:w="3009" w:type="dxa"/>
            <w:gridSpan w:val="3"/>
            <w:vMerge/>
            <w:tcBorders>
              <w:tl2br w:val="nil"/>
              <w:tr2bl w:val="nil"/>
            </w:tcBorders>
            <w:vAlign w:val="center"/>
          </w:tcPr>
          <w:p w:rsidR="001819E2" w:rsidRDefault="001819E2" w:rsidP="00FB6339">
            <w:pPr>
              <w:pStyle w:val="af0"/>
              <w:spacing w:beforeLines="20" w:afterLines="20" w:line="240" w:lineRule="auto"/>
              <w:ind w:firstLineChars="50" w:firstLine="90"/>
              <w:jc w:val="left"/>
              <w:outlineLvl w:val="9"/>
              <w:rPr>
                <w:rFonts w:ascii="Times New Roman" w:hAnsi="Times New Roman"/>
                <w:b w:val="0"/>
                <w:spacing w:val="0"/>
                <w:sz w:val="18"/>
                <w:szCs w:val="18"/>
              </w:rPr>
            </w:pPr>
          </w:p>
        </w:tc>
        <w:tc>
          <w:tcPr>
            <w:tcW w:w="5479" w:type="dxa"/>
            <w:gridSpan w:val="8"/>
            <w:tcBorders>
              <w:tl2br w:val="nil"/>
              <w:tr2bl w:val="nil"/>
            </w:tcBorders>
            <w:vAlign w:val="center"/>
          </w:tcPr>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880" w:name="_Toc21362"/>
            <w:bookmarkStart w:id="881" w:name="_Toc11314845"/>
            <w:bookmarkStart w:id="882" w:name="_Toc46845770"/>
            <w:bookmarkStart w:id="883" w:name="_Toc9443"/>
            <w:bookmarkStart w:id="884" w:name="_Toc24130668"/>
            <w:bookmarkStart w:id="885" w:name="_Toc51147865"/>
            <w:r>
              <w:rPr>
                <w:rFonts w:ascii="Times New Roman" w:hAnsi="Times New Roman" w:hint="eastAsia"/>
                <w:b w:val="0"/>
                <w:spacing w:val="0"/>
                <w:sz w:val="18"/>
                <w:szCs w:val="18"/>
              </w:rPr>
              <w:t>总平面布置</w:t>
            </w:r>
            <w:bookmarkEnd w:id="880"/>
            <w:bookmarkEnd w:id="881"/>
            <w:bookmarkEnd w:id="882"/>
            <w:bookmarkEnd w:id="883"/>
            <w:bookmarkEnd w:id="884"/>
            <w:bookmarkEnd w:id="885"/>
          </w:p>
        </w:tc>
        <w:tc>
          <w:tcPr>
            <w:tcW w:w="3420" w:type="dxa"/>
            <w:gridSpan w:val="5"/>
            <w:tcBorders>
              <w:tl2br w:val="nil"/>
              <w:tr2bl w:val="nil"/>
            </w:tcBorders>
            <w:vAlign w:val="center"/>
          </w:tcPr>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886" w:name="_Toc11423"/>
            <w:bookmarkStart w:id="887" w:name="_Toc46845771"/>
            <w:bookmarkStart w:id="888" w:name="_Toc11314846"/>
            <w:bookmarkStart w:id="889" w:name="_Toc28356"/>
            <w:bookmarkStart w:id="890" w:name="_Toc24130669"/>
            <w:bookmarkStart w:id="891" w:name="_Toc51147866"/>
            <w:r>
              <w:rPr>
                <w:rFonts w:ascii="Times New Roman" w:hAnsi="Times New Roman" w:hint="eastAsia"/>
                <w:b w:val="0"/>
                <w:spacing w:val="0"/>
                <w:sz w:val="18"/>
                <w:szCs w:val="18"/>
              </w:rPr>
              <w:t>水工结构</w:t>
            </w:r>
            <w:bookmarkEnd w:id="886"/>
            <w:bookmarkEnd w:id="887"/>
            <w:bookmarkEnd w:id="888"/>
            <w:bookmarkEnd w:id="889"/>
            <w:bookmarkEnd w:id="890"/>
            <w:bookmarkEnd w:id="891"/>
          </w:p>
        </w:tc>
        <w:tc>
          <w:tcPr>
            <w:tcW w:w="2044" w:type="dxa"/>
            <w:gridSpan w:val="3"/>
            <w:tcBorders>
              <w:tl2br w:val="nil"/>
              <w:tr2bl w:val="nil"/>
            </w:tcBorders>
            <w:vAlign w:val="center"/>
          </w:tcPr>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892" w:name="_Toc23691"/>
            <w:bookmarkStart w:id="893" w:name="_Toc11112"/>
            <w:bookmarkStart w:id="894" w:name="_Toc24130670"/>
            <w:bookmarkStart w:id="895" w:name="_Toc11314847"/>
            <w:bookmarkStart w:id="896" w:name="_Toc46845772"/>
            <w:bookmarkStart w:id="897" w:name="_Toc51147867"/>
            <w:r>
              <w:rPr>
                <w:rFonts w:ascii="Times New Roman" w:hAnsi="Times New Roman" w:hint="eastAsia"/>
                <w:b w:val="0"/>
                <w:spacing w:val="0"/>
                <w:sz w:val="18"/>
                <w:szCs w:val="18"/>
              </w:rPr>
              <w:t>生态环境</w:t>
            </w:r>
            <w:bookmarkEnd w:id="892"/>
            <w:bookmarkEnd w:id="893"/>
            <w:bookmarkEnd w:id="894"/>
            <w:bookmarkEnd w:id="895"/>
            <w:bookmarkEnd w:id="896"/>
            <w:bookmarkEnd w:id="897"/>
          </w:p>
        </w:tc>
      </w:tr>
      <w:tr w:rsidR="001819E2">
        <w:trPr>
          <w:cantSplit/>
          <w:trHeight w:val="1009"/>
          <w:jc w:val="center"/>
        </w:trPr>
        <w:tc>
          <w:tcPr>
            <w:tcW w:w="3009" w:type="dxa"/>
            <w:gridSpan w:val="3"/>
            <w:vMerge/>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5" w:type="dxa"/>
            <w:tcBorders>
              <w:tl2br w:val="nil"/>
              <w:tr2bl w:val="nil"/>
            </w:tcBorders>
            <w:vAlign w:val="center"/>
          </w:tcPr>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898" w:name="_Toc3350"/>
            <w:bookmarkStart w:id="899" w:name="_Toc24130671"/>
            <w:bookmarkStart w:id="900" w:name="_Toc11314848"/>
            <w:bookmarkStart w:id="901" w:name="_Toc9125"/>
            <w:bookmarkStart w:id="902" w:name="_Toc46845773"/>
            <w:bookmarkStart w:id="903" w:name="_Toc51147868"/>
            <w:r>
              <w:rPr>
                <w:rFonts w:ascii="Times New Roman" w:hAnsi="Times New Roman" w:hint="eastAsia"/>
                <w:b w:val="0"/>
                <w:spacing w:val="0"/>
                <w:sz w:val="18"/>
                <w:szCs w:val="18"/>
              </w:rPr>
              <w:t>港址选择不当</w:t>
            </w:r>
            <w:bookmarkEnd w:id="898"/>
            <w:bookmarkEnd w:id="899"/>
            <w:bookmarkEnd w:id="900"/>
            <w:bookmarkEnd w:id="901"/>
            <w:bookmarkEnd w:id="902"/>
            <w:bookmarkEnd w:id="903"/>
          </w:p>
        </w:tc>
        <w:tc>
          <w:tcPr>
            <w:tcW w:w="685" w:type="dxa"/>
            <w:tcBorders>
              <w:tl2br w:val="nil"/>
              <w:tr2bl w:val="nil"/>
            </w:tcBorders>
            <w:vAlign w:val="center"/>
          </w:tcPr>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904" w:name="_Toc11754"/>
            <w:bookmarkStart w:id="905" w:name="_Toc28203"/>
            <w:bookmarkStart w:id="906" w:name="_Toc11314849"/>
            <w:bookmarkStart w:id="907" w:name="_Toc46845774"/>
            <w:bookmarkStart w:id="908" w:name="_Toc24130672"/>
            <w:bookmarkStart w:id="909" w:name="_Toc51147869"/>
            <w:r>
              <w:rPr>
                <w:rFonts w:ascii="Times New Roman" w:hAnsi="Times New Roman" w:hint="eastAsia"/>
                <w:b w:val="0"/>
                <w:spacing w:val="0"/>
                <w:sz w:val="18"/>
                <w:szCs w:val="18"/>
              </w:rPr>
              <w:t>建设规模不当</w:t>
            </w:r>
            <w:bookmarkEnd w:id="904"/>
            <w:bookmarkEnd w:id="905"/>
            <w:bookmarkEnd w:id="906"/>
            <w:bookmarkEnd w:id="907"/>
            <w:bookmarkEnd w:id="908"/>
            <w:bookmarkEnd w:id="909"/>
          </w:p>
        </w:tc>
        <w:tc>
          <w:tcPr>
            <w:tcW w:w="685" w:type="dxa"/>
            <w:tcBorders>
              <w:tl2br w:val="nil"/>
              <w:tr2bl w:val="nil"/>
            </w:tcBorders>
            <w:vAlign w:val="center"/>
          </w:tcPr>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910" w:name="_Toc46845775"/>
            <w:bookmarkStart w:id="911" w:name="_Toc51147870"/>
            <w:bookmarkStart w:id="912" w:name="_Toc5062"/>
            <w:bookmarkStart w:id="913" w:name="_Toc458"/>
            <w:bookmarkStart w:id="914" w:name="_Toc11314850"/>
            <w:bookmarkStart w:id="915" w:name="_Toc24130673"/>
            <w:r>
              <w:rPr>
                <w:rFonts w:ascii="Times New Roman" w:hAnsi="Times New Roman" w:hint="eastAsia"/>
                <w:b w:val="0"/>
                <w:spacing w:val="0"/>
                <w:sz w:val="18"/>
                <w:szCs w:val="18"/>
              </w:rPr>
              <w:t>冲淤</w:t>
            </w:r>
            <w:bookmarkEnd w:id="910"/>
            <w:bookmarkEnd w:id="911"/>
          </w:p>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916" w:name="_Toc46845776"/>
            <w:bookmarkStart w:id="917" w:name="_Toc51147871"/>
            <w:r>
              <w:rPr>
                <w:rFonts w:ascii="Times New Roman" w:hAnsi="Times New Roman" w:hint="eastAsia"/>
                <w:b w:val="0"/>
                <w:spacing w:val="0"/>
                <w:sz w:val="18"/>
                <w:szCs w:val="18"/>
              </w:rPr>
              <w:t>严重</w:t>
            </w:r>
            <w:bookmarkEnd w:id="912"/>
            <w:bookmarkEnd w:id="913"/>
            <w:bookmarkEnd w:id="914"/>
            <w:bookmarkEnd w:id="915"/>
            <w:bookmarkEnd w:id="916"/>
            <w:bookmarkEnd w:id="917"/>
          </w:p>
        </w:tc>
        <w:tc>
          <w:tcPr>
            <w:tcW w:w="685" w:type="dxa"/>
            <w:tcBorders>
              <w:tl2br w:val="nil"/>
              <w:tr2bl w:val="nil"/>
            </w:tcBorders>
            <w:vAlign w:val="center"/>
          </w:tcPr>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918" w:name="_Toc11314851"/>
            <w:bookmarkStart w:id="919" w:name="_Toc31582"/>
            <w:bookmarkStart w:id="920" w:name="_Toc46845777"/>
            <w:bookmarkStart w:id="921" w:name="_Toc13642"/>
            <w:bookmarkStart w:id="922" w:name="_Toc24130674"/>
            <w:bookmarkStart w:id="923" w:name="_Toc51147872"/>
            <w:r>
              <w:rPr>
                <w:rFonts w:ascii="Times New Roman" w:hAnsi="Times New Roman" w:hint="eastAsia"/>
                <w:b w:val="0"/>
                <w:spacing w:val="0"/>
                <w:sz w:val="18"/>
                <w:szCs w:val="18"/>
              </w:rPr>
              <w:t>泊稳条件差</w:t>
            </w:r>
            <w:bookmarkEnd w:id="918"/>
            <w:bookmarkEnd w:id="919"/>
            <w:bookmarkEnd w:id="920"/>
            <w:bookmarkEnd w:id="921"/>
            <w:bookmarkEnd w:id="922"/>
            <w:bookmarkEnd w:id="923"/>
          </w:p>
        </w:tc>
        <w:tc>
          <w:tcPr>
            <w:tcW w:w="684" w:type="dxa"/>
            <w:tcBorders>
              <w:tl2br w:val="nil"/>
              <w:tr2bl w:val="nil"/>
            </w:tcBorders>
            <w:vAlign w:val="center"/>
          </w:tcPr>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924" w:name="_Toc46845778"/>
            <w:bookmarkStart w:id="925" w:name="_Toc51147873"/>
            <w:bookmarkStart w:id="926" w:name="_Toc11314852"/>
            <w:bookmarkStart w:id="927" w:name="_Toc14307"/>
            <w:bookmarkStart w:id="928" w:name="_Toc24130675"/>
            <w:bookmarkStart w:id="929" w:name="_Toc25218"/>
            <w:r>
              <w:rPr>
                <w:rFonts w:ascii="Times New Roman" w:hAnsi="Times New Roman" w:hint="eastAsia"/>
                <w:b w:val="0"/>
                <w:spacing w:val="0"/>
                <w:sz w:val="18"/>
                <w:szCs w:val="18"/>
              </w:rPr>
              <w:t>操船</w:t>
            </w:r>
            <w:bookmarkEnd w:id="924"/>
            <w:bookmarkEnd w:id="925"/>
          </w:p>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930" w:name="_Toc46845779"/>
            <w:bookmarkStart w:id="931" w:name="_Toc51147874"/>
            <w:r>
              <w:rPr>
                <w:rFonts w:ascii="Times New Roman" w:hAnsi="Times New Roman" w:hint="eastAsia"/>
                <w:b w:val="0"/>
                <w:spacing w:val="0"/>
                <w:sz w:val="18"/>
                <w:szCs w:val="18"/>
              </w:rPr>
              <w:t>困难</w:t>
            </w:r>
            <w:bookmarkEnd w:id="926"/>
            <w:bookmarkEnd w:id="927"/>
            <w:bookmarkEnd w:id="928"/>
            <w:bookmarkEnd w:id="929"/>
            <w:bookmarkEnd w:id="930"/>
            <w:bookmarkEnd w:id="931"/>
          </w:p>
        </w:tc>
        <w:tc>
          <w:tcPr>
            <w:tcW w:w="684" w:type="dxa"/>
            <w:tcBorders>
              <w:tl2br w:val="nil"/>
              <w:tr2bl w:val="nil"/>
            </w:tcBorders>
            <w:vAlign w:val="center"/>
          </w:tcPr>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932" w:name="_Toc22270"/>
            <w:bookmarkStart w:id="933" w:name="_Toc24130676"/>
            <w:bookmarkStart w:id="934" w:name="_Toc46845780"/>
            <w:bookmarkStart w:id="935" w:name="_Toc11314853"/>
            <w:bookmarkStart w:id="936" w:name="_Toc24633"/>
            <w:bookmarkStart w:id="937" w:name="_Toc51147875"/>
            <w:r>
              <w:rPr>
                <w:rFonts w:ascii="Times New Roman" w:hAnsi="Times New Roman" w:hint="eastAsia"/>
                <w:b w:val="0"/>
                <w:spacing w:val="0"/>
                <w:sz w:val="18"/>
                <w:szCs w:val="18"/>
              </w:rPr>
              <w:t>道路交通不畅</w:t>
            </w:r>
            <w:bookmarkEnd w:id="932"/>
            <w:bookmarkEnd w:id="933"/>
            <w:bookmarkEnd w:id="934"/>
            <w:bookmarkEnd w:id="935"/>
            <w:bookmarkEnd w:id="936"/>
            <w:bookmarkEnd w:id="937"/>
          </w:p>
        </w:tc>
        <w:tc>
          <w:tcPr>
            <w:tcW w:w="684" w:type="dxa"/>
            <w:tcBorders>
              <w:tl2br w:val="nil"/>
              <w:tr2bl w:val="nil"/>
            </w:tcBorders>
            <w:vAlign w:val="center"/>
          </w:tcPr>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938" w:name="_Toc24130677"/>
            <w:bookmarkStart w:id="939" w:name="_Toc12480"/>
            <w:bookmarkStart w:id="940" w:name="_Toc46845781"/>
            <w:bookmarkStart w:id="941" w:name="_Toc11314854"/>
            <w:bookmarkStart w:id="942" w:name="_Toc139"/>
            <w:bookmarkStart w:id="943" w:name="_Toc51147876"/>
            <w:r>
              <w:rPr>
                <w:rFonts w:ascii="Times New Roman" w:hAnsi="Times New Roman" w:hint="eastAsia"/>
                <w:b w:val="0"/>
                <w:spacing w:val="0"/>
                <w:sz w:val="18"/>
                <w:szCs w:val="18"/>
              </w:rPr>
              <w:t>影响周边环境</w:t>
            </w:r>
            <w:bookmarkEnd w:id="938"/>
            <w:bookmarkEnd w:id="939"/>
            <w:bookmarkEnd w:id="940"/>
            <w:bookmarkEnd w:id="941"/>
            <w:bookmarkEnd w:id="942"/>
            <w:bookmarkEnd w:id="943"/>
          </w:p>
        </w:tc>
        <w:tc>
          <w:tcPr>
            <w:tcW w:w="687" w:type="dxa"/>
            <w:tcBorders>
              <w:tl2br w:val="nil"/>
              <w:tr2bl w:val="nil"/>
            </w:tcBorders>
            <w:vAlign w:val="center"/>
          </w:tcPr>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944" w:name="_Toc24130678"/>
            <w:bookmarkStart w:id="945" w:name="_Toc46845782"/>
            <w:bookmarkStart w:id="946" w:name="_Toc7944"/>
            <w:bookmarkStart w:id="947" w:name="_Toc5768"/>
            <w:bookmarkStart w:id="948" w:name="_Toc11314855"/>
            <w:bookmarkStart w:id="949" w:name="_Toc51147877"/>
            <w:r>
              <w:rPr>
                <w:rFonts w:ascii="Times New Roman" w:hAnsi="Times New Roman"/>
                <w:b w:val="0"/>
                <w:spacing w:val="0"/>
                <w:sz w:val="18"/>
                <w:szCs w:val="18"/>
              </w:rPr>
              <w:t>…</w:t>
            </w:r>
            <w:bookmarkEnd w:id="944"/>
            <w:bookmarkEnd w:id="945"/>
            <w:bookmarkEnd w:id="946"/>
            <w:bookmarkEnd w:id="947"/>
            <w:bookmarkEnd w:id="948"/>
            <w:bookmarkEnd w:id="949"/>
          </w:p>
        </w:tc>
        <w:tc>
          <w:tcPr>
            <w:tcW w:w="684" w:type="dxa"/>
            <w:tcBorders>
              <w:tl2br w:val="nil"/>
              <w:tr2bl w:val="nil"/>
            </w:tcBorders>
            <w:vAlign w:val="center"/>
          </w:tcPr>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950" w:name="_Toc46845783"/>
            <w:bookmarkStart w:id="951" w:name="_Toc51147878"/>
            <w:bookmarkStart w:id="952" w:name="_Toc24130679"/>
            <w:bookmarkStart w:id="953" w:name="_Toc20083"/>
            <w:bookmarkStart w:id="954" w:name="_Toc26340"/>
            <w:bookmarkStart w:id="955" w:name="_Toc11314856"/>
            <w:r>
              <w:rPr>
                <w:rFonts w:ascii="Times New Roman" w:hAnsi="Times New Roman" w:hint="eastAsia"/>
                <w:b w:val="0"/>
                <w:spacing w:val="0"/>
                <w:sz w:val="18"/>
                <w:szCs w:val="18"/>
              </w:rPr>
              <w:t>岸坡与地基</w:t>
            </w:r>
            <w:bookmarkEnd w:id="950"/>
            <w:bookmarkEnd w:id="951"/>
          </w:p>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956" w:name="_Toc46845784"/>
            <w:bookmarkStart w:id="957" w:name="_Toc51147879"/>
            <w:r>
              <w:rPr>
                <w:rFonts w:ascii="Times New Roman" w:hAnsi="Times New Roman" w:hint="eastAsia"/>
                <w:b w:val="0"/>
                <w:spacing w:val="0"/>
                <w:sz w:val="18"/>
                <w:szCs w:val="18"/>
              </w:rPr>
              <w:t>失稳</w:t>
            </w:r>
            <w:bookmarkEnd w:id="952"/>
            <w:bookmarkEnd w:id="953"/>
            <w:bookmarkEnd w:id="954"/>
            <w:bookmarkEnd w:id="955"/>
            <w:bookmarkEnd w:id="956"/>
            <w:bookmarkEnd w:id="957"/>
          </w:p>
        </w:tc>
        <w:tc>
          <w:tcPr>
            <w:tcW w:w="684" w:type="dxa"/>
            <w:tcBorders>
              <w:tl2br w:val="nil"/>
              <w:tr2bl w:val="nil"/>
            </w:tcBorders>
            <w:vAlign w:val="center"/>
          </w:tcPr>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958" w:name="_Toc46845785"/>
            <w:bookmarkStart w:id="959" w:name="_Toc51147880"/>
            <w:bookmarkStart w:id="960" w:name="_Toc6469"/>
            <w:bookmarkStart w:id="961" w:name="_Toc11314857"/>
            <w:bookmarkStart w:id="962" w:name="_Toc24130680"/>
            <w:bookmarkStart w:id="963" w:name="_Toc5387"/>
            <w:r>
              <w:rPr>
                <w:rFonts w:ascii="Times New Roman" w:hAnsi="Times New Roman" w:hint="eastAsia"/>
                <w:b w:val="0"/>
                <w:spacing w:val="0"/>
                <w:sz w:val="18"/>
                <w:szCs w:val="18"/>
              </w:rPr>
              <w:t>结构</w:t>
            </w:r>
            <w:bookmarkEnd w:id="958"/>
            <w:bookmarkEnd w:id="959"/>
          </w:p>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964" w:name="_Toc46845786"/>
            <w:bookmarkStart w:id="965" w:name="_Toc51147881"/>
            <w:r>
              <w:rPr>
                <w:rFonts w:ascii="Times New Roman" w:hAnsi="Times New Roman" w:hint="eastAsia"/>
                <w:b w:val="0"/>
                <w:spacing w:val="0"/>
                <w:sz w:val="18"/>
                <w:szCs w:val="18"/>
              </w:rPr>
              <w:t>垮塌</w:t>
            </w:r>
            <w:bookmarkEnd w:id="960"/>
            <w:bookmarkEnd w:id="961"/>
            <w:bookmarkEnd w:id="962"/>
            <w:bookmarkEnd w:id="963"/>
            <w:bookmarkEnd w:id="964"/>
            <w:bookmarkEnd w:id="965"/>
          </w:p>
        </w:tc>
        <w:tc>
          <w:tcPr>
            <w:tcW w:w="684" w:type="dxa"/>
            <w:tcBorders>
              <w:tl2br w:val="nil"/>
              <w:tr2bl w:val="nil"/>
            </w:tcBorders>
            <w:vAlign w:val="center"/>
          </w:tcPr>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966" w:name="_Toc46845787"/>
            <w:bookmarkStart w:id="967" w:name="_Toc51147882"/>
            <w:bookmarkStart w:id="968" w:name="_Toc11314858"/>
            <w:bookmarkStart w:id="969" w:name="_Toc22891"/>
            <w:bookmarkStart w:id="970" w:name="_Toc24130681"/>
            <w:bookmarkStart w:id="971" w:name="_Toc18547"/>
            <w:r>
              <w:rPr>
                <w:rFonts w:ascii="Times New Roman" w:hAnsi="Times New Roman" w:hint="eastAsia"/>
                <w:b w:val="0"/>
                <w:spacing w:val="0"/>
                <w:sz w:val="18"/>
                <w:szCs w:val="18"/>
              </w:rPr>
              <w:t>变形</w:t>
            </w:r>
            <w:bookmarkEnd w:id="966"/>
            <w:bookmarkEnd w:id="967"/>
          </w:p>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972" w:name="_Toc46845788"/>
            <w:bookmarkStart w:id="973" w:name="_Toc51147883"/>
            <w:r>
              <w:rPr>
                <w:rFonts w:ascii="Times New Roman" w:hAnsi="Times New Roman" w:hint="eastAsia"/>
                <w:b w:val="0"/>
                <w:spacing w:val="0"/>
                <w:sz w:val="18"/>
                <w:szCs w:val="18"/>
              </w:rPr>
              <w:t>过大</w:t>
            </w:r>
            <w:bookmarkEnd w:id="968"/>
            <w:bookmarkEnd w:id="969"/>
            <w:bookmarkEnd w:id="970"/>
            <w:bookmarkEnd w:id="971"/>
            <w:bookmarkEnd w:id="972"/>
            <w:bookmarkEnd w:id="973"/>
          </w:p>
        </w:tc>
        <w:tc>
          <w:tcPr>
            <w:tcW w:w="684" w:type="dxa"/>
            <w:tcBorders>
              <w:tl2br w:val="nil"/>
              <w:tr2bl w:val="nil"/>
            </w:tcBorders>
            <w:vAlign w:val="center"/>
          </w:tcPr>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974" w:name="_Toc46845789"/>
            <w:bookmarkStart w:id="975" w:name="_Toc11314859"/>
            <w:bookmarkStart w:id="976" w:name="_Toc24130682"/>
            <w:bookmarkStart w:id="977" w:name="_Toc51147884"/>
            <w:bookmarkStart w:id="978" w:name="_Toc5602"/>
            <w:bookmarkStart w:id="979" w:name="_Toc832"/>
            <w:r>
              <w:rPr>
                <w:rFonts w:ascii="Times New Roman" w:hAnsi="Times New Roman" w:hint="eastAsia"/>
                <w:b w:val="0"/>
                <w:spacing w:val="0"/>
                <w:sz w:val="18"/>
                <w:szCs w:val="18"/>
              </w:rPr>
              <w:t>越浪</w:t>
            </w:r>
            <w:bookmarkEnd w:id="974"/>
            <w:bookmarkEnd w:id="975"/>
            <w:bookmarkEnd w:id="976"/>
            <w:bookmarkEnd w:id="977"/>
          </w:p>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980" w:name="_Toc46845790"/>
            <w:bookmarkStart w:id="981" w:name="_Toc51147885"/>
            <w:r>
              <w:rPr>
                <w:rFonts w:ascii="Times New Roman" w:hAnsi="Times New Roman" w:hint="eastAsia"/>
                <w:b w:val="0"/>
                <w:spacing w:val="0"/>
                <w:sz w:val="18"/>
                <w:szCs w:val="18"/>
              </w:rPr>
              <w:t>严重</w:t>
            </w:r>
            <w:bookmarkEnd w:id="978"/>
            <w:bookmarkEnd w:id="979"/>
            <w:bookmarkEnd w:id="980"/>
            <w:bookmarkEnd w:id="981"/>
          </w:p>
        </w:tc>
        <w:tc>
          <w:tcPr>
            <w:tcW w:w="684" w:type="dxa"/>
            <w:tcBorders>
              <w:tl2br w:val="nil"/>
              <w:tr2bl w:val="nil"/>
            </w:tcBorders>
            <w:vAlign w:val="center"/>
          </w:tcPr>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982" w:name="_Toc8852"/>
            <w:bookmarkStart w:id="983" w:name="_Toc24130683"/>
            <w:bookmarkStart w:id="984" w:name="_Toc21216"/>
            <w:bookmarkStart w:id="985" w:name="_Toc46845791"/>
            <w:bookmarkStart w:id="986" w:name="_Toc11314860"/>
            <w:bookmarkStart w:id="987" w:name="_Toc51147886"/>
            <w:r>
              <w:rPr>
                <w:rFonts w:ascii="Times New Roman" w:hAnsi="Times New Roman"/>
                <w:b w:val="0"/>
                <w:spacing w:val="0"/>
                <w:sz w:val="18"/>
                <w:szCs w:val="18"/>
              </w:rPr>
              <w:t>…</w:t>
            </w:r>
            <w:bookmarkEnd w:id="982"/>
            <w:bookmarkEnd w:id="983"/>
            <w:bookmarkEnd w:id="984"/>
            <w:bookmarkEnd w:id="985"/>
            <w:bookmarkEnd w:id="986"/>
            <w:bookmarkEnd w:id="987"/>
          </w:p>
        </w:tc>
        <w:tc>
          <w:tcPr>
            <w:tcW w:w="684" w:type="dxa"/>
            <w:tcBorders>
              <w:tl2br w:val="nil"/>
              <w:tr2bl w:val="nil"/>
            </w:tcBorders>
            <w:vAlign w:val="center"/>
          </w:tcPr>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988" w:name="_Toc46845792"/>
            <w:bookmarkStart w:id="989" w:name="_Toc51147887"/>
            <w:bookmarkStart w:id="990" w:name="_Toc24130684"/>
            <w:bookmarkStart w:id="991" w:name="_Toc11314861"/>
            <w:bookmarkStart w:id="992" w:name="_Toc10514"/>
            <w:bookmarkStart w:id="993" w:name="_Toc18811"/>
            <w:r>
              <w:rPr>
                <w:rFonts w:ascii="Times New Roman" w:hAnsi="Times New Roman" w:hint="eastAsia"/>
                <w:b w:val="0"/>
                <w:spacing w:val="0"/>
                <w:sz w:val="18"/>
                <w:szCs w:val="18"/>
              </w:rPr>
              <w:t>生态</w:t>
            </w:r>
            <w:bookmarkEnd w:id="988"/>
            <w:bookmarkEnd w:id="989"/>
          </w:p>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994" w:name="_Toc46845793"/>
            <w:bookmarkStart w:id="995" w:name="_Toc51147888"/>
            <w:r>
              <w:rPr>
                <w:rFonts w:ascii="Times New Roman" w:hAnsi="Times New Roman" w:hint="eastAsia"/>
                <w:b w:val="0"/>
                <w:spacing w:val="0"/>
                <w:sz w:val="18"/>
                <w:szCs w:val="18"/>
              </w:rPr>
              <w:t>破坏</w:t>
            </w:r>
            <w:bookmarkEnd w:id="990"/>
            <w:bookmarkEnd w:id="991"/>
            <w:bookmarkEnd w:id="992"/>
            <w:bookmarkEnd w:id="993"/>
            <w:bookmarkEnd w:id="994"/>
            <w:bookmarkEnd w:id="995"/>
          </w:p>
        </w:tc>
        <w:tc>
          <w:tcPr>
            <w:tcW w:w="684" w:type="dxa"/>
            <w:tcBorders>
              <w:tl2br w:val="nil"/>
              <w:tr2bl w:val="nil"/>
            </w:tcBorders>
            <w:vAlign w:val="center"/>
          </w:tcPr>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996" w:name="_Toc46845794"/>
            <w:bookmarkStart w:id="997" w:name="_Toc51147889"/>
            <w:bookmarkStart w:id="998" w:name="_Toc11314862"/>
            <w:bookmarkStart w:id="999" w:name="_Toc17558"/>
            <w:bookmarkStart w:id="1000" w:name="_Toc30553"/>
            <w:bookmarkStart w:id="1001" w:name="_Toc24130685"/>
            <w:r>
              <w:rPr>
                <w:rFonts w:ascii="Times New Roman" w:hAnsi="Times New Roman" w:hint="eastAsia"/>
                <w:b w:val="0"/>
                <w:spacing w:val="0"/>
                <w:sz w:val="18"/>
                <w:szCs w:val="18"/>
              </w:rPr>
              <w:t>环境</w:t>
            </w:r>
            <w:bookmarkEnd w:id="996"/>
            <w:bookmarkEnd w:id="997"/>
          </w:p>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1002" w:name="_Toc46845795"/>
            <w:bookmarkStart w:id="1003" w:name="_Toc51147890"/>
            <w:r>
              <w:rPr>
                <w:rFonts w:ascii="Times New Roman" w:hAnsi="Times New Roman" w:hint="eastAsia"/>
                <w:b w:val="0"/>
                <w:spacing w:val="0"/>
                <w:sz w:val="18"/>
                <w:szCs w:val="18"/>
              </w:rPr>
              <w:t>污染</w:t>
            </w:r>
            <w:bookmarkEnd w:id="998"/>
            <w:bookmarkEnd w:id="999"/>
            <w:bookmarkEnd w:id="1000"/>
            <w:bookmarkEnd w:id="1001"/>
            <w:bookmarkEnd w:id="1002"/>
            <w:bookmarkEnd w:id="1003"/>
          </w:p>
        </w:tc>
        <w:tc>
          <w:tcPr>
            <w:tcW w:w="676" w:type="dxa"/>
            <w:tcBorders>
              <w:tl2br w:val="nil"/>
              <w:tr2bl w:val="nil"/>
            </w:tcBorders>
            <w:vAlign w:val="center"/>
          </w:tcPr>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1004" w:name="_Toc11314863"/>
            <w:bookmarkStart w:id="1005" w:name="_Toc16237"/>
            <w:bookmarkStart w:id="1006" w:name="_Toc46845796"/>
            <w:bookmarkStart w:id="1007" w:name="_Toc31151"/>
            <w:bookmarkStart w:id="1008" w:name="_Toc24130686"/>
            <w:bookmarkStart w:id="1009" w:name="_Toc51147891"/>
            <w:r>
              <w:rPr>
                <w:rFonts w:ascii="Times New Roman" w:hAnsi="Times New Roman"/>
                <w:b w:val="0"/>
                <w:spacing w:val="0"/>
                <w:sz w:val="18"/>
                <w:szCs w:val="18"/>
              </w:rPr>
              <w:t>…</w:t>
            </w:r>
            <w:bookmarkEnd w:id="1004"/>
            <w:bookmarkEnd w:id="1005"/>
            <w:bookmarkEnd w:id="1006"/>
            <w:bookmarkEnd w:id="1007"/>
            <w:bookmarkEnd w:id="1008"/>
            <w:bookmarkEnd w:id="1009"/>
          </w:p>
        </w:tc>
      </w:tr>
      <w:tr w:rsidR="001819E2">
        <w:trPr>
          <w:cantSplit/>
          <w:trHeight w:val="240"/>
          <w:jc w:val="center"/>
        </w:trPr>
        <w:tc>
          <w:tcPr>
            <w:tcW w:w="599" w:type="dxa"/>
            <w:vMerge w:val="restart"/>
            <w:tcBorders>
              <w:tl2br w:val="nil"/>
              <w:tr2bl w:val="nil"/>
            </w:tcBorders>
            <w:vAlign w:val="center"/>
          </w:tcPr>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1010" w:name="_Toc46845797"/>
            <w:bookmarkStart w:id="1011" w:name="_Toc51147892"/>
            <w:bookmarkStart w:id="1012" w:name="_Toc24130687"/>
            <w:bookmarkStart w:id="1013" w:name="_Toc11314864"/>
            <w:bookmarkStart w:id="1014" w:name="_Toc13276"/>
            <w:bookmarkStart w:id="1015" w:name="_Toc12194"/>
            <w:r>
              <w:rPr>
                <w:rFonts w:ascii="Times New Roman" w:hAnsi="Times New Roman" w:hint="eastAsia"/>
                <w:b w:val="0"/>
                <w:spacing w:val="0"/>
                <w:sz w:val="18"/>
                <w:szCs w:val="18"/>
              </w:rPr>
              <w:t>建设</w:t>
            </w:r>
            <w:bookmarkEnd w:id="1010"/>
            <w:bookmarkEnd w:id="1011"/>
          </w:p>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1016" w:name="_Toc46845798"/>
            <w:bookmarkStart w:id="1017" w:name="_Toc51147893"/>
            <w:r>
              <w:rPr>
                <w:rFonts w:ascii="Times New Roman" w:hAnsi="Times New Roman" w:hint="eastAsia"/>
                <w:b w:val="0"/>
                <w:spacing w:val="0"/>
                <w:sz w:val="18"/>
                <w:szCs w:val="18"/>
              </w:rPr>
              <w:t>条件</w:t>
            </w:r>
            <w:bookmarkEnd w:id="1012"/>
            <w:bookmarkEnd w:id="1013"/>
            <w:bookmarkEnd w:id="1014"/>
            <w:bookmarkEnd w:id="1015"/>
            <w:bookmarkEnd w:id="1016"/>
            <w:bookmarkEnd w:id="1017"/>
          </w:p>
        </w:tc>
        <w:tc>
          <w:tcPr>
            <w:tcW w:w="680" w:type="dxa"/>
            <w:vMerge w:val="restart"/>
            <w:tcBorders>
              <w:tl2br w:val="nil"/>
              <w:tr2bl w:val="nil"/>
            </w:tcBorders>
            <w:vAlign w:val="center"/>
          </w:tcPr>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1018" w:name="_Toc3399"/>
            <w:bookmarkStart w:id="1019" w:name="_Toc46845799"/>
            <w:bookmarkStart w:id="1020" w:name="_Toc11314865"/>
            <w:bookmarkStart w:id="1021" w:name="_Toc26548"/>
            <w:bookmarkStart w:id="1022" w:name="_Toc24130688"/>
            <w:bookmarkStart w:id="1023" w:name="_Toc51147894"/>
            <w:r>
              <w:rPr>
                <w:rFonts w:ascii="Times New Roman" w:hAnsi="Times New Roman" w:hint="eastAsia"/>
                <w:b w:val="0"/>
                <w:spacing w:val="0"/>
                <w:sz w:val="18"/>
                <w:szCs w:val="18"/>
              </w:rPr>
              <w:t>气象</w:t>
            </w:r>
            <w:bookmarkEnd w:id="1018"/>
            <w:bookmarkEnd w:id="1019"/>
            <w:bookmarkEnd w:id="1020"/>
            <w:bookmarkEnd w:id="1021"/>
            <w:bookmarkEnd w:id="1022"/>
            <w:bookmarkEnd w:id="1023"/>
          </w:p>
        </w:tc>
        <w:tc>
          <w:tcPr>
            <w:tcW w:w="1730" w:type="dxa"/>
            <w:tcBorders>
              <w:tl2br w:val="nil"/>
              <w:tr2bl w:val="nil"/>
            </w:tcBorders>
            <w:vAlign w:val="center"/>
          </w:tcPr>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1024" w:name="_Toc11314866"/>
            <w:bookmarkStart w:id="1025" w:name="_Toc46845800"/>
            <w:bookmarkStart w:id="1026" w:name="_Toc24130689"/>
            <w:bookmarkStart w:id="1027" w:name="_Toc14397"/>
            <w:bookmarkStart w:id="1028" w:name="_Toc29506"/>
            <w:bookmarkStart w:id="1029" w:name="_Toc51147895"/>
            <w:r>
              <w:rPr>
                <w:rFonts w:ascii="Times New Roman" w:hAnsi="Times New Roman" w:hint="eastAsia"/>
                <w:b w:val="0"/>
                <w:spacing w:val="0"/>
                <w:sz w:val="18"/>
                <w:szCs w:val="18"/>
              </w:rPr>
              <w:t>雾</w:t>
            </w:r>
            <w:bookmarkEnd w:id="1024"/>
            <w:bookmarkEnd w:id="1025"/>
            <w:bookmarkEnd w:id="1026"/>
            <w:bookmarkEnd w:id="1027"/>
            <w:bookmarkEnd w:id="1028"/>
            <w:bookmarkEnd w:id="1029"/>
          </w:p>
        </w:tc>
        <w:tc>
          <w:tcPr>
            <w:tcW w:w="685"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5"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5" w:type="dxa"/>
            <w:tcBorders>
              <w:tl2br w:val="nil"/>
              <w:tr2bl w:val="nil"/>
            </w:tcBorders>
            <w:vAlign w:val="center"/>
          </w:tcPr>
          <w:p w:rsidR="001819E2" w:rsidRDefault="001819E2" w:rsidP="00FB6339">
            <w:pPr>
              <w:snapToGrid w:val="0"/>
              <w:spacing w:beforeLines="20" w:afterLines="20"/>
              <w:jc w:val="center"/>
              <w:rPr>
                <w:b/>
                <w:bCs/>
                <w:sz w:val="18"/>
                <w:szCs w:val="18"/>
              </w:rPr>
            </w:pPr>
          </w:p>
        </w:tc>
        <w:tc>
          <w:tcPr>
            <w:tcW w:w="685"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4" w:type="dxa"/>
            <w:tcBorders>
              <w:tl2br w:val="nil"/>
              <w:tr2bl w:val="nil"/>
            </w:tcBorders>
            <w:vAlign w:val="center"/>
          </w:tcPr>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1030" w:name="_Toc16287"/>
            <w:bookmarkStart w:id="1031" w:name="_Toc11314867"/>
            <w:bookmarkStart w:id="1032" w:name="_Toc46845801"/>
            <w:bookmarkStart w:id="1033" w:name="_Toc12485"/>
            <w:bookmarkStart w:id="1034" w:name="_Toc24130690"/>
            <w:bookmarkStart w:id="1035" w:name="_Toc51147896"/>
            <w:r>
              <w:rPr>
                <w:rFonts w:ascii="宋体" w:hAnsi="宋体" w:cs="宋体" w:hint="eastAsia"/>
                <w:b w:val="0"/>
                <w:spacing w:val="0"/>
                <w:sz w:val="18"/>
                <w:szCs w:val="18"/>
              </w:rPr>
              <w:t>★</w:t>
            </w:r>
            <w:bookmarkEnd w:id="1030"/>
            <w:bookmarkEnd w:id="1031"/>
            <w:bookmarkEnd w:id="1032"/>
            <w:bookmarkEnd w:id="1033"/>
            <w:bookmarkEnd w:id="1034"/>
            <w:bookmarkEnd w:id="1035"/>
          </w:p>
        </w:tc>
        <w:tc>
          <w:tcPr>
            <w:tcW w:w="684" w:type="dxa"/>
            <w:tcBorders>
              <w:tl2br w:val="nil"/>
              <w:tr2bl w:val="nil"/>
            </w:tcBorders>
            <w:vAlign w:val="center"/>
          </w:tcPr>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1036" w:name="_Toc46845802"/>
            <w:bookmarkStart w:id="1037" w:name="_Toc24130691"/>
            <w:bookmarkStart w:id="1038" w:name="_Toc11314868"/>
            <w:bookmarkStart w:id="1039" w:name="_Toc5993"/>
            <w:bookmarkStart w:id="1040" w:name="_Toc21727"/>
            <w:bookmarkStart w:id="1041" w:name="_Toc51147897"/>
            <w:r>
              <w:rPr>
                <w:rFonts w:ascii="宋体" w:hAnsi="宋体" w:cs="宋体" w:hint="eastAsia"/>
                <w:b w:val="0"/>
                <w:spacing w:val="0"/>
                <w:sz w:val="18"/>
                <w:szCs w:val="18"/>
              </w:rPr>
              <w:t>★</w:t>
            </w:r>
            <w:bookmarkEnd w:id="1036"/>
            <w:bookmarkEnd w:id="1037"/>
            <w:bookmarkEnd w:id="1038"/>
            <w:bookmarkEnd w:id="1039"/>
            <w:bookmarkEnd w:id="1040"/>
            <w:bookmarkEnd w:id="1041"/>
          </w:p>
        </w:tc>
        <w:tc>
          <w:tcPr>
            <w:tcW w:w="684"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7"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4"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4"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4"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4"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4"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4" w:type="dxa"/>
            <w:tcBorders>
              <w:tl2br w:val="nil"/>
              <w:tr2bl w:val="nil"/>
            </w:tcBorders>
            <w:vAlign w:val="center"/>
          </w:tcPr>
          <w:p w:rsidR="001819E2" w:rsidRDefault="001819E2" w:rsidP="00FB6339">
            <w:pPr>
              <w:snapToGrid w:val="0"/>
              <w:spacing w:beforeLines="20" w:afterLines="20"/>
              <w:jc w:val="center"/>
              <w:rPr>
                <w:b/>
                <w:bCs/>
                <w:sz w:val="18"/>
                <w:szCs w:val="18"/>
              </w:rPr>
            </w:pPr>
          </w:p>
        </w:tc>
        <w:tc>
          <w:tcPr>
            <w:tcW w:w="684"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76"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r>
      <w:tr w:rsidR="001819E2">
        <w:trPr>
          <w:cantSplit/>
          <w:trHeight w:val="249"/>
          <w:jc w:val="center"/>
        </w:trPr>
        <w:tc>
          <w:tcPr>
            <w:tcW w:w="599" w:type="dxa"/>
            <w:vMerge/>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0" w:type="dxa"/>
            <w:vMerge/>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1730" w:type="dxa"/>
            <w:tcBorders>
              <w:tl2br w:val="nil"/>
              <w:tr2bl w:val="nil"/>
            </w:tcBorders>
            <w:vAlign w:val="center"/>
          </w:tcPr>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1042" w:name="_Toc11314869"/>
            <w:bookmarkStart w:id="1043" w:name="_Toc1770"/>
            <w:bookmarkStart w:id="1044" w:name="_Toc46845803"/>
            <w:bookmarkStart w:id="1045" w:name="_Toc1628"/>
            <w:bookmarkStart w:id="1046" w:name="_Toc24130692"/>
            <w:bookmarkStart w:id="1047" w:name="_Toc51147898"/>
            <w:r>
              <w:rPr>
                <w:rFonts w:ascii="Times New Roman" w:hAnsi="Times New Roman" w:hint="eastAsia"/>
                <w:b w:val="0"/>
                <w:spacing w:val="0"/>
                <w:sz w:val="18"/>
                <w:szCs w:val="18"/>
              </w:rPr>
              <w:t>雷电</w:t>
            </w:r>
            <w:bookmarkEnd w:id="1042"/>
            <w:bookmarkEnd w:id="1043"/>
            <w:bookmarkEnd w:id="1044"/>
            <w:bookmarkEnd w:id="1045"/>
            <w:bookmarkEnd w:id="1046"/>
            <w:bookmarkEnd w:id="1047"/>
          </w:p>
        </w:tc>
        <w:tc>
          <w:tcPr>
            <w:tcW w:w="685"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5"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5" w:type="dxa"/>
            <w:tcBorders>
              <w:tl2br w:val="nil"/>
              <w:tr2bl w:val="nil"/>
            </w:tcBorders>
            <w:vAlign w:val="center"/>
          </w:tcPr>
          <w:p w:rsidR="001819E2" w:rsidRDefault="001819E2" w:rsidP="00FB6339">
            <w:pPr>
              <w:snapToGrid w:val="0"/>
              <w:spacing w:beforeLines="20" w:afterLines="20"/>
              <w:jc w:val="center"/>
              <w:rPr>
                <w:b/>
                <w:bCs/>
                <w:sz w:val="18"/>
                <w:szCs w:val="18"/>
              </w:rPr>
            </w:pPr>
          </w:p>
        </w:tc>
        <w:tc>
          <w:tcPr>
            <w:tcW w:w="685" w:type="dxa"/>
            <w:tcBorders>
              <w:tl2br w:val="nil"/>
              <w:tr2bl w:val="nil"/>
            </w:tcBorders>
            <w:vAlign w:val="center"/>
          </w:tcPr>
          <w:p w:rsidR="001819E2" w:rsidRDefault="001819E2" w:rsidP="00FB6339">
            <w:pPr>
              <w:snapToGrid w:val="0"/>
              <w:spacing w:beforeLines="20" w:afterLines="20"/>
              <w:jc w:val="center"/>
              <w:rPr>
                <w:b/>
                <w:bCs/>
                <w:sz w:val="18"/>
                <w:szCs w:val="18"/>
              </w:rPr>
            </w:pPr>
          </w:p>
        </w:tc>
        <w:tc>
          <w:tcPr>
            <w:tcW w:w="684" w:type="dxa"/>
            <w:tcBorders>
              <w:tl2br w:val="nil"/>
              <w:tr2bl w:val="nil"/>
            </w:tcBorders>
            <w:vAlign w:val="center"/>
          </w:tcPr>
          <w:p w:rsidR="001819E2" w:rsidRDefault="001819E2" w:rsidP="00FB6339">
            <w:pPr>
              <w:snapToGrid w:val="0"/>
              <w:spacing w:beforeLines="20" w:afterLines="20"/>
              <w:jc w:val="center"/>
              <w:rPr>
                <w:b/>
                <w:bCs/>
                <w:sz w:val="18"/>
                <w:szCs w:val="18"/>
              </w:rPr>
            </w:pPr>
          </w:p>
        </w:tc>
        <w:tc>
          <w:tcPr>
            <w:tcW w:w="684" w:type="dxa"/>
            <w:tcBorders>
              <w:tl2br w:val="nil"/>
              <w:tr2bl w:val="nil"/>
            </w:tcBorders>
            <w:vAlign w:val="center"/>
          </w:tcPr>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1048" w:name="_Toc986"/>
            <w:bookmarkStart w:id="1049" w:name="_Toc24130693"/>
            <w:bookmarkStart w:id="1050" w:name="_Toc11314870"/>
            <w:bookmarkStart w:id="1051" w:name="_Toc2893"/>
            <w:bookmarkStart w:id="1052" w:name="_Toc46845804"/>
            <w:bookmarkStart w:id="1053" w:name="_Toc51147899"/>
            <w:r>
              <w:rPr>
                <w:rFonts w:ascii="宋体" w:hAnsi="宋体" w:cs="宋体" w:hint="eastAsia"/>
                <w:b w:val="0"/>
                <w:spacing w:val="0"/>
                <w:sz w:val="18"/>
                <w:szCs w:val="18"/>
              </w:rPr>
              <w:t>★</w:t>
            </w:r>
            <w:bookmarkEnd w:id="1048"/>
            <w:bookmarkEnd w:id="1049"/>
            <w:bookmarkEnd w:id="1050"/>
            <w:bookmarkEnd w:id="1051"/>
            <w:bookmarkEnd w:id="1052"/>
            <w:bookmarkEnd w:id="1053"/>
          </w:p>
        </w:tc>
        <w:tc>
          <w:tcPr>
            <w:tcW w:w="684"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7"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4"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4"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4"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4"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4"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4"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4"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76"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r>
      <w:tr w:rsidR="001819E2">
        <w:trPr>
          <w:cantSplit/>
          <w:trHeight w:val="249"/>
          <w:jc w:val="center"/>
        </w:trPr>
        <w:tc>
          <w:tcPr>
            <w:tcW w:w="599" w:type="dxa"/>
            <w:vMerge/>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0" w:type="dxa"/>
            <w:vMerge/>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1730" w:type="dxa"/>
            <w:tcBorders>
              <w:tl2br w:val="nil"/>
              <w:tr2bl w:val="nil"/>
            </w:tcBorders>
            <w:vAlign w:val="center"/>
          </w:tcPr>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1054" w:name="_Toc46845805"/>
            <w:bookmarkStart w:id="1055" w:name="_Toc3550"/>
            <w:bookmarkStart w:id="1056" w:name="_Toc25708"/>
            <w:bookmarkStart w:id="1057" w:name="_Toc24130694"/>
            <w:bookmarkStart w:id="1058" w:name="_Toc11314871"/>
            <w:bookmarkStart w:id="1059" w:name="_Toc51147900"/>
            <w:r>
              <w:rPr>
                <w:rFonts w:ascii="Times New Roman" w:hAnsi="Times New Roman"/>
                <w:b w:val="0"/>
                <w:spacing w:val="0"/>
                <w:sz w:val="18"/>
                <w:szCs w:val="18"/>
              </w:rPr>
              <w:t>…</w:t>
            </w:r>
            <w:bookmarkEnd w:id="1054"/>
            <w:bookmarkEnd w:id="1055"/>
            <w:bookmarkEnd w:id="1056"/>
            <w:bookmarkEnd w:id="1057"/>
            <w:bookmarkEnd w:id="1058"/>
            <w:bookmarkEnd w:id="1059"/>
          </w:p>
        </w:tc>
        <w:tc>
          <w:tcPr>
            <w:tcW w:w="685"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5"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5"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5"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4"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4"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4"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7"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4"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4"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4"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4"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4"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4"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4"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76"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r>
      <w:tr w:rsidR="001819E2">
        <w:trPr>
          <w:cantSplit/>
          <w:trHeight w:val="249"/>
          <w:jc w:val="center"/>
        </w:trPr>
        <w:tc>
          <w:tcPr>
            <w:tcW w:w="599" w:type="dxa"/>
            <w:vMerge/>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0" w:type="dxa"/>
            <w:vMerge w:val="restart"/>
            <w:tcBorders>
              <w:tl2br w:val="nil"/>
              <w:tr2bl w:val="nil"/>
            </w:tcBorders>
            <w:vAlign w:val="center"/>
          </w:tcPr>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1060" w:name="_Toc46845806"/>
            <w:bookmarkStart w:id="1061" w:name="_Toc51147901"/>
            <w:bookmarkStart w:id="1062" w:name="_Toc32173"/>
            <w:bookmarkStart w:id="1063" w:name="_Toc19142"/>
            <w:bookmarkStart w:id="1064" w:name="_Toc11314872"/>
            <w:bookmarkStart w:id="1065" w:name="_Toc24130695"/>
            <w:r>
              <w:rPr>
                <w:rFonts w:ascii="Times New Roman" w:hAnsi="Times New Roman" w:hint="eastAsia"/>
                <w:b w:val="0"/>
                <w:spacing w:val="0"/>
                <w:sz w:val="18"/>
                <w:szCs w:val="18"/>
              </w:rPr>
              <w:t>工程</w:t>
            </w:r>
            <w:bookmarkEnd w:id="1060"/>
            <w:bookmarkEnd w:id="1061"/>
          </w:p>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1066" w:name="_Toc46845807"/>
            <w:bookmarkStart w:id="1067" w:name="_Toc51147902"/>
            <w:r>
              <w:rPr>
                <w:rFonts w:ascii="Times New Roman" w:hAnsi="Times New Roman" w:hint="eastAsia"/>
                <w:b w:val="0"/>
                <w:spacing w:val="0"/>
                <w:sz w:val="18"/>
                <w:szCs w:val="18"/>
              </w:rPr>
              <w:t>环境</w:t>
            </w:r>
            <w:bookmarkEnd w:id="1062"/>
            <w:bookmarkEnd w:id="1063"/>
            <w:bookmarkEnd w:id="1064"/>
            <w:bookmarkEnd w:id="1065"/>
            <w:bookmarkEnd w:id="1066"/>
            <w:bookmarkEnd w:id="1067"/>
          </w:p>
        </w:tc>
        <w:tc>
          <w:tcPr>
            <w:tcW w:w="1730" w:type="dxa"/>
            <w:tcBorders>
              <w:tl2br w:val="nil"/>
              <w:tr2bl w:val="nil"/>
            </w:tcBorders>
            <w:vAlign w:val="center"/>
          </w:tcPr>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1068" w:name="_Toc11314873"/>
            <w:bookmarkStart w:id="1069" w:name="_Toc5034"/>
            <w:bookmarkStart w:id="1070" w:name="_Toc24130696"/>
            <w:bookmarkStart w:id="1071" w:name="_Toc1531"/>
            <w:bookmarkStart w:id="1072" w:name="_Toc46845808"/>
            <w:bookmarkStart w:id="1073" w:name="_Toc51147903"/>
            <w:r>
              <w:rPr>
                <w:rFonts w:ascii="Times New Roman" w:hAnsi="Times New Roman" w:hint="eastAsia"/>
                <w:b w:val="0"/>
                <w:spacing w:val="0"/>
                <w:sz w:val="18"/>
                <w:szCs w:val="18"/>
              </w:rPr>
              <w:t>既有管线</w:t>
            </w:r>
            <w:bookmarkEnd w:id="1068"/>
            <w:bookmarkEnd w:id="1069"/>
            <w:bookmarkEnd w:id="1070"/>
            <w:bookmarkEnd w:id="1071"/>
            <w:bookmarkEnd w:id="1072"/>
            <w:bookmarkEnd w:id="1073"/>
          </w:p>
        </w:tc>
        <w:tc>
          <w:tcPr>
            <w:tcW w:w="685" w:type="dxa"/>
            <w:tcBorders>
              <w:tl2br w:val="nil"/>
              <w:tr2bl w:val="nil"/>
            </w:tcBorders>
            <w:vAlign w:val="center"/>
          </w:tcPr>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1074" w:name="_Toc11314874"/>
            <w:bookmarkStart w:id="1075" w:name="_Toc46845809"/>
            <w:bookmarkStart w:id="1076" w:name="_Toc13889"/>
            <w:bookmarkStart w:id="1077" w:name="_Toc24130697"/>
            <w:bookmarkStart w:id="1078" w:name="_Toc32167"/>
            <w:bookmarkStart w:id="1079" w:name="_Toc51147904"/>
            <w:r>
              <w:rPr>
                <w:rFonts w:ascii="宋体" w:hAnsi="宋体" w:cs="宋体" w:hint="eastAsia"/>
                <w:b w:val="0"/>
                <w:spacing w:val="0"/>
                <w:sz w:val="18"/>
                <w:szCs w:val="18"/>
              </w:rPr>
              <w:t>★</w:t>
            </w:r>
            <w:bookmarkEnd w:id="1074"/>
            <w:bookmarkEnd w:id="1075"/>
            <w:bookmarkEnd w:id="1076"/>
            <w:bookmarkEnd w:id="1077"/>
            <w:bookmarkEnd w:id="1078"/>
            <w:bookmarkEnd w:id="1079"/>
          </w:p>
        </w:tc>
        <w:tc>
          <w:tcPr>
            <w:tcW w:w="685"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5"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5"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4"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4"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4" w:type="dxa"/>
            <w:tcBorders>
              <w:tl2br w:val="nil"/>
              <w:tr2bl w:val="nil"/>
            </w:tcBorders>
            <w:vAlign w:val="center"/>
          </w:tcPr>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1080" w:name="_Toc26434"/>
            <w:bookmarkStart w:id="1081" w:name="_Toc46845810"/>
            <w:bookmarkStart w:id="1082" w:name="_Toc11314875"/>
            <w:bookmarkStart w:id="1083" w:name="_Toc14767"/>
            <w:bookmarkStart w:id="1084" w:name="_Toc24130698"/>
            <w:bookmarkStart w:id="1085" w:name="_Toc51147905"/>
            <w:r>
              <w:rPr>
                <w:rFonts w:ascii="宋体" w:hAnsi="宋体" w:cs="宋体" w:hint="eastAsia"/>
                <w:b w:val="0"/>
                <w:spacing w:val="0"/>
                <w:sz w:val="18"/>
                <w:szCs w:val="18"/>
              </w:rPr>
              <w:t>★</w:t>
            </w:r>
            <w:bookmarkEnd w:id="1080"/>
            <w:bookmarkEnd w:id="1081"/>
            <w:bookmarkEnd w:id="1082"/>
            <w:bookmarkEnd w:id="1083"/>
            <w:bookmarkEnd w:id="1084"/>
            <w:bookmarkEnd w:id="1085"/>
          </w:p>
        </w:tc>
        <w:tc>
          <w:tcPr>
            <w:tcW w:w="687"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4"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4"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4"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4"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4"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4" w:type="dxa"/>
            <w:tcBorders>
              <w:tl2br w:val="nil"/>
              <w:tr2bl w:val="nil"/>
            </w:tcBorders>
            <w:vAlign w:val="center"/>
          </w:tcPr>
          <w:p w:rsidR="001819E2" w:rsidRDefault="001819E2" w:rsidP="00FB6339">
            <w:pPr>
              <w:snapToGrid w:val="0"/>
              <w:spacing w:beforeLines="20" w:afterLines="20"/>
              <w:ind w:firstLineChars="111" w:firstLine="201"/>
              <w:jc w:val="center"/>
              <w:rPr>
                <w:b/>
                <w:bCs/>
                <w:sz w:val="18"/>
                <w:szCs w:val="18"/>
              </w:rPr>
            </w:pPr>
          </w:p>
        </w:tc>
        <w:tc>
          <w:tcPr>
            <w:tcW w:w="684" w:type="dxa"/>
            <w:tcBorders>
              <w:tl2br w:val="nil"/>
              <w:tr2bl w:val="nil"/>
            </w:tcBorders>
            <w:vAlign w:val="center"/>
          </w:tcPr>
          <w:p w:rsidR="001819E2" w:rsidRDefault="001819E2" w:rsidP="00FB6339">
            <w:pPr>
              <w:snapToGrid w:val="0"/>
              <w:spacing w:beforeLines="20" w:afterLines="20"/>
              <w:ind w:firstLineChars="111" w:firstLine="201"/>
              <w:jc w:val="center"/>
              <w:rPr>
                <w:b/>
                <w:bCs/>
                <w:sz w:val="18"/>
                <w:szCs w:val="18"/>
              </w:rPr>
            </w:pPr>
          </w:p>
        </w:tc>
        <w:tc>
          <w:tcPr>
            <w:tcW w:w="676"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r>
      <w:tr w:rsidR="001819E2">
        <w:trPr>
          <w:cantSplit/>
          <w:trHeight w:val="249"/>
          <w:jc w:val="center"/>
        </w:trPr>
        <w:tc>
          <w:tcPr>
            <w:tcW w:w="599" w:type="dxa"/>
            <w:vMerge/>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0" w:type="dxa"/>
            <w:vMerge/>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1730" w:type="dxa"/>
            <w:tcBorders>
              <w:tl2br w:val="nil"/>
              <w:tr2bl w:val="nil"/>
            </w:tcBorders>
            <w:vAlign w:val="center"/>
          </w:tcPr>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1086" w:name="_Toc46845811"/>
            <w:bookmarkStart w:id="1087" w:name="_Toc29031"/>
            <w:bookmarkStart w:id="1088" w:name="_Toc24130699"/>
            <w:bookmarkStart w:id="1089" w:name="_Toc1240"/>
            <w:bookmarkStart w:id="1090" w:name="_Toc11314876"/>
            <w:bookmarkStart w:id="1091" w:name="_Toc51147906"/>
            <w:r>
              <w:rPr>
                <w:rFonts w:ascii="Times New Roman" w:hAnsi="Times New Roman" w:hint="eastAsia"/>
                <w:b w:val="0"/>
                <w:spacing w:val="0"/>
                <w:sz w:val="18"/>
                <w:szCs w:val="18"/>
              </w:rPr>
              <w:t>既有建筑物</w:t>
            </w:r>
            <w:bookmarkEnd w:id="1086"/>
            <w:bookmarkEnd w:id="1087"/>
            <w:bookmarkEnd w:id="1088"/>
            <w:bookmarkEnd w:id="1089"/>
            <w:bookmarkEnd w:id="1090"/>
            <w:bookmarkEnd w:id="1091"/>
          </w:p>
        </w:tc>
        <w:tc>
          <w:tcPr>
            <w:tcW w:w="685" w:type="dxa"/>
            <w:tcBorders>
              <w:tl2br w:val="nil"/>
              <w:tr2bl w:val="nil"/>
            </w:tcBorders>
            <w:vAlign w:val="center"/>
          </w:tcPr>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1092" w:name="_Toc24130700"/>
            <w:bookmarkStart w:id="1093" w:name="_Toc46845812"/>
            <w:bookmarkStart w:id="1094" w:name="_Toc11378"/>
            <w:bookmarkStart w:id="1095" w:name="_Toc1291"/>
            <w:bookmarkStart w:id="1096" w:name="_Toc11314877"/>
            <w:bookmarkStart w:id="1097" w:name="_Toc51147907"/>
            <w:r>
              <w:rPr>
                <w:rFonts w:ascii="宋体" w:hAnsi="宋体" w:cs="宋体" w:hint="eastAsia"/>
                <w:b w:val="0"/>
                <w:spacing w:val="0"/>
                <w:sz w:val="18"/>
                <w:szCs w:val="18"/>
              </w:rPr>
              <w:t>★</w:t>
            </w:r>
            <w:bookmarkEnd w:id="1092"/>
            <w:bookmarkEnd w:id="1093"/>
            <w:bookmarkEnd w:id="1094"/>
            <w:bookmarkEnd w:id="1095"/>
            <w:bookmarkEnd w:id="1096"/>
            <w:bookmarkEnd w:id="1097"/>
          </w:p>
        </w:tc>
        <w:tc>
          <w:tcPr>
            <w:tcW w:w="685"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5"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5"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4" w:type="dxa"/>
            <w:tcBorders>
              <w:tl2br w:val="nil"/>
              <w:tr2bl w:val="nil"/>
            </w:tcBorders>
            <w:vAlign w:val="center"/>
          </w:tcPr>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1098" w:name="_Toc11314878"/>
            <w:bookmarkStart w:id="1099" w:name="_Toc24130701"/>
            <w:bookmarkStart w:id="1100" w:name="_Toc46845813"/>
            <w:bookmarkStart w:id="1101" w:name="_Toc15892"/>
            <w:bookmarkStart w:id="1102" w:name="_Toc24347"/>
            <w:bookmarkStart w:id="1103" w:name="_Toc51147908"/>
            <w:r>
              <w:rPr>
                <w:rFonts w:ascii="宋体" w:hAnsi="宋体" w:cs="宋体" w:hint="eastAsia"/>
                <w:b w:val="0"/>
                <w:spacing w:val="0"/>
                <w:sz w:val="18"/>
                <w:szCs w:val="18"/>
              </w:rPr>
              <w:t>★</w:t>
            </w:r>
            <w:bookmarkEnd w:id="1098"/>
            <w:bookmarkEnd w:id="1099"/>
            <w:bookmarkEnd w:id="1100"/>
            <w:bookmarkEnd w:id="1101"/>
            <w:bookmarkEnd w:id="1102"/>
            <w:bookmarkEnd w:id="1103"/>
          </w:p>
        </w:tc>
        <w:tc>
          <w:tcPr>
            <w:tcW w:w="684" w:type="dxa"/>
            <w:tcBorders>
              <w:tl2br w:val="nil"/>
              <w:tr2bl w:val="nil"/>
            </w:tcBorders>
            <w:vAlign w:val="center"/>
          </w:tcPr>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1104" w:name="_Toc17612"/>
            <w:bookmarkStart w:id="1105" w:name="_Toc11314879"/>
            <w:bookmarkStart w:id="1106" w:name="_Toc46845814"/>
            <w:bookmarkStart w:id="1107" w:name="_Toc24130702"/>
            <w:bookmarkStart w:id="1108" w:name="_Toc20578"/>
            <w:bookmarkStart w:id="1109" w:name="_Toc51147909"/>
            <w:r>
              <w:rPr>
                <w:rFonts w:ascii="宋体" w:hAnsi="宋体" w:cs="宋体" w:hint="eastAsia"/>
                <w:b w:val="0"/>
                <w:spacing w:val="0"/>
                <w:sz w:val="18"/>
                <w:szCs w:val="18"/>
              </w:rPr>
              <w:t>★</w:t>
            </w:r>
            <w:bookmarkEnd w:id="1104"/>
            <w:bookmarkEnd w:id="1105"/>
            <w:bookmarkEnd w:id="1106"/>
            <w:bookmarkEnd w:id="1107"/>
            <w:bookmarkEnd w:id="1108"/>
            <w:bookmarkEnd w:id="1109"/>
          </w:p>
        </w:tc>
        <w:tc>
          <w:tcPr>
            <w:tcW w:w="684" w:type="dxa"/>
            <w:tcBorders>
              <w:tl2br w:val="nil"/>
              <w:tr2bl w:val="nil"/>
            </w:tcBorders>
            <w:vAlign w:val="center"/>
          </w:tcPr>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1110" w:name="_Toc46845815"/>
            <w:bookmarkStart w:id="1111" w:name="_Toc16122"/>
            <w:bookmarkStart w:id="1112" w:name="_Toc721"/>
            <w:bookmarkStart w:id="1113" w:name="_Toc24130703"/>
            <w:bookmarkStart w:id="1114" w:name="_Toc11314880"/>
            <w:bookmarkStart w:id="1115" w:name="_Toc51147910"/>
            <w:r>
              <w:rPr>
                <w:rFonts w:ascii="宋体" w:hAnsi="宋体" w:cs="宋体" w:hint="eastAsia"/>
                <w:b w:val="0"/>
                <w:spacing w:val="0"/>
                <w:sz w:val="18"/>
                <w:szCs w:val="18"/>
              </w:rPr>
              <w:t>★</w:t>
            </w:r>
            <w:bookmarkEnd w:id="1110"/>
            <w:bookmarkEnd w:id="1111"/>
            <w:bookmarkEnd w:id="1112"/>
            <w:bookmarkEnd w:id="1113"/>
            <w:bookmarkEnd w:id="1114"/>
            <w:bookmarkEnd w:id="1115"/>
          </w:p>
        </w:tc>
        <w:tc>
          <w:tcPr>
            <w:tcW w:w="687"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4"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4"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4"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4"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4"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4"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4" w:type="dxa"/>
            <w:tcBorders>
              <w:tl2br w:val="nil"/>
              <w:tr2bl w:val="nil"/>
            </w:tcBorders>
            <w:vAlign w:val="center"/>
          </w:tcPr>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1116" w:name="_Toc46845816"/>
            <w:bookmarkStart w:id="1117" w:name="_Toc8675"/>
            <w:bookmarkStart w:id="1118" w:name="_Toc2729"/>
            <w:bookmarkStart w:id="1119" w:name="_Toc11314881"/>
            <w:bookmarkStart w:id="1120" w:name="_Toc24130704"/>
            <w:bookmarkStart w:id="1121" w:name="_Toc51147911"/>
            <w:r>
              <w:rPr>
                <w:rFonts w:ascii="宋体" w:hAnsi="宋体" w:cs="宋体" w:hint="eastAsia"/>
                <w:b w:val="0"/>
                <w:spacing w:val="0"/>
                <w:sz w:val="18"/>
                <w:szCs w:val="18"/>
              </w:rPr>
              <w:t>★</w:t>
            </w:r>
            <w:bookmarkEnd w:id="1116"/>
            <w:bookmarkEnd w:id="1117"/>
            <w:bookmarkEnd w:id="1118"/>
            <w:bookmarkEnd w:id="1119"/>
            <w:bookmarkEnd w:id="1120"/>
            <w:bookmarkEnd w:id="1121"/>
          </w:p>
        </w:tc>
        <w:tc>
          <w:tcPr>
            <w:tcW w:w="676"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r>
      <w:tr w:rsidR="001819E2">
        <w:trPr>
          <w:cantSplit/>
          <w:trHeight w:val="249"/>
          <w:jc w:val="center"/>
        </w:trPr>
        <w:tc>
          <w:tcPr>
            <w:tcW w:w="599" w:type="dxa"/>
            <w:vMerge/>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0" w:type="dxa"/>
            <w:vMerge/>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1730" w:type="dxa"/>
            <w:tcBorders>
              <w:tl2br w:val="nil"/>
              <w:tr2bl w:val="nil"/>
            </w:tcBorders>
            <w:vAlign w:val="center"/>
          </w:tcPr>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1122" w:name="_Toc46845817"/>
            <w:bookmarkStart w:id="1123" w:name="_Toc11314882"/>
            <w:bookmarkStart w:id="1124" w:name="_Toc24130705"/>
            <w:bookmarkStart w:id="1125" w:name="_Toc20351"/>
            <w:bookmarkStart w:id="1126" w:name="_Toc16356"/>
            <w:bookmarkStart w:id="1127" w:name="_Toc51147912"/>
            <w:r>
              <w:rPr>
                <w:rFonts w:ascii="Times New Roman" w:hAnsi="Times New Roman" w:hint="eastAsia"/>
                <w:b w:val="0"/>
                <w:spacing w:val="0"/>
                <w:sz w:val="18"/>
                <w:szCs w:val="18"/>
              </w:rPr>
              <w:t>配套设施</w:t>
            </w:r>
            <w:bookmarkEnd w:id="1122"/>
            <w:bookmarkEnd w:id="1123"/>
            <w:bookmarkEnd w:id="1124"/>
            <w:bookmarkEnd w:id="1125"/>
            <w:bookmarkEnd w:id="1126"/>
            <w:bookmarkEnd w:id="1127"/>
          </w:p>
        </w:tc>
        <w:tc>
          <w:tcPr>
            <w:tcW w:w="685" w:type="dxa"/>
            <w:tcBorders>
              <w:tl2br w:val="nil"/>
              <w:tr2bl w:val="nil"/>
            </w:tcBorders>
            <w:vAlign w:val="center"/>
          </w:tcPr>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1128" w:name="_Toc46845818"/>
            <w:bookmarkStart w:id="1129" w:name="_Toc24130706"/>
            <w:bookmarkStart w:id="1130" w:name="_Toc9107"/>
            <w:bookmarkStart w:id="1131" w:name="_Toc11314883"/>
            <w:bookmarkStart w:id="1132" w:name="_Toc31583"/>
            <w:bookmarkStart w:id="1133" w:name="_Toc51147913"/>
            <w:r>
              <w:rPr>
                <w:rFonts w:ascii="宋体" w:hAnsi="宋体" w:cs="宋体" w:hint="eastAsia"/>
                <w:b w:val="0"/>
                <w:spacing w:val="0"/>
                <w:sz w:val="18"/>
                <w:szCs w:val="18"/>
              </w:rPr>
              <w:t>★</w:t>
            </w:r>
            <w:bookmarkEnd w:id="1128"/>
            <w:bookmarkEnd w:id="1129"/>
            <w:bookmarkEnd w:id="1130"/>
            <w:bookmarkEnd w:id="1131"/>
            <w:bookmarkEnd w:id="1132"/>
            <w:bookmarkEnd w:id="1133"/>
          </w:p>
        </w:tc>
        <w:tc>
          <w:tcPr>
            <w:tcW w:w="685" w:type="dxa"/>
            <w:tcBorders>
              <w:tl2br w:val="nil"/>
              <w:tr2bl w:val="nil"/>
            </w:tcBorders>
            <w:vAlign w:val="center"/>
          </w:tcPr>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1134" w:name="_Toc24130707"/>
            <w:bookmarkStart w:id="1135" w:name="_Toc12488"/>
            <w:bookmarkStart w:id="1136" w:name="_Toc13083"/>
            <w:bookmarkStart w:id="1137" w:name="_Toc46845819"/>
            <w:bookmarkStart w:id="1138" w:name="_Toc11314884"/>
            <w:bookmarkStart w:id="1139" w:name="_Toc51147914"/>
            <w:r>
              <w:rPr>
                <w:rFonts w:ascii="宋体" w:hAnsi="宋体" w:cs="宋体" w:hint="eastAsia"/>
                <w:b w:val="0"/>
                <w:spacing w:val="0"/>
                <w:sz w:val="18"/>
                <w:szCs w:val="18"/>
              </w:rPr>
              <w:t>★</w:t>
            </w:r>
            <w:bookmarkEnd w:id="1134"/>
            <w:bookmarkEnd w:id="1135"/>
            <w:bookmarkEnd w:id="1136"/>
            <w:bookmarkEnd w:id="1137"/>
            <w:bookmarkEnd w:id="1138"/>
            <w:bookmarkEnd w:id="1139"/>
          </w:p>
        </w:tc>
        <w:tc>
          <w:tcPr>
            <w:tcW w:w="685"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5"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4" w:type="dxa"/>
            <w:tcBorders>
              <w:tl2br w:val="nil"/>
              <w:tr2bl w:val="nil"/>
            </w:tcBorders>
            <w:vAlign w:val="center"/>
          </w:tcPr>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1140" w:name="_Toc24130708"/>
            <w:bookmarkStart w:id="1141" w:name="_Toc6731"/>
            <w:bookmarkStart w:id="1142" w:name="_Toc46845820"/>
            <w:bookmarkStart w:id="1143" w:name="_Toc11314885"/>
            <w:bookmarkStart w:id="1144" w:name="_Toc19526"/>
            <w:bookmarkStart w:id="1145" w:name="_Toc51147915"/>
            <w:r>
              <w:rPr>
                <w:rFonts w:ascii="宋体" w:hAnsi="宋体" w:cs="宋体" w:hint="eastAsia"/>
                <w:b w:val="0"/>
                <w:spacing w:val="0"/>
                <w:sz w:val="18"/>
                <w:szCs w:val="18"/>
              </w:rPr>
              <w:t>★</w:t>
            </w:r>
            <w:bookmarkEnd w:id="1140"/>
            <w:bookmarkEnd w:id="1141"/>
            <w:bookmarkEnd w:id="1142"/>
            <w:bookmarkEnd w:id="1143"/>
            <w:bookmarkEnd w:id="1144"/>
            <w:bookmarkEnd w:id="1145"/>
          </w:p>
        </w:tc>
        <w:tc>
          <w:tcPr>
            <w:tcW w:w="684" w:type="dxa"/>
            <w:tcBorders>
              <w:tl2br w:val="nil"/>
              <w:tr2bl w:val="nil"/>
            </w:tcBorders>
            <w:vAlign w:val="center"/>
          </w:tcPr>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1146" w:name="_Toc21030"/>
            <w:bookmarkStart w:id="1147" w:name="_Toc24130709"/>
            <w:bookmarkStart w:id="1148" w:name="_Toc4799"/>
            <w:bookmarkStart w:id="1149" w:name="_Toc46845821"/>
            <w:bookmarkStart w:id="1150" w:name="_Toc11314886"/>
            <w:bookmarkStart w:id="1151" w:name="_Toc51147916"/>
            <w:r>
              <w:rPr>
                <w:rFonts w:ascii="宋体" w:hAnsi="宋体" w:cs="宋体" w:hint="eastAsia"/>
                <w:b w:val="0"/>
                <w:spacing w:val="0"/>
                <w:sz w:val="18"/>
                <w:szCs w:val="18"/>
              </w:rPr>
              <w:t>★</w:t>
            </w:r>
            <w:bookmarkEnd w:id="1146"/>
            <w:bookmarkEnd w:id="1147"/>
            <w:bookmarkEnd w:id="1148"/>
            <w:bookmarkEnd w:id="1149"/>
            <w:bookmarkEnd w:id="1150"/>
            <w:bookmarkEnd w:id="1151"/>
          </w:p>
        </w:tc>
        <w:tc>
          <w:tcPr>
            <w:tcW w:w="684"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7"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4"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4"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4"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4"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4"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4" w:type="dxa"/>
            <w:tcBorders>
              <w:tl2br w:val="nil"/>
              <w:tr2bl w:val="nil"/>
            </w:tcBorders>
            <w:vAlign w:val="center"/>
          </w:tcPr>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1152" w:name="_Toc24130710"/>
            <w:bookmarkStart w:id="1153" w:name="_Toc21452"/>
            <w:bookmarkStart w:id="1154" w:name="_Toc11314887"/>
            <w:bookmarkStart w:id="1155" w:name="_Toc46845822"/>
            <w:bookmarkStart w:id="1156" w:name="_Toc4712"/>
            <w:bookmarkStart w:id="1157" w:name="_Toc51147917"/>
            <w:r>
              <w:rPr>
                <w:rFonts w:ascii="宋体" w:hAnsi="宋体" w:cs="宋体" w:hint="eastAsia"/>
                <w:b w:val="0"/>
                <w:spacing w:val="0"/>
                <w:sz w:val="18"/>
                <w:szCs w:val="18"/>
              </w:rPr>
              <w:t>★</w:t>
            </w:r>
            <w:bookmarkEnd w:id="1152"/>
            <w:bookmarkEnd w:id="1153"/>
            <w:bookmarkEnd w:id="1154"/>
            <w:bookmarkEnd w:id="1155"/>
            <w:bookmarkEnd w:id="1156"/>
            <w:bookmarkEnd w:id="1157"/>
          </w:p>
        </w:tc>
        <w:tc>
          <w:tcPr>
            <w:tcW w:w="684" w:type="dxa"/>
            <w:tcBorders>
              <w:tl2br w:val="nil"/>
              <w:tr2bl w:val="nil"/>
            </w:tcBorders>
            <w:vAlign w:val="center"/>
          </w:tcPr>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1158" w:name="_Toc2861"/>
            <w:bookmarkStart w:id="1159" w:name="_Toc24130711"/>
            <w:bookmarkStart w:id="1160" w:name="_Toc46845823"/>
            <w:bookmarkStart w:id="1161" w:name="_Toc13337"/>
            <w:bookmarkStart w:id="1162" w:name="_Toc11314888"/>
            <w:bookmarkStart w:id="1163" w:name="_Toc51147918"/>
            <w:r>
              <w:rPr>
                <w:rFonts w:ascii="宋体" w:hAnsi="宋体" w:cs="宋体" w:hint="eastAsia"/>
                <w:b w:val="0"/>
                <w:spacing w:val="0"/>
                <w:sz w:val="18"/>
                <w:szCs w:val="18"/>
              </w:rPr>
              <w:t>★</w:t>
            </w:r>
            <w:bookmarkEnd w:id="1158"/>
            <w:bookmarkEnd w:id="1159"/>
            <w:bookmarkEnd w:id="1160"/>
            <w:bookmarkEnd w:id="1161"/>
            <w:bookmarkEnd w:id="1162"/>
            <w:bookmarkEnd w:id="1163"/>
          </w:p>
        </w:tc>
        <w:tc>
          <w:tcPr>
            <w:tcW w:w="676"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r>
      <w:tr w:rsidR="001819E2">
        <w:trPr>
          <w:cantSplit/>
          <w:trHeight w:val="249"/>
          <w:jc w:val="center"/>
        </w:trPr>
        <w:tc>
          <w:tcPr>
            <w:tcW w:w="599" w:type="dxa"/>
            <w:vMerge/>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0" w:type="dxa"/>
            <w:vMerge/>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1730" w:type="dxa"/>
            <w:tcBorders>
              <w:tl2br w:val="nil"/>
              <w:tr2bl w:val="nil"/>
            </w:tcBorders>
            <w:vAlign w:val="center"/>
          </w:tcPr>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1164" w:name="_Toc9905"/>
            <w:bookmarkStart w:id="1165" w:name="_Toc24130712"/>
            <w:bookmarkStart w:id="1166" w:name="_Toc11314889"/>
            <w:bookmarkStart w:id="1167" w:name="_Toc195"/>
            <w:bookmarkStart w:id="1168" w:name="_Toc46845824"/>
            <w:bookmarkStart w:id="1169" w:name="_Toc51147919"/>
            <w:r>
              <w:rPr>
                <w:rFonts w:ascii="Times New Roman" w:hAnsi="Times New Roman" w:hint="eastAsia"/>
                <w:b w:val="0"/>
                <w:spacing w:val="0"/>
                <w:sz w:val="18"/>
                <w:szCs w:val="18"/>
              </w:rPr>
              <w:t>政策与社会环境</w:t>
            </w:r>
            <w:bookmarkEnd w:id="1164"/>
            <w:bookmarkEnd w:id="1165"/>
            <w:bookmarkEnd w:id="1166"/>
            <w:bookmarkEnd w:id="1167"/>
            <w:bookmarkEnd w:id="1168"/>
            <w:bookmarkEnd w:id="1169"/>
          </w:p>
        </w:tc>
        <w:tc>
          <w:tcPr>
            <w:tcW w:w="685" w:type="dxa"/>
            <w:tcBorders>
              <w:tl2br w:val="nil"/>
              <w:tr2bl w:val="nil"/>
            </w:tcBorders>
            <w:vAlign w:val="center"/>
          </w:tcPr>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1170" w:name="_Toc24130713"/>
            <w:bookmarkStart w:id="1171" w:name="_Toc11314890"/>
            <w:bookmarkStart w:id="1172" w:name="_Toc27484"/>
            <w:bookmarkStart w:id="1173" w:name="_Toc46845825"/>
            <w:bookmarkStart w:id="1174" w:name="_Toc2628"/>
            <w:bookmarkStart w:id="1175" w:name="_Toc51147920"/>
            <w:r>
              <w:rPr>
                <w:rFonts w:ascii="宋体" w:hAnsi="宋体" w:cs="宋体" w:hint="eastAsia"/>
                <w:b w:val="0"/>
                <w:spacing w:val="0"/>
                <w:sz w:val="18"/>
                <w:szCs w:val="18"/>
              </w:rPr>
              <w:t>★</w:t>
            </w:r>
            <w:bookmarkEnd w:id="1170"/>
            <w:bookmarkEnd w:id="1171"/>
            <w:bookmarkEnd w:id="1172"/>
            <w:bookmarkEnd w:id="1173"/>
            <w:bookmarkEnd w:id="1174"/>
            <w:bookmarkEnd w:id="1175"/>
          </w:p>
        </w:tc>
        <w:tc>
          <w:tcPr>
            <w:tcW w:w="685" w:type="dxa"/>
            <w:tcBorders>
              <w:tl2br w:val="nil"/>
              <w:tr2bl w:val="nil"/>
            </w:tcBorders>
            <w:vAlign w:val="center"/>
          </w:tcPr>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1176" w:name="_Toc24130714"/>
            <w:bookmarkStart w:id="1177" w:name="_Toc11314891"/>
            <w:bookmarkStart w:id="1178" w:name="_Toc14005"/>
            <w:bookmarkStart w:id="1179" w:name="_Toc46845826"/>
            <w:bookmarkStart w:id="1180" w:name="_Toc7585"/>
            <w:bookmarkStart w:id="1181" w:name="_Toc51147921"/>
            <w:r>
              <w:rPr>
                <w:rFonts w:ascii="宋体" w:hAnsi="宋体" w:cs="宋体" w:hint="eastAsia"/>
                <w:b w:val="0"/>
                <w:spacing w:val="0"/>
                <w:sz w:val="18"/>
                <w:szCs w:val="18"/>
              </w:rPr>
              <w:t>★</w:t>
            </w:r>
            <w:bookmarkEnd w:id="1176"/>
            <w:bookmarkEnd w:id="1177"/>
            <w:bookmarkEnd w:id="1178"/>
            <w:bookmarkEnd w:id="1179"/>
            <w:bookmarkEnd w:id="1180"/>
            <w:bookmarkEnd w:id="1181"/>
          </w:p>
        </w:tc>
        <w:tc>
          <w:tcPr>
            <w:tcW w:w="685"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5"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4"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4"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4" w:type="dxa"/>
            <w:tcBorders>
              <w:tl2br w:val="nil"/>
              <w:tr2bl w:val="nil"/>
            </w:tcBorders>
            <w:vAlign w:val="center"/>
          </w:tcPr>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1182" w:name="_Toc24130715"/>
            <w:bookmarkStart w:id="1183" w:name="_Toc29744"/>
            <w:bookmarkStart w:id="1184" w:name="_Toc11314892"/>
            <w:bookmarkStart w:id="1185" w:name="_Toc20537"/>
            <w:bookmarkStart w:id="1186" w:name="_Toc46845827"/>
            <w:bookmarkStart w:id="1187" w:name="_Toc51147922"/>
            <w:r>
              <w:rPr>
                <w:rFonts w:ascii="宋体" w:hAnsi="宋体" w:cs="宋体" w:hint="eastAsia"/>
                <w:b w:val="0"/>
                <w:spacing w:val="0"/>
                <w:sz w:val="18"/>
                <w:szCs w:val="18"/>
              </w:rPr>
              <w:t>★</w:t>
            </w:r>
            <w:bookmarkEnd w:id="1182"/>
            <w:bookmarkEnd w:id="1183"/>
            <w:bookmarkEnd w:id="1184"/>
            <w:bookmarkEnd w:id="1185"/>
            <w:bookmarkEnd w:id="1186"/>
            <w:bookmarkEnd w:id="1187"/>
          </w:p>
        </w:tc>
        <w:tc>
          <w:tcPr>
            <w:tcW w:w="687"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4"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4"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4"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4"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4"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4"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4"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76"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r>
      <w:tr w:rsidR="001819E2">
        <w:trPr>
          <w:cantSplit/>
          <w:trHeight w:val="249"/>
          <w:jc w:val="center"/>
        </w:trPr>
        <w:tc>
          <w:tcPr>
            <w:tcW w:w="599" w:type="dxa"/>
            <w:vMerge/>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0" w:type="dxa"/>
            <w:vMerge/>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1730" w:type="dxa"/>
            <w:tcBorders>
              <w:tl2br w:val="nil"/>
              <w:tr2bl w:val="nil"/>
            </w:tcBorders>
            <w:vAlign w:val="center"/>
          </w:tcPr>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1188" w:name="_Toc11314893"/>
            <w:bookmarkStart w:id="1189" w:name="_Toc31254"/>
            <w:bookmarkStart w:id="1190" w:name="_Toc46845828"/>
            <w:bookmarkStart w:id="1191" w:name="_Toc24130716"/>
            <w:bookmarkStart w:id="1192" w:name="_Toc7639"/>
            <w:bookmarkStart w:id="1193" w:name="_Toc51147923"/>
            <w:r>
              <w:rPr>
                <w:rFonts w:ascii="Times New Roman" w:hAnsi="Times New Roman"/>
                <w:b w:val="0"/>
                <w:spacing w:val="0"/>
                <w:sz w:val="18"/>
                <w:szCs w:val="18"/>
              </w:rPr>
              <w:t>…</w:t>
            </w:r>
            <w:bookmarkEnd w:id="1188"/>
            <w:bookmarkEnd w:id="1189"/>
            <w:bookmarkEnd w:id="1190"/>
            <w:bookmarkEnd w:id="1191"/>
            <w:bookmarkEnd w:id="1192"/>
            <w:bookmarkEnd w:id="1193"/>
          </w:p>
        </w:tc>
        <w:tc>
          <w:tcPr>
            <w:tcW w:w="685"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5"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5"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5"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4"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4"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4"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7"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4"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4"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4"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4"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4"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4"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4"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76"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r>
      <w:tr w:rsidR="001819E2">
        <w:trPr>
          <w:cantSplit/>
          <w:trHeight w:val="249"/>
          <w:jc w:val="center"/>
        </w:trPr>
        <w:tc>
          <w:tcPr>
            <w:tcW w:w="599" w:type="dxa"/>
            <w:vMerge w:val="restart"/>
            <w:tcBorders>
              <w:tl2br w:val="nil"/>
              <w:tr2bl w:val="nil"/>
            </w:tcBorders>
            <w:vAlign w:val="center"/>
          </w:tcPr>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1194" w:name="_Toc46845829"/>
            <w:bookmarkStart w:id="1195" w:name="_Toc51147924"/>
            <w:bookmarkStart w:id="1196" w:name="_Toc11314894"/>
            <w:bookmarkStart w:id="1197" w:name="_Toc24130717"/>
            <w:bookmarkStart w:id="1198" w:name="_Toc24693"/>
            <w:bookmarkStart w:id="1199" w:name="_Toc30870"/>
            <w:r>
              <w:rPr>
                <w:rFonts w:ascii="Times New Roman" w:hAnsi="Times New Roman" w:hint="eastAsia"/>
                <w:b w:val="0"/>
                <w:spacing w:val="0"/>
                <w:sz w:val="18"/>
                <w:szCs w:val="18"/>
              </w:rPr>
              <w:t>设计</w:t>
            </w:r>
            <w:bookmarkEnd w:id="1194"/>
            <w:bookmarkEnd w:id="1195"/>
          </w:p>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1200" w:name="_Toc46845830"/>
            <w:bookmarkStart w:id="1201" w:name="_Toc51147925"/>
            <w:r>
              <w:rPr>
                <w:rFonts w:ascii="Times New Roman" w:hAnsi="Times New Roman" w:hint="eastAsia"/>
                <w:b w:val="0"/>
                <w:spacing w:val="0"/>
                <w:sz w:val="18"/>
                <w:szCs w:val="18"/>
              </w:rPr>
              <w:t>方案</w:t>
            </w:r>
            <w:bookmarkEnd w:id="1196"/>
            <w:bookmarkEnd w:id="1197"/>
            <w:bookmarkEnd w:id="1198"/>
            <w:bookmarkEnd w:id="1199"/>
            <w:bookmarkEnd w:id="1200"/>
            <w:bookmarkEnd w:id="1201"/>
          </w:p>
        </w:tc>
        <w:tc>
          <w:tcPr>
            <w:tcW w:w="2410" w:type="dxa"/>
            <w:gridSpan w:val="2"/>
            <w:tcBorders>
              <w:tl2br w:val="nil"/>
              <w:tr2bl w:val="nil"/>
            </w:tcBorders>
            <w:vAlign w:val="center"/>
          </w:tcPr>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1202" w:name="_Toc24130718"/>
            <w:bookmarkStart w:id="1203" w:name="_Toc560"/>
            <w:bookmarkStart w:id="1204" w:name="_Toc27616"/>
            <w:bookmarkStart w:id="1205" w:name="_Toc46845831"/>
            <w:bookmarkStart w:id="1206" w:name="_Toc11314895"/>
            <w:bookmarkStart w:id="1207" w:name="_Toc51147926"/>
            <w:r>
              <w:rPr>
                <w:rFonts w:ascii="Times New Roman" w:hAnsi="Times New Roman" w:hint="eastAsia"/>
                <w:b w:val="0"/>
                <w:spacing w:val="0"/>
                <w:sz w:val="18"/>
                <w:szCs w:val="18"/>
              </w:rPr>
              <w:t>设计方法</w:t>
            </w:r>
            <w:bookmarkEnd w:id="1202"/>
            <w:bookmarkEnd w:id="1203"/>
            <w:bookmarkEnd w:id="1204"/>
            <w:bookmarkEnd w:id="1205"/>
            <w:bookmarkEnd w:id="1206"/>
            <w:bookmarkEnd w:id="1207"/>
          </w:p>
        </w:tc>
        <w:tc>
          <w:tcPr>
            <w:tcW w:w="685"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5"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5" w:type="dxa"/>
            <w:tcBorders>
              <w:tl2br w:val="nil"/>
              <w:tr2bl w:val="nil"/>
            </w:tcBorders>
            <w:vAlign w:val="center"/>
          </w:tcPr>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1208" w:name="_Toc29969"/>
            <w:bookmarkStart w:id="1209" w:name="_Toc46845832"/>
            <w:bookmarkStart w:id="1210" w:name="_Toc24130719"/>
            <w:bookmarkStart w:id="1211" w:name="_Toc11314896"/>
            <w:bookmarkStart w:id="1212" w:name="_Toc3767"/>
            <w:bookmarkStart w:id="1213" w:name="_Toc51147927"/>
            <w:r>
              <w:rPr>
                <w:rFonts w:ascii="宋体" w:hAnsi="宋体" w:cs="宋体" w:hint="eastAsia"/>
                <w:b w:val="0"/>
                <w:spacing w:val="0"/>
                <w:sz w:val="18"/>
                <w:szCs w:val="18"/>
              </w:rPr>
              <w:t>★</w:t>
            </w:r>
            <w:bookmarkEnd w:id="1208"/>
            <w:bookmarkEnd w:id="1209"/>
            <w:bookmarkEnd w:id="1210"/>
            <w:bookmarkEnd w:id="1211"/>
            <w:bookmarkEnd w:id="1212"/>
            <w:bookmarkEnd w:id="1213"/>
          </w:p>
        </w:tc>
        <w:tc>
          <w:tcPr>
            <w:tcW w:w="685" w:type="dxa"/>
            <w:tcBorders>
              <w:tl2br w:val="nil"/>
              <w:tr2bl w:val="nil"/>
            </w:tcBorders>
            <w:vAlign w:val="center"/>
          </w:tcPr>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1214" w:name="_Toc24130720"/>
            <w:bookmarkStart w:id="1215" w:name="_Toc15512"/>
            <w:bookmarkStart w:id="1216" w:name="_Toc5584"/>
            <w:bookmarkStart w:id="1217" w:name="_Toc11314897"/>
            <w:bookmarkStart w:id="1218" w:name="_Toc46845833"/>
            <w:bookmarkStart w:id="1219" w:name="_Toc51147928"/>
            <w:r>
              <w:rPr>
                <w:rFonts w:ascii="宋体" w:hAnsi="宋体" w:cs="宋体" w:hint="eastAsia"/>
                <w:b w:val="0"/>
                <w:spacing w:val="0"/>
                <w:sz w:val="18"/>
                <w:szCs w:val="18"/>
              </w:rPr>
              <w:t>★</w:t>
            </w:r>
            <w:bookmarkEnd w:id="1214"/>
            <w:bookmarkEnd w:id="1215"/>
            <w:bookmarkEnd w:id="1216"/>
            <w:bookmarkEnd w:id="1217"/>
            <w:bookmarkEnd w:id="1218"/>
            <w:bookmarkEnd w:id="1219"/>
          </w:p>
        </w:tc>
        <w:tc>
          <w:tcPr>
            <w:tcW w:w="684" w:type="dxa"/>
            <w:tcBorders>
              <w:tl2br w:val="nil"/>
              <w:tr2bl w:val="nil"/>
            </w:tcBorders>
            <w:vAlign w:val="center"/>
          </w:tcPr>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1220" w:name="_Toc46845834"/>
            <w:bookmarkStart w:id="1221" w:name="_Toc11314898"/>
            <w:bookmarkStart w:id="1222" w:name="_Toc24130721"/>
            <w:bookmarkStart w:id="1223" w:name="_Toc3615"/>
            <w:bookmarkStart w:id="1224" w:name="_Toc17490"/>
            <w:bookmarkStart w:id="1225" w:name="_Toc51147929"/>
            <w:r>
              <w:rPr>
                <w:rFonts w:ascii="宋体" w:hAnsi="宋体" w:cs="宋体" w:hint="eastAsia"/>
                <w:b w:val="0"/>
                <w:spacing w:val="0"/>
                <w:sz w:val="18"/>
                <w:szCs w:val="18"/>
              </w:rPr>
              <w:t>★</w:t>
            </w:r>
            <w:bookmarkEnd w:id="1220"/>
            <w:bookmarkEnd w:id="1221"/>
            <w:bookmarkEnd w:id="1222"/>
            <w:bookmarkEnd w:id="1223"/>
            <w:bookmarkEnd w:id="1224"/>
            <w:bookmarkEnd w:id="1225"/>
          </w:p>
        </w:tc>
        <w:tc>
          <w:tcPr>
            <w:tcW w:w="684" w:type="dxa"/>
            <w:tcBorders>
              <w:tl2br w:val="nil"/>
              <w:tr2bl w:val="nil"/>
            </w:tcBorders>
            <w:vAlign w:val="center"/>
          </w:tcPr>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1226" w:name="_Toc46845835"/>
            <w:bookmarkStart w:id="1227" w:name="_Toc386"/>
            <w:bookmarkStart w:id="1228" w:name="_Toc26644"/>
            <w:bookmarkStart w:id="1229" w:name="_Toc11314899"/>
            <w:bookmarkStart w:id="1230" w:name="_Toc24130722"/>
            <w:bookmarkStart w:id="1231" w:name="_Toc51147930"/>
            <w:r>
              <w:rPr>
                <w:rFonts w:ascii="宋体" w:hAnsi="宋体" w:cs="宋体" w:hint="eastAsia"/>
                <w:b w:val="0"/>
                <w:spacing w:val="0"/>
                <w:sz w:val="18"/>
                <w:szCs w:val="18"/>
              </w:rPr>
              <w:t>★</w:t>
            </w:r>
            <w:bookmarkEnd w:id="1226"/>
            <w:bookmarkEnd w:id="1227"/>
            <w:bookmarkEnd w:id="1228"/>
            <w:bookmarkEnd w:id="1229"/>
            <w:bookmarkEnd w:id="1230"/>
            <w:bookmarkEnd w:id="1231"/>
          </w:p>
        </w:tc>
        <w:tc>
          <w:tcPr>
            <w:tcW w:w="684" w:type="dxa"/>
            <w:tcBorders>
              <w:tl2br w:val="nil"/>
              <w:tr2bl w:val="nil"/>
            </w:tcBorders>
            <w:vAlign w:val="center"/>
          </w:tcPr>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1232" w:name="_Toc25835"/>
            <w:bookmarkStart w:id="1233" w:name="_Toc24130723"/>
            <w:bookmarkStart w:id="1234" w:name="_Toc3733"/>
            <w:bookmarkStart w:id="1235" w:name="_Toc46845836"/>
            <w:bookmarkStart w:id="1236" w:name="_Toc11314900"/>
            <w:bookmarkStart w:id="1237" w:name="_Toc51147931"/>
            <w:r>
              <w:rPr>
                <w:rFonts w:ascii="宋体" w:hAnsi="宋体" w:cs="宋体" w:hint="eastAsia"/>
                <w:b w:val="0"/>
                <w:spacing w:val="0"/>
                <w:sz w:val="18"/>
                <w:szCs w:val="18"/>
              </w:rPr>
              <w:t>★</w:t>
            </w:r>
            <w:bookmarkEnd w:id="1232"/>
            <w:bookmarkEnd w:id="1233"/>
            <w:bookmarkEnd w:id="1234"/>
            <w:bookmarkEnd w:id="1235"/>
            <w:bookmarkEnd w:id="1236"/>
            <w:bookmarkEnd w:id="1237"/>
          </w:p>
        </w:tc>
        <w:tc>
          <w:tcPr>
            <w:tcW w:w="687"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4" w:type="dxa"/>
            <w:tcBorders>
              <w:tl2br w:val="nil"/>
              <w:tr2bl w:val="nil"/>
            </w:tcBorders>
            <w:vAlign w:val="center"/>
          </w:tcPr>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1238" w:name="_Toc11314901"/>
            <w:bookmarkStart w:id="1239" w:name="_Toc32024"/>
            <w:bookmarkStart w:id="1240" w:name="_Toc11074"/>
            <w:bookmarkStart w:id="1241" w:name="_Toc46845837"/>
            <w:bookmarkStart w:id="1242" w:name="_Toc24130724"/>
            <w:bookmarkStart w:id="1243" w:name="_Toc51147932"/>
            <w:r>
              <w:rPr>
                <w:rFonts w:ascii="宋体" w:hAnsi="宋体" w:cs="宋体" w:hint="eastAsia"/>
                <w:b w:val="0"/>
                <w:spacing w:val="0"/>
                <w:sz w:val="18"/>
                <w:szCs w:val="18"/>
              </w:rPr>
              <w:t>★</w:t>
            </w:r>
            <w:bookmarkEnd w:id="1238"/>
            <w:bookmarkEnd w:id="1239"/>
            <w:bookmarkEnd w:id="1240"/>
            <w:bookmarkEnd w:id="1241"/>
            <w:bookmarkEnd w:id="1242"/>
            <w:bookmarkEnd w:id="1243"/>
          </w:p>
        </w:tc>
        <w:tc>
          <w:tcPr>
            <w:tcW w:w="684" w:type="dxa"/>
            <w:tcBorders>
              <w:tl2br w:val="nil"/>
              <w:tr2bl w:val="nil"/>
            </w:tcBorders>
            <w:vAlign w:val="center"/>
          </w:tcPr>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1244" w:name="_Toc533"/>
            <w:bookmarkStart w:id="1245" w:name="_Toc19981"/>
            <w:bookmarkStart w:id="1246" w:name="_Toc46845838"/>
            <w:bookmarkStart w:id="1247" w:name="_Toc11314902"/>
            <w:bookmarkStart w:id="1248" w:name="_Toc24130725"/>
            <w:bookmarkStart w:id="1249" w:name="_Toc51147933"/>
            <w:r>
              <w:rPr>
                <w:rFonts w:ascii="宋体" w:hAnsi="宋体" w:cs="宋体" w:hint="eastAsia"/>
                <w:b w:val="0"/>
                <w:spacing w:val="0"/>
                <w:sz w:val="18"/>
                <w:szCs w:val="18"/>
              </w:rPr>
              <w:t>★</w:t>
            </w:r>
            <w:bookmarkEnd w:id="1244"/>
            <w:bookmarkEnd w:id="1245"/>
            <w:bookmarkEnd w:id="1246"/>
            <w:bookmarkEnd w:id="1247"/>
            <w:bookmarkEnd w:id="1248"/>
            <w:bookmarkEnd w:id="1249"/>
          </w:p>
        </w:tc>
        <w:tc>
          <w:tcPr>
            <w:tcW w:w="684" w:type="dxa"/>
            <w:tcBorders>
              <w:tl2br w:val="nil"/>
              <w:tr2bl w:val="nil"/>
            </w:tcBorders>
            <w:vAlign w:val="center"/>
          </w:tcPr>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1250" w:name="_Toc24130726"/>
            <w:bookmarkStart w:id="1251" w:name="_Toc46845839"/>
            <w:bookmarkStart w:id="1252" w:name="_Toc11431"/>
            <w:bookmarkStart w:id="1253" w:name="_Toc11314903"/>
            <w:bookmarkStart w:id="1254" w:name="_Toc7876"/>
            <w:bookmarkStart w:id="1255" w:name="_Toc51147934"/>
            <w:r>
              <w:rPr>
                <w:rFonts w:ascii="宋体" w:hAnsi="宋体" w:cs="宋体" w:hint="eastAsia"/>
                <w:b w:val="0"/>
                <w:spacing w:val="0"/>
                <w:sz w:val="18"/>
                <w:szCs w:val="18"/>
              </w:rPr>
              <w:t>★</w:t>
            </w:r>
            <w:bookmarkEnd w:id="1250"/>
            <w:bookmarkEnd w:id="1251"/>
            <w:bookmarkEnd w:id="1252"/>
            <w:bookmarkEnd w:id="1253"/>
            <w:bookmarkEnd w:id="1254"/>
            <w:bookmarkEnd w:id="1255"/>
          </w:p>
        </w:tc>
        <w:tc>
          <w:tcPr>
            <w:tcW w:w="684" w:type="dxa"/>
            <w:tcBorders>
              <w:tl2br w:val="nil"/>
              <w:tr2bl w:val="nil"/>
            </w:tcBorders>
            <w:vAlign w:val="center"/>
          </w:tcPr>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1256" w:name="_Toc18736"/>
            <w:bookmarkStart w:id="1257" w:name="_Toc26526"/>
            <w:bookmarkStart w:id="1258" w:name="_Toc24130727"/>
            <w:bookmarkStart w:id="1259" w:name="_Toc11314904"/>
            <w:bookmarkStart w:id="1260" w:name="_Toc46845840"/>
            <w:bookmarkStart w:id="1261" w:name="_Toc51147935"/>
            <w:r>
              <w:rPr>
                <w:rFonts w:ascii="宋体" w:hAnsi="宋体" w:cs="宋体" w:hint="eastAsia"/>
                <w:b w:val="0"/>
                <w:spacing w:val="0"/>
                <w:sz w:val="18"/>
                <w:szCs w:val="18"/>
              </w:rPr>
              <w:t>★</w:t>
            </w:r>
            <w:bookmarkEnd w:id="1256"/>
            <w:bookmarkEnd w:id="1257"/>
            <w:bookmarkEnd w:id="1258"/>
            <w:bookmarkEnd w:id="1259"/>
            <w:bookmarkEnd w:id="1260"/>
            <w:bookmarkEnd w:id="1261"/>
          </w:p>
        </w:tc>
        <w:tc>
          <w:tcPr>
            <w:tcW w:w="684"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4" w:type="dxa"/>
            <w:tcBorders>
              <w:tl2br w:val="nil"/>
              <w:tr2bl w:val="nil"/>
            </w:tcBorders>
            <w:vAlign w:val="center"/>
          </w:tcPr>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1262" w:name="_Toc23733"/>
            <w:bookmarkStart w:id="1263" w:name="_Toc24130728"/>
            <w:bookmarkStart w:id="1264" w:name="_Toc11314905"/>
            <w:bookmarkStart w:id="1265" w:name="_Toc4313"/>
            <w:bookmarkStart w:id="1266" w:name="_Toc46845841"/>
            <w:bookmarkStart w:id="1267" w:name="_Toc51147936"/>
            <w:r>
              <w:rPr>
                <w:rFonts w:ascii="宋体" w:hAnsi="宋体" w:cs="宋体" w:hint="eastAsia"/>
                <w:b w:val="0"/>
                <w:spacing w:val="0"/>
                <w:sz w:val="18"/>
                <w:szCs w:val="18"/>
              </w:rPr>
              <w:t>★</w:t>
            </w:r>
            <w:bookmarkEnd w:id="1262"/>
            <w:bookmarkEnd w:id="1263"/>
            <w:bookmarkEnd w:id="1264"/>
            <w:bookmarkEnd w:id="1265"/>
            <w:bookmarkEnd w:id="1266"/>
            <w:bookmarkEnd w:id="1267"/>
          </w:p>
        </w:tc>
        <w:tc>
          <w:tcPr>
            <w:tcW w:w="684" w:type="dxa"/>
            <w:tcBorders>
              <w:tl2br w:val="nil"/>
              <w:tr2bl w:val="nil"/>
            </w:tcBorders>
            <w:vAlign w:val="center"/>
          </w:tcPr>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1268" w:name="_Toc27961"/>
            <w:bookmarkStart w:id="1269" w:name="_Toc11123"/>
            <w:bookmarkStart w:id="1270" w:name="_Toc24130729"/>
            <w:bookmarkStart w:id="1271" w:name="_Toc11314906"/>
            <w:bookmarkStart w:id="1272" w:name="_Toc46845842"/>
            <w:bookmarkStart w:id="1273" w:name="_Toc51147937"/>
            <w:r>
              <w:rPr>
                <w:rFonts w:ascii="宋体" w:hAnsi="宋体" w:cs="宋体" w:hint="eastAsia"/>
                <w:b w:val="0"/>
                <w:spacing w:val="0"/>
                <w:sz w:val="18"/>
                <w:szCs w:val="18"/>
              </w:rPr>
              <w:t>★</w:t>
            </w:r>
            <w:bookmarkEnd w:id="1268"/>
            <w:bookmarkEnd w:id="1269"/>
            <w:bookmarkEnd w:id="1270"/>
            <w:bookmarkEnd w:id="1271"/>
            <w:bookmarkEnd w:id="1272"/>
            <w:bookmarkEnd w:id="1273"/>
          </w:p>
        </w:tc>
        <w:tc>
          <w:tcPr>
            <w:tcW w:w="676"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r>
      <w:tr w:rsidR="001819E2">
        <w:trPr>
          <w:cantSplit/>
          <w:trHeight w:val="249"/>
          <w:jc w:val="center"/>
        </w:trPr>
        <w:tc>
          <w:tcPr>
            <w:tcW w:w="599" w:type="dxa"/>
            <w:vMerge/>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2410" w:type="dxa"/>
            <w:gridSpan w:val="2"/>
            <w:tcBorders>
              <w:tl2br w:val="nil"/>
              <w:tr2bl w:val="nil"/>
            </w:tcBorders>
            <w:vAlign w:val="center"/>
          </w:tcPr>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1274" w:name="_Toc24130730"/>
            <w:bookmarkStart w:id="1275" w:name="_Toc11314907"/>
            <w:bookmarkStart w:id="1276" w:name="_Toc4135"/>
            <w:bookmarkStart w:id="1277" w:name="_Toc46845843"/>
            <w:bookmarkStart w:id="1278" w:name="_Toc27314"/>
            <w:bookmarkStart w:id="1279" w:name="_Toc51147938"/>
            <w:r>
              <w:rPr>
                <w:rFonts w:ascii="Times New Roman" w:hAnsi="Times New Roman" w:hint="eastAsia"/>
                <w:b w:val="0"/>
                <w:spacing w:val="0"/>
                <w:sz w:val="18"/>
                <w:szCs w:val="18"/>
              </w:rPr>
              <w:t>设计参数</w:t>
            </w:r>
            <w:bookmarkEnd w:id="1274"/>
            <w:bookmarkEnd w:id="1275"/>
            <w:bookmarkEnd w:id="1276"/>
            <w:bookmarkEnd w:id="1277"/>
            <w:bookmarkEnd w:id="1278"/>
            <w:bookmarkEnd w:id="1279"/>
          </w:p>
        </w:tc>
        <w:tc>
          <w:tcPr>
            <w:tcW w:w="685"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5"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5" w:type="dxa"/>
            <w:tcBorders>
              <w:tl2br w:val="nil"/>
              <w:tr2bl w:val="nil"/>
            </w:tcBorders>
            <w:vAlign w:val="center"/>
          </w:tcPr>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1280" w:name="_Toc7531"/>
            <w:bookmarkStart w:id="1281" w:name="_Toc18942"/>
            <w:bookmarkStart w:id="1282" w:name="_Toc11314908"/>
            <w:bookmarkStart w:id="1283" w:name="_Toc46845844"/>
            <w:bookmarkStart w:id="1284" w:name="_Toc24130731"/>
            <w:bookmarkStart w:id="1285" w:name="_Toc51147939"/>
            <w:r>
              <w:rPr>
                <w:rFonts w:ascii="宋体" w:hAnsi="宋体" w:cs="宋体" w:hint="eastAsia"/>
                <w:b w:val="0"/>
                <w:spacing w:val="0"/>
                <w:sz w:val="18"/>
                <w:szCs w:val="18"/>
              </w:rPr>
              <w:t>★</w:t>
            </w:r>
            <w:bookmarkEnd w:id="1280"/>
            <w:bookmarkEnd w:id="1281"/>
            <w:bookmarkEnd w:id="1282"/>
            <w:bookmarkEnd w:id="1283"/>
            <w:bookmarkEnd w:id="1284"/>
            <w:bookmarkEnd w:id="1285"/>
          </w:p>
        </w:tc>
        <w:tc>
          <w:tcPr>
            <w:tcW w:w="685" w:type="dxa"/>
            <w:tcBorders>
              <w:tl2br w:val="nil"/>
              <w:tr2bl w:val="nil"/>
            </w:tcBorders>
            <w:vAlign w:val="center"/>
          </w:tcPr>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1286" w:name="_Toc14873"/>
            <w:bookmarkStart w:id="1287" w:name="_Toc11314909"/>
            <w:bookmarkStart w:id="1288" w:name="_Toc24130732"/>
            <w:bookmarkStart w:id="1289" w:name="_Toc46845845"/>
            <w:bookmarkStart w:id="1290" w:name="_Toc13933"/>
            <w:bookmarkStart w:id="1291" w:name="_Toc51147940"/>
            <w:r>
              <w:rPr>
                <w:rFonts w:ascii="宋体" w:hAnsi="宋体" w:cs="宋体" w:hint="eastAsia"/>
                <w:b w:val="0"/>
                <w:spacing w:val="0"/>
                <w:sz w:val="18"/>
                <w:szCs w:val="18"/>
              </w:rPr>
              <w:t>★</w:t>
            </w:r>
            <w:bookmarkEnd w:id="1286"/>
            <w:bookmarkEnd w:id="1287"/>
            <w:bookmarkEnd w:id="1288"/>
            <w:bookmarkEnd w:id="1289"/>
            <w:bookmarkEnd w:id="1290"/>
            <w:bookmarkEnd w:id="1291"/>
          </w:p>
        </w:tc>
        <w:tc>
          <w:tcPr>
            <w:tcW w:w="684" w:type="dxa"/>
            <w:tcBorders>
              <w:tl2br w:val="nil"/>
              <w:tr2bl w:val="nil"/>
            </w:tcBorders>
            <w:vAlign w:val="center"/>
          </w:tcPr>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1292" w:name="_Toc46845846"/>
            <w:bookmarkStart w:id="1293" w:name="_Toc11314910"/>
            <w:bookmarkStart w:id="1294" w:name="_Toc28120"/>
            <w:bookmarkStart w:id="1295" w:name="_Toc24130733"/>
            <w:bookmarkStart w:id="1296" w:name="_Toc4538"/>
            <w:bookmarkStart w:id="1297" w:name="_Toc51147941"/>
            <w:r>
              <w:rPr>
                <w:rFonts w:ascii="宋体" w:hAnsi="宋体" w:cs="宋体" w:hint="eastAsia"/>
                <w:b w:val="0"/>
                <w:spacing w:val="0"/>
                <w:sz w:val="18"/>
                <w:szCs w:val="18"/>
              </w:rPr>
              <w:t>★</w:t>
            </w:r>
            <w:bookmarkEnd w:id="1292"/>
            <w:bookmarkEnd w:id="1293"/>
            <w:bookmarkEnd w:id="1294"/>
            <w:bookmarkEnd w:id="1295"/>
            <w:bookmarkEnd w:id="1296"/>
            <w:bookmarkEnd w:id="1297"/>
          </w:p>
        </w:tc>
        <w:tc>
          <w:tcPr>
            <w:tcW w:w="684" w:type="dxa"/>
            <w:tcBorders>
              <w:tl2br w:val="nil"/>
              <w:tr2bl w:val="nil"/>
            </w:tcBorders>
            <w:vAlign w:val="center"/>
          </w:tcPr>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1298" w:name="_Toc11314911"/>
            <w:bookmarkStart w:id="1299" w:name="_Toc15971"/>
            <w:bookmarkStart w:id="1300" w:name="_Toc24130734"/>
            <w:bookmarkStart w:id="1301" w:name="_Toc19401"/>
            <w:bookmarkStart w:id="1302" w:name="_Toc46845847"/>
            <w:bookmarkStart w:id="1303" w:name="_Toc51147942"/>
            <w:r>
              <w:rPr>
                <w:rFonts w:ascii="宋体" w:hAnsi="宋体" w:cs="宋体" w:hint="eastAsia"/>
                <w:b w:val="0"/>
                <w:spacing w:val="0"/>
                <w:sz w:val="18"/>
                <w:szCs w:val="18"/>
              </w:rPr>
              <w:t>★</w:t>
            </w:r>
            <w:bookmarkEnd w:id="1298"/>
            <w:bookmarkEnd w:id="1299"/>
            <w:bookmarkEnd w:id="1300"/>
            <w:bookmarkEnd w:id="1301"/>
            <w:bookmarkEnd w:id="1302"/>
            <w:bookmarkEnd w:id="1303"/>
          </w:p>
        </w:tc>
        <w:tc>
          <w:tcPr>
            <w:tcW w:w="684" w:type="dxa"/>
            <w:tcBorders>
              <w:tl2br w:val="nil"/>
              <w:tr2bl w:val="nil"/>
            </w:tcBorders>
            <w:vAlign w:val="center"/>
          </w:tcPr>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1304" w:name="_Toc11314912"/>
            <w:bookmarkStart w:id="1305" w:name="_Toc15603"/>
            <w:bookmarkStart w:id="1306" w:name="_Toc24130735"/>
            <w:bookmarkStart w:id="1307" w:name="_Toc46845848"/>
            <w:bookmarkStart w:id="1308" w:name="_Toc24973"/>
            <w:bookmarkStart w:id="1309" w:name="_Toc51147943"/>
            <w:r>
              <w:rPr>
                <w:rFonts w:ascii="宋体" w:hAnsi="宋体" w:cs="宋体" w:hint="eastAsia"/>
                <w:b w:val="0"/>
                <w:spacing w:val="0"/>
                <w:sz w:val="18"/>
                <w:szCs w:val="18"/>
              </w:rPr>
              <w:t>★</w:t>
            </w:r>
            <w:bookmarkEnd w:id="1304"/>
            <w:bookmarkEnd w:id="1305"/>
            <w:bookmarkEnd w:id="1306"/>
            <w:bookmarkEnd w:id="1307"/>
            <w:bookmarkEnd w:id="1308"/>
            <w:bookmarkEnd w:id="1309"/>
          </w:p>
        </w:tc>
        <w:tc>
          <w:tcPr>
            <w:tcW w:w="687"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4" w:type="dxa"/>
            <w:tcBorders>
              <w:tl2br w:val="nil"/>
              <w:tr2bl w:val="nil"/>
            </w:tcBorders>
            <w:vAlign w:val="center"/>
          </w:tcPr>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1310" w:name="_Toc9440"/>
            <w:bookmarkStart w:id="1311" w:name="_Toc24130736"/>
            <w:bookmarkStart w:id="1312" w:name="_Toc11314913"/>
            <w:bookmarkStart w:id="1313" w:name="_Toc46845849"/>
            <w:bookmarkStart w:id="1314" w:name="_Toc3614"/>
            <w:bookmarkStart w:id="1315" w:name="_Toc51147944"/>
            <w:r>
              <w:rPr>
                <w:rFonts w:ascii="宋体" w:hAnsi="宋体" w:cs="宋体" w:hint="eastAsia"/>
                <w:b w:val="0"/>
                <w:spacing w:val="0"/>
                <w:sz w:val="18"/>
                <w:szCs w:val="18"/>
              </w:rPr>
              <w:t>★</w:t>
            </w:r>
            <w:bookmarkEnd w:id="1310"/>
            <w:bookmarkEnd w:id="1311"/>
            <w:bookmarkEnd w:id="1312"/>
            <w:bookmarkEnd w:id="1313"/>
            <w:bookmarkEnd w:id="1314"/>
            <w:bookmarkEnd w:id="1315"/>
          </w:p>
        </w:tc>
        <w:tc>
          <w:tcPr>
            <w:tcW w:w="684" w:type="dxa"/>
            <w:tcBorders>
              <w:tl2br w:val="nil"/>
              <w:tr2bl w:val="nil"/>
            </w:tcBorders>
            <w:vAlign w:val="center"/>
          </w:tcPr>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1316" w:name="_Toc2280"/>
            <w:bookmarkStart w:id="1317" w:name="_Toc24130737"/>
            <w:bookmarkStart w:id="1318" w:name="_Toc11919"/>
            <w:bookmarkStart w:id="1319" w:name="_Toc11314914"/>
            <w:bookmarkStart w:id="1320" w:name="_Toc46845850"/>
            <w:bookmarkStart w:id="1321" w:name="_Toc51147945"/>
            <w:r>
              <w:rPr>
                <w:rFonts w:ascii="宋体" w:hAnsi="宋体" w:cs="宋体" w:hint="eastAsia"/>
                <w:b w:val="0"/>
                <w:spacing w:val="0"/>
                <w:sz w:val="18"/>
                <w:szCs w:val="18"/>
              </w:rPr>
              <w:t>★</w:t>
            </w:r>
            <w:bookmarkEnd w:id="1316"/>
            <w:bookmarkEnd w:id="1317"/>
            <w:bookmarkEnd w:id="1318"/>
            <w:bookmarkEnd w:id="1319"/>
            <w:bookmarkEnd w:id="1320"/>
            <w:bookmarkEnd w:id="1321"/>
          </w:p>
        </w:tc>
        <w:tc>
          <w:tcPr>
            <w:tcW w:w="684" w:type="dxa"/>
            <w:tcBorders>
              <w:tl2br w:val="nil"/>
              <w:tr2bl w:val="nil"/>
            </w:tcBorders>
            <w:vAlign w:val="center"/>
          </w:tcPr>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1322" w:name="_Toc46845851"/>
            <w:bookmarkStart w:id="1323" w:name="_Toc24130738"/>
            <w:bookmarkStart w:id="1324" w:name="_Toc12820"/>
            <w:bookmarkStart w:id="1325" w:name="_Toc11314915"/>
            <w:bookmarkStart w:id="1326" w:name="_Toc3843"/>
            <w:bookmarkStart w:id="1327" w:name="_Toc51147946"/>
            <w:r>
              <w:rPr>
                <w:rFonts w:ascii="宋体" w:hAnsi="宋体" w:cs="宋体" w:hint="eastAsia"/>
                <w:b w:val="0"/>
                <w:spacing w:val="0"/>
                <w:sz w:val="18"/>
                <w:szCs w:val="18"/>
              </w:rPr>
              <w:t>★</w:t>
            </w:r>
            <w:bookmarkEnd w:id="1322"/>
            <w:bookmarkEnd w:id="1323"/>
            <w:bookmarkEnd w:id="1324"/>
            <w:bookmarkEnd w:id="1325"/>
            <w:bookmarkEnd w:id="1326"/>
            <w:bookmarkEnd w:id="1327"/>
          </w:p>
        </w:tc>
        <w:tc>
          <w:tcPr>
            <w:tcW w:w="684" w:type="dxa"/>
            <w:tcBorders>
              <w:tl2br w:val="nil"/>
              <w:tr2bl w:val="nil"/>
            </w:tcBorders>
            <w:vAlign w:val="center"/>
          </w:tcPr>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1328" w:name="_Toc29050"/>
            <w:bookmarkStart w:id="1329" w:name="_Toc46845852"/>
            <w:bookmarkStart w:id="1330" w:name="_Toc11314916"/>
            <w:bookmarkStart w:id="1331" w:name="_Toc22268"/>
            <w:bookmarkStart w:id="1332" w:name="_Toc24130739"/>
            <w:bookmarkStart w:id="1333" w:name="_Toc51147947"/>
            <w:r>
              <w:rPr>
                <w:rFonts w:ascii="宋体" w:hAnsi="宋体" w:cs="宋体" w:hint="eastAsia"/>
                <w:b w:val="0"/>
                <w:spacing w:val="0"/>
                <w:sz w:val="18"/>
                <w:szCs w:val="18"/>
              </w:rPr>
              <w:t>★</w:t>
            </w:r>
            <w:bookmarkEnd w:id="1328"/>
            <w:bookmarkEnd w:id="1329"/>
            <w:bookmarkEnd w:id="1330"/>
            <w:bookmarkEnd w:id="1331"/>
            <w:bookmarkEnd w:id="1332"/>
            <w:bookmarkEnd w:id="1333"/>
          </w:p>
        </w:tc>
        <w:tc>
          <w:tcPr>
            <w:tcW w:w="684"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4" w:type="dxa"/>
            <w:tcBorders>
              <w:tl2br w:val="nil"/>
              <w:tr2bl w:val="nil"/>
            </w:tcBorders>
            <w:vAlign w:val="center"/>
          </w:tcPr>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1334" w:name="_Toc11314917"/>
            <w:bookmarkStart w:id="1335" w:name="_Toc9009"/>
            <w:bookmarkStart w:id="1336" w:name="_Toc24130740"/>
            <w:bookmarkStart w:id="1337" w:name="_Toc26187"/>
            <w:bookmarkStart w:id="1338" w:name="_Toc46845853"/>
            <w:bookmarkStart w:id="1339" w:name="_Toc51147948"/>
            <w:r>
              <w:rPr>
                <w:rFonts w:ascii="宋体" w:hAnsi="宋体" w:cs="宋体" w:hint="eastAsia"/>
                <w:b w:val="0"/>
                <w:spacing w:val="0"/>
                <w:sz w:val="18"/>
                <w:szCs w:val="18"/>
              </w:rPr>
              <w:t>★</w:t>
            </w:r>
            <w:bookmarkEnd w:id="1334"/>
            <w:bookmarkEnd w:id="1335"/>
            <w:bookmarkEnd w:id="1336"/>
            <w:bookmarkEnd w:id="1337"/>
            <w:bookmarkEnd w:id="1338"/>
            <w:bookmarkEnd w:id="1339"/>
          </w:p>
        </w:tc>
        <w:tc>
          <w:tcPr>
            <w:tcW w:w="684" w:type="dxa"/>
            <w:tcBorders>
              <w:tl2br w:val="nil"/>
              <w:tr2bl w:val="nil"/>
            </w:tcBorders>
            <w:vAlign w:val="center"/>
          </w:tcPr>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1340" w:name="_Toc7274"/>
            <w:bookmarkStart w:id="1341" w:name="_Toc11314918"/>
            <w:bookmarkStart w:id="1342" w:name="_Toc46845854"/>
            <w:bookmarkStart w:id="1343" w:name="_Toc24130741"/>
            <w:bookmarkStart w:id="1344" w:name="_Toc22778"/>
            <w:bookmarkStart w:id="1345" w:name="_Toc51147949"/>
            <w:r>
              <w:rPr>
                <w:rFonts w:ascii="宋体" w:hAnsi="宋体" w:cs="宋体" w:hint="eastAsia"/>
                <w:b w:val="0"/>
                <w:spacing w:val="0"/>
                <w:sz w:val="18"/>
                <w:szCs w:val="18"/>
              </w:rPr>
              <w:t>★</w:t>
            </w:r>
            <w:bookmarkEnd w:id="1340"/>
            <w:bookmarkEnd w:id="1341"/>
            <w:bookmarkEnd w:id="1342"/>
            <w:bookmarkEnd w:id="1343"/>
            <w:bookmarkEnd w:id="1344"/>
            <w:bookmarkEnd w:id="1345"/>
          </w:p>
        </w:tc>
        <w:tc>
          <w:tcPr>
            <w:tcW w:w="676"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r>
      <w:tr w:rsidR="001819E2">
        <w:trPr>
          <w:cantSplit/>
          <w:trHeight w:val="249"/>
          <w:jc w:val="center"/>
        </w:trPr>
        <w:tc>
          <w:tcPr>
            <w:tcW w:w="599" w:type="dxa"/>
            <w:vMerge/>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2410" w:type="dxa"/>
            <w:gridSpan w:val="2"/>
            <w:tcBorders>
              <w:tl2br w:val="nil"/>
              <w:tr2bl w:val="nil"/>
            </w:tcBorders>
            <w:vAlign w:val="center"/>
          </w:tcPr>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1346" w:name="_Toc24130742"/>
            <w:bookmarkStart w:id="1347" w:name="_Toc30864"/>
            <w:bookmarkStart w:id="1348" w:name="_Toc11314919"/>
            <w:bookmarkStart w:id="1349" w:name="_Toc3850"/>
            <w:bookmarkStart w:id="1350" w:name="_Toc46845855"/>
            <w:bookmarkStart w:id="1351" w:name="_Toc51147950"/>
            <w:r>
              <w:rPr>
                <w:rFonts w:ascii="Times New Roman" w:hAnsi="Times New Roman" w:hint="eastAsia"/>
                <w:b w:val="0"/>
                <w:spacing w:val="0"/>
                <w:sz w:val="18"/>
                <w:szCs w:val="18"/>
              </w:rPr>
              <w:t>新材料、新技术</w:t>
            </w:r>
            <w:bookmarkEnd w:id="1346"/>
            <w:bookmarkEnd w:id="1347"/>
            <w:bookmarkEnd w:id="1348"/>
            <w:bookmarkEnd w:id="1349"/>
            <w:bookmarkEnd w:id="1350"/>
            <w:bookmarkEnd w:id="1351"/>
          </w:p>
        </w:tc>
        <w:tc>
          <w:tcPr>
            <w:tcW w:w="685"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5"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5"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5"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4"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4"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4"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7"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4" w:type="dxa"/>
            <w:tcBorders>
              <w:tl2br w:val="nil"/>
              <w:tr2bl w:val="nil"/>
            </w:tcBorders>
            <w:vAlign w:val="center"/>
          </w:tcPr>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1352" w:name="_Toc29662"/>
            <w:bookmarkStart w:id="1353" w:name="_Toc24130743"/>
            <w:bookmarkStart w:id="1354" w:name="_Toc46845856"/>
            <w:bookmarkStart w:id="1355" w:name="_Toc11314920"/>
            <w:bookmarkStart w:id="1356" w:name="_Toc12976"/>
            <w:bookmarkStart w:id="1357" w:name="_Toc51147951"/>
            <w:r>
              <w:rPr>
                <w:rFonts w:ascii="宋体" w:hAnsi="宋体" w:cs="宋体" w:hint="eastAsia"/>
                <w:b w:val="0"/>
                <w:spacing w:val="0"/>
                <w:sz w:val="18"/>
                <w:szCs w:val="18"/>
              </w:rPr>
              <w:t>★</w:t>
            </w:r>
            <w:bookmarkEnd w:id="1352"/>
            <w:bookmarkEnd w:id="1353"/>
            <w:bookmarkEnd w:id="1354"/>
            <w:bookmarkEnd w:id="1355"/>
            <w:bookmarkEnd w:id="1356"/>
            <w:bookmarkEnd w:id="1357"/>
          </w:p>
        </w:tc>
        <w:tc>
          <w:tcPr>
            <w:tcW w:w="684" w:type="dxa"/>
            <w:tcBorders>
              <w:tl2br w:val="nil"/>
              <w:tr2bl w:val="nil"/>
            </w:tcBorders>
            <w:vAlign w:val="center"/>
          </w:tcPr>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1358" w:name="_Toc11314921"/>
            <w:bookmarkStart w:id="1359" w:name="_Toc26032"/>
            <w:bookmarkStart w:id="1360" w:name="_Toc23844"/>
            <w:bookmarkStart w:id="1361" w:name="_Toc24130744"/>
            <w:bookmarkStart w:id="1362" w:name="_Toc46845857"/>
            <w:bookmarkStart w:id="1363" w:name="_Toc51147952"/>
            <w:r>
              <w:rPr>
                <w:rFonts w:ascii="宋体" w:hAnsi="宋体" w:cs="宋体" w:hint="eastAsia"/>
                <w:b w:val="0"/>
                <w:spacing w:val="0"/>
                <w:sz w:val="18"/>
                <w:szCs w:val="18"/>
              </w:rPr>
              <w:t>★</w:t>
            </w:r>
            <w:bookmarkEnd w:id="1358"/>
            <w:bookmarkEnd w:id="1359"/>
            <w:bookmarkEnd w:id="1360"/>
            <w:bookmarkEnd w:id="1361"/>
            <w:bookmarkEnd w:id="1362"/>
            <w:bookmarkEnd w:id="1363"/>
          </w:p>
        </w:tc>
        <w:tc>
          <w:tcPr>
            <w:tcW w:w="684" w:type="dxa"/>
            <w:tcBorders>
              <w:tl2br w:val="nil"/>
              <w:tr2bl w:val="nil"/>
            </w:tcBorders>
            <w:vAlign w:val="center"/>
          </w:tcPr>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1364" w:name="_Toc12402"/>
            <w:bookmarkStart w:id="1365" w:name="_Toc11314922"/>
            <w:bookmarkStart w:id="1366" w:name="_Toc24130745"/>
            <w:bookmarkStart w:id="1367" w:name="_Toc25742"/>
            <w:bookmarkStart w:id="1368" w:name="_Toc46845858"/>
            <w:bookmarkStart w:id="1369" w:name="_Toc51147953"/>
            <w:r>
              <w:rPr>
                <w:rFonts w:ascii="宋体" w:hAnsi="宋体" w:cs="宋体" w:hint="eastAsia"/>
                <w:b w:val="0"/>
                <w:spacing w:val="0"/>
                <w:sz w:val="18"/>
                <w:szCs w:val="18"/>
              </w:rPr>
              <w:t>★</w:t>
            </w:r>
            <w:bookmarkEnd w:id="1364"/>
            <w:bookmarkEnd w:id="1365"/>
            <w:bookmarkEnd w:id="1366"/>
            <w:bookmarkEnd w:id="1367"/>
            <w:bookmarkEnd w:id="1368"/>
            <w:bookmarkEnd w:id="1369"/>
          </w:p>
        </w:tc>
        <w:tc>
          <w:tcPr>
            <w:tcW w:w="684" w:type="dxa"/>
            <w:tcBorders>
              <w:tl2br w:val="nil"/>
              <w:tr2bl w:val="nil"/>
            </w:tcBorders>
            <w:vAlign w:val="center"/>
          </w:tcPr>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1370" w:name="_Toc46845859"/>
            <w:bookmarkStart w:id="1371" w:name="_Toc26394"/>
            <w:bookmarkStart w:id="1372" w:name="_Toc11314923"/>
            <w:bookmarkStart w:id="1373" w:name="_Toc2890"/>
            <w:bookmarkStart w:id="1374" w:name="_Toc24130746"/>
            <w:bookmarkStart w:id="1375" w:name="_Toc51147954"/>
            <w:r>
              <w:rPr>
                <w:rFonts w:ascii="宋体" w:hAnsi="宋体" w:cs="宋体" w:hint="eastAsia"/>
                <w:b w:val="0"/>
                <w:spacing w:val="0"/>
                <w:sz w:val="18"/>
                <w:szCs w:val="18"/>
              </w:rPr>
              <w:t>★</w:t>
            </w:r>
            <w:bookmarkEnd w:id="1370"/>
            <w:bookmarkEnd w:id="1371"/>
            <w:bookmarkEnd w:id="1372"/>
            <w:bookmarkEnd w:id="1373"/>
            <w:bookmarkEnd w:id="1374"/>
            <w:bookmarkEnd w:id="1375"/>
          </w:p>
        </w:tc>
        <w:tc>
          <w:tcPr>
            <w:tcW w:w="684"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4" w:type="dxa"/>
            <w:tcBorders>
              <w:tl2br w:val="nil"/>
              <w:tr2bl w:val="nil"/>
            </w:tcBorders>
            <w:vAlign w:val="center"/>
          </w:tcPr>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1376" w:name="_Toc22423"/>
            <w:bookmarkStart w:id="1377" w:name="_Toc11331"/>
            <w:bookmarkStart w:id="1378" w:name="_Toc24130747"/>
            <w:bookmarkStart w:id="1379" w:name="_Toc11314924"/>
            <w:bookmarkStart w:id="1380" w:name="_Toc46845860"/>
            <w:bookmarkStart w:id="1381" w:name="_Toc51147955"/>
            <w:r>
              <w:rPr>
                <w:rFonts w:ascii="宋体" w:hAnsi="宋体" w:cs="宋体" w:hint="eastAsia"/>
                <w:b w:val="0"/>
                <w:spacing w:val="0"/>
                <w:sz w:val="18"/>
                <w:szCs w:val="18"/>
              </w:rPr>
              <w:t>★</w:t>
            </w:r>
            <w:bookmarkEnd w:id="1376"/>
            <w:bookmarkEnd w:id="1377"/>
            <w:bookmarkEnd w:id="1378"/>
            <w:bookmarkEnd w:id="1379"/>
            <w:bookmarkEnd w:id="1380"/>
            <w:bookmarkEnd w:id="1381"/>
          </w:p>
        </w:tc>
        <w:tc>
          <w:tcPr>
            <w:tcW w:w="684" w:type="dxa"/>
            <w:tcBorders>
              <w:tl2br w:val="nil"/>
              <w:tr2bl w:val="nil"/>
            </w:tcBorders>
            <w:vAlign w:val="center"/>
          </w:tcPr>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1382" w:name="_Toc5683"/>
            <w:bookmarkStart w:id="1383" w:name="_Toc11314925"/>
            <w:bookmarkStart w:id="1384" w:name="_Toc24130748"/>
            <w:bookmarkStart w:id="1385" w:name="_Toc19519"/>
            <w:bookmarkStart w:id="1386" w:name="_Toc46845861"/>
            <w:bookmarkStart w:id="1387" w:name="_Toc51147956"/>
            <w:r>
              <w:rPr>
                <w:rFonts w:ascii="宋体" w:hAnsi="宋体" w:cs="宋体" w:hint="eastAsia"/>
                <w:b w:val="0"/>
                <w:spacing w:val="0"/>
                <w:sz w:val="18"/>
                <w:szCs w:val="18"/>
              </w:rPr>
              <w:t>★</w:t>
            </w:r>
            <w:bookmarkEnd w:id="1382"/>
            <w:bookmarkEnd w:id="1383"/>
            <w:bookmarkEnd w:id="1384"/>
            <w:bookmarkEnd w:id="1385"/>
            <w:bookmarkEnd w:id="1386"/>
            <w:bookmarkEnd w:id="1387"/>
          </w:p>
        </w:tc>
        <w:tc>
          <w:tcPr>
            <w:tcW w:w="676"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r>
    </w:tbl>
    <w:p w:rsidR="001819E2" w:rsidRDefault="00342ED2">
      <w:pPr>
        <w:jc w:val="right"/>
      </w:pPr>
      <w:r>
        <w:rPr>
          <w:rFonts w:hint="eastAsia"/>
          <w:b/>
          <w:kern w:val="0"/>
          <w:sz w:val="24"/>
        </w:rPr>
        <w:lastRenderedPageBreak/>
        <w:t>续表</w:t>
      </w:r>
      <w:r>
        <w:rPr>
          <w:b/>
          <w:kern w:val="0"/>
          <w:sz w:val="24"/>
        </w:rPr>
        <w:t>B</w:t>
      </w:r>
      <w:r>
        <w:rPr>
          <w:rFonts w:hint="eastAsia"/>
          <w:b/>
          <w:kern w:val="0"/>
          <w:sz w:val="24"/>
        </w:rPr>
        <w:t>.0.5</w:t>
      </w:r>
    </w:p>
    <w:tbl>
      <w:tblPr>
        <w:tblW w:w="139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tblPr>
      <w:tblGrid>
        <w:gridCol w:w="599"/>
        <w:gridCol w:w="2410"/>
        <w:gridCol w:w="685"/>
        <w:gridCol w:w="685"/>
        <w:gridCol w:w="685"/>
        <w:gridCol w:w="685"/>
        <w:gridCol w:w="684"/>
        <w:gridCol w:w="684"/>
        <w:gridCol w:w="684"/>
        <w:gridCol w:w="687"/>
        <w:gridCol w:w="684"/>
        <w:gridCol w:w="684"/>
        <w:gridCol w:w="684"/>
        <w:gridCol w:w="684"/>
        <w:gridCol w:w="684"/>
        <w:gridCol w:w="684"/>
        <w:gridCol w:w="684"/>
        <w:gridCol w:w="692"/>
      </w:tblGrid>
      <w:tr w:rsidR="001819E2">
        <w:trPr>
          <w:cantSplit/>
          <w:trHeight w:val="249"/>
        </w:trPr>
        <w:tc>
          <w:tcPr>
            <w:tcW w:w="3009" w:type="dxa"/>
            <w:gridSpan w:val="2"/>
            <w:vMerge w:val="restart"/>
            <w:tcBorders>
              <w:tl2br w:val="nil"/>
              <w:tr2bl w:val="nil"/>
            </w:tcBorders>
            <w:vAlign w:val="center"/>
          </w:tcPr>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1388" w:name="_Toc46845862"/>
            <w:bookmarkStart w:id="1389" w:name="_Toc51147957"/>
            <w:r>
              <w:rPr>
                <w:rFonts w:ascii="Times New Roman" w:hAnsi="Times New Roman"/>
                <w:b w:val="0"/>
                <w:spacing w:val="0"/>
                <w:sz w:val="18"/>
                <w:szCs w:val="18"/>
              </w:rPr>
              <w:t>风险源</w:t>
            </w:r>
            <w:bookmarkEnd w:id="1388"/>
            <w:bookmarkEnd w:id="1389"/>
          </w:p>
        </w:tc>
        <w:tc>
          <w:tcPr>
            <w:tcW w:w="10959" w:type="dxa"/>
            <w:gridSpan w:val="16"/>
            <w:tcBorders>
              <w:tl2br w:val="nil"/>
              <w:tr2bl w:val="nil"/>
            </w:tcBorders>
            <w:vAlign w:val="center"/>
          </w:tcPr>
          <w:p w:rsidR="001819E2" w:rsidRDefault="00342ED2" w:rsidP="00FB6339">
            <w:pPr>
              <w:pStyle w:val="af0"/>
              <w:snapToGrid w:val="0"/>
              <w:spacing w:beforeLines="20" w:afterLines="20" w:line="240" w:lineRule="auto"/>
              <w:outlineLvl w:val="9"/>
              <w:rPr>
                <w:rFonts w:ascii="Times New Roman" w:hAnsi="Times New Roman"/>
                <w:b w:val="0"/>
                <w:spacing w:val="0"/>
                <w:sz w:val="18"/>
                <w:szCs w:val="18"/>
              </w:rPr>
            </w:pPr>
            <w:bookmarkStart w:id="1390" w:name="_Toc46845863"/>
            <w:bookmarkStart w:id="1391" w:name="_Toc51147958"/>
            <w:r>
              <w:rPr>
                <w:rFonts w:ascii="Times New Roman" w:hAnsi="Times New Roman" w:hint="eastAsia"/>
                <w:b w:val="0"/>
                <w:spacing w:val="0"/>
                <w:sz w:val="18"/>
                <w:szCs w:val="18"/>
              </w:rPr>
              <w:t>风险事件</w:t>
            </w:r>
            <w:bookmarkEnd w:id="1390"/>
            <w:bookmarkEnd w:id="1391"/>
          </w:p>
        </w:tc>
      </w:tr>
      <w:tr w:rsidR="001819E2">
        <w:trPr>
          <w:cantSplit/>
          <w:trHeight w:val="249"/>
        </w:trPr>
        <w:tc>
          <w:tcPr>
            <w:tcW w:w="3009" w:type="dxa"/>
            <w:gridSpan w:val="2"/>
            <w:vMerge/>
            <w:tcBorders>
              <w:tl2br w:val="nil"/>
              <w:tr2bl w:val="nil"/>
            </w:tcBorders>
            <w:vAlign w:val="center"/>
          </w:tcPr>
          <w:p w:rsidR="001819E2" w:rsidRDefault="001819E2" w:rsidP="00FB6339">
            <w:pPr>
              <w:pStyle w:val="af0"/>
              <w:spacing w:beforeLines="20" w:afterLines="20" w:line="240" w:lineRule="auto"/>
              <w:outlineLvl w:val="9"/>
              <w:rPr>
                <w:rFonts w:ascii="Times New Roman" w:hAnsi="Times New Roman"/>
                <w:b w:val="0"/>
                <w:spacing w:val="0"/>
                <w:sz w:val="18"/>
                <w:szCs w:val="18"/>
              </w:rPr>
            </w:pPr>
          </w:p>
        </w:tc>
        <w:tc>
          <w:tcPr>
            <w:tcW w:w="5479" w:type="dxa"/>
            <w:gridSpan w:val="8"/>
            <w:tcBorders>
              <w:tl2br w:val="nil"/>
              <w:tr2bl w:val="nil"/>
            </w:tcBorders>
            <w:vAlign w:val="center"/>
          </w:tcPr>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1392" w:name="_Toc46845864"/>
            <w:bookmarkStart w:id="1393" w:name="_Toc51147959"/>
            <w:r>
              <w:rPr>
                <w:rFonts w:ascii="Times New Roman" w:hAnsi="Times New Roman" w:hint="eastAsia"/>
                <w:b w:val="0"/>
                <w:spacing w:val="0"/>
                <w:sz w:val="18"/>
                <w:szCs w:val="18"/>
              </w:rPr>
              <w:t>总平面布置</w:t>
            </w:r>
            <w:bookmarkEnd w:id="1392"/>
            <w:bookmarkEnd w:id="1393"/>
          </w:p>
        </w:tc>
        <w:tc>
          <w:tcPr>
            <w:tcW w:w="3420" w:type="dxa"/>
            <w:gridSpan w:val="5"/>
            <w:tcBorders>
              <w:tl2br w:val="nil"/>
              <w:tr2bl w:val="nil"/>
            </w:tcBorders>
            <w:vAlign w:val="center"/>
          </w:tcPr>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1394" w:name="_Toc46845865"/>
            <w:bookmarkStart w:id="1395" w:name="_Toc51147960"/>
            <w:r>
              <w:rPr>
                <w:rFonts w:ascii="Times New Roman" w:hAnsi="Times New Roman" w:hint="eastAsia"/>
                <w:b w:val="0"/>
                <w:spacing w:val="0"/>
                <w:sz w:val="18"/>
                <w:szCs w:val="18"/>
              </w:rPr>
              <w:t>水工结构</w:t>
            </w:r>
            <w:bookmarkEnd w:id="1394"/>
            <w:bookmarkEnd w:id="1395"/>
          </w:p>
        </w:tc>
        <w:tc>
          <w:tcPr>
            <w:tcW w:w="2060" w:type="dxa"/>
            <w:gridSpan w:val="3"/>
            <w:tcBorders>
              <w:tl2br w:val="nil"/>
              <w:tr2bl w:val="nil"/>
            </w:tcBorders>
            <w:vAlign w:val="center"/>
          </w:tcPr>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1396" w:name="_Toc46845866"/>
            <w:bookmarkStart w:id="1397" w:name="_Toc51147961"/>
            <w:r>
              <w:rPr>
                <w:rFonts w:ascii="Times New Roman" w:hAnsi="Times New Roman" w:hint="eastAsia"/>
                <w:b w:val="0"/>
                <w:spacing w:val="0"/>
                <w:sz w:val="18"/>
                <w:szCs w:val="18"/>
              </w:rPr>
              <w:t>生态环境</w:t>
            </w:r>
            <w:bookmarkEnd w:id="1396"/>
            <w:bookmarkEnd w:id="1397"/>
          </w:p>
        </w:tc>
      </w:tr>
      <w:tr w:rsidR="001819E2">
        <w:trPr>
          <w:cantSplit/>
          <w:trHeight w:val="249"/>
        </w:trPr>
        <w:tc>
          <w:tcPr>
            <w:tcW w:w="3009" w:type="dxa"/>
            <w:gridSpan w:val="2"/>
            <w:vMerge/>
            <w:tcBorders>
              <w:tl2br w:val="nil"/>
              <w:tr2bl w:val="nil"/>
            </w:tcBorders>
            <w:vAlign w:val="center"/>
          </w:tcPr>
          <w:p w:rsidR="001819E2" w:rsidRDefault="001819E2" w:rsidP="00FB6339">
            <w:pPr>
              <w:pStyle w:val="af0"/>
              <w:spacing w:beforeLines="20" w:afterLines="20" w:line="240" w:lineRule="auto"/>
              <w:outlineLvl w:val="9"/>
              <w:rPr>
                <w:rFonts w:ascii="Times New Roman" w:hAnsi="Times New Roman"/>
                <w:b w:val="0"/>
                <w:spacing w:val="0"/>
                <w:sz w:val="18"/>
                <w:szCs w:val="18"/>
              </w:rPr>
            </w:pPr>
          </w:p>
        </w:tc>
        <w:tc>
          <w:tcPr>
            <w:tcW w:w="685" w:type="dxa"/>
            <w:tcBorders>
              <w:tl2br w:val="nil"/>
              <w:tr2bl w:val="nil"/>
            </w:tcBorders>
            <w:vAlign w:val="center"/>
          </w:tcPr>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1398" w:name="_Toc46845867"/>
            <w:bookmarkStart w:id="1399" w:name="_Toc51147962"/>
            <w:r>
              <w:rPr>
                <w:rFonts w:ascii="Times New Roman" w:hAnsi="Times New Roman" w:hint="eastAsia"/>
                <w:b w:val="0"/>
                <w:spacing w:val="0"/>
                <w:sz w:val="18"/>
                <w:szCs w:val="18"/>
              </w:rPr>
              <w:t>港址选择不当</w:t>
            </w:r>
            <w:bookmarkEnd w:id="1398"/>
            <w:bookmarkEnd w:id="1399"/>
          </w:p>
        </w:tc>
        <w:tc>
          <w:tcPr>
            <w:tcW w:w="685" w:type="dxa"/>
            <w:tcBorders>
              <w:tl2br w:val="nil"/>
              <w:tr2bl w:val="nil"/>
            </w:tcBorders>
            <w:vAlign w:val="center"/>
          </w:tcPr>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1400" w:name="_Toc46845868"/>
            <w:bookmarkStart w:id="1401" w:name="_Toc51147963"/>
            <w:r>
              <w:rPr>
                <w:rFonts w:ascii="Times New Roman" w:hAnsi="Times New Roman" w:hint="eastAsia"/>
                <w:b w:val="0"/>
                <w:spacing w:val="0"/>
                <w:sz w:val="18"/>
                <w:szCs w:val="18"/>
              </w:rPr>
              <w:t>建设规模不当</w:t>
            </w:r>
            <w:bookmarkEnd w:id="1400"/>
            <w:bookmarkEnd w:id="1401"/>
          </w:p>
        </w:tc>
        <w:tc>
          <w:tcPr>
            <w:tcW w:w="685" w:type="dxa"/>
            <w:tcBorders>
              <w:tl2br w:val="nil"/>
              <w:tr2bl w:val="nil"/>
            </w:tcBorders>
            <w:vAlign w:val="center"/>
          </w:tcPr>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1402" w:name="_Toc46845869"/>
            <w:bookmarkStart w:id="1403" w:name="_Toc51147964"/>
            <w:r>
              <w:rPr>
                <w:rFonts w:ascii="Times New Roman" w:hAnsi="Times New Roman" w:hint="eastAsia"/>
                <w:b w:val="0"/>
                <w:spacing w:val="0"/>
                <w:sz w:val="18"/>
                <w:szCs w:val="18"/>
              </w:rPr>
              <w:t>冲淤</w:t>
            </w:r>
            <w:bookmarkEnd w:id="1402"/>
            <w:bookmarkEnd w:id="1403"/>
          </w:p>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1404" w:name="_Toc46845870"/>
            <w:bookmarkStart w:id="1405" w:name="_Toc51147965"/>
            <w:r>
              <w:rPr>
                <w:rFonts w:ascii="Times New Roman" w:hAnsi="Times New Roman" w:hint="eastAsia"/>
                <w:b w:val="0"/>
                <w:spacing w:val="0"/>
                <w:sz w:val="18"/>
                <w:szCs w:val="18"/>
              </w:rPr>
              <w:t>严重</w:t>
            </w:r>
            <w:bookmarkEnd w:id="1404"/>
            <w:bookmarkEnd w:id="1405"/>
          </w:p>
        </w:tc>
        <w:tc>
          <w:tcPr>
            <w:tcW w:w="685" w:type="dxa"/>
            <w:tcBorders>
              <w:tl2br w:val="nil"/>
              <w:tr2bl w:val="nil"/>
            </w:tcBorders>
            <w:vAlign w:val="center"/>
          </w:tcPr>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1406" w:name="_Toc46845871"/>
            <w:bookmarkStart w:id="1407" w:name="_Toc51147966"/>
            <w:r>
              <w:rPr>
                <w:rFonts w:ascii="Times New Roman" w:hAnsi="Times New Roman" w:hint="eastAsia"/>
                <w:b w:val="0"/>
                <w:spacing w:val="0"/>
                <w:sz w:val="18"/>
                <w:szCs w:val="18"/>
              </w:rPr>
              <w:t>泊稳条件差</w:t>
            </w:r>
            <w:bookmarkEnd w:id="1406"/>
            <w:bookmarkEnd w:id="1407"/>
          </w:p>
        </w:tc>
        <w:tc>
          <w:tcPr>
            <w:tcW w:w="684" w:type="dxa"/>
            <w:tcBorders>
              <w:tl2br w:val="nil"/>
              <w:tr2bl w:val="nil"/>
            </w:tcBorders>
            <w:vAlign w:val="center"/>
          </w:tcPr>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1408" w:name="_Toc46845872"/>
            <w:bookmarkStart w:id="1409" w:name="_Toc51147967"/>
            <w:r>
              <w:rPr>
                <w:rFonts w:ascii="Times New Roman" w:hAnsi="Times New Roman" w:hint="eastAsia"/>
                <w:b w:val="0"/>
                <w:spacing w:val="0"/>
                <w:sz w:val="18"/>
                <w:szCs w:val="18"/>
              </w:rPr>
              <w:t>操船</w:t>
            </w:r>
            <w:bookmarkEnd w:id="1408"/>
            <w:bookmarkEnd w:id="1409"/>
          </w:p>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1410" w:name="_Toc46845873"/>
            <w:bookmarkStart w:id="1411" w:name="_Toc51147968"/>
            <w:r>
              <w:rPr>
                <w:rFonts w:ascii="Times New Roman" w:hAnsi="Times New Roman" w:hint="eastAsia"/>
                <w:b w:val="0"/>
                <w:spacing w:val="0"/>
                <w:sz w:val="18"/>
                <w:szCs w:val="18"/>
              </w:rPr>
              <w:t>困难</w:t>
            </w:r>
            <w:bookmarkEnd w:id="1410"/>
            <w:bookmarkEnd w:id="1411"/>
          </w:p>
        </w:tc>
        <w:tc>
          <w:tcPr>
            <w:tcW w:w="684" w:type="dxa"/>
            <w:tcBorders>
              <w:tl2br w:val="nil"/>
              <w:tr2bl w:val="nil"/>
            </w:tcBorders>
            <w:vAlign w:val="center"/>
          </w:tcPr>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1412" w:name="_Toc46845874"/>
            <w:bookmarkStart w:id="1413" w:name="_Toc51147969"/>
            <w:r>
              <w:rPr>
                <w:rFonts w:ascii="Times New Roman" w:hAnsi="Times New Roman" w:hint="eastAsia"/>
                <w:b w:val="0"/>
                <w:spacing w:val="0"/>
                <w:sz w:val="18"/>
                <w:szCs w:val="18"/>
              </w:rPr>
              <w:t>道路交通不畅</w:t>
            </w:r>
            <w:bookmarkEnd w:id="1412"/>
            <w:bookmarkEnd w:id="1413"/>
          </w:p>
        </w:tc>
        <w:tc>
          <w:tcPr>
            <w:tcW w:w="684" w:type="dxa"/>
            <w:tcBorders>
              <w:tl2br w:val="nil"/>
              <w:tr2bl w:val="nil"/>
            </w:tcBorders>
            <w:vAlign w:val="center"/>
          </w:tcPr>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1414" w:name="_Toc46845875"/>
            <w:bookmarkStart w:id="1415" w:name="_Toc51147970"/>
            <w:r>
              <w:rPr>
                <w:rFonts w:ascii="Times New Roman" w:hAnsi="Times New Roman" w:hint="eastAsia"/>
                <w:b w:val="0"/>
                <w:spacing w:val="0"/>
                <w:sz w:val="18"/>
                <w:szCs w:val="18"/>
              </w:rPr>
              <w:t>影响周边环境</w:t>
            </w:r>
            <w:bookmarkEnd w:id="1414"/>
            <w:bookmarkEnd w:id="1415"/>
          </w:p>
        </w:tc>
        <w:tc>
          <w:tcPr>
            <w:tcW w:w="687" w:type="dxa"/>
            <w:tcBorders>
              <w:tl2br w:val="nil"/>
              <w:tr2bl w:val="nil"/>
            </w:tcBorders>
            <w:vAlign w:val="center"/>
          </w:tcPr>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1416" w:name="_Toc46845876"/>
            <w:bookmarkStart w:id="1417" w:name="_Toc51147971"/>
            <w:r>
              <w:rPr>
                <w:rFonts w:ascii="Times New Roman" w:hAnsi="Times New Roman"/>
                <w:b w:val="0"/>
                <w:spacing w:val="0"/>
                <w:sz w:val="18"/>
                <w:szCs w:val="18"/>
              </w:rPr>
              <w:t>…</w:t>
            </w:r>
            <w:bookmarkEnd w:id="1416"/>
            <w:bookmarkEnd w:id="1417"/>
          </w:p>
        </w:tc>
        <w:tc>
          <w:tcPr>
            <w:tcW w:w="684" w:type="dxa"/>
            <w:tcBorders>
              <w:tl2br w:val="nil"/>
              <w:tr2bl w:val="nil"/>
            </w:tcBorders>
            <w:vAlign w:val="center"/>
          </w:tcPr>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1418" w:name="_Toc46845877"/>
            <w:bookmarkStart w:id="1419" w:name="_Toc51147972"/>
            <w:r>
              <w:rPr>
                <w:rFonts w:ascii="Times New Roman" w:hAnsi="Times New Roman" w:hint="eastAsia"/>
                <w:b w:val="0"/>
                <w:spacing w:val="0"/>
                <w:sz w:val="18"/>
                <w:szCs w:val="18"/>
              </w:rPr>
              <w:t>岸坡与地基</w:t>
            </w:r>
            <w:bookmarkEnd w:id="1418"/>
            <w:bookmarkEnd w:id="1419"/>
          </w:p>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1420" w:name="_Toc46845878"/>
            <w:bookmarkStart w:id="1421" w:name="_Toc51147973"/>
            <w:r>
              <w:rPr>
                <w:rFonts w:ascii="Times New Roman" w:hAnsi="Times New Roman" w:hint="eastAsia"/>
                <w:b w:val="0"/>
                <w:spacing w:val="0"/>
                <w:sz w:val="18"/>
                <w:szCs w:val="18"/>
              </w:rPr>
              <w:t>失稳</w:t>
            </w:r>
            <w:bookmarkEnd w:id="1420"/>
            <w:bookmarkEnd w:id="1421"/>
          </w:p>
        </w:tc>
        <w:tc>
          <w:tcPr>
            <w:tcW w:w="684" w:type="dxa"/>
            <w:tcBorders>
              <w:tl2br w:val="nil"/>
              <w:tr2bl w:val="nil"/>
            </w:tcBorders>
            <w:vAlign w:val="center"/>
          </w:tcPr>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1422" w:name="_Toc46845879"/>
            <w:bookmarkStart w:id="1423" w:name="_Toc51147974"/>
            <w:r>
              <w:rPr>
                <w:rFonts w:ascii="Times New Roman" w:hAnsi="Times New Roman" w:hint="eastAsia"/>
                <w:b w:val="0"/>
                <w:spacing w:val="0"/>
                <w:sz w:val="18"/>
                <w:szCs w:val="18"/>
              </w:rPr>
              <w:t>结构</w:t>
            </w:r>
            <w:bookmarkEnd w:id="1422"/>
            <w:bookmarkEnd w:id="1423"/>
          </w:p>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1424" w:name="_Toc46845880"/>
            <w:bookmarkStart w:id="1425" w:name="_Toc51147975"/>
            <w:r>
              <w:rPr>
                <w:rFonts w:ascii="Times New Roman" w:hAnsi="Times New Roman" w:hint="eastAsia"/>
                <w:b w:val="0"/>
                <w:spacing w:val="0"/>
                <w:sz w:val="18"/>
                <w:szCs w:val="18"/>
              </w:rPr>
              <w:t>垮塌</w:t>
            </w:r>
            <w:bookmarkEnd w:id="1424"/>
            <w:bookmarkEnd w:id="1425"/>
          </w:p>
        </w:tc>
        <w:tc>
          <w:tcPr>
            <w:tcW w:w="684" w:type="dxa"/>
            <w:tcBorders>
              <w:tl2br w:val="nil"/>
              <w:tr2bl w:val="nil"/>
            </w:tcBorders>
            <w:vAlign w:val="center"/>
          </w:tcPr>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1426" w:name="_Toc46845881"/>
            <w:bookmarkStart w:id="1427" w:name="_Toc51147976"/>
            <w:r>
              <w:rPr>
                <w:rFonts w:ascii="Times New Roman" w:hAnsi="Times New Roman" w:hint="eastAsia"/>
                <w:b w:val="0"/>
                <w:spacing w:val="0"/>
                <w:sz w:val="18"/>
                <w:szCs w:val="18"/>
              </w:rPr>
              <w:t>变形</w:t>
            </w:r>
            <w:bookmarkEnd w:id="1426"/>
            <w:bookmarkEnd w:id="1427"/>
          </w:p>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1428" w:name="_Toc46845882"/>
            <w:bookmarkStart w:id="1429" w:name="_Toc51147977"/>
            <w:r>
              <w:rPr>
                <w:rFonts w:ascii="Times New Roman" w:hAnsi="Times New Roman" w:hint="eastAsia"/>
                <w:b w:val="0"/>
                <w:spacing w:val="0"/>
                <w:sz w:val="18"/>
                <w:szCs w:val="18"/>
              </w:rPr>
              <w:t>过大</w:t>
            </w:r>
            <w:bookmarkEnd w:id="1428"/>
            <w:bookmarkEnd w:id="1429"/>
          </w:p>
        </w:tc>
        <w:tc>
          <w:tcPr>
            <w:tcW w:w="684" w:type="dxa"/>
            <w:tcBorders>
              <w:tl2br w:val="nil"/>
              <w:tr2bl w:val="nil"/>
            </w:tcBorders>
            <w:vAlign w:val="center"/>
          </w:tcPr>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1430" w:name="_Toc46845883"/>
            <w:bookmarkStart w:id="1431" w:name="_Toc51147978"/>
            <w:r>
              <w:rPr>
                <w:rFonts w:ascii="Times New Roman" w:hAnsi="Times New Roman" w:hint="eastAsia"/>
                <w:b w:val="0"/>
                <w:spacing w:val="0"/>
                <w:sz w:val="18"/>
                <w:szCs w:val="18"/>
              </w:rPr>
              <w:t>越浪</w:t>
            </w:r>
            <w:bookmarkEnd w:id="1430"/>
            <w:bookmarkEnd w:id="1431"/>
          </w:p>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1432" w:name="_Toc46845884"/>
            <w:bookmarkStart w:id="1433" w:name="_Toc51147979"/>
            <w:r>
              <w:rPr>
                <w:rFonts w:ascii="Times New Roman" w:hAnsi="Times New Roman" w:hint="eastAsia"/>
                <w:b w:val="0"/>
                <w:spacing w:val="0"/>
                <w:sz w:val="18"/>
                <w:szCs w:val="18"/>
              </w:rPr>
              <w:t>严重</w:t>
            </w:r>
            <w:bookmarkEnd w:id="1432"/>
            <w:bookmarkEnd w:id="1433"/>
          </w:p>
        </w:tc>
        <w:tc>
          <w:tcPr>
            <w:tcW w:w="684" w:type="dxa"/>
            <w:tcBorders>
              <w:tl2br w:val="nil"/>
              <w:tr2bl w:val="nil"/>
            </w:tcBorders>
            <w:vAlign w:val="center"/>
          </w:tcPr>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1434" w:name="_Toc46845885"/>
            <w:bookmarkStart w:id="1435" w:name="_Toc51147980"/>
            <w:r>
              <w:rPr>
                <w:rFonts w:ascii="Times New Roman" w:hAnsi="Times New Roman"/>
                <w:b w:val="0"/>
                <w:spacing w:val="0"/>
                <w:sz w:val="18"/>
                <w:szCs w:val="18"/>
              </w:rPr>
              <w:t>…</w:t>
            </w:r>
            <w:bookmarkEnd w:id="1434"/>
            <w:bookmarkEnd w:id="1435"/>
          </w:p>
        </w:tc>
        <w:tc>
          <w:tcPr>
            <w:tcW w:w="684" w:type="dxa"/>
            <w:tcBorders>
              <w:tl2br w:val="nil"/>
              <w:tr2bl w:val="nil"/>
            </w:tcBorders>
            <w:vAlign w:val="center"/>
          </w:tcPr>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1436" w:name="_Toc46845886"/>
            <w:bookmarkStart w:id="1437" w:name="_Toc51147981"/>
            <w:r>
              <w:rPr>
                <w:rFonts w:ascii="Times New Roman" w:hAnsi="Times New Roman" w:hint="eastAsia"/>
                <w:b w:val="0"/>
                <w:spacing w:val="0"/>
                <w:sz w:val="18"/>
                <w:szCs w:val="18"/>
              </w:rPr>
              <w:t>生态</w:t>
            </w:r>
            <w:bookmarkEnd w:id="1436"/>
            <w:bookmarkEnd w:id="1437"/>
          </w:p>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1438" w:name="_Toc46845887"/>
            <w:bookmarkStart w:id="1439" w:name="_Toc51147982"/>
            <w:r>
              <w:rPr>
                <w:rFonts w:ascii="Times New Roman" w:hAnsi="Times New Roman" w:hint="eastAsia"/>
                <w:b w:val="0"/>
                <w:spacing w:val="0"/>
                <w:sz w:val="18"/>
                <w:szCs w:val="18"/>
              </w:rPr>
              <w:t>破坏</w:t>
            </w:r>
            <w:bookmarkEnd w:id="1438"/>
            <w:bookmarkEnd w:id="1439"/>
          </w:p>
        </w:tc>
        <w:tc>
          <w:tcPr>
            <w:tcW w:w="684" w:type="dxa"/>
            <w:tcBorders>
              <w:tl2br w:val="nil"/>
              <w:tr2bl w:val="nil"/>
            </w:tcBorders>
            <w:vAlign w:val="center"/>
          </w:tcPr>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1440" w:name="_Toc46845888"/>
            <w:bookmarkStart w:id="1441" w:name="_Toc51147983"/>
            <w:r>
              <w:rPr>
                <w:rFonts w:ascii="Times New Roman" w:hAnsi="Times New Roman" w:hint="eastAsia"/>
                <w:b w:val="0"/>
                <w:spacing w:val="0"/>
                <w:sz w:val="18"/>
                <w:szCs w:val="18"/>
              </w:rPr>
              <w:t>环境</w:t>
            </w:r>
            <w:bookmarkEnd w:id="1440"/>
            <w:bookmarkEnd w:id="1441"/>
          </w:p>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1442" w:name="_Toc46845889"/>
            <w:bookmarkStart w:id="1443" w:name="_Toc51147984"/>
            <w:r>
              <w:rPr>
                <w:rFonts w:ascii="Times New Roman" w:hAnsi="Times New Roman" w:hint="eastAsia"/>
                <w:b w:val="0"/>
                <w:spacing w:val="0"/>
                <w:sz w:val="18"/>
                <w:szCs w:val="18"/>
              </w:rPr>
              <w:t>污染</w:t>
            </w:r>
            <w:bookmarkEnd w:id="1442"/>
            <w:bookmarkEnd w:id="1443"/>
          </w:p>
        </w:tc>
        <w:tc>
          <w:tcPr>
            <w:tcW w:w="692" w:type="dxa"/>
            <w:tcBorders>
              <w:tl2br w:val="nil"/>
              <w:tr2bl w:val="nil"/>
            </w:tcBorders>
            <w:vAlign w:val="center"/>
          </w:tcPr>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1444" w:name="_Toc46845890"/>
            <w:bookmarkStart w:id="1445" w:name="_Toc51147985"/>
            <w:r>
              <w:rPr>
                <w:rFonts w:ascii="Times New Roman" w:hAnsi="Times New Roman"/>
                <w:b w:val="0"/>
                <w:spacing w:val="0"/>
                <w:sz w:val="18"/>
                <w:szCs w:val="18"/>
              </w:rPr>
              <w:t>…</w:t>
            </w:r>
            <w:bookmarkEnd w:id="1444"/>
            <w:bookmarkEnd w:id="1445"/>
          </w:p>
        </w:tc>
      </w:tr>
      <w:tr w:rsidR="001819E2">
        <w:trPr>
          <w:cantSplit/>
          <w:trHeight w:val="249"/>
        </w:trPr>
        <w:tc>
          <w:tcPr>
            <w:tcW w:w="599" w:type="dxa"/>
            <w:vMerge w:val="restart"/>
            <w:tcBorders>
              <w:tl2br w:val="nil"/>
              <w:tr2bl w:val="nil"/>
            </w:tcBorders>
            <w:vAlign w:val="center"/>
          </w:tcPr>
          <w:p w:rsidR="001819E2" w:rsidRDefault="00342ED2" w:rsidP="00FB6339">
            <w:pPr>
              <w:pStyle w:val="af0"/>
              <w:snapToGrid w:val="0"/>
              <w:spacing w:beforeLines="20" w:afterLines="20" w:line="240" w:lineRule="auto"/>
              <w:outlineLvl w:val="9"/>
              <w:rPr>
                <w:rFonts w:ascii="Times New Roman" w:hAnsi="Times New Roman"/>
                <w:b w:val="0"/>
                <w:spacing w:val="0"/>
                <w:sz w:val="18"/>
                <w:szCs w:val="18"/>
              </w:rPr>
            </w:pPr>
            <w:bookmarkStart w:id="1446" w:name="_Toc46845891"/>
            <w:bookmarkStart w:id="1447" w:name="_Toc51147986"/>
            <w:r>
              <w:rPr>
                <w:rFonts w:ascii="Times New Roman" w:hAnsi="Times New Roman" w:hint="eastAsia"/>
                <w:b w:val="0"/>
                <w:spacing w:val="0"/>
                <w:sz w:val="18"/>
                <w:szCs w:val="18"/>
              </w:rPr>
              <w:t>设计</w:t>
            </w:r>
            <w:bookmarkEnd w:id="1446"/>
            <w:bookmarkEnd w:id="1447"/>
          </w:p>
          <w:p w:rsidR="001819E2" w:rsidRDefault="00342ED2" w:rsidP="00FB6339">
            <w:pPr>
              <w:pStyle w:val="af0"/>
              <w:snapToGrid w:val="0"/>
              <w:spacing w:beforeLines="20" w:afterLines="20" w:line="240" w:lineRule="auto"/>
              <w:outlineLvl w:val="9"/>
              <w:rPr>
                <w:rFonts w:ascii="Times New Roman" w:hAnsi="Times New Roman"/>
                <w:b w:val="0"/>
                <w:spacing w:val="0"/>
                <w:sz w:val="18"/>
                <w:szCs w:val="18"/>
              </w:rPr>
            </w:pPr>
            <w:bookmarkStart w:id="1448" w:name="_Toc46845892"/>
            <w:bookmarkStart w:id="1449" w:name="_Toc51147987"/>
            <w:r>
              <w:rPr>
                <w:rFonts w:ascii="Times New Roman" w:hAnsi="Times New Roman" w:hint="eastAsia"/>
                <w:b w:val="0"/>
                <w:spacing w:val="0"/>
                <w:sz w:val="18"/>
                <w:szCs w:val="18"/>
              </w:rPr>
              <w:t>方案</w:t>
            </w:r>
            <w:bookmarkEnd w:id="1448"/>
            <w:bookmarkEnd w:id="1449"/>
          </w:p>
        </w:tc>
        <w:tc>
          <w:tcPr>
            <w:tcW w:w="2410" w:type="dxa"/>
            <w:tcBorders>
              <w:tl2br w:val="nil"/>
              <w:tr2bl w:val="nil"/>
            </w:tcBorders>
            <w:vAlign w:val="center"/>
          </w:tcPr>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1450" w:name="_Toc24130749"/>
            <w:bookmarkStart w:id="1451" w:name="_Toc472"/>
            <w:bookmarkStart w:id="1452" w:name="_Toc11314926"/>
            <w:bookmarkStart w:id="1453" w:name="_Toc46845893"/>
            <w:bookmarkStart w:id="1454" w:name="_Toc23623"/>
            <w:bookmarkStart w:id="1455" w:name="_Toc51147988"/>
            <w:r>
              <w:rPr>
                <w:rFonts w:ascii="Times New Roman" w:hAnsi="Times New Roman" w:hint="eastAsia"/>
                <w:b w:val="0"/>
                <w:spacing w:val="0"/>
                <w:sz w:val="18"/>
                <w:szCs w:val="18"/>
              </w:rPr>
              <w:t>设计标准</w:t>
            </w:r>
            <w:bookmarkEnd w:id="1450"/>
            <w:bookmarkEnd w:id="1451"/>
            <w:bookmarkEnd w:id="1452"/>
            <w:bookmarkEnd w:id="1453"/>
            <w:bookmarkEnd w:id="1454"/>
            <w:bookmarkEnd w:id="1455"/>
          </w:p>
        </w:tc>
        <w:tc>
          <w:tcPr>
            <w:tcW w:w="685"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5"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5"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5" w:type="dxa"/>
            <w:tcBorders>
              <w:tl2br w:val="nil"/>
              <w:tr2bl w:val="nil"/>
            </w:tcBorders>
            <w:vAlign w:val="center"/>
          </w:tcPr>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1456" w:name="_Toc46845894"/>
            <w:bookmarkStart w:id="1457" w:name="_Toc24130750"/>
            <w:bookmarkStart w:id="1458" w:name="_Toc11314927"/>
            <w:bookmarkStart w:id="1459" w:name="_Toc365"/>
            <w:bookmarkStart w:id="1460" w:name="_Toc12839"/>
            <w:bookmarkStart w:id="1461" w:name="_Toc51147989"/>
            <w:r>
              <w:rPr>
                <w:rFonts w:ascii="宋体" w:hAnsi="宋体" w:cs="宋体" w:hint="eastAsia"/>
                <w:b w:val="0"/>
                <w:spacing w:val="0"/>
                <w:sz w:val="18"/>
                <w:szCs w:val="18"/>
              </w:rPr>
              <w:t>★</w:t>
            </w:r>
            <w:bookmarkEnd w:id="1456"/>
            <w:bookmarkEnd w:id="1457"/>
            <w:bookmarkEnd w:id="1458"/>
            <w:bookmarkEnd w:id="1459"/>
            <w:bookmarkEnd w:id="1460"/>
            <w:bookmarkEnd w:id="1461"/>
          </w:p>
        </w:tc>
        <w:tc>
          <w:tcPr>
            <w:tcW w:w="684" w:type="dxa"/>
            <w:tcBorders>
              <w:tl2br w:val="nil"/>
              <w:tr2bl w:val="nil"/>
            </w:tcBorders>
            <w:vAlign w:val="center"/>
          </w:tcPr>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1462" w:name="_Toc24130751"/>
            <w:bookmarkStart w:id="1463" w:name="_Toc23755"/>
            <w:bookmarkStart w:id="1464" w:name="_Toc20563"/>
            <w:bookmarkStart w:id="1465" w:name="_Toc46845895"/>
            <w:bookmarkStart w:id="1466" w:name="_Toc11314928"/>
            <w:bookmarkStart w:id="1467" w:name="_Toc51147990"/>
            <w:r>
              <w:rPr>
                <w:rFonts w:ascii="宋体" w:hAnsi="宋体" w:cs="宋体" w:hint="eastAsia"/>
                <w:b w:val="0"/>
                <w:spacing w:val="0"/>
                <w:sz w:val="18"/>
                <w:szCs w:val="18"/>
              </w:rPr>
              <w:t>★</w:t>
            </w:r>
            <w:bookmarkEnd w:id="1462"/>
            <w:bookmarkEnd w:id="1463"/>
            <w:bookmarkEnd w:id="1464"/>
            <w:bookmarkEnd w:id="1465"/>
            <w:bookmarkEnd w:id="1466"/>
            <w:bookmarkEnd w:id="1467"/>
          </w:p>
        </w:tc>
        <w:tc>
          <w:tcPr>
            <w:tcW w:w="684" w:type="dxa"/>
            <w:tcBorders>
              <w:tl2br w:val="nil"/>
              <w:tr2bl w:val="nil"/>
            </w:tcBorders>
            <w:vAlign w:val="center"/>
          </w:tcPr>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1468" w:name="_Toc46845896"/>
            <w:bookmarkStart w:id="1469" w:name="_Toc31521"/>
            <w:bookmarkStart w:id="1470" w:name="_Toc11314929"/>
            <w:bookmarkStart w:id="1471" w:name="_Toc23944"/>
            <w:bookmarkStart w:id="1472" w:name="_Toc24130752"/>
            <w:bookmarkStart w:id="1473" w:name="_Toc51147991"/>
            <w:r>
              <w:rPr>
                <w:rFonts w:ascii="宋体" w:hAnsi="宋体" w:cs="宋体" w:hint="eastAsia"/>
                <w:b w:val="0"/>
                <w:spacing w:val="0"/>
                <w:sz w:val="18"/>
                <w:szCs w:val="18"/>
              </w:rPr>
              <w:t>★</w:t>
            </w:r>
            <w:bookmarkEnd w:id="1468"/>
            <w:bookmarkEnd w:id="1469"/>
            <w:bookmarkEnd w:id="1470"/>
            <w:bookmarkEnd w:id="1471"/>
            <w:bookmarkEnd w:id="1472"/>
            <w:bookmarkEnd w:id="1473"/>
          </w:p>
        </w:tc>
        <w:tc>
          <w:tcPr>
            <w:tcW w:w="684" w:type="dxa"/>
            <w:tcBorders>
              <w:tl2br w:val="nil"/>
              <w:tr2bl w:val="nil"/>
            </w:tcBorders>
            <w:vAlign w:val="center"/>
          </w:tcPr>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1474" w:name="_Toc24130753"/>
            <w:bookmarkStart w:id="1475" w:name="_Toc46845897"/>
            <w:bookmarkStart w:id="1476" w:name="_Toc29416"/>
            <w:bookmarkStart w:id="1477" w:name="_Toc2313"/>
            <w:bookmarkStart w:id="1478" w:name="_Toc11314930"/>
            <w:bookmarkStart w:id="1479" w:name="_Toc51147992"/>
            <w:r>
              <w:rPr>
                <w:rFonts w:ascii="宋体" w:hAnsi="宋体" w:cs="宋体" w:hint="eastAsia"/>
                <w:b w:val="0"/>
                <w:spacing w:val="0"/>
                <w:sz w:val="18"/>
                <w:szCs w:val="18"/>
              </w:rPr>
              <w:t>★</w:t>
            </w:r>
            <w:bookmarkEnd w:id="1474"/>
            <w:bookmarkEnd w:id="1475"/>
            <w:bookmarkEnd w:id="1476"/>
            <w:bookmarkEnd w:id="1477"/>
            <w:bookmarkEnd w:id="1478"/>
            <w:bookmarkEnd w:id="1479"/>
          </w:p>
        </w:tc>
        <w:tc>
          <w:tcPr>
            <w:tcW w:w="687"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4"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4"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4" w:type="dxa"/>
            <w:tcBorders>
              <w:tl2br w:val="nil"/>
              <w:tr2bl w:val="nil"/>
            </w:tcBorders>
            <w:vAlign w:val="center"/>
          </w:tcPr>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1480" w:name="_Toc24130754"/>
            <w:bookmarkStart w:id="1481" w:name="_Toc11314931"/>
            <w:bookmarkStart w:id="1482" w:name="_Toc46845898"/>
            <w:bookmarkStart w:id="1483" w:name="_Toc9968"/>
            <w:bookmarkStart w:id="1484" w:name="_Toc11854"/>
            <w:bookmarkStart w:id="1485" w:name="_Toc51147993"/>
            <w:r>
              <w:rPr>
                <w:rFonts w:ascii="宋体" w:hAnsi="宋体" w:cs="宋体" w:hint="eastAsia"/>
                <w:b w:val="0"/>
                <w:spacing w:val="0"/>
                <w:sz w:val="18"/>
                <w:szCs w:val="18"/>
              </w:rPr>
              <w:t>★</w:t>
            </w:r>
            <w:bookmarkEnd w:id="1480"/>
            <w:bookmarkEnd w:id="1481"/>
            <w:bookmarkEnd w:id="1482"/>
            <w:bookmarkEnd w:id="1483"/>
            <w:bookmarkEnd w:id="1484"/>
            <w:bookmarkEnd w:id="1485"/>
          </w:p>
        </w:tc>
        <w:tc>
          <w:tcPr>
            <w:tcW w:w="684" w:type="dxa"/>
            <w:tcBorders>
              <w:tl2br w:val="nil"/>
              <w:tr2bl w:val="nil"/>
            </w:tcBorders>
            <w:vAlign w:val="center"/>
          </w:tcPr>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1486" w:name="_Toc24130755"/>
            <w:bookmarkStart w:id="1487" w:name="_Toc46845899"/>
            <w:bookmarkStart w:id="1488" w:name="_Toc27883"/>
            <w:bookmarkStart w:id="1489" w:name="_Toc11314932"/>
            <w:bookmarkStart w:id="1490" w:name="_Toc29778"/>
            <w:bookmarkStart w:id="1491" w:name="_Toc51147994"/>
            <w:r>
              <w:rPr>
                <w:rFonts w:ascii="宋体" w:hAnsi="宋体" w:cs="宋体" w:hint="eastAsia"/>
                <w:b w:val="0"/>
                <w:spacing w:val="0"/>
                <w:sz w:val="18"/>
                <w:szCs w:val="18"/>
              </w:rPr>
              <w:t>★</w:t>
            </w:r>
            <w:bookmarkEnd w:id="1486"/>
            <w:bookmarkEnd w:id="1487"/>
            <w:bookmarkEnd w:id="1488"/>
            <w:bookmarkEnd w:id="1489"/>
            <w:bookmarkEnd w:id="1490"/>
            <w:bookmarkEnd w:id="1491"/>
          </w:p>
        </w:tc>
        <w:tc>
          <w:tcPr>
            <w:tcW w:w="684"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4" w:type="dxa"/>
            <w:tcBorders>
              <w:tl2br w:val="nil"/>
              <w:tr2bl w:val="nil"/>
            </w:tcBorders>
            <w:vAlign w:val="center"/>
          </w:tcPr>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1492" w:name="_Toc24130756"/>
            <w:bookmarkStart w:id="1493" w:name="_Toc11314933"/>
            <w:bookmarkStart w:id="1494" w:name="_Toc6196"/>
            <w:bookmarkStart w:id="1495" w:name="_Toc46845900"/>
            <w:bookmarkStart w:id="1496" w:name="_Toc14653"/>
            <w:bookmarkStart w:id="1497" w:name="_Toc51147995"/>
            <w:r>
              <w:rPr>
                <w:rFonts w:ascii="宋体" w:hAnsi="宋体" w:cs="宋体" w:hint="eastAsia"/>
                <w:b w:val="0"/>
                <w:spacing w:val="0"/>
                <w:sz w:val="18"/>
                <w:szCs w:val="18"/>
              </w:rPr>
              <w:t>★</w:t>
            </w:r>
            <w:bookmarkEnd w:id="1492"/>
            <w:bookmarkEnd w:id="1493"/>
            <w:bookmarkEnd w:id="1494"/>
            <w:bookmarkEnd w:id="1495"/>
            <w:bookmarkEnd w:id="1496"/>
            <w:bookmarkEnd w:id="1497"/>
          </w:p>
        </w:tc>
        <w:tc>
          <w:tcPr>
            <w:tcW w:w="684" w:type="dxa"/>
            <w:tcBorders>
              <w:tl2br w:val="nil"/>
              <w:tr2bl w:val="nil"/>
            </w:tcBorders>
            <w:vAlign w:val="center"/>
          </w:tcPr>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1498" w:name="_Toc24130757"/>
            <w:bookmarkStart w:id="1499" w:name="_Toc46845901"/>
            <w:bookmarkStart w:id="1500" w:name="_Toc29787"/>
            <w:bookmarkStart w:id="1501" w:name="_Toc11314934"/>
            <w:bookmarkStart w:id="1502" w:name="_Toc15433"/>
            <w:bookmarkStart w:id="1503" w:name="_Toc51147996"/>
            <w:r>
              <w:rPr>
                <w:rFonts w:ascii="宋体" w:hAnsi="宋体" w:cs="宋体" w:hint="eastAsia"/>
                <w:b w:val="0"/>
                <w:spacing w:val="0"/>
                <w:sz w:val="18"/>
                <w:szCs w:val="18"/>
              </w:rPr>
              <w:t>★</w:t>
            </w:r>
            <w:bookmarkEnd w:id="1498"/>
            <w:bookmarkEnd w:id="1499"/>
            <w:bookmarkEnd w:id="1500"/>
            <w:bookmarkEnd w:id="1501"/>
            <w:bookmarkEnd w:id="1502"/>
            <w:bookmarkEnd w:id="1503"/>
          </w:p>
        </w:tc>
        <w:tc>
          <w:tcPr>
            <w:tcW w:w="692"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r>
      <w:tr w:rsidR="001819E2">
        <w:trPr>
          <w:cantSplit/>
          <w:trHeight w:val="249"/>
        </w:trPr>
        <w:tc>
          <w:tcPr>
            <w:tcW w:w="599" w:type="dxa"/>
            <w:vMerge/>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2410" w:type="dxa"/>
            <w:tcBorders>
              <w:tl2br w:val="nil"/>
              <w:tr2bl w:val="nil"/>
            </w:tcBorders>
            <w:vAlign w:val="center"/>
          </w:tcPr>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1504" w:name="_Toc24130758"/>
            <w:bookmarkStart w:id="1505" w:name="_Toc1229"/>
            <w:bookmarkStart w:id="1506" w:name="_Toc46845902"/>
            <w:bookmarkStart w:id="1507" w:name="_Toc11314935"/>
            <w:bookmarkStart w:id="1508" w:name="_Toc14761"/>
            <w:bookmarkStart w:id="1509" w:name="_Toc51147997"/>
            <w:r>
              <w:rPr>
                <w:rFonts w:ascii="Times New Roman" w:hAnsi="Times New Roman" w:hint="eastAsia"/>
                <w:b w:val="0"/>
                <w:spacing w:val="0"/>
                <w:sz w:val="18"/>
                <w:szCs w:val="18"/>
              </w:rPr>
              <w:t>地基基础</w:t>
            </w:r>
            <w:bookmarkEnd w:id="1504"/>
            <w:bookmarkEnd w:id="1505"/>
            <w:bookmarkEnd w:id="1506"/>
            <w:bookmarkEnd w:id="1507"/>
            <w:bookmarkEnd w:id="1508"/>
            <w:bookmarkEnd w:id="1509"/>
          </w:p>
        </w:tc>
        <w:tc>
          <w:tcPr>
            <w:tcW w:w="685"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5"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5"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5"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4"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4" w:type="dxa"/>
            <w:tcBorders>
              <w:tl2br w:val="nil"/>
              <w:tr2bl w:val="nil"/>
            </w:tcBorders>
            <w:vAlign w:val="center"/>
          </w:tcPr>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1510" w:name="_Toc24130759"/>
            <w:bookmarkStart w:id="1511" w:name="_Toc11314936"/>
            <w:bookmarkStart w:id="1512" w:name="_Toc26611"/>
            <w:bookmarkStart w:id="1513" w:name="_Toc46845903"/>
            <w:bookmarkStart w:id="1514" w:name="_Toc31273"/>
            <w:bookmarkStart w:id="1515" w:name="_Toc51147998"/>
            <w:r>
              <w:rPr>
                <w:rFonts w:ascii="宋体" w:hAnsi="宋体" w:cs="宋体" w:hint="eastAsia"/>
                <w:b w:val="0"/>
                <w:spacing w:val="0"/>
                <w:sz w:val="18"/>
                <w:szCs w:val="18"/>
              </w:rPr>
              <w:t>★</w:t>
            </w:r>
            <w:bookmarkEnd w:id="1510"/>
            <w:bookmarkEnd w:id="1511"/>
            <w:bookmarkEnd w:id="1512"/>
            <w:bookmarkEnd w:id="1513"/>
            <w:bookmarkEnd w:id="1514"/>
            <w:bookmarkEnd w:id="1515"/>
          </w:p>
        </w:tc>
        <w:tc>
          <w:tcPr>
            <w:tcW w:w="684"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7"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4" w:type="dxa"/>
            <w:tcBorders>
              <w:tl2br w:val="nil"/>
              <w:tr2bl w:val="nil"/>
            </w:tcBorders>
            <w:vAlign w:val="center"/>
          </w:tcPr>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1516" w:name="_Toc46845904"/>
            <w:bookmarkStart w:id="1517" w:name="_Toc11314937"/>
            <w:bookmarkStart w:id="1518" w:name="_Toc14210"/>
            <w:bookmarkStart w:id="1519" w:name="_Toc13066"/>
            <w:bookmarkStart w:id="1520" w:name="_Toc24130760"/>
            <w:bookmarkStart w:id="1521" w:name="_Toc51147999"/>
            <w:r>
              <w:rPr>
                <w:rFonts w:ascii="宋体" w:hAnsi="宋体" w:cs="宋体" w:hint="eastAsia"/>
                <w:b w:val="0"/>
                <w:spacing w:val="0"/>
                <w:sz w:val="18"/>
                <w:szCs w:val="18"/>
              </w:rPr>
              <w:t>★</w:t>
            </w:r>
            <w:bookmarkEnd w:id="1516"/>
            <w:bookmarkEnd w:id="1517"/>
            <w:bookmarkEnd w:id="1518"/>
            <w:bookmarkEnd w:id="1519"/>
            <w:bookmarkEnd w:id="1520"/>
            <w:bookmarkEnd w:id="1521"/>
          </w:p>
        </w:tc>
        <w:tc>
          <w:tcPr>
            <w:tcW w:w="684" w:type="dxa"/>
            <w:tcBorders>
              <w:tl2br w:val="nil"/>
              <w:tr2bl w:val="nil"/>
            </w:tcBorders>
            <w:vAlign w:val="center"/>
          </w:tcPr>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1522" w:name="_Toc11314938"/>
            <w:bookmarkStart w:id="1523" w:name="_Toc24130761"/>
            <w:bookmarkStart w:id="1524" w:name="_Toc46845905"/>
            <w:bookmarkStart w:id="1525" w:name="_Toc31367"/>
            <w:bookmarkStart w:id="1526" w:name="_Toc17540"/>
            <w:bookmarkStart w:id="1527" w:name="_Toc51148000"/>
            <w:r>
              <w:rPr>
                <w:rFonts w:ascii="宋体" w:hAnsi="宋体" w:cs="宋体" w:hint="eastAsia"/>
                <w:b w:val="0"/>
                <w:spacing w:val="0"/>
                <w:sz w:val="18"/>
                <w:szCs w:val="18"/>
              </w:rPr>
              <w:t>★</w:t>
            </w:r>
            <w:bookmarkEnd w:id="1522"/>
            <w:bookmarkEnd w:id="1523"/>
            <w:bookmarkEnd w:id="1524"/>
            <w:bookmarkEnd w:id="1525"/>
            <w:bookmarkEnd w:id="1526"/>
            <w:bookmarkEnd w:id="1527"/>
          </w:p>
        </w:tc>
        <w:tc>
          <w:tcPr>
            <w:tcW w:w="684" w:type="dxa"/>
            <w:tcBorders>
              <w:tl2br w:val="nil"/>
              <w:tr2bl w:val="nil"/>
            </w:tcBorders>
            <w:vAlign w:val="center"/>
          </w:tcPr>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1528" w:name="_Toc11314939"/>
            <w:bookmarkStart w:id="1529" w:name="_Toc26496"/>
            <w:bookmarkStart w:id="1530" w:name="_Toc1618"/>
            <w:bookmarkStart w:id="1531" w:name="_Toc46845906"/>
            <w:bookmarkStart w:id="1532" w:name="_Toc24130762"/>
            <w:bookmarkStart w:id="1533" w:name="_Toc51148001"/>
            <w:r>
              <w:rPr>
                <w:rFonts w:ascii="宋体" w:hAnsi="宋体" w:cs="宋体" w:hint="eastAsia"/>
                <w:b w:val="0"/>
                <w:spacing w:val="0"/>
                <w:sz w:val="18"/>
                <w:szCs w:val="18"/>
              </w:rPr>
              <w:t>★</w:t>
            </w:r>
            <w:bookmarkEnd w:id="1528"/>
            <w:bookmarkEnd w:id="1529"/>
            <w:bookmarkEnd w:id="1530"/>
            <w:bookmarkEnd w:id="1531"/>
            <w:bookmarkEnd w:id="1532"/>
            <w:bookmarkEnd w:id="1533"/>
          </w:p>
        </w:tc>
        <w:tc>
          <w:tcPr>
            <w:tcW w:w="684"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4"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4"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4"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92"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r>
      <w:tr w:rsidR="001819E2">
        <w:trPr>
          <w:cantSplit/>
          <w:trHeight w:val="249"/>
        </w:trPr>
        <w:tc>
          <w:tcPr>
            <w:tcW w:w="599" w:type="dxa"/>
            <w:vMerge/>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2410" w:type="dxa"/>
            <w:tcBorders>
              <w:tl2br w:val="nil"/>
              <w:tr2bl w:val="nil"/>
            </w:tcBorders>
            <w:vAlign w:val="center"/>
          </w:tcPr>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1534" w:name="_Toc24130763"/>
            <w:bookmarkStart w:id="1535" w:name="_Toc26306"/>
            <w:bookmarkStart w:id="1536" w:name="_Toc11314940"/>
            <w:bookmarkStart w:id="1537" w:name="_Toc26255"/>
            <w:bookmarkStart w:id="1538" w:name="_Toc46845907"/>
            <w:bookmarkStart w:id="1539" w:name="_Toc51148002"/>
            <w:r>
              <w:rPr>
                <w:rFonts w:ascii="Times New Roman" w:hAnsi="Times New Roman" w:hint="eastAsia"/>
                <w:b w:val="0"/>
                <w:spacing w:val="0"/>
                <w:sz w:val="18"/>
                <w:szCs w:val="18"/>
              </w:rPr>
              <w:t>总体布置</w:t>
            </w:r>
            <w:bookmarkEnd w:id="1534"/>
            <w:bookmarkEnd w:id="1535"/>
            <w:bookmarkEnd w:id="1536"/>
            <w:bookmarkEnd w:id="1537"/>
            <w:bookmarkEnd w:id="1538"/>
            <w:bookmarkEnd w:id="1539"/>
          </w:p>
        </w:tc>
        <w:tc>
          <w:tcPr>
            <w:tcW w:w="685"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5"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5" w:type="dxa"/>
            <w:tcBorders>
              <w:tl2br w:val="nil"/>
              <w:tr2bl w:val="nil"/>
            </w:tcBorders>
            <w:vAlign w:val="center"/>
          </w:tcPr>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1540" w:name="_Toc46845908"/>
            <w:bookmarkStart w:id="1541" w:name="_Toc9484"/>
            <w:bookmarkStart w:id="1542" w:name="_Toc29803"/>
            <w:bookmarkStart w:id="1543" w:name="_Toc11314941"/>
            <w:bookmarkStart w:id="1544" w:name="_Toc24130764"/>
            <w:bookmarkStart w:id="1545" w:name="_Toc51148003"/>
            <w:r>
              <w:rPr>
                <w:rFonts w:ascii="宋体" w:hAnsi="宋体" w:cs="宋体" w:hint="eastAsia"/>
                <w:b w:val="0"/>
                <w:spacing w:val="0"/>
                <w:sz w:val="18"/>
                <w:szCs w:val="18"/>
              </w:rPr>
              <w:t>★</w:t>
            </w:r>
            <w:bookmarkEnd w:id="1540"/>
            <w:bookmarkEnd w:id="1541"/>
            <w:bookmarkEnd w:id="1542"/>
            <w:bookmarkEnd w:id="1543"/>
            <w:bookmarkEnd w:id="1544"/>
            <w:bookmarkEnd w:id="1545"/>
          </w:p>
        </w:tc>
        <w:tc>
          <w:tcPr>
            <w:tcW w:w="685" w:type="dxa"/>
            <w:tcBorders>
              <w:tl2br w:val="nil"/>
              <w:tr2bl w:val="nil"/>
            </w:tcBorders>
            <w:vAlign w:val="center"/>
          </w:tcPr>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1546" w:name="_Toc24130765"/>
            <w:bookmarkStart w:id="1547" w:name="_Toc46845909"/>
            <w:bookmarkStart w:id="1548" w:name="_Toc11314942"/>
            <w:bookmarkStart w:id="1549" w:name="_Toc6127"/>
            <w:bookmarkStart w:id="1550" w:name="_Toc21202"/>
            <w:bookmarkStart w:id="1551" w:name="_Toc51148004"/>
            <w:r>
              <w:rPr>
                <w:rFonts w:ascii="宋体" w:hAnsi="宋体" w:cs="宋体" w:hint="eastAsia"/>
                <w:b w:val="0"/>
                <w:spacing w:val="0"/>
                <w:sz w:val="18"/>
                <w:szCs w:val="18"/>
              </w:rPr>
              <w:t>★</w:t>
            </w:r>
            <w:bookmarkEnd w:id="1546"/>
            <w:bookmarkEnd w:id="1547"/>
            <w:bookmarkEnd w:id="1548"/>
            <w:bookmarkEnd w:id="1549"/>
            <w:bookmarkEnd w:id="1550"/>
            <w:bookmarkEnd w:id="1551"/>
          </w:p>
        </w:tc>
        <w:tc>
          <w:tcPr>
            <w:tcW w:w="684" w:type="dxa"/>
            <w:tcBorders>
              <w:tl2br w:val="nil"/>
              <w:tr2bl w:val="nil"/>
            </w:tcBorders>
            <w:vAlign w:val="center"/>
          </w:tcPr>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1552" w:name="_Toc24130766"/>
            <w:bookmarkStart w:id="1553" w:name="_Toc11314943"/>
            <w:bookmarkStart w:id="1554" w:name="_Toc46845910"/>
            <w:bookmarkStart w:id="1555" w:name="_Toc20532"/>
            <w:bookmarkStart w:id="1556" w:name="_Toc9368"/>
            <w:bookmarkStart w:id="1557" w:name="_Toc51148005"/>
            <w:r>
              <w:rPr>
                <w:rFonts w:ascii="宋体" w:hAnsi="宋体" w:cs="宋体" w:hint="eastAsia"/>
                <w:b w:val="0"/>
                <w:spacing w:val="0"/>
                <w:sz w:val="18"/>
                <w:szCs w:val="18"/>
              </w:rPr>
              <w:t>★</w:t>
            </w:r>
            <w:bookmarkEnd w:id="1552"/>
            <w:bookmarkEnd w:id="1553"/>
            <w:bookmarkEnd w:id="1554"/>
            <w:bookmarkEnd w:id="1555"/>
            <w:bookmarkEnd w:id="1556"/>
            <w:bookmarkEnd w:id="1557"/>
          </w:p>
        </w:tc>
        <w:tc>
          <w:tcPr>
            <w:tcW w:w="684" w:type="dxa"/>
            <w:tcBorders>
              <w:tl2br w:val="nil"/>
              <w:tr2bl w:val="nil"/>
            </w:tcBorders>
            <w:vAlign w:val="center"/>
          </w:tcPr>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1558" w:name="_Toc24130767"/>
            <w:bookmarkStart w:id="1559" w:name="_Toc6535"/>
            <w:bookmarkStart w:id="1560" w:name="_Toc26123"/>
            <w:bookmarkStart w:id="1561" w:name="_Toc46845911"/>
            <w:bookmarkStart w:id="1562" w:name="_Toc11314944"/>
            <w:bookmarkStart w:id="1563" w:name="_Toc51148006"/>
            <w:r>
              <w:rPr>
                <w:rFonts w:ascii="宋体" w:hAnsi="宋体" w:cs="宋体" w:hint="eastAsia"/>
                <w:b w:val="0"/>
                <w:spacing w:val="0"/>
                <w:sz w:val="18"/>
                <w:szCs w:val="18"/>
              </w:rPr>
              <w:t>★</w:t>
            </w:r>
            <w:bookmarkEnd w:id="1558"/>
            <w:bookmarkEnd w:id="1559"/>
            <w:bookmarkEnd w:id="1560"/>
            <w:bookmarkEnd w:id="1561"/>
            <w:bookmarkEnd w:id="1562"/>
            <w:bookmarkEnd w:id="1563"/>
          </w:p>
        </w:tc>
        <w:tc>
          <w:tcPr>
            <w:tcW w:w="684" w:type="dxa"/>
            <w:tcBorders>
              <w:tl2br w:val="nil"/>
              <w:tr2bl w:val="nil"/>
            </w:tcBorders>
            <w:vAlign w:val="center"/>
          </w:tcPr>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1564" w:name="_Toc46845912"/>
            <w:bookmarkStart w:id="1565" w:name="_Toc11314945"/>
            <w:bookmarkStart w:id="1566" w:name="_Toc21568"/>
            <w:bookmarkStart w:id="1567" w:name="_Toc24130768"/>
            <w:bookmarkStart w:id="1568" w:name="_Toc10343"/>
            <w:bookmarkStart w:id="1569" w:name="_Toc51148007"/>
            <w:r>
              <w:rPr>
                <w:rFonts w:ascii="宋体" w:hAnsi="宋体" w:cs="宋体" w:hint="eastAsia"/>
                <w:b w:val="0"/>
                <w:spacing w:val="0"/>
                <w:sz w:val="18"/>
                <w:szCs w:val="18"/>
              </w:rPr>
              <w:t>★</w:t>
            </w:r>
            <w:bookmarkEnd w:id="1564"/>
            <w:bookmarkEnd w:id="1565"/>
            <w:bookmarkEnd w:id="1566"/>
            <w:bookmarkEnd w:id="1567"/>
            <w:bookmarkEnd w:id="1568"/>
            <w:bookmarkEnd w:id="1569"/>
          </w:p>
        </w:tc>
        <w:tc>
          <w:tcPr>
            <w:tcW w:w="687"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4"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4"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4"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4" w:type="dxa"/>
            <w:tcBorders>
              <w:tl2br w:val="nil"/>
              <w:tr2bl w:val="nil"/>
            </w:tcBorders>
            <w:vAlign w:val="center"/>
          </w:tcPr>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1570" w:name="_Toc24130769"/>
            <w:bookmarkStart w:id="1571" w:name="_Toc11314946"/>
            <w:bookmarkStart w:id="1572" w:name="_Toc30563"/>
            <w:bookmarkStart w:id="1573" w:name="_Toc28012"/>
            <w:bookmarkStart w:id="1574" w:name="_Toc46845913"/>
            <w:bookmarkStart w:id="1575" w:name="_Toc51148008"/>
            <w:r>
              <w:rPr>
                <w:rFonts w:ascii="宋体" w:hAnsi="宋体" w:cs="宋体" w:hint="eastAsia"/>
                <w:b w:val="0"/>
                <w:spacing w:val="0"/>
                <w:sz w:val="18"/>
                <w:szCs w:val="18"/>
              </w:rPr>
              <w:t>★</w:t>
            </w:r>
            <w:bookmarkEnd w:id="1570"/>
            <w:bookmarkEnd w:id="1571"/>
            <w:bookmarkEnd w:id="1572"/>
            <w:bookmarkEnd w:id="1573"/>
            <w:bookmarkEnd w:id="1574"/>
            <w:bookmarkEnd w:id="1575"/>
          </w:p>
        </w:tc>
        <w:tc>
          <w:tcPr>
            <w:tcW w:w="684"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4" w:type="dxa"/>
            <w:tcBorders>
              <w:tl2br w:val="nil"/>
              <w:tr2bl w:val="nil"/>
            </w:tcBorders>
            <w:vAlign w:val="center"/>
          </w:tcPr>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1576" w:name="_Toc3560"/>
            <w:bookmarkStart w:id="1577" w:name="_Toc22882"/>
            <w:bookmarkStart w:id="1578" w:name="_Toc24130770"/>
            <w:bookmarkStart w:id="1579" w:name="_Toc11314947"/>
            <w:bookmarkStart w:id="1580" w:name="_Toc46845914"/>
            <w:bookmarkStart w:id="1581" w:name="_Toc51148009"/>
            <w:r>
              <w:rPr>
                <w:rFonts w:ascii="宋体" w:hAnsi="宋体" w:cs="宋体" w:hint="eastAsia"/>
                <w:b w:val="0"/>
                <w:spacing w:val="0"/>
                <w:sz w:val="18"/>
                <w:szCs w:val="18"/>
              </w:rPr>
              <w:t>★</w:t>
            </w:r>
            <w:bookmarkEnd w:id="1576"/>
            <w:bookmarkEnd w:id="1577"/>
            <w:bookmarkEnd w:id="1578"/>
            <w:bookmarkEnd w:id="1579"/>
            <w:bookmarkEnd w:id="1580"/>
            <w:bookmarkEnd w:id="1581"/>
          </w:p>
        </w:tc>
        <w:tc>
          <w:tcPr>
            <w:tcW w:w="684" w:type="dxa"/>
            <w:tcBorders>
              <w:tl2br w:val="nil"/>
              <w:tr2bl w:val="nil"/>
            </w:tcBorders>
            <w:vAlign w:val="center"/>
          </w:tcPr>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1582" w:name="_Toc46845915"/>
            <w:bookmarkStart w:id="1583" w:name="_Toc24130771"/>
            <w:bookmarkStart w:id="1584" w:name="_Toc11314948"/>
            <w:bookmarkStart w:id="1585" w:name="_Toc12029"/>
            <w:bookmarkStart w:id="1586" w:name="_Toc29854"/>
            <w:bookmarkStart w:id="1587" w:name="_Toc51148010"/>
            <w:r>
              <w:rPr>
                <w:rFonts w:ascii="宋体" w:hAnsi="宋体" w:cs="宋体" w:hint="eastAsia"/>
                <w:b w:val="0"/>
                <w:spacing w:val="0"/>
                <w:sz w:val="18"/>
                <w:szCs w:val="18"/>
              </w:rPr>
              <w:t>★</w:t>
            </w:r>
            <w:bookmarkEnd w:id="1582"/>
            <w:bookmarkEnd w:id="1583"/>
            <w:bookmarkEnd w:id="1584"/>
            <w:bookmarkEnd w:id="1585"/>
            <w:bookmarkEnd w:id="1586"/>
            <w:bookmarkEnd w:id="1587"/>
          </w:p>
        </w:tc>
        <w:tc>
          <w:tcPr>
            <w:tcW w:w="692"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r>
      <w:tr w:rsidR="001819E2">
        <w:trPr>
          <w:cantSplit/>
          <w:trHeight w:val="249"/>
        </w:trPr>
        <w:tc>
          <w:tcPr>
            <w:tcW w:w="599" w:type="dxa"/>
            <w:vMerge/>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2410" w:type="dxa"/>
            <w:tcBorders>
              <w:tl2br w:val="nil"/>
              <w:tr2bl w:val="nil"/>
            </w:tcBorders>
            <w:vAlign w:val="center"/>
          </w:tcPr>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1588" w:name="_Toc11314949"/>
            <w:bookmarkStart w:id="1589" w:name="_Toc12414"/>
            <w:bookmarkStart w:id="1590" w:name="_Toc46845916"/>
            <w:bookmarkStart w:id="1591" w:name="_Toc24130772"/>
            <w:bookmarkStart w:id="1592" w:name="_Toc5378"/>
            <w:bookmarkStart w:id="1593" w:name="_Toc51148011"/>
            <w:r>
              <w:rPr>
                <w:rFonts w:ascii="Times New Roman" w:hAnsi="Times New Roman" w:hint="eastAsia"/>
                <w:b w:val="0"/>
                <w:spacing w:val="0"/>
                <w:sz w:val="18"/>
                <w:szCs w:val="18"/>
              </w:rPr>
              <w:t>结构选型</w:t>
            </w:r>
            <w:bookmarkEnd w:id="1588"/>
            <w:bookmarkEnd w:id="1589"/>
            <w:bookmarkEnd w:id="1590"/>
            <w:bookmarkEnd w:id="1591"/>
            <w:bookmarkEnd w:id="1592"/>
            <w:bookmarkEnd w:id="1593"/>
          </w:p>
        </w:tc>
        <w:tc>
          <w:tcPr>
            <w:tcW w:w="685"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5"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5" w:type="dxa"/>
            <w:tcBorders>
              <w:tl2br w:val="nil"/>
              <w:tr2bl w:val="nil"/>
            </w:tcBorders>
            <w:vAlign w:val="center"/>
          </w:tcPr>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1594" w:name="_Toc24130773"/>
            <w:bookmarkStart w:id="1595" w:name="_Toc11314950"/>
            <w:bookmarkStart w:id="1596" w:name="_Toc46845917"/>
            <w:bookmarkStart w:id="1597" w:name="_Toc28478"/>
            <w:bookmarkStart w:id="1598" w:name="_Toc1448"/>
            <w:bookmarkStart w:id="1599" w:name="_Toc51148012"/>
            <w:r>
              <w:rPr>
                <w:rFonts w:ascii="宋体" w:hAnsi="宋体" w:cs="宋体" w:hint="eastAsia"/>
                <w:b w:val="0"/>
                <w:spacing w:val="0"/>
                <w:sz w:val="18"/>
                <w:szCs w:val="18"/>
              </w:rPr>
              <w:t>★</w:t>
            </w:r>
            <w:bookmarkEnd w:id="1594"/>
            <w:bookmarkEnd w:id="1595"/>
            <w:bookmarkEnd w:id="1596"/>
            <w:bookmarkEnd w:id="1597"/>
            <w:bookmarkEnd w:id="1598"/>
            <w:bookmarkEnd w:id="1599"/>
          </w:p>
        </w:tc>
        <w:tc>
          <w:tcPr>
            <w:tcW w:w="685" w:type="dxa"/>
            <w:tcBorders>
              <w:tl2br w:val="nil"/>
              <w:tr2bl w:val="nil"/>
            </w:tcBorders>
            <w:vAlign w:val="center"/>
          </w:tcPr>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1600" w:name="_Toc11314951"/>
            <w:bookmarkStart w:id="1601" w:name="_Toc46845918"/>
            <w:bookmarkStart w:id="1602" w:name="_Toc8535"/>
            <w:bookmarkStart w:id="1603" w:name="_Toc24130774"/>
            <w:bookmarkStart w:id="1604" w:name="_Toc14663"/>
            <w:bookmarkStart w:id="1605" w:name="_Toc51148013"/>
            <w:r>
              <w:rPr>
                <w:rFonts w:ascii="宋体" w:hAnsi="宋体" w:cs="宋体" w:hint="eastAsia"/>
                <w:b w:val="0"/>
                <w:spacing w:val="0"/>
                <w:sz w:val="18"/>
                <w:szCs w:val="18"/>
              </w:rPr>
              <w:t>★</w:t>
            </w:r>
            <w:bookmarkEnd w:id="1600"/>
            <w:bookmarkEnd w:id="1601"/>
            <w:bookmarkEnd w:id="1602"/>
            <w:bookmarkEnd w:id="1603"/>
            <w:bookmarkEnd w:id="1604"/>
            <w:bookmarkEnd w:id="1605"/>
          </w:p>
        </w:tc>
        <w:tc>
          <w:tcPr>
            <w:tcW w:w="684"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4"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4"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7"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4"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4" w:type="dxa"/>
            <w:tcBorders>
              <w:tl2br w:val="nil"/>
              <w:tr2bl w:val="nil"/>
            </w:tcBorders>
            <w:vAlign w:val="center"/>
          </w:tcPr>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1606" w:name="_Toc17463"/>
            <w:bookmarkStart w:id="1607" w:name="_Toc11314952"/>
            <w:bookmarkStart w:id="1608" w:name="_Toc28704"/>
            <w:bookmarkStart w:id="1609" w:name="_Toc46845919"/>
            <w:bookmarkStart w:id="1610" w:name="_Toc24130775"/>
            <w:bookmarkStart w:id="1611" w:name="_Toc51148014"/>
            <w:r>
              <w:rPr>
                <w:rFonts w:ascii="宋体" w:hAnsi="宋体" w:cs="宋体" w:hint="eastAsia"/>
                <w:b w:val="0"/>
                <w:spacing w:val="0"/>
                <w:sz w:val="18"/>
                <w:szCs w:val="18"/>
              </w:rPr>
              <w:t>★</w:t>
            </w:r>
            <w:bookmarkEnd w:id="1606"/>
            <w:bookmarkEnd w:id="1607"/>
            <w:bookmarkEnd w:id="1608"/>
            <w:bookmarkEnd w:id="1609"/>
            <w:bookmarkEnd w:id="1610"/>
            <w:bookmarkEnd w:id="1611"/>
          </w:p>
        </w:tc>
        <w:tc>
          <w:tcPr>
            <w:tcW w:w="684" w:type="dxa"/>
            <w:tcBorders>
              <w:tl2br w:val="nil"/>
              <w:tr2bl w:val="nil"/>
            </w:tcBorders>
            <w:vAlign w:val="center"/>
          </w:tcPr>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1612" w:name="_Toc25466"/>
            <w:bookmarkStart w:id="1613" w:name="_Toc46845920"/>
            <w:bookmarkStart w:id="1614" w:name="_Toc11314953"/>
            <w:bookmarkStart w:id="1615" w:name="_Toc28452"/>
            <w:bookmarkStart w:id="1616" w:name="_Toc24130776"/>
            <w:bookmarkStart w:id="1617" w:name="_Toc51148015"/>
            <w:r>
              <w:rPr>
                <w:rFonts w:ascii="宋体" w:hAnsi="宋体" w:cs="宋体" w:hint="eastAsia"/>
                <w:b w:val="0"/>
                <w:spacing w:val="0"/>
                <w:sz w:val="18"/>
                <w:szCs w:val="18"/>
              </w:rPr>
              <w:t>★</w:t>
            </w:r>
            <w:bookmarkEnd w:id="1612"/>
            <w:bookmarkEnd w:id="1613"/>
            <w:bookmarkEnd w:id="1614"/>
            <w:bookmarkEnd w:id="1615"/>
            <w:bookmarkEnd w:id="1616"/>
            <w:bookmarkEnd w:id="1617"/>
          </w:p>
        </w:tc>
        <w:tc>
          <w:tcPr>
            <w:tcW w:w="684" w:type="dxa"/>
            <w:tcBorders>
              <w:tl2br w:val="nil"/>
              <w:tr2bl w:val="nil"/>
            </w:tcBorders>
            <w:vAlign w:val="center"/>
          </w:tcPr>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1618" w:name="_Toc8221"/>
            <w:bookmarkStart w:id="1619" w:name="_Toc11314954"/>
            <w:bookmarkStart w:id="1620" w:name="_Toc24130777"/>
            <w:bookmarkStart w:id="1621" w:name="_Toc28917"/>
            <w:bookmarkStart w:id="1622" w:name="_Toc46845921"/>
            <w:bookmarkStart w:id="1623" w:name="_Toc51148016"/>
            <w:r>
              <w:rPr>
                <w:rFonts w:ascii="宋体" w:hAnsi="宋体" w:cs="宋体" w:hint="eastAsia"/>
                <w:b w:val="0"/>
                <w:spacing w:val="0"/>
                <w:sz w:val="18"/>
                <w:szCs w:val="18"/>
              </w:rPr>
              <w:t>★</w:t>
            </w:r>
            <w:bookmarkEnd w:id="1618"/>
            <w:bookmarkEnd w:id="1619"/>
            <w:bookmarkEnd w:id="1620"/>
            <w:bookmarkEnd w:id="1621"/>
            <w:bookmarkEnd w:id="1622"/>
            <w:bookmarkEnd w:id="1623"/>
          </w:p>
        </w:tc>
        <w:tc>
          <w:tcPr>
            <w:tcW w:w="684"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4" w:type="dxa"/>
            <w:tcBorders>
              <w:tl2br w:val="nil"/>
              <w:tr2bl w:val="nil"/>
            </w:tcBorders>
            <w:vAlign w:val="center"/>
          </w:tcPr>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1624" w:name="_Toc46845922"/>
            <w:bookmarkStart w:id="1625" w:name="_Toc11314955"/>
            <w:bookmarkStart w:id="1626" w:name="_Toc30996"/>
            <w:bookmarkStart w:id="1627" w:name="_Toc15848"/>
            <w:bookmarkStart w:id="1628" w:name="_Toc24130778"/>
            <w:bookmarkStart w:id="1629" w:name="_Toc51148017"/>
            <w:r>
              <w:rPr>
                <w:rFonts w:ascii="宋体" w:hAnsi="宋体" w:cs="宋体" w:hint="eastAsia"/>
                <w:b w:val="0"/>
                <w:spacing w:val="0"/>
                <w:sz w:val="18"/>
                <w:szCs w:val="18"/>
              </w:rPr>
              <w:t>★</w:t>
            </w:r>
            <w:bookmarkEnd w:id="1624"/>
            <w:bookmarkEnd w:id="1625"/>
            <w:bookmarkEnd w:id="1626"/>
            <w:bookmarkEnd w:id="1627"/>
            <w:bookmarkEnd w:id="1628"/>
            <w:bookmarkEnd w:id="1629"/>
          </w:p>
        </w:tc>
        <w:tc>
          <w:tcPr>
            <w:tcW w:w="684"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92"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r>
      <w:tr w:rsidR="001819E2">
        <w:trPr>
          <w:cantSplit/>
          <w:trHeight w:val="299"/>
        </w:trPr>
        <w:tc>
          <w:tcPr>
            <w:tcW w:w="599" w:type="dxa"/>
            <w:vMerge/>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2410" w:type="dxa"/>
            <w:tcBorders>
              <w:tl2br w:val="nil"/>
              <w:tr2bl w:val="nil"/>
            </w:tcBorders>
            <w:vAlign w:val="center"/>
          </w:tcPr>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1630" w:name="_Toc46845923"/>
            <w:bookmarkStart w:id="1631" w:name="_Toc24130779"/>
            <w:bookmarkStart w:id="1632" w:name="_Toc11314956"/>
            <w:bookmarkStart w:id="1633" w:name="_Toc4436"/>
            <w:bookmarkStart w:id="1634" w:name="_Toc2235"/>
            <w:bookmarkStart w:id="1635" w:name="_Toc51148018"/>
            <w:r>
              <w:rPr>
                <w:rFonts w:ascii="Times New Roman" w:hAnsi="Times New Roman"/>
                <w:b w:val="0"/>
                <w:spacing w:val="0"/>
                <w:sz w:val="18"/>
                <w:szCs w:val="18"/>
              </w:rPr>
              <w:t>…</w:t>
            </w:r>
            <w:bookmarkEnd w:id="1630"/>
            <w:bookmarkEnd w:id="1631"/>
            <w:bookmarkEnd w:id="1632"/>
            <w:bookmarkEnd w:id="1633"/>
            <w:bookmarkEnd w:id="1634"/>
            <w:bookmarkEnd w:id="1635"/>
          </w:p>
        </w:tc>
        <w:tc>
          <w:tcPr>
            <w:tcW w:w="685"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5"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5"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5"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4"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4"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4"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7"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4"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4"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4"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4"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4"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4"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4"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92"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r>
      <w:tr w:rsidR="001819E2">
        <w:trPr>
          <w:cantSplit/>
          <w:trHeight w:val="249"/>
        </w:trPr>
        <w:tc>
          <w:tcPr>
            <w:tcW w:w="3009" w:type="dxa"/>
            <w:gridSpan w:val="2"/>
            <w:tcBorders>
              <w:tl2br w:val="nil"/>
              <w:tr2bl w:val="nil"/>
            </w:tcBorders>
            <w:vAlign w:val="center"/>
          </w:tcPr>
          <w:p w:rsidR="001819E2" w:rsidRDefault="00342ED2" w:rsidP="00FB6339">
            <w:pPr>
              <w:pStyle w:val="af0"/>
              <w:spacing w:beforeLines="20" w:afterLines="20" w:line="240" w:lineRule="auto"/>
              <w:outlineLvl w:val="9"/>
              <w:rPr>
                <w:rFonts w:ascii="Times New Roman" w:hAnsi="Times New Roman"/>
                <w:b w:val="0"/>
                <w:spacing w:val="0"/>
                <w:sz w:val="18"/>
                <w:szCs w:val="18"/>
              </w:rPr>
            </w:pPr>
            <w:bookmarkStart w:id="1636" w:name="_Toc12182"/>
            <w:bookmarkStart w:id="1637" w:name="_Toc11314957"/>
            <w:bookmarkStart w:id="1638" w:name="_Toc24130780"/>
            <w:bookmarkStart w:id="1639" w:name="_Toc22773"/>
            <w:bookmarkStart w:id="1640" w:name="_Toc46845924"/>
            <w:bookmarkStart w:id="1641" w:name="_Toc51148019"/>
            <w:r>
              <w:rPr>
                <w:rFonts w:ascii="Times New Roman" w:hAnsi="Times New Roman"/>
                <w:b w:val="0"/>
                <w:spacing w:val="0"/>
                <w:sz w:val="18"/>
                <w:szCs w:val="18"/>
              </w:rPr>
              <w:t>…</w:t>
            </w:r>
            <w:bookmarkEnd w:id="1636"/>
            <w:bookmarkEnd w:id="1637"/>
            <w:bookmarkEnd w:id="1638"/>
            <w:bookmarkEnd w:id="1639"/>
            <w:bookmarkEnd w:id="1640"/>
            <w:bookmarkEnd w:id="1641"/>
          </w:p>
        </w:tc>
        <w:tc>
          <w:tcPr>
            <w:tcW w:w="685"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5"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5"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5"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4"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4"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4"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7"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4"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4"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4"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4"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4"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4"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84"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c>
          <w:tcPr>
            <w:tcW w:w="692" w:type="dxa"/>
            <w:tcBorders>
              <w:tl2br w:val="nil"/>
              <w:tr2bl w:val="nil"/>
            </w:tcBorders>
            <w:vAlign w:val="center"/>
          </w:tcPr>
          <w:p w:rsidR="001819E2" w:rsidRDefault="001819E2" w:rsidP="00FB6339">
            <w:pPr>
              <w:pStyle w:val="af0"/>
              <w:snapToGrid w:val="0"/>
              <w:spacing w:beforeLines="20" w:afterLines="20" w:line="240" w:lineRule="auto"/>
              <w:outlineLvl w:val="9"/>
              <w:rPr>
                <w:rFonts w:ascii="Times New Roman" w:hAnsi="Times New Roman"/>
                <w:b w:val="0"/>
                <w:spacing w:val="0"/>
                <w:sz w:val="18"/>
                <w:szCs w:val="18"/>
              </w:rPr>
            </w:pPr>
          </w:p>
        </w:tc>
      </w:tr>
    </w:tbl>
    <w:p w:rsidR="001819E2" w:rsidRDefault="00342ED2">
      <w:pPr>
        <w:snapToGrid w:val="0"/>
        <w:ind w:left="561"/>
        <w:rPr>
          <w:rFonts w:ascii="宋体" w:hAnsi="宋体" w:cs="宋体"/>
          <w:b/>
          <w:sz w:val="18"/>
          <w:szCs w:val="18"/>
        </w:rPr>
      </w:pPr>
      <w:r>
        <w:rPr>
          <w:rFonts w:hint="eastAsia"/>
        </w:rPr>
        <w:t>注：</w:t>
      </w:r>
      <w:r>
        <w:rPr>
          <w:rFonts w:asciiTheme="minorEastAsia" w:eastAsiaTheme="minorEastAsia" w:hAnsiTheme="minorEastAsia" w:hint="eastAsia"/>
        </w:rPr>
        <w:t>①表中“</w:t>
      </w:r>
      <w:r>
        <w:rPr>
          <w:rFonts w:asciiTheme="minorEastAsia" w:eastAsiaTheme="minorEastAsia" w:hAnsiTheme="minorEastAsia" w:cs="宋体" w:hint="eastAsia"/>
          <w:sz w:val="18"/>
          <w:szCs w:val="18"/>
        </w:rPr>
        <w:t>★</w:t>
      </w:r>
      <w:r>
        <w:rPr>
          <w:rFonts w:asciiTheme="minorEastAsia" w:eastAsiaTheme="minorEastAsia" w:hAnsiTheme="minorEastAsia" w:hint="eastAsia"/>
        </w:rPr>
        <w:t>”</w:t>
      </w:r>
      <w:r>
        <w:rPr>
          <w:rFonts w:hint="eastAsia"/>
        </w:rPr>
        <w:t>表示存在该风险源时可能引起的风险事件；</w:t>
      </w:r>
    </w:p>
    <w:p w:rsidR="001819E2" w:rsidRDefault="00342ED2" w:rsidP="00B717CD">
      <w:pPr>
        <w:snapToGrid w:val="0"/>
        <w:ind w:leftChars="267" w:left="561" w:firstLineChars="198" w:firstLine="416"/>
      </w:pPr>
      <w:r>
        <w:rPr>
          <w:rFonts w:ascii="宋体" w:hAnsi="宋体" w:hint="eastAsia"/>
        </w:rPr>
        <w:t>②</w:t>
      </w:r>
      <w:r>
        <w:rPr>
          <w:rFonts w:hint="eastAsia"/>
        </w:rPr>
        <w:t>应根据工程实际情况有针对性的增加或减少风险源与风险事件。</w:t>
      </w:r>
    </w:p>
    <w:p w:rsidR="001819E2" w:rsidRDefault="001819E2">
      <w:pPr>
        <w:snapToGrid w:val="0"/>
        <w:sectPr w:rsidR="001819E2">
          <w:headerReference w:type="even" r:id="rId22"/>
          <w:footerReference w:type="even" r:id="rId23"/>
          <w:headerReference w:type="first" r:id="rId24"/>
          <w:footerReference w:type="first" r:id="rId25"/>
          <w:pgSz w:w="16838" w:h="11906" w:orient="landscape"/>
          <w:pgMar w:top="1418" w:right="1440" w:bottom="1474" w:left="1440" w:header="851" w:footer="992" w:gutter="0"/>
          <w:cols w:space="425"/>
          <w:docGrid w:type="lines" w:linePitch="381"/>
        </w:sectPr>
      </w:pPr>
    </w:p>
    <w:p w:rsidR="001819E2" w:rsidRDefault="00342ED2">
      <w:pPr>
        <w:autoSpaceDE w:val="0"/>
        <w:autoSpaceDN w:val="0"/>
        <w:adjustRightInd w:val="0"/>
        <w:snapToGrid w:val="0"/>
        <w:spacing w:line="360" w:lineRule="auto"/>
        <w:jc w:val="center"/>
        <w:rPr>
          <w:b/>
          <w:kern w:val="0"/>
          <w:sz w:val="24"/>
        </w:rPr>
      </w:pPr>
      <w:r>
        <w:rPr>
          <w:rFonts w:hint="eastAsia"/>
          <w:b/>
          <w:kern w:val="0"/>
          <w:sz w:val="24"/>
        </w:rPr>
        <w:t>表</w:t>
      </w:r>
      <w:r>
        <w:rPr>
          <w:b/>
          <w:kern w:val="0"/>
          <w:sz w:val="24"/>
        </w:rPr>
        <w:t>B</w:t>
      </w:r>
      <w:r>
        <w:rPr>
          <w:rFonts w:hint="eastAsia"/>
          <w:b/>
          <w:kern w:val="0"/>
          <w:sz w:val="24"/>
        </w:rPr>
        <w:t>.0.6</w:t>
      </w:r>
      <w:r>
        <w:rPr>
          <w:rFonts w:hint="eastAsia"/>
          <w:b/>
          <w:kern w:val="0"/>
          <w:sz w:val="24"/>
        </w:rPr>
        <w:t>港口工程初步设计阶段风险源风险事件对照表</w:t>
      </w:r>
    </w:p>
    <w:tbl>
      <w:tblPr>
        <w:tblW w:w="134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tblPr>
      <w:tblGrid>
        <w:gridCol w:w="568"/>
        <w:gridCol w:w="397"/>
        <w:gridCol w:w="1129"/>
        <w:gridCol w:w="518"/>
        <w:gridCol w:w="518"/>
        <w:gridCol w:w="518"/>
        <w:gridCol w:w="518"/>
        <w:gridCol w:w="518"/>
        <w:gridCol w:w="518"/>
        <w:gridCol w:w="519"/>
        <w:gridCol w:w="519"/>
        <w:gridCol w:w="519"/>
        <w:gridCol w:w="519"/>
        <w:gridCol w:w="519"/>
        <w:gridCol w:w="519"/>
        <w:gridCol w:w="519"/>
        <w:gridCol w:w="6"/>
        <w:gridCol w:w="513"/>
        <w:gridCol w:w="519"/>
        <w:gridCol w:w="516"/>
        <w:gridCol w:w="524"/>
        <w:gridCol w:w="519"/>
        <w:gridCol w:w="527"/>
        <w:gridCol w:w="510"/>
        <w:gridCol w:w="519"/>
        <w:gridCol w:w="507"/>
      </w:tblGrid>
      <w:tr w:rsidR="001819E2">
        <w:trPr>
          <w:cantSplit/>
          <w:trHeight w:val="428"/>
          <w:jc w:val="center"/>
        </w:trPr>
        <w:tc>
          <w:tcPr>
            <w:tcW w:w="2094" w:type="dxa"/>
            <w:gridSpan w:val="3"/>
            <w:vMerge w:val="restart"/>
            <w:tcBorders>
              <w:tl2br w:val="nil"/>
            </w:tcBorders>
            <w:vAlign w:val="center"/>
          </w:tcPr>
          <w:p w:rsidR="001819E2" w:rsidRDefault="00342ED2">
            <w:pPr>
              <w:pStyle w:val="af0"/>
              <w:spacing w:before="190" w:after="190"/>
              <w:ind w:right="720" w:firstLineChars="400" w:firstLine="720"/>
              <w:outlineLvl w:val="9"/>
              <w:rPr>
                <w:rFonts w:ascii="Times New Roman" w:hAnsi="Times New Roman"/>
                <w:b w:val="0"/>
                <w:spacing w:val="0"/>
                <w:sz w:val="18"/>
                <w:szCs w:val="18"/>
              </w:rPr>
            </w:pPr>
            <w:bookmarkStart w:id="1642" w:name="_Toc533586588"/>
            <w:bookmarkStart w:id="1643" w:name="_Toc11314959"/>
            <w:bookmarkStart w:id="1644" w:name="_Toc25196"/>
            <w:bookmarkStart w:id="1645" w:name="_Toc13188"/>
            <w:bookmarkStart w:id="1646" w:name="_Toc533590152"/>
            <w:bookmarkStart w:id="1647" w:name="_Toc46845925"/>
            <w:bookmarkStart w:id="1648" w:name="_Toc24130782"/>
            <w:bookmarkStart w:id="1649" w:name="_Toc51148020"/>
            <w:r>
              <w:rPr>
                <w:rFonts w:ascii="Times New Roman" w:hAnsi="Times New Roman" w:hint="eastAsia"/>
                <w:b w:val="0"/>
                <w:spacing w:val="0"/>
                <w:sz w:val="18"/>
                <w:szCs w:val="18"/>
              </w:rPr>
              <w:t>风险源</w:t>
            </w:r>
            <w:bookmarkEnd w:id="1642"/>
            <w:bookmarkEnd w:id="1643"/>
            <w:bookmarkEnd w:id="1644"/>
            <w:bookmarkEnd w:id="1645"/>
            <w:bookmarkEnd w:id="1646"/>
            <w:bookmarkEnd w:id="1647"/>
            <w:bookmarkEnd w:id="1648"/>
            <w:bookmarkEnd w:id="1649"/>
          </w:p>
        </w:tc>
        <w:tc>
          <w:tcPr>
            <w:tcW w:w="11401" w:type="dxa"/>
            <w:gridSpan w:val="23"/>
            <w:vAlign w:val="center"/>
          </w:tcPr>
          <w:p w:rsidR="001819E2" w:rsidRDefault="00342ED2">
            <w:pPr>
              <w:pStyle w:val="af0"/>
              <w:spacing w:beforeLines="0" w:afterLines="0"/>
              <w:outlineLvl w:val="9"/>
              <w:rPr>
                <w:rFonts w:ascii="Times New Roman" w:hAnsi="Times New Roman"/>
                <w:b w:val="0"/>
                <w:spacing w:val="0"/>
                <w:sz w:val="18"/>
                <w:szCs w:val="18"/>
              </w:rPr>
            </w:pPr>
            <w:bookmarkStart w:id="1650" w:name="_Toc2372"/>
            <w:bookmarkStart w:id="1651" w:name="_Toc10842"/>
            <w:bookmarkStart w:id="1652" w:name="_Toc533586587"/>
            <w:bookmarkStart w:id="1653" w:name="_Toc46845926"/>
            <w:bookmarkStart w:id="1654" w:name="_Toc24130781"/>
            <w:bookmarkStart w:id="1655" w:name="_Toc533590151"/>
            <w:bookmarkStart w:id="1656" w:name="_Toc11314958"/>
            <w:bookmarkStart w:id="1657" w:name="_Toc51148021"/>
            <w:r>
              <w:rPr>
                <w:rFonts w:ascii="Times New Roman" w:hAnsi="Times New Roman" w:hint="eastAsia"/>
                <w:b w:val="0"/>
                <w:spacing w:val="0"/>
                <w:sz w:val="18"/>
                <w:szCs w:val="18"/>
              </w:rPr>
              <w:t>风险事件</w:t>
            </w:r>
            <w:bookmarkEnd w:id="1650"/>
            <w:bookmarkEnd w:id="1651"/>
            <w:bookmarkEnd w:id="1652"/>
            <w:bookmarkEnd w:id="1653"/>
            <w:bookmarkEnd w:id="1654"/>
            <w:bookmarkEnd w:id="1655"/>
            <w:bookmarkEnd w:id="1656"/>
            <w:bookmarkEnd w:id="1657"/>
          </w:p>
        </w:tc>
      </w:tr>
      <w:tr w:rsidR="001819E2">
        <w:trPr>
          <w:cantSplit/>
          <w:trHeight w:val="428"/>
          <w:jc w:val="center"/>
        </w:trPr>
        <w:tc>
          <w:tcPr>
            <w:tcW w:w="2094" w:type="dxa"/>
            <w:gridSpan w:val="3"/>
            <w:vMerge/>
            <w:tcBorders>
              <w:tl2br w:val="nil"/>
            </w:tcBorders>
            <w:vAlign w:val="center"/>
          </w:tcPr>
          <w:p w:rsidR="001819E2" w:rsidRDefault="001819E2">
            <w:pPr>
              <w:pStyle w:val="af0"/>
              <w:spacing w:beforeLines="0" w:afterLines="0"/>
              <w:ind w:right="720"/>
              <w:jc w:val="both"/>
              <w:outlineLvl w:val="9"/>
              <w:rPr>
                <w:rFonts w:ascii="Times New Roman" w:hAnsi="Times New Roman"/>
                <w:b w:val="0"/>
                <w:spacing w:val="0"/>
                <w:sz w:val="18"/>
                <w:szCs w:val="18"/>
              </w:rPr>
            </w:pPr>
          </w:p>
        </w:tc>
        <w:tc>
          <w:tcPr>
            <w:tcW w:w="3627" w:type="dxa"/>
            <w:gridSpan w:val="7"/>
            <w:vAlign w:val="center"/>
          </w:tcPr>
          <w:p w:rsidR="001819E2" w:rsidRDefault="00342ED2">
            <w:pPr>
              <w:pStyle w:val="af0"/>
              <w:spacing w:beforeLines="0" w:afterLines="0"/>
              <w:outlineLvl w:val="9"/>
              <w:rPr>
                <w:rFonts w:ascii="Times New Roman" w:hAnsi="Times New Roman"/>
                <w:b w:val="0"/>
                <w:spacing w:val="0"/>
                <w:sz w:val="18"/>
                <w:szCs w:val="18"/>
              </w:rPr>
            </w:pPr>
            <w:bookmarkStart w:id="1658" w:name="_Toc24130783"/>
            <w:bookmarkStart w:id="1659" w:name="_Toc11314960"/>
            <w:bookmarkStart w:id="1660" w:name="_Toc46845927"/>
            <w:bookmarkStart w:id="1661" w:name="_Toc533586589"/>
            <w:bookmarkStart w:id="1662" w:name="_Toc5936"/>
            <w:bookmarkStart w:id="1663" w:name="_Toc29071"/>
            <w:bookmarkStart w:id="1664" w:name="_Toc533590153"/>
            <w:bookmarkStart w:id="1665" w:name="_Toc51148022"/>
            <w:r>
              <w:rPr>
                <w:rFonts w:ascii="Times New Roman" w:hAnsi="Times New Roman" w:hint="eastAsia"/>
                <w:b w:val="0"/>
                <w:spacing w:val="0"/>
                <w:sz w:val="18"/>
                <w:szCs w:val="18"/>
              </w:rPr>
              <w:t>总平面布置</w:t>
            </w:r>
            <w:bookmarkEnd w:id="1658"/>
            <w:bookmarkEnd w:id="1659"/>
            <w:bookmarkEnd w:id="1660"/>
            <w:bookmarkEnd w:id="1661"/>
            <w:bookmarkEnd w:id="1662"/>
            <w:bookmarkEnd w:id="1663"/>
            <w:bookmarkEnd w:id="1664"/>
            <w:bookmarkEnd w:id="1665"/>
          </w:p>
        </w:tc>
        <w:tc>
          <w:tcPr>
            <w:tcW w:w="3120" w:type="dxa"/>
            <w:gridSpan w:val="7"/>
            <w:vAlign w:val="center"/>
          </w:tcPr>
          <w:p w:rsidR="001819E2" w:rsidRDefault="00342ED2">
            <w:pPr>
              <w:pStyle w:val="af0"/>
              <w:spacing w:beforeLines="0" w:afterLines="0"/>
              <w:outlineLvl w:val="9"/>
              <w:rPr>
                <w:rFonts w:ascii="Times New Roman" w:hAnsi="Times New Roman"/>
                <w:b w:val="0"/>
                <w:spacing w:val="0"/>
                <w:sz w:val="18"/>
                <w:szCs w:val="18"/>
              </w:rPr>
            </w:pPr>
            <w:bookmarkStart w:id="1666" w:name="_Toc46845928"/>
            <w:bookmarkStart w:id="1667" w:name="_Toc11355"/>
            <w:bookmarkStart w:id="1668" w:name="_Toc19650"/>
            <w:bookmarkStart w:id="1669" w:name="_Toc24130784"/>
            <w:bookmarkStart w:id="1670" w:name="_Toc533590154"/>
            <w:bookmarkStart w:id="1671" w:name="_Toc533586590"/>
            <w:bookmarkStart w:id="1672" w:name="_Toc11314961"/>
            <w:bookmarkStart w:id="1673" w:name="_Toc51148023"/>
            <w:r>
              <w:rPr>
                <w:rFonts w:ascii="Times New Roman" w:hAnsi="Times New Roman" w:hint="eastAsia"/>
                <w:b w:val="0"/>
                <w:spacing w:val="0"/>
                <w:sz w:val="18"/>
                <w:szCs w:val="18"/>
              </w:rPr>
              <w:t>水工结构</w:t>
            </w:r>
            <w:bookmarkStart w:id="1674" w:name="_Toc11314962"/>
            <w:bookmarkStart w:id="1675" w:name="_Toc24130785"/>
            <w:bookmarkStart w:id="1676" w:name="_Toc533586591"/>
            <w:bookmarkStart w:id="1677" w:name="_Toc533590155"/>
            <w:bookmarkEnd w:id="1666"/>
            <w:bookmarkEnd w:id="1667"/>
            <w:bookmarkEnd w:id="1668"/>
            <w:bookmarkEnd w:id="1669"/>
            <w:bookmarkEnd w:id="1670"/>
            <w:bookmarkEnd w:id="1671"/>
            <w:bookmarkEnd w:id="1672"/>
            <w:bookmarkEnd w:id="1673"/>
          </w:p>
        </w:tc>
        <w:tc>
          <w:tcPr>
            <w:tcW w:w="1548" w:type="dxa"/>
            <w:gridSpan w:val="3"/>
            <w:vAlign w:val="center"/>
          </w:tcPr>
          <w:p w:rsidR="001819E2" w:rsidRDefault="00342ED2">
            <w:pPr>
              <w:pStyle w:val="af0"/>
              <w:spacing w:beforeLines="0" w:afterLines="0"/>
              <w:outlineLvl w:val="9"/>
              <w:rPr>
                <w:rFonts w:ascii="Times New Roman" w:hAnsi="Times New Roman"/>
                <w:b w:val="0"/>
                <w:spacing w:val="0"/>
                <w:sz w:val="18"/>
                <w:szCs w:val="18"/>
              </w:rPr>
            </w:pPr>
            <w:bookmarkStart w:id="1678" w:name="_Toc10916"/>
            <w:bookmarkStart w:id="1679" w:name="_Toc22529"/>
            <w:bookmarkStart w:id="1680" w:name="_Toc46845929"/>
            <w:bookmarkStart w:id="1681" w:name="_Toc51148024"/>
            <w:r>
              <w:rPr>
                <w:rFonts w:ascii="Times New Roman" w:hAnsi="Times New Roman" w:hint="eastAsia"/>
                <w:b w:val="0"/>
                <w:spacing w:val="0"/>
                <w:sz w:val="18"/>
                <w:szCs w:val="18"/>
              </w:rPr>
              <w:t>工艺设备</w:t>
            </w:r>
            <w:bookmarkEnd w:id="1674"/>
            <w:bookmarkEnd w:id="1675"/>
            <w:bookmarkEnd w:id="1676"/>
            <w:bookmarkEnd w:id="1677"/>
            <w:bookmarkEnd w:id="1678"/>
            <w:bookmarkEnd w:id="1679"/>
            <w:bookmarkEnd w:id="1680"/>
            <w:bookmarkEnd w:id="1681"/>
          </w:p>
        </w:tc>
        <w:tc>
          <w:tcPr>
            <w:tcW w:w="1570" w:type="dxa"/>
            <w:gridSpan w:val="3"/>
            <w:vAlign w:val="center"/>
          </w:tcPr>
          <w:p w:rsidR="001819E2" w:rsidRDefault="00342ED2">
            <w:pPr>
              <w:pStyle w:val="af0"/>
              <w:spacing w:beforeLines="0" w:afterLines="0"/>
              <w:outlineLvl w:val="9"/>
              <w:rPr>
                <w:rFonts w:ascii="Times New Roman" w:hAnsi="Times New Roman"/>
                <w:b w:val="0"/>
                <w:spacing w:val="0"/>
                <w:sz w:val="18"/>
                <w:szCs w:val="18"/>
              </w:rPr>
            </w:pPr>
            <w:bookmarkStart w:id="1682" w:name="_Toc46845930"/>
            <w:bookmarkStart w:id="1683" w:name="_Toc533590156"/>
            <w:bookmarkStart w:id="1684" w:name="_Toc1757"/>
            <w:bookmarkStart w:id="1685" w:name="_Toc533586592"/>
            <w:bookmarkStart w:id="1686" w:name="_Toc11314963"/>
            <w:bookmarkStart w:id="1687" w:name="_Toc31665"/>
            <w:bookmarkStart w:id="1688" w:name="_Toc24130786"/>
            <w:bookmarkStart w:id="1689" w:name="_Toc51148025"/>
            <w:r>
              <w:rPr>
                <w:rFonts w:ascii="Times New Roman" w:hAnsi="Times New Roman" w:hint="eastAsia"/>
                <w:b w:val="0"/>
                <w:spacing w:val="0"/>
                <w:sz w:val="18"/>
                <w:szCs w:val="18"/>
              </w:rPr>
              <w:t>生态环境</w:t>
            </w:r>
            <w:bookmarkEnd w:id="1682"/>
            <w:bookmarkEnd w:id="1683"/>
            <w:bookmarkEnd w:id="1684"/>
            <w:bookmarkEnd w:id="1685"/>
            <w:bookmarkEnd w:id="1686"/>
            <w:bookmarkEnd w:id="1687"/>
            <w:bookmarkEnd w:id="1688"/>
            <w:bookmarkEnd w:id="1689"/>
          </w:p>
        </w:tc>
        <w:tc>
          <w:tcPr>
            <w:tcW w:w="1536" w:type="dxa"/>
            <w:gridSpan w:val="3"/>
            <w:vAlign w:val="center"/>
          </w:tcPr>
          <w:p w:rsidR="001819E2" w:rsidRDefault="00342ED2">
            <w:pPr>
              <w:pStyle w:val="af0"/>
              <w:spacing w:beforeLines="0" w:afterLines="0"/>
              <w:outlineLvl w:val="9"/>
              <w:rPr>
                <w:rFonts w:ascii="Times New Roman" w:hAnsi="Times New Roman"/>
                <w:b w:val="0"/>
                <w:spacing w:val="0"/>
                <w:sz w:val="18"/>
                <w:szCs w:val="18"/>
              </w:rPr>
            </w:pPr>
            <w:bookmarkStart w:id="1690" w:name="_Toc533586593"/>
            <w:bookmarkStart w:id="1691" w:name="_Toc31654"/>
            <w:bookmarkStart w:id="1692" w:name="_Toc24130787"/>
            <w:bookmarkStart w:id="1693" w:name="_Toc46845931"/>
            <w:bookmarkStart w:id="1694" w:name="_Toc533590157"/>
            <w:bookmarkStart w:id="1695" w:name="_Toc11314964"/>
            <w:bookmarkStart w:id="1696" w:name="_Toc11400"/>
            <w:bookmarkStart w:id="1697" w:name="_Toc51148026"/>
            <w:r>
              <w:rPr>
                <w:rFonts w:ascii="Times New Roman" w:hAnsi="Times New Roman" w:hint="eastAsia"/>
                <w:b w:val="0"/>
                <w:spacing w:val="0"/>
                <w:sz w:val="18"/>
                <w:szCs w:val="18"/>
              </w:rPr>
              <w:t>其他</w:t>
            </w:r>
            <w:bookmarkEnd w:id="1690"/>
            <w:bookmarkEnd w:id="1691"/>
            <w:bookmarkEnd w:id="1692"/>
            <w:bookmarkEnd w:id="1693"/>
            <w:bookmarkEnd w:id="1694"/>
            <w:bookmarkEnd w:id="1695"/>
            <w:bookmarkEnd w:id="1696"/>
            <w:bookmarkEnd w:id="1697"/>
          </w:p>
        </w:tc>
      </w:tr>
      <w:tr w:rsidR="001819E2">
        <w:trPr>
          <w:cantSplit/>
          <w:trHeight w:val="1407"/>
          <w:jc w:val="center"/>
        </w:trPr>
        <w:tc>
          <w:tcPr>
            <w:tcW w:w="2094" w:type="dxa"/>
            <w:gridSpan w:val="3"/>
            <w:vMerge/>
            <w:tcBorders>
              <w:tl2br w:val="nil"/>
            </w:tcBorders>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8" w:type="dxa"/>
          </w:tcPr>
          <w:p w:rsidR="001819E2" w:rsidRDefault="00342ED2">
            <w:pPr>
              <w:pStyle w:val="af0"/>
              <w:spacing w:beforeLines="0" w:afterLines="0"/>
              <w:outlineLvl w:val="9"/>
              <w:rPr>
                <w:rFonts w:ascii="Times New Roman" w:hAnsi="Times New Roman"/>
                <w:b w:val="0"/>
                <w:spacing w:val="0"/>
                <w:sz w:val="18"/>
                <w:szCs w:val="18"/>
              </w:rPr>
            </w:pPr>
            <w:bookmarkStart w:id="1698" w:name="_Toc5342"/>
            <w:bookmarkStart w:id="1699" w:name="_Toc46845932"/>
            <w:bookmarkStart w:id="1700" w:name="_Toc24130788"/>
            <w:bookmarkStart w:id="1701" w:name="_Toc16826"/>
            <w:bookmarkStart w:id="1702" w:name="_Toc11314965"/>
            <w:bookmarkStart w:id="1703" w:name="_Toc51148027"/>
            <w:r>
              <w:rPr>
                <w:rFonts w:ascii="Times New Roman" w:hAnsi="Times New Roman" w:hint="eastAsia"/>
                <w:b w:val="0"/>
                <w:spacing w:val="0"/>
                <w:sz w:val="18"/>
                <w:szCs w:val="18"/>
              </w:rPr>
              <w:t>冲淤严重</w:t>
            </w:r>
            <w:bookmarkEnd w:id="1698"/>
            <w:bookmarkEnd w:id="1699"/>
            <w:bookmarkEnd w:id="1700"/>
            <w:bookmarkEnd w:id="1701"/>
            <w:bookmarkEnd w:id="1702"/>
            <w:bookmarkEnd w:id="1703"/>
          </w:p>
        </w:tc>
        <w:tc>
          <w:tcPr>
            <w:tcW w:w="518" w:type="dxa"/>
          </w:tcPr>
          <w:p w:rsidR="001819E2" w:rsidRDefault="00342ED2">
            <w:pPr>
              <w:pStyle w:val="af0"/>
              <w:spacing w:beforeLines="0" w:afterLines="0"/>
              <w:outlineLvl w:val="9"/>
              <w:rPr>
                <w:rFonts w:ascii="Times New Roman" w:hAnsi="Times New Roman"/>
                <w:b w:val="0"/>
                <w:spacing w:val="0"/>
                <w:sz w:val="18"/>
                <w:szCs w:val="18"/>
              </w:rPr>
            </w:pPr>
            <w:bookmarkStart w:id="1704" w:name="_Toc22702"/>
            <w:bookmarkStart w:id="1705" w:name="_Toc11314966"/>
            <w:bookmarkStart w:id="1706" w:name="_Toc46845933"/>
            <w:bookmarkStart w:id="1707" w:name="_Toc24130789"/>
            <w:bookmarkStart w:id="1708" w:name="_Toc19531"/>
            <w:bookmarkStart w:id="1709" w:name="_Toc51148028"/>
            <w:r>
              <w:rPr>
                <w:rFonts w:ascii="Times New Roman" w:hAnsi="Times New Roman" w:hint="eastAsia"/>
                <w:b w:val="0"/>
                <w:spacing w:val="0"/>
                <w:sz w:val="18"/>
                <w:szCs w:val="18"/>
              </w:rPr>
              <w:t>泊稳条件差</w:t>
            </w:r>
            <w:bookmarkEnd w:id="1704"/>
            <w:bookmarkEnd w:id="1705"/>
            <w:bookmarkEnd w:id="1706"/>
            <w:bookmarkEnd w:id="1707"/>
            <w:bookmarkEnd w:id="1708"/>
            <w:bookmarkEnd w:id="1709"/>
          </w:p>
        </w:tc>
        <w:tc>
          <w:tcPr>
            <w:tcW w:w="518" w:type="dxa"/>
          </w:tcPr>
          <w:p w:rsidR="001819E2" w:rsidRDefault="00342ED2">
            <w:pPr>
              <w:pStyle w:val="af0"/>
              <w:spacing w:beforeLines="0" w:afterLines="0"/>
              <w:outlineLvl w:val="9"/>
              <w:rPr>
                <w:rFonts w:ascii="Times New Roman" w:hAnsi="Times New Roman"/>
                <w:b w:val="0"/>
                <w:spacing w:val="0"/>
                <w:sz w:val="18"/>
                <w:szCs w:val="18"/>
              </w:rPr>
            </w:pPr>
            <w:bookmarkStart w:id="1710" w:name="_Toc26408"/>
            <w:bookmarkStart w:id="1711" w:name="_Toc533586596"/>
            <w:bookmarkStart w:id="1712" w:name="_Toc533590160"/>
            <w:bookmarkStart w:id="1713" w:name="_Toc11314967"/>
            <w:bookmarkStart w:id="1714" w:name="_Toc24130790"/>
            <w:bookmarkStart w:id="1715" w:name="_Toc46845934"/>
            <w:bookmarkStart w:id="1716" w:name="_Toc12282"/>
            <w:bookmarkStart w:id="1717" w:name="_Toc51148029"/>
            <w:r>
              <w:rPr>
                <w:rFonts w:ascii="Times New Roman" w:hAnsi="Times New Roman" w:hint="eastAsia"/>
                <w:b w:val="0"/>
                <w:spacing w:val="0"/>
                <w:sz w:val="18"/>
                <w:szCs w:val="18"/>
              </w:rPr>
              <w:t>操船困难</w:t>
            </w:r>
            <w:bookmarkEnd w:id="1710"/>
            <w:bookmarkEnd w:id="1711"/>
            <w:bookmarkEnd w:id="1712"/>
            <w:bookmarkEnd w:id="1713"/>
            <w:bookmarkEnd w:id="1714"/>
            <w:bookmarkEnd w:id="1715"/>
            <w:bookmarkEnd w:id="1716"/>
            <w:bookmarkEnd w:id="1717"/>
          </w:p>
        </w:tc>
        <w:tc>
          <w:tcPr>
            <w:tcW w:w="518" w:type="dxa"/>
          </w:tcPr>
          <w:p w:rsidR="001819E2" w:rsidRDefault="00342ED2">
            <w:pPr>
              <w:pStyle w:val="af0"/>
              <w:spacing w:beforeLines="0" w:afterLines="0"/>
              <w:outlineLvl w:val="9"/>
              <w:rPr>
                <w:rFonts w:ascii="Times New Roman" w:hAnsi="Times New Roman"/>
                <w:b w:val="0"/>
                <w:spacing w:val="0"/>
                <w:sz w:val="18"/>
                <w:szCs w:val="18"/>
              </w:rPr>
            </w:pPr>
            <w:bookmarkStart w:id="1718" w:name="_Toc533586597"/>
            <w:bookmarkStart w:id="1719" w:name="_Toc5703"/>
            <w:bookmarkStart w:id="1720" w:name="_Toc31980"/>
            <w:bookmarkStart w:id="1721" w:name="_Toc46845935"/>
            <w:bookmarkStart w:id="1722" w:name="_Toc533590161"/>
            <w:bookmarkStart w:id="1723" w:name="_Toc11314968"/>
            <w:bookmarkStart w:id="1724" w:name="_Toc24130791"/>
            <w:bookmarkStart w:id="1725" w:name="_Toc51148030"/>
            <w:r>
              <w:rPr>
                <w:rFonts w:ascii="Times New Roman" w:hAnsi="Times New Roman" w:hint="eastAsia"/>
                <w:b w:val="0"/>
                <w:spacing w:val="0"/>
                <w:sz w:val="18"/>
                <w:szCs w:val="18"/>
              </w:rPr>
              <w:t>码头上水</w:t>
            </w:r>
            <w:bookmarkEnd w:id="1718"/>
            <w:bookmarkEnd w:id="1719"/>
            <w:bookmarkEnd w:id="1720"/>
            <w:bookmarkEnd w:id="1721"/>
            <w:bookmarkEnd w:id="1722"/>
            <w:bookmarkEnd w:id="1723"/>
            <w:bookmarkEnd w:id="1724"/>
            <w:bookmarkEnd w:id="1725"/>
          </w:p>
          <w:p w:rsidR="001819E2" w:rsidRDefault="00342ED2">
            <w:pPr>
              <w:pStyle w:val="af0"/>
              <w:spacing w:beforeLines="0" w:afterLines="0"/>
              <w:outlineLvl w:val="9"/>
              <w:rPr>
                <w:rFonts w:ascii="Times New Roman" w:hAnsi="Times New Roman"/>
                <w:b w:val="0"/>
                <w:spacing w:val="0"/>
                <w:sz w:val="18"/>
                <w:szCs w:val="18"/>
              </w:rPr>
            </w:pPr>
            <w:bookmarkStart w:id="1726" w:name="_Toc641"/>
            <w:bookmarkStart w:id="1727" w:name="_Toc24130792"/>
            <w:bookmarkStart w:id="1728" w:name="_Toc46845936"/>
            <w:bookmarkStart w:id="1729" w:name="_Toc11314969"/>
            <w:bookmarkStart w:id="1730" w:name="_Toc1660"/>
            <w:bookmarkStart w:id="1731" w:name="_Toc51148031"/>
            <w:r>
              <w:rPr>
                <w:rFonts w:ascii="Times New Roman" w:hAnsi="Times New Roman" w:hint="eastAsia"/>
                <w:b w:val="0"/>
                <w:spacing w:val="0"/>
                <w:sz w:val="18"/>
                <w:szCs w:val="18"/>
              </w:rPr>
              <w:t>船舶搁浅</w:t>
            </w:r>
            <w:bookmarkEnd w:id="1726"/>
            <w:bookmarkEnd w:id="1727"/>
            <w:bookmarkEnd w:id="1728"/>
            <w:bookmarkEnd w:id="1729"/>
            <w:bookmarkEnd w:id="1730"/>
            <w:bookmarkEnd w:id="1731"/>
          </w:p>
        </w:tc>
        <w:tc>
          <w:tcPr>
            <w:tcW w:w="518" w:type="dxa"/>
          </w:tcPr>
          <w:p w:rsidR="001819E2" w:rsidRDefault="00342ED2">
            <w:pPr>
              <w:pStyle w:val="af0"/>
              <w:spacing w:beforeLines="0" w:afterLines="0"/>
              <w:outlineLvl w:val="9"/>
              <w:rPr>
                <w:rFonts w:ascii="Times New Roman" w:hAnsi="Times New Roman"/>
                <w:b w:val="0"/>
                <w:spacing w:val="0"/>
                <w:sz w:val="18"/>
                <w:szCs w:val="18"/>
              </w:rPr>
            </w:pPr>
            <w:bookmarkStart w:id="1732" w:name="_Toc46845937"/>
            <w:bookmarkStart w:id="1733" w:name="_Toc11314970"/>
            <w:bookmarkStart w:id="1734" w:name="_Toc24130793"/>
            <w:bookmarkStart w:id="1735" w:name="_Toc9957"/>
            <w:bookmarkStart w:id="1736" w:name="_Toc7651"/>
            <w:bookmarkStart w:id="1737" w:name="_Toc51148032"/>
            <w:r>
              <w:rPr>
                <w:rFonts w:ascii="Times New Roman" w:hAnsi="Times New Roman" w:hint="eastAsia"/>
                <w:b w:val="0"/>
                <w:spacing w:val="0"/>
                <w:sz w:val="18"/>
                <w:szCs w:val="18"/>
              </w:rPr>
              <w:t>道路交通不畅</w:t>
            </w:r>
            <w:bookmarkEnd w:id="1732"/>
            <w:bookmarkEnd w:id="1733"/>
            <w:bookmarkEnd w:id="1734"/>
            <w:bookmarkEnd w:id="1735"/>
            <w:bookmarkEnd w:id="1736"/>
            <w:bookmarkEnd w:id="1737"/>
          </w:p>
        </w:tc>
        <w:tc>
          <w:tcPr>
            <w:tcW w:w="518" w:type="dxa"/>
          </w:tcPr>
          <w:p w:rsidR="001819E2" w:rsidRDefault="00342ED2">
            <w:pPr>
              <w:pStyle w:val="af0"/>
              <w:spacing w:beforeLines="0" w:afterLines="0"/>
              <w:outlineLvl w:val="9"/>
              <w:rPr>
                <w:rFonts w:ascii="Times New Roman" w:hAnsi="Times New Roman"/>
                <w:b w:val="0"/>
                <w:spacing w:val="0"/>
                <w:sz w:val="18"/>
                <w:szCs w:val="18"/>
              </w:rPr>
            </w:pPr>
            <w:bookmarkStart w:id="1738" w:name="_Toc46845938"/>
            <w:bookmarkStart w:id="1739" w:name="_Toc11314971"/>
            <w:bookmarkStart w:id="1740" w:name="_Toc15703"/>
            <w:bookmarkStart w:id="1741" w:name="_Toc533590162"/>
            <w:bookmarkStart w:id="1742" w:name="_Toc24130794"/>
            <w:bookmarkStart w:id="1743" w:name="_Toc533586598"/>
            <w:bookmarkStart w:id="1744" w:name="_Toc27439"/>
            <w:bookmarkStart w:id="1745" w:name="_Toc51148033"/>
            <w:r>
              <w:rPr>
                <w:rFonts w:ascii="Times New Roman" w:hAnsi="Times New Roman" w:hint="eastAsia"/>
                <w:b w:val="0"/>
                <w:spacing w:val="0"/>
                <w:sz w:val="18"/>
                <w:szCs w:val="18"/>
              </w:rPr>
              <w:t>影响周边环境</w:t>
            </w:r>
            <w:bookmarkEnd w:id="1738"/>
            <w:bookmarkEnd w:id="1739"/>
            <w:bookmarkEnd w:id="1740"/>
            <w:bookmarkEnd w:id="1741"/>
            <w:bookmarkEnd w:id="1742"/>
            <w:bookmarkEnd w:id="1743"/>
            <w:bookmarkEnd w:id="1744"/>
            <w:bookmarkEnd w:id="1745"/>
          </w:p>
        </w:tc>
        <w:tc>
          <w:tcPr>
            <w:tcW w:w="519" w:type="dxa"/>
          </w:tcPr>
          <w:p w:rsidR="001819E2" w:rsidRDefault="00342ED2">
            <w:pPr>
              <w:pStyle w:val="af0"/>
              <w:spacing w:beforeLines="0" w:afterLines="0"/>
              <w:outlineLvl w:val="9"/>
              <w:rPr>
                <w:rFonts w:ascii="Times New Roman" w:hAnsi="Times New Roman"/>
                <w:b w:val="0"/>
                <w:spacing w:val="0"/>
                <w:sz w:val="18"/>
                <w:szCs w:val="18"/>
              </w:rPr>
            </w:pPr>
            <w:bookmarkStart w:id="1746" w:name="_Toc26672"/>
            <w:bookmarkStart w:id="1747" w:name="_Toc24130795"/>
            <w:bookmarkStart w:id="1748" w:name="_Toc993"/>
            <w:bookmarkStart w:id="1749" w:name="_Toc46845939"/>
            <w:bookmarkStart w:id="1750" w:name="_Toc11314972"/>
            <w:bookmarkStart w:id="1751" w:name="_Toc51148034"/>
            <w:r>
              <w:rPr>
                <w:rFonts w:ascii="Times New Roman" w:hAnsi="Times New Roman"/>
                <w:b w:val="0"/>
                <w:spacing w:val="0"/>
                <w:sz w:val="18"/>
                <w:szCs w:val="18"/>
              </w:rPr>
              <w:t>…</w:t>
            </w:r>
            <w:bookmarkEnd w:id="1746"/>
            <w:bookmarkEnd w:id="1747"/>
            <w:bookmarkEnd w:id="1748"/>
            <w:bookmarkEnd w:id="1749"/>
            <w:bookmarkEnd w:id="1750"/>
            <w:bookmarkEnd w:id="1751"/>
          </w:p>
        </w:tc>
        <w:tc>
          <w:tcPr>
            <w:tcW w:w="519" w:type="dxa"/>
          </w:tcPr>
          <w:p w:rsidR="001819E2" w:rsidRDefault="00342ED2">
            <w:pPr>
              <w:pStyle w:val="af0"/>
              <w:spacing w:beforeLines="0" w:afterLines="0"/>
              <w:outlineLvl w:val="9"/>
              <w:rPr>
                <w:rFonts w:ascii="Times New Roman" w:hAnsi="Times New Roman"/>
                <w:b w:val="0"/>
                <w:spacing w:val="0"/>
                <w:sz w:val="18"/>
                <w:szCs w:val="18"/>
              </w:rPr>
            </w:pPr>
            <w:bookmarkStart w:id="1752" w:name="_Toc24130796"/>
            <w:bookmarkStart w:id="1753" w:name="_Toc533586603"/>
            <w:bookmarkStart w:id="1754" w:name="_Toc11314973"/>
            <w:bookmarkStart w:id="1755" w:name="_Toc533590167"/>
            <w:bookmarkStart w:id="1756" w:name="_Toc46845940"/>
            <w:bookmarkStart w:id="1757" w:name="_Toc23925"/>
            <w:bookmarkStart w:id="1758" w:name="_Toc14826"/>
            <w:bookmarkStart w:id="1759" w:name="_Toc51148035"/>
            <w:r>
              <w:rPr>
                <w:rFonts w:ascii="Times New Roman" w:hAnsi="Times New Roman" w:hint="eastAsia"/>
                <w:b w:val="0"/>
                <w:spacing w:val="0"/>
                <w:sz w:val="18"/>
                <w:szCs w:val="18"/>
              </w:rPr>
              <w:t>岸坡与地基失稳</w:t>
            </w:r>
            <w:bookmarkEnd w:id="1752"/>
            <w:bookmarkEnd w:id="1753"/>
            <w:bookmarkEnd w:id="1754"/>
            <w:bookmarkEnd w:id="1755"/>
            <w:bookmarkEnd w:id="1756"/>
            <w:bookmarkEnd w:id="1757"/>
            <w:bookmarkEnd w:id="1758"/>
            <w:bookmarkEnd w:id="1759"/>
          </w:p>
        </w:tc>
        <w:tc>
          <w:tcPr>
            <w:tcW w:w="519" w:type="dxa"/>
          </w:tcPr>
          <w:p w:rsidR="001819E2" w:rsidRDefault="00342ED2">
            <w:pPr>
              <w:pStyle w:val="af0"/>
              <w:spacing w:beforeLines="0" w:afterLines="0"/>
              <w:outlineLvl w:val="9"/>
              <w:rPr>
                <w:rFonts w:ascii="Times New Roman" w:hAnsi="Times New Roman"/>
                <w:b w:val="0"/>
                <w:spacing w:val="0"/>
                <w:sz w:val="18"/>
                <w:szCs w:val="18"/>
              </w:rPr>
            </w:pPr>
            <w:bookmarkStart w:id="1760" w:name="_Toc533586604"/>
            <w:bookmarkStart w:id="1761" w:name="_Toc533590168"/>
            <w:bookmarkStart w:id="1762" w:name="_Toc11314974"/>
            <w:bookmarkStart w:id="1763" w:name="_Toc21271"/>
            <w:bookmarkStart w:id="1764" w:name="_Toc46845941"/>
            <w:bookmarkStart w:id="1765" w:name="_Toc10218"/>
            <w:bookmarkStart w:id="1766" w:name="_Toc24130797"/>
            <w:bookmarkStart w:id="1767" w:name="_Toc51148036"/>
            <w:r>
              <w:rPr>
                <w:rFonts w:ascii="Times New Roman" w:hAnsi="Times New Roman" w:hint="eastAsia"/>
                <w:b w:val="0"/>
                <w:spacing w:val="0"/>
                <w:sz w:val="18"/>
                <w:szCs w:val="18"/>
              </w:rPr>
              <w:t>结构垮塌</w:t>
            </w:r>
            <w:bookmarkEnd w:id="1760"/>
            <w:bookmarkEnd w:id="1761"/>
            <w:bookmarkEnd w:id="1762"/>
            <w:bookmarkEnd w:id="1763"/>
            <w:bookmarkEnd w:id="1764"/>
            <w:bookmarkEnd w:id="1765"/>
            <w:bookmarkEnd w:id="1766"/>
            <w:bookmarkEnd w:id="1767"/>
          </w:p>
        </w:tc>
        <w:tc>
          <w:tcPr>
            <w:tcW w:w="519" w:type="dxa"/>
          </w:tcPr>
          <w:p w:rsidR="001819E2" w:rsidRDefault="00342ED2">
            <w:pPr>
              <w:pStyle w:val="af0"/>
              <w:spacing w:beforeLines="0" w:afterLines="0"/>
              <w:outlineLvl w:val="9"/>
              <w:rPr>
                <w:rFonts w:ascii="Times New Roman" w:hAnsi="Times New Roman"/>
                <w:b w:val="0"/>
                <w:spacing w:val="0"/>
                <w:sz w:val="18"/>
                <w:szCs w:val="18"/>
              </w:rPr>
            </w:pPr>
            <w:bookmarkStart w:id="1768" w:name="_Toc24130798"/>
            <w:bookmarkStart w:id="1769" w:name="_Toc533590170"/>
            <w:bookmarkStart w:id="1770" w:name="_Toc11314975"/>
            <w:bookmarkStart w:id="1771" w:name="_Toc26290"/>
            <w:bookmarkStart w:id="1772" w:name="_Toc46845942"/>
            <w:bookmarkStart w:id="1773" w:name="_Toc533586606"/>
            <w:bookmarkStart w:id="1774" w:name="_Toc32128"/>
            <w:bookmarkStart w:id="1775" w:name="_Toc51148037"/>
            <w:r>
              <w:rPr>
                <w:rFonts w:ascii="Times New Roman" w:hAnsi="Times New Roman" w:hint="eastAsia"/>
                <w:b w:val="0"/>
                <w:spacing w:val="0"/>
                <w:sz w:val="18"/>
                <w:szCs w:val="18"/>
              </w:rPr>
              <w:t>变形过大</w:t>
            </w:r>
            <w:bookmarkEnd w:id="1768"/>
            <w:bookmarkEnd w:id="1769"/>
            <w:bookmarkEnd w:id="1770"/>
            <w:bookmarkEnd w:id="1771"/>
            <w:bookmarkEnd w:id="1772"/>
            <w:bookmarkEnd w:id="1773"/>
            <w:bookmarkEnd w:id="1774"/>
            <w:bookmarkEnd w:id="1775"/>
          </w:p>
        </w:tc>
        <w:tc>
          <w:tcPr>
            <w:tcW w:w="519" w:type="dxa"/>
          </w:tcPr>
          <w:p w:rsidR="001819E2" w:rsidRDefault="00342ED2">
            <w:pPr>
              <w:pStyle w:val="af0"/>
              <w:spacing w:beforeLines="0" w:afterLines="0"/>
              <w:outlineLvl w:val="9"/>
              <w:rPr>
                <w:rFonts w:ascii="Times New Roman" w:hAnsi="Times New Roman"/>
                <w:b w:val="0"/>
                <w:spacing w:val="0"/>
                <w:sz w:val="18"/>
                <w:szCs w:val="18"/>
              </w:rPr>
            </w:pPr>
            <w:bookmarkStart w:id="1776" w:name="_Toc533586608"/>
            <w:bookmarkStart w:id="1777" w:name="_Toc11314977"/>
            <w:bookmarkStart w:id="1778" w:name="_Toc533590172"/>
            <w:bookmarkStart w:id="1779" w:name="_Toc24130800"/>
            <w:bookmarkStart w:id="1780" w:name="_Toc46845943"/>
            <w:bookmarkStart w:id="1781" w:name="_Toc7595"/>
            <w:bookmarkStart w:id="1782" w:name="_Toc14608"/>
            <w:bookmarkStart w:id="1783" w:name="_Toc51148038"/>
            <w:r>
              <w:rPr>
                <w:rFonts w:ascii="Times New Roman" w:hAnsi="Times New Roman" w:hint="eastAsia"/>
                <w:b w:val="0"/>
                <w:spacing w:val="0"/>
                <w:sz w:val="18"/>
                <w:szCs w:val="18"/>
              </w:rPr>
              <w:t>越浪</w:t>
            </w:r>
            <w:bookmarkEnd w:id="1776"/>
            <w:bookmarkEnd w:id="1777"/>
            <w:bookmarkEnd w:id="1778"/>
            <w:bookmarkEnd w:id="1779"/>
            <w:r>
              <w:rPr>
                <w:rFonts w:ascii="Times New Roman" w:hAnsi="Times New Roman" w:hint="eastAsia"/>
                <w:b w:val="0"/>
                <w:spacing w:val="0"/>
                <w:sz w:val="18"/>
                <w:szCs w:val="18"/>
              </w:rPr>
              <w:t>严重</w:t>
            </w:r>
            <w:bookmarkEnd w:id="1780"/>
            <w:bookmarkEnd w:id="1781"/>
            <w:bookmarkEnd w:id="1782"/>
            <w:bookmarkEnd w:id="1783"/>
          </w:p>
        </w:tc>
        <w:tc>
          <w:tcPr>
            <w:tcW w:w="519" w:type="dxa"/>
          </w:tcPr>
          <w:p w:rsidR="001819E2" w:rsidRDefault="00342ED2">
            <w:pPr>
              <w:pStyle w:val="af0"/>
              <w:spacing w:beforeLines="0" w:afterLines="0"/>
              <w:outlineLvl w:val="9"/>
              <w:rPr>
                <w:rFonts w:ascii="Times New Roman" w:hAnsi="Times New Roman"/>
                <w:b w:val="0"/>
                <w:spacing w:val="0"/>
                <w:sz w:val="18"/>
                <w:szCs w:val="18"/>
              </w:rPr>
            </w:pPr>
            <w:bookmarkStart w:id="1784" w:name="_Toc46845944"/>
            <w:bookmarkStart w:id="1785" w:name="_Toc533590173"/>
            <w:bookmarkStart w:id="1786" w:name="_Toc11314978"/>
            <w:bookmarkStart w:id="1787" w:name="_Toc24130801"/>
            <w:bookmarkStart w:id="1788" w:name="_Toc7020"/>
            <w:bookmarkStart w:id="1789" w:name="_Toc533586609"/>
            <w:bookmarkStart w:id="1790" w:name="_Toc6723"/>
            <w:bookmarkStart w:id="1791" w:name="_Toc51148039"/>
            <w:r>
              <w:rPr>
                <w:rFonts w:ascii="Times New Roman" w:hAnsi="Times New Roman" w:hint="eastAsia"/>
                <w:b w:val="0"/>
                <w:spacing w:val="0"/>
                <w:sz w:val="18"/>
                <w:szCs w:val="18"/>
              </w:rPr>
              <w:t>码头附属设施损坏</w:t>
            </w:r>
            <w:bookmarkEnd w:id="1784"/>
            <w:bookmarkEnd w:id="1785"/>
            <w:bookmarkEnd w:id="1786"/>
            <w:bookmarkEnd w:id="1787"/>
            <w:bookmarkEnd w:id="1788"/>
            <w:bookmarkEnd w:id="1789"/>
            <w:bookmarkEnd w:id="1790"/>
            <w:bookmarkEnd w:id="1791"/>
          </w:p>
        </w:tc>
        <w:tc>
          <w:tcPr>
            <w:tcW w:w="519" w:type="dxa"/>
          </w:tcPr>
          <w:p w:rsidR="001819E2" w:rsidRDefault="00342ED2">
            <w:pPr>
              <w:pStyle w:val="af0"/>
              <w:spacing w:beforeLines="0" w:afterLines="0"/>
              <w:outlineLvl w:val="9"/>
              <w:rPr>
                <w:rFonts w:ascii="Times New Roman" w:hAnsi="Times New Roman"/>
                <w:b w:val="0"/>
                <w:spacing w:val="0"/>
                <w:sz w:val="18"/>
                <w:szCs w:val="18"/>
              </w:rPr>
            </w:pPr>
            <w:bookmarkStart w:id="1792" w:name="_Toc11314979"/>
            <w:bookmarkStart w:id="1793" w:name="_Toc24130802"/>
            <w:bookmarkStart w:id="1794" w:name="_Toc46845945"/>
            <w:bookmarkStart w:id="1795" w:name="_Toc4622"/>
            <w:bookmarkStart w:id="1796" w:name="_Toc533590174"/>
            <w:bookmarkStart w:id="1797" w:name="_Toc8307"/>
            <w:bookmarkStart w:id="1798" w:name="_Toc533586610"/>
            <w:bookmarkStart w:id="1799" w:name="_Toc51148040"/>
            <w:r>
              <w:rPr>
                <w:rFonts w:ascii="Times New Roman" w:hAnsi="Times New Roman"/>
                <w:b w:val="0"/>
                <w:spacing w:val="0"/>
                <w:sz w:val="18"/>
                <w:szCs w:val="18"/>
              </w:rPr>
              <w:t>…</w:t>
            </w:r>
            <w:bookmarkEnd w:id="1792"/>
            <w:bookmarkEnd w:id="1793"/>
            <w:bookmarkEnd w:id="1794"/>
            <w:bookmarkEnd w:id="1795"/>
            <w:bookmarkEnd w:id="1796"/>
            <w:bookmarkEnd w:id="1797"/>
            <w:bookmarkEnd w:id="1798"/>
            <w:bookmarkEnd w:id="1799"/>
          </w:p>
        </w:tc>
        <w:tc>
          <w:tcPr>
            <w:tcW w:w="519" w:type="dxa"/>
            <w:gridSpan w:val="2"/>
          </w:tcPr>
          <w:p w:rsidR="001819E2" w:rsidRDefault="00342ED2">
            <w:pPr>
              <w:pStyle w:val="af0"/>
              <w:spacing w:beforeLines="0" w:afterLines="0"/>
              <w:outlineLvl w:val="9"/>
              <w:rPr>
                <w:rFonts w:ascii="Times New Roman" w:hAnsi="Times New Roman"/>
                <w:b w:val="0"/>
                <w:spacing w:val="0"/>
                <w:sz w:val="18"/>
                <w:szCs w:val="18"/>
              </w:rPr>
            </w:pPr>
            <w:bookmarkStart w:id="1800" w:name="_Toc533586611"/>
            <w:bookmarkStart w:id="1801" w:name="_Toc24130803"/>
            <w:bookmarkStart w:id="1802" w:name="_Toc11314980"/>
            <w:bookmarkStart w:id="1803" w:name="_Toc533590175"/>
            <w:bookmarkStart w:id="1804" w:name="_Toc32356"/>
            <w:bookmarkStart w:id="1805" w:name="_Toc14455"/>
            <w:bookmarkStart w:id="1806" w:name="_Toc46845946"/>
            <w:bookmarkStart w:id="1807" w:name="_Toc51148041"/>
            <w:r>
              <w:rPr>
                <w:rFonts w:ascii="Times New Roman" w:hAnsi="Times New Roman" w:hint="eastAsia"/>
                <w:b w:val="0"/>
                <w:spacing w:val="0"/>
                <w:sz w:val="18"/>
                <w:szCs w:val="18"/>
              </w:rPr>
              <w:t>设备倾覆</w:t>
            </w:r>
            <w:bookmarkEnd w:id="1800"/>
            <w:bookmarkEnd w:id="1801"/>
            <w:bookmarkEnd w:id="1802"/>
            <w:bookmarkEnd w:id="1803"/>
            <w:bookmarkEnd w:id="1804"/>
            <w:bookmarkEnd w:id="1805"/>
            <w:bookmarkEnd w:id="1806"/>
            <w:bookmarkEnd w:id="1807"/>
          </w:p>
        </w:tc>
        <w:tc>
          <w:tcPr>
            <w:tcW w:w="519" w:type="dxa"/>
          </w:tcPr>
          <w:p w:rsidR="001819E2" w:rsidRDefault="00342ED2">
            <w:pPr>
              <w:pStyle w:val="af0"/>
              <w:spacing w:beforeLines="0" w:afterLines="0"/>
              <w:outlineLvl w:val="9"/>
              <w:rPr>
                <w:rFonts w:ascii="Times New Roman" w:hAnsi="Times New Roman"/>
                <w:b w:val="0"/>
                <w:spacing w:val="0"/>
                <w:sz w:val="18"/>
                <w:szCs w:val="18"/>
              </w:rPr>
            </w:pPr>
            <w:bookmarkStart w:id="1808" w:name="_Toc533586612"/>
            <w:bookmarkStart w:id="1809" w:name="_Toc14559"/>
            <w:bookmarkStart w:id="1810" w:name="_Toc10466"/>
            <w:bookmarkStart w:id="1811" w:name="_Toc533590176"/>
            <w:bookmarkStart w:id="1812" w:name="_Toc46845947"/>
            <w:bookmarkStart w:id="1813" w:name="_Toc24130804"/>
            <w:bookmarkStart w:id="1814" w:name="_Toc11314981"/>
            <w:bookmarkStart w:id="1815" w:name="_Toc51148042"/>
            <w:r>
              <w:rPr>
                <w:rFonts w:ascii="Times New Roman" w:hAnsi="Times New Roman" w:hint="eastAsia"/>
                <w:b w:val="0"/>
                <w:spacing w:val="0"/>
                <w:sz w:val="18"/>
                <w:szCs w:val="18"/>
              </w:rPr>
              <w:t>设备损毁</w:t>
            </w:r>
            <w:bookmarkEnd w:id="1808"/>
            <w:bookmarkEnd w:id="1809"/>
            <w:bookmarkEnd w:id="1810"/>
            <w:bookmarkEnd w:id="1811"/>
            <w:bookmarkEnd w:id="1812"/>
            <w:bookmarkEnd w:id="1813"/>
            <w:bookmarkEnd w:id="1814"/>
            <w:bookmarkEnd w:id="1815"/>
          </w:p>
        </w:tc>
        <w:tc>
          <w:tcPr>
            <w:tcW w:w="516" w:type="dxa"/>
          </w:tcPr>
          <w:p w:rsidR="001819E2" w:rsidRDefault="00342ED2">
            <w:pPr>
              <w:pStyle w:val="af0"/>
              <w:spacing w:beforeLines="0" w:afterLines="0"/>
              <w:outlineLvl w:val="9"/>
              <w:rPr>
                <w:rFonts w:ascii="Times New Roman" w:hAnsi="Times New Roman"/>
                <w:b w:val="0"/>
                <w:spacing w:val="0"/>
                <w:sz w:val="18"/>
                <w:szCs w:val="18"/>
              </w:rPr>
            </w:pPr>
            <w:bookmarkStart w:id="1816" w:name="_Toc17855"/>
            <w:bookmarkStart w:id="1817" w:name="_Toc533590179"/>
            <w:bookmarkStart w:id="1818" w:name="_Toc11314982"/>
            <w:bookmarkStart w:id="1819" w:name="_Toc46845948"/>
            <w:bookmarkStart w:id="1820" w:name="_Toc533586615"/>
            <w:bookmarkStart w:id="1821" w:name="_Toc24130805"/>
            <w:bookmarkStart w:id="1822" w:name="_Toc31317"/>
            <w:bookmarkStart w:id="1823" w:name="_Toc51148043"/>
            <w:r>
              <w:rPr>
                <w:rFonts w:ascii="Times New Roman" w:hAnsi="Times New Roman"/>
                <w:b w:val="0"/>
                <w:spacing w:val="0"/>
                <w:sz w:val="18"/>
                <w:szCs w:val="18"/>
              </w:rPr>
              <w:t>…</w:t>
            </w:r>
            <w:bookmarkEnd w:id="1816"/>
            <w:bookmarkEnd w:id="1817"/>
            <w:bookmarkEnd w:id="1818"/>
            <w:bookmarkEnd w:id="1819"/>
            <w:bookmarkEnd w:id="1820"/>
            <w:bookmarkEnd w:id="1821"/>
            <w:bookmarkEnd w:id="1822"/>
            <w:bookmarkEnd w:id="1823"/>
          </w:p>
        </w:tc>
        <w:tc>
          <w:tcPr>
            <w:tcW w:w="524" w:type="dxa"/>
          </w:tcPr>
          <w:p w:rsidR="001819E2" w:rsidRDefault="00342ED2">
            <w:pPr>
              <w:pStyle w:val="af0"/>
              <w:spacing w:beforeLines="0" w:afterLines="0"/>
              <w:outlineLvl w:val="9"/>
              <w:rPr>
                <w:rFonts w:ascii="Times New Roman" w:hAnsi="Times New Roman"/>
                <w:b w:val="0"/>
                <w:spacing w:val="0"/>
                <w:sz w:val="18"/>
                <w:szCs w:val="18"/>
              </w:rPr>
            </w:pPr>
            <w:bookmarkStart w:id="1824" w:name="_Toc29928"/>
            <w:bookmarkStart w:id="1825" w:name="_Toc11314983"/>
            <w:bookmarkStart w:id="1826" w:name="_Toc46845949"/>
            <w:bookmarkStart w:id="1827" w:name="_Toc533586617"/>
            <w:bookmarkStart w:id="1828" w:name="_Toc32393"/>
            <w:bookmarkStart w:id="1829" w:name="_Toc24130806"/>
            <w:bookmarkStart w:id="1830" w:name="_Toc533590181"/>
            <w:bookmarkStart w:id="1831" w:name="_Toc51148044"/>
            <w:r>
              <w:rPr>
                <w:rFonts w:ascii="Times New Roman" w:hAnsi="Times New Roman" w:hint="eastAsia"/>
                <w:b w:val="0"/>
                <w:spacing w:val="0"/>
                <w:sz w:val="18"/>
                <w:szCs w:val="18"/>
              </w:rPr>
              <w:t>生态破坏</w:t>
            </w:r>
            <w:bookmarkEnd w:id="1824"/>
            <w:bookmarkEnd w:id="1825"/>
            <w:bookmarkEnd w:id="1826"/>
            <w:bookmarkEnd w:id="1827"/>
            <w:bookmarkEnd w:id="1828"/>
            <w:bookmarkEnd w:id="1829"/>
            <w:bookmarkEnd w:id="1830"/>
            <w:bookmarkEnd w:id="1831"/>
          </w:p>
        </w:tc>
        <w:tc>
          <w:tcPr>
            <w:tcW w:w="519" w:type="dxa"/>
          </w:tcPr>
          <w:p w:rsidR="001819E2" w:rsidRDefault="00342ED2">
            <w:pPr>
              <w:pStyle w:val="af0"/>
              <w:spacing w:beforeLines="0" w:afterLines="0"/>
              <w:outlineLvl w:val="9"/>
              <w:rPr>
                <w:rFonts w:ascii="Times New Roman" w:hAnsi="Times New Roman"/>
                <w:b w:val="0"/>
                <w:spacing w:val="0"/>
                <w:sz w:val="18"/>
                <w:szCs w:val="18"/>
              </w:rPr>
            </w:pPr>
            <w:bookmarkStart w:id="1832" w:name="_Toc22743"/>
            <w:bookmarkStart w:id="1833" w:name="_Toc11314984"/>
            <w:bookmarkStart w:id="1834" w:name="_Toc46845950"/>
            <w:bookmarkStart w:id="1835" w:name="_Toc533590182"/>
            <w:bookmarkStart w:id="1836" w:name="_Toc15503"/>
            <w:bookmarkStart w:id="1837" w:name="_Toc533586618"/>
            <w:bookmarkStart w:id="1838" w:name="_Toc24130807"/>
            <w:bookmarkStart w:id="1839" w:name="_Toc51148045"/>
            <w:r>
              <w:rPr>
                <w:rFonts w:ascii="Times New Roman" w:hAnsi="Times New Roman" w:hint="eastAsia"/>
                <w:b w:val="0"/>
                <w:spacing w:val="0"/>
                <w:sz w:val="18"/>
                <w:szCs w:val="18"/>
              </w:rPr>
              <w:t>环境污染</w:t>
            </w:r>
            <w:bookmarkEnd w:id="1832"/>
            <w:bookmarkEnd w:id="1833"/>
            <w:bookmarkEnd w:id="1834"/>
            <w:bookmarkEnd w:id="1835"/>
            <w:bookmarkEnd w:id="1836"/>
            <w:bookmarkEnd w:id="1837"/>
            <w:bookmarkEnd w:id="1838"/>
            <w:bookmarkEnd w:id="1839"/>
          </w:p>
        </w:tc>
        <w:tc>
          <w:tcPr>
            <w:tcW w:w="527" w:type="dxa"/>
          </w:tcPr>
          <w:p w:rsidR="001819E2" w:rsidRDefault="00342ED2">
            <w:pPr>
              <w:pStyle w:val="af0"/>
              <w:spacing w:beforeLines="0" w:afterLines="0"/>
              <w:outlineLvl w:val="9"/>
              <w:rPr>
                <w:rFonts w:ascii="Times New Roman" w:hAnsi="Times New Roman"/>
                <w:b w:val="0"/>
                <w:spacing w:val="0"/>
                <w:sz w:val="18"/>
                <w:szCs w:val="18"/>
              </w:rPr>
            </w:pPr>
            <w:bookmarkStart w:id="1840" w:name="_Toc24130808"/>
            <w:bookmarkStart w:id="1841" w:name="_Toc46845951"/>
            <w:bookmarkStart w:id="1842" w:name="_Toc533590183"/>
            <w:bookmarkStart w:id="1843" w:name="_Toc533586619"/>
            <w:bookmarkStart w:id="1844" w:name="_Toc4891"/>
            <w:bookmarkStart w:id="1845" w:name="_Toc11314985"/>
            <w:bookmarkStart w:id="1846" w:name="_Toc26023"/>
            <w:bookmarkStart w:id="1847" w:name="_Toc51148046"/>
            <w:r>
              <w:rPr>
                <w:rFonts w:ascii="Times New Roman" w:hAnsi="Times New Roman"/>
                <w:b w:val="0"/>
                <w:spacing w:val="0"/>
                <w:sz w:val="18"/>
                <w:szCs w:val="18"/>
              </w:rPr>
              <w:t>…</w:t>
            </w:r>
            <w:bookmarkEnd w:id="1840"/>
            <w:bookmarkEnd w:id="1841"/>
            <w:bookmarkEnd w:id="1842"/>
            <w:bookmarkEnd w:id="1843"/>
            <w:bookmarkEnd w:id="1844"/>
            <w:bookmarkEnd w:id="1845"/>
            <w:bookmarkEnd w:id="1846"/>
            <w:bookmarkEnd w:id="1847"/>
          </w:p>
        </w:tc>
        <w:tc>
          <w:tcPr>
            <w:tcW w:w="510" w:type="dxa"/>
          </w:tcPr>
          <w:p w:rsidR="001819E2" w:rsidRDefault="00342ED2">
            <w:pPr>
              <w:pStyle w:val="af0"/>
              <w:spacing w:beforeLines="0" w:afterLines="0"/>
              <w:outlineLvl w:val="9"/>
              <w:rPr>
                <w:rFonts w:ascii="Times New Roman" w:hAnsi="Times New Roman"/>
                <w:b w:val="0"/>
                <w:spacing w:val="0"/>
                <w:sz w:val="18"/>
                <w:szCs w:val="18"/>
              </w:rPr>
            </w:pPr>
            <w:bookmarkStart w:id="1848" w:name="_Toc533590184"/>
            <w:bookmarkStart w:id="1849" w:name="_Toc9511"/>
            <w:bookmarkStart w:id="1850" w:name="_Toc24130809"/>
            <w:bookmarkStart w:id="1851" w:name="_Toc17211"/>
            <w:bookmarkStart w:id="1852" w:name="_Toc533586620"/>
            <w:bookmarkStart w:id="1853" w:name="_Toc46845952"/>
            <w:bookmarkStart w:id="1854" w:name="_Toc11314986"/>
            <w:bookmarkStart w:id="1855" w:name="_Toc51148047"/>
            <w:r>
              <w:rPr>
                <w:rFonts w:ascii="Times New Roman" w:hAnsi="Times New Roman" w:hint="eastAsia"/>
                <w:b w:val="0"/>
                <w:spacing w:val="0"/>
                <w:sz w:val="18"/>
                <w:szCs w:val="18"/>
              </w:rPr>
              <w:t>管线破裂</w:t>
            </w:r>
            <w:bookmarkEnd w:id="1848"/>
            <w:bookmarkEnd w:id="1849"/>
            <w:bookmarkEnd w:id="1850"/>
            <w:bookmarkEnd w:id="1851"/>
            <w:bookmarkEnd w:id="1852"/>
            <w:bookmarkEnd w:id="1853"/>
            <w:bookmarkEnd w:id="1854"/>
            <w:bookmarkEnd w:id="1855"/>
          </w:p>
        </w:tc>
        <w:tc>
          <w:tcPr>
            <w:tcW w:w="519" w:type="dxa"/>
          </w:tcPr>
          <w:p w:rsidR="001819E2" w:rsidRDefault="00342ED2">
            <w:pPr>
              <w:pStyle w:val="af0"/>
              <w:spacing w:beforeLines="0" w:afterLines="0"/>
              <w:outlineLvl w:val="9"/>
              <w:rPr>
                <w:rFonts w:ascii="Times New Roman" w:hAnsi="Times New Roman"/>
                <w:b w:val="0"/>
                <w:spacing w:val="0"/>
                <w:sz w:val="18"/>
                <w:szCs w:val="18"/>
              </w:rPr>
            </w:pPr>
            <w:bookmarkStart w:id="1856" w:name="_Toc15421"/>
            <w:bookmarkStart w:id="1857" w:name="_Toc533590185"/>
            <w:bookmarkStart w:id="1858" w:name="_Toc9925"/>
            <w:bookmarkStart w:id="1859" w:name="_Toc533586621"/>
            <w:bookmarkStart w:id="1860" w:name="_Toc11314987"/>
            <w:bookmarkStart w:id="1861" w:name="_Toc46845953"/>
            <w:bookmarkStart w:id="1862" w:name="_Toc24130810"/>
            <w:bookmarkStart w:id="1863" w:name="_Toc51148048"/>
            <w:r>
              <w:rPr>
                <w:rFonts w:ascii="Times New Roman" w:hAnsi="Times New Roman" w:hint="eastAsia"/>
                <w:b w:val="0"/>
                <w:spacing w:val="0"/>
                <w:sz w:val="18"/>
                <w:szCs w:val="18"/>
              </w:rPr>
              <w:t>爆炸</w:t>
            </w:r>
            <w:bookmarkEnd w:id="1856"/>
            <w:bookmarkEnd w:id="1857"/>
            <w:bookmarkEnd w:id="1858"/>
            <w:bookmarkEnd w:id="1859"/>
            <w:bookmarkEnd w:id="1860"/>
            <w:bookmarkEnd w:id="1861"/>
            <w:bookmarkEnd w:id="1862"/>
            <w:bookmarkEnd w:id="1863"/>
          </w:p>
          <w:p w:rsidR="001819E2" w:rsidRDefault="00342ED2">
            <w:pPr>
              <w:pStyle w:val="af0"/>
              <w:spacing w:beforeLines="0" w:afterLines="0"/>
              <w:outlineLvl w:val="9"/>
              <w:rPr>
                <w:rFonts w:ascii="Times New Roman" w:hAnsi="Times New Roman"/>
                <w:b w:val="0"/>
                <w:spacing w:val="0"/>
                <w:sz w:val="18"/>
                <w:szCs w:val="18"/>
              </w:rPr>
            </w:pPr>
            <w:bookmarkStart w:id="1864" w:name="_Toc11862"/>
            <w:bookmarkStart w:id="1865" w:name="_Toc24130811"/>
            <w:bookmarkStart w:id="1866" w:name="_Toc533590186"/>
            <w:bookmarkStart w:id="1867" w:name="_Toc533586622"/>
            <w:bookmarkStart w:id="1868" w:name="_Toc46845954"/>
            <w:bookmarkStart w:id="1869" w:name="_Toc11314988"/>
            <w:bookmarkStart w:id="1870" w:name="_Toc6408"/>
            <w:bookmarkStart w:id="1871" w:name="_Toc51148049"/>
            <w:r>
              <w:rPr>
                <w:rFonts w:ascii="Times New Roman" w:hAnsi="Times New Roman" w:hint="eastAsia"/>
                <w:b w:val="0"/>
                <w:spacing w:val="0"/>
                <w:sz w:val="18"/>
                <w:szCs w:val="18"/>
              </w:rPr>
              <w:t>火灾</w:t>
            </w:r>
            <w:bookmarkEnd w:id="1864"/>
            <w:bookmarkEnd w:id="1865"/>
            <w:bookmarkEnd w:id="1866"/>
            <w:bookmarkEnd w:id="1867"/>
            <w:bookmarkEnd w:id="1868"/>
            <w:bookmarkEnd w:id="1869"/>
            <w:bookmarkEnd w:id="1870"/>
            <w:bookmarkEnd w:id="1871"/>
          </w:p>
        </w:tc>
        <w:tc>
          <w:tcPr>
            <w:tcW w:w="507" w:type="dxa"/>
          </w:tcPr>
          <w:p w:rsidR="001819E2" w:rsidRDefault="00342ED2">
            <w:pPr>
              <w:pStyle w:val="af0"/>
              <w:spacing w:beforeLines="0" w:afterLines="0"/>
              <w:outlineLvl w:val="9"/>
              <w:rPr>
                <w:rFonts w:ascii="Times New Roman" w:hAnsi="Times New Roman"/>
                <w:b w:val="0"/>
                <w:spacing w:val="0"/>
                <w:sz w:val="18"/>
                <w:szCs w:val="18"/>
              </w:rPr>
            </w:pPr>
            <w:bookmarkStart w:id="1872" w:name="_Toc46845955"/>
            <w:bookmarkStart w:id="1873" w:name="_Toc11314989"/>
            <w:bookmarkStart w:id="1874" w:name="_Toc24130812"/>
            <w:bookmarkStart w:id="1875" w:name="_Toc21361"/>
            <w:bookmarkStart w:id="1876" w:name="_Toc5956"/>
            <w:bookmarkStart w:id="1877" w:name="_Toc533590187"/>
            <w:bookmarkStart w:id="1878" w:name="_Toc533586623"/>
            <w:bookmarkStart w:id="1879" w:name="_Toc51148050"/>
            <w:r>
              <w:rPr>
                <w:rFonts w:ascii="Times New Roman" w:hAnsi="Times New Roman"/>
                <w:b w:val="0"/>
                <w:spacing w:val="0"/>
                <w:sz w:val="18"/>
                <w:szCs w:val="18"/>
              </w:rPr>
              <w:t>…</w:t>
            </w:r>
            <w:bookmarkEnd w:id="1872"/>
            <w:bookmarkEnd w:id="1873"/>
            <w:bookmarkEnd w:id="1874"/>
            <w:bookmarkEnd w:id="1875"/>
            <w:bookmarkEnd w:id="1876"/>
            <w:bookmarkEnd w:id="1877"/>
            <w:bookmarkEnd w:id="1878"/>
            <w:bookmarkEnd w:id="1879"/>
          </w:p>
        </w:tc>
      </w:tr>
      <w:tr w:rsidR="001819E2">
        <w:trPr>
          <w:cantSplit/>
          <w:trHeight w:val="283"/>
          <w:jc w:val="center"/>
        </w:trPr>
        <w:tc>
          <w:tcPr>
            <w:tcW w:w="568" w:type="dxa"/>
            <w:vMerge w:val="restart"/>
            <w:vAlign w:val="center"/>
          </w:tcPr>
          <w:p w:rsidR="001819E2" w:rsidRDefault="00342ED2">
            <w:pPr>
              <w:pStyle w:val="af0"/>
              <w:spacing w:beforeLines="0" w:afterLines="0"/>
              <w:outlineLvl w:val="9"/>
              <w:rPr>
                <w:rFonts w:ascii="Times New Roman" w:hAnsi="Times New Roman"/>
                <w:b w:val="0"/>
                <w:spacing w:val="0"/>
                <w:sz w:val="18"/>
                <w:szCs w:val="18"/>
              </w:rPr>
            </w:pPr>
            <w:bookmarkStart w:id="1880" w:name="_Toc533590188"/>
            <w:bookmarkStart w:id="1881" w:name="_Toc46845956"/>
            <w:bookmarkStart w:id="1882" w:name="_Toc23304"/>
            <w:bookmarkStart w:id="1883" w:name="_Toc15450"/>
            <w:bookmarkStart w:id="1884" w:name="_Toc11314990"/>
            <w:bookmarkStart w:id="1885" w:name="_Toc533586624"/>
            <w:bookmarkStart w:id="1886" w:name="_Toc24130813"/>
            <w:bookmarkStart w:id="1887" w:name="_Toc51148051"/>
            <w:r>
              <w:rPr>
                <w:rFonts w:ascii="Times New Roman" w:hAnsi="Times New Roman" w:hint="eastAsia"/>
                <w:b w:val="0"/>
                <w:spacing w:val="0"/>
                <w:sz w:val="18"/>
                <w:szCs w:val="18"/>
              </w:rPr>
              <w:t>建设条件</w:t>
            </w:r>
            <w:bookmarkEnd w:id="1880"/>
            <w:bookmarkEnd w:id="1881"/>
            <w:bookmarkEnd w:id="1882"/>
            <w:bookmarkEnd w:id="1883"/>
            <w:bookmarkEnd w:id="1884"/>
            <w:bookmarkEnd w:id="1885"/>
            <w:bookmarkEnd w:id="1886"/>
            <w:bookmarkEnd w:id="1887"/>
          </w:p>
        </w:tc>
        <w:tc>
          <w:tcPr>
            <w:tcW w:w="397" w:type="dxa"/>
            <w:vMerge w:val="restart"/>
            <w:vAlign w:val="center"/>
          </w:tcPr>
          <w:p w:rsidR="001819E2" w:rsidRDefault="00342ED2">
            <w:pPr>
              <w:pStyle w:val="af0"/>
              <w:spacing w:beforeLines="0" w:afterLines="0"/>
              <w:outlineLvl w:val="9"/>
              <w:rPr>
                <w:rFonts w:ascii="Times New Roman" w:hAnsi="Times New Roman"/>
                <w:b w:val="0"/>
                <w:spacing w:val="0"/>
                <w:sz w:val="18"/>
                <w:szCs w:val="18"/>
              </w:rPr>
            </w:pPr>
            <w:bookmarkStart w:id="1888" w:name="_Toc533586625"/>
            <w:bookmarkStart w:id="1889" w:name="_Toc533590189"/>
            <w:bookmarkStart w:id="1890" w:name="_Toc24130814"/>
            <w:bookmarkStart w:id="1891" w:name="_Toc23490"/>
            <w:bookmarkStart w:id="1892" w:name="_Toc46845957"/>
            <w:bookmarkStart w:id="1893" w:name="_Toc22113"/>
            <w:bookmarkStart w:id="1894" w:name="_Toc11314991"/>
            <w:bookmarkStart w:id="1895" w:name="_Toc51148052"/>
            <w:r>
              <w:rPr>
                <w:rFonts w:ascii="Times New Roman" w:hAnsi="Times New Roman" w:hint="eastAsia"/>
                <w:b w:val="0"/>
                <w:spacing w:val="0"/>
                <w:sz w:val="18"/>
                <w:szCs w:val="18"/>
              </w:rPr>
              <w:t>地质</w:t>
            </w:r>
            <w:bookmarkEnd w:id="1888"/>
            <w:bookmarkEnd w:id="1889"/>
            <w:r>
              <w:rPr>
                <w:rFonts w:ascii="Times New Roman" w:hAnsi="Times New Roman" w:hint="eastAsia"/>
                <w:b w:val="0"/>
                <w:spacing w:val="0"/>
                <w:sz w:val="18"/>
                <w:szCs w:val="18"/>
              </w:rPr>
              <w:t>地貌</w:t>
            </w:r>
            <w:bookmarkEnd w:id="1890"/>
            <w:bookmarkEnd w:id="1891"/>
            <w:bookmarkEnd w:id="1892"/>
            <w:bookmarkEnd w:id="1893"/>
            <w:bookmarkEnd w:id="1894"/>
            <w:bookmarkEnd w:id="1895"/>
          </w:p>
        </w:tc>
        <w:tc>
          <w:tcPr>
            <w:tcW w:w="1129" w:type="dxa"/>
            <w:vAlign w:val="center"/>
          </w:tcPr>
          <w:p w:rsidR="001819E2" w:rsidRDefault="00342ED2">
            <w:pPr>
              <w:pStyle w:val="af0"/>
              <w:spacing w:beforeLines="0" w:afterLines="0"/>
              <w:outlineLvl w:val="9"/>
              <w:rPr>
                <w:rFonts w:ascii="Times New Roman" w:hAnsi="Times New Roman"/>
                <w:b w:val="0"/>
                <w:spacing w:val="0"/>
                <w:sz w:val="18"/>
                <w:szCs w:val="18"/>
              </w:rPr>
            </w:pPr>
            <w:bookmarkStart w:id="1896" w:name="_Toc533586626"/>
            <w:bookmarkStart w:id="1897" w:name="_Toc24180"/>
            <w:bookmarkStart w:id="1898" w:name="_Toc46845958"/>
            <w:bookmarkStart w:id="1899" w:name="_Toc29309"/>
            <w:bookmarkStart w:id="1900" w:name="_Toc11314992"/>
            <w:bookmarkStart w:id="1901" w:name="_Toc533590190"/>
            <w:bookmarkStart w:id="1902" w:name="_Toc24130815"/>
            <w:bookmarkStart w:id="1903" w:name="_Toc51148053"/>
            <w:r>
              <w:rPr>
                <w:rFonts w:ascii="Times New Roman" w:hAnsi="Times New Roman" w:hint="eastAsia"/>
                <w:b w:val="0"/>
                <w:spacing w:val="0"/>
                <w:sz w:val="18"/>
                <w:szCs w:val="18"/>
              </w:rPr>
              <w:t>活动构造带</w:t>
            </w:r>
            <w:bookmarkEnd w:id="1896"/>
            <w:bookmarkEnd w:id="1897"/>
            <w:bookmarkEnd w:id="1898"/>
            <w:bookmarkEnd w:id="1899"/>
            <w:bookmarkEnd w:id="1900"/>
            <w:bookmarkEnd w:id="1901"/>
            <w:bookmarkEnd w:id="1902"/>
            <w:bookmarkEnd w:id="1903"/>
          </w:p>
        </w:tc>
        <w:tc>
          <w:tcPr>
            <w:tcW w:w="518"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8"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8"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8"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8"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8"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9"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9" w:type="dxa"/>
            <w:vAlign w:val="center"/>
          </w:tcPr>
          <w:p w:rsidR="001819E2" w:rsidRDefault="00342ED2">
            <w:pPr>
              <w:pStyle w:val="af0"/>
              <w:spacing w:beforeLines="0" w:afterLines="0"/>
              <w:outlineLvl w:val="9"/>
              <w:rPr>
                <w:rFonts w:ascii="Times New Roman" w:hAnsi="Times New Roman"/>
                <w:b w:val="0"/>
                <w:spacing w:val="0"/>
                <w:sz w:val="18"/>
                <w:szCs w:val="18"/>
              </w:rPr>
            </w:pPr>
            <w:bookmarkStart w:id="1904" w:name="_Toc11314993"/>
            <w:bookmarkStart w:id="1905" w:name="_Toc46845959"/>
            <w:bookmarkStart w:id="1906" w:name="_Toc24130816"/>
            <w:bookmarkStart w:id="1907" w:name="_Toc26178"/>
            <w:bookmarkStart w:id="1908" w:name="_Toc19694"/>
            <w:bookmarkStart w:id="1909" w:name="_Toc51148054"/>
            <w:r>
              <w:rPr>
                <w:rFonts w:ascii="宋体" w:hAnsi="宋体" w:cs="宋体" w:hint="eastAsia"/>
                <w:b w:val="0"/>
                <w:spacing w:val="0"/>
                <w:sz w:val="18"/>
                <w:szCs w:val="18"/>
              </w:rPr>
              <w:t>★</w:t>
            </w:r>
            <w:bookmarkEnd w:id="1904"/>
            <w:bookmarkEnd w:id="1905"/>
            <w:bookmarkEnd w:id="1906"/>
            <w:bookmarkEnd w:id="1907"/>
            <w:bookmarkEnd w:id="1908"/>
            <w:bookmarkEnd w:id="1909"/>
          </w:p>
        </w:tc>
        <w:tc>
          <w:tcPr>
            <w:tcW w:w="519" w:type="dxa"/>
            <w:vAlign w:val="center"/>
          </w:tcPr>
          <w:p w:rsidR="001819E2" w:rsidRDefault="00342ED2">
            <w:pPr>
              <w:pStyle w:val="af0"/>
              <w:spacing w:beforeLines="0" w:afterLines="0"/>
              <w:outlineLvl w:val="9"/>
              <w:rPr>
                <w:rFonts w:ascii="Times New Roman" w:hAnsi="Times New Roman"/>
                <w:b w:val="0"/>
                <w:spacing w:val="0"/>
                <w:sz w:val="18"/>
                <w:szCs w:val="18"/>
              </w:rPr>
            </w:pPr>
            <w:bookmarkStart w:id="1910" w:name="_Toc20028"/>
            <w:bookmarkStart w:id="1911" w:name="_Toc46845960"/>
            <w:bookmarkStart w:id="1912" w:name="_Toc24212"/>
            <w:bookmarkStart w:id="1913" w:name="_Toc24130817"/>
            <w:bookmarkStart w:id="1914" w:name="_Toc11314994"/>
            <w:bookmarkStart w:id="1915" w:name="_Toc51148055"/>
            <w:r>
              <w:rPr>
                <w:rFonts w:ascii="宋体" w:hAnsi="宋体" w:cs="宋体" w:hint="eastAsia"/>
                <w:b w:val="0"/>
                <w:spacing w:val="0"/>
                <w:sz w:val="18"/>
                <w:szCs w:val="18"/>
              </w:rPr>
              <w:t>★</w:t>
            </w:r>
            <w:bookmarkEnd w:id="1910"/>
            <w:bookmarkEnd w:id="1911"/>
            <w:bookmarkEnd w:id="1912"/>
            <w:bookmarkEnd w:id="1913"/>
            <w:bookmarkEnd w:id="1914"/>
            <w:bookmarkEnd w:id="1915"/>
          </w:p>
        </w:tc>
        <w:tc>
          <w:tcPr>
            <w:tcW w:w="519" w:type="dxa"/>
            <w:vAlign w:val="center"/>
          </w:tcPr>
          <w:p w:rsidR="001819E2" w:rsidRDefault="00342ED2">
            <w:pPr>
              <w:pStyle w:val="af0"/>
              <w:spacing w:beforeLines="0" w:afterLines="0"/>
              <w:outlineLvl w:val="9"/>
              <w:rPr>
                <w:rFonts w:ascii="Times New Roman" w:hAnsi="Times New Roman"/>
                <w:b w:val="0"/>
                <w:spacing w:val="0"/>
                <w:sz w:val="18"/>
                <w:szCs w:val="18"/>
              </w:rPr>
            </w:pPr>
            <w:bookmarkStart w:id="1916" w:name="_Toc30070"/>
            <w:bookmarkStart w:id="1917" w:name="_Toc24130818"/>
            <w:bookmarkStart w:id="1918" w:name="_Toc4816"/>
            <w:bookmarkStart w:id="1919" w:name="_Toc11314995"/>
            <w:bookmarkStart w:id="1920" w:name="_Toc46845961"/>
            <w:bookmarkStart w:id="1921" w:name="_Toc51148056"/>
            <w:r>
              <w:rPr>
                <w:rFonts w:ascii="宋体" w:hAnsi="宋体" w:cs="宋体" w:hint="eastAsia"/>
                <w:b w:val="0"/>
                <w:spacing w:val="0"/>
                <w:sz w:val="18"/>
                <w:szCs w:val="18"/>
              </w:rPr>
              <w:t>★</w:t>
            </w:r>
            <w:bookmarkEnd w:id="1916"/>
            <w:bookmarkEnd w:id="1917"/>
            <w:bookmarkEnd w:id="1918"/>
            <w:bookmarkEnd w:id="1919"/>
            <w:bookmarkEnd w:id="1920"/>
            <w:bookmarkEnd w:id="1921"/>
          </w:p>
        </w:tc>
        <w:tc>
          <w:tcPr>
            <w:tcW w:w="519"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9"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9"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9" w:type="dxa"/>
            <w:gridSpan w:val="2"/>
            <w:vAlign w:val="center"/>
          </w:tcPr>
          <w:p w:rsidR="001819E2" w:rsidRDefault="00342ED2">
            <w:pPr>
              <w:pStyle w:val="af0"/>
              <w:spacing w:beforeLines="0" w:afterLines="0"/>
              <w:outlineLvl w:val="9"/>
              <w:rPr>
                <w:rFonts w:ascii="Times New Roman" w:hAnsi="Times New Roman"/>
                <w:b w:val="0"/>
                <w:spacing w:val="0"/>
                <w:sz w:val="18"/>
                <w:szCs w:val="18"/>
              </w:rPr>
            </w:pPr>
            <w:bookmarkStart w:id="1922" w:name="_Toc24130819"/>
            <w:bookmarkStart w:id="1923" w:name="_Toc11314996"/>
            <w:bookmarkStart w:id="1924" w:name="_Toc8077"/>
            <w:bookmarkStart w:id="1925" w:name="_Toc46845962"/>
            <w:bookmarkStart w:id="1926" w:name="_Toc223"/>
            <w:bookmarkStart w:id="1927" w:name="_Toc51148057"/>
            <w:r>
              <w:rPr>
                <w:rFonts w:ascii="宋体" w:hAnsi="宋体" w:cs="宋体" w:hint="eastAsia"/>
                <w:b w:val="0"/>
                <w:spacing w:val="0"/>
                <w:sz w:val="18"/>
                <w:szCs w:val="18"/>
              </w:rPr>
              <w:t>★</w:t>
            </w:r>
            <w:bookmarkEnd w:id="1922"/>
            <w:bookmarkEnd w:id="1923"/>
            <w:bookmarkEnd w:id="1924"/>
            <w:bookmarkEnd w:id="1925"/>
            <w:bookmarkEnd w:id="1926"/>
            <w:bookmarkEnd w:id="1927"/>
          </w:p>
        </w:tc>
        <w:tc>
          <w:tcPr>
            <w:tcW w:w="519" w:type="dxa"/>
            <w:vAlign w:val="center"/>
          </w:tcPr>
          <w:p w:rsidR="001819E2" w:rsidRDefault="00342ED2">
            <w:pPr>
              <w:pStyle w:val="af0"/>
              <w:spacing w:beforeLines="0" w:afterLines="0"/>
              <w:outlineLvl w:val="9"/>
              <w:rPr>
                <w:rFonts w:ascii="Times New Roman" w:hAnsi="Times New Roman"/>
                <w:b w:val="0"/>
                <w:spacing w:val="0"/>
                <w:sz w:val="18"/>
                <w:szCs w:val="18"/>
              </w:rPr>
            </w:pPr>
            <w:bookmarkStart w:id="1928" w:name="_Toc11314997"/>
            <w:bookmarkStart w:id="1929" w:name="_Toc3606"/>
            <w:bookmarkStart w:id="1930" w:name="_Toc28781"/>
            <w:bookmarkStart w:id="1931" w:name="_Toc46845963"/>
            <w:bookmarkStart w:id="1932" w:name="_Toc24130820"/>
            <w:bookmarkStart w:id="1933" w:name="_Toc51148058"/>
            <w:r>
              <w:rPr>
                <w:rFonts w:ascii="宋体" w:hAnsi="宋体" w:cs="宋体" w:hint="eastAsia"/>
                <w:b w:val="0"/>
                <w:spacing w:val="0"/>
                <w:sz w:val="18"/>
                <w:szCs w:val="18"/>
              </w:rPr>
              <w:t>★</w:t>
            </w:r>
            <w:bookmarkEnd w:id="1928"/>
            <w:bookmarkEnd w:id="1929"/>
            <w:bookmarkEnd w:id="1930"/>
            <w:bookmarkEnd w:id="1931"/>
            <w:bookmarkEnd w:id="1932"/>
            <w:bookmarkEnd w:id="1933"/>
          </w:p>
        </w:tc>
        <w:tc>
          <w:tcPr>
            <w:tcW w:w="516"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24" w:type="dxa"/>
            <w:vAlign w:val="center"/>
          </w:tcPr>
          <w:p w:rsidR="001819E2" w:rsidRDefault="00342ED2">
            <w:pPr>
              <w:pStyle w:val="af0"/>
              <w:spacing w:beforeLines="0" w:afterLines="0"/>
              <w:outlineLvl w:val="9"/>
              <w:rPr>
                <w:rFonts w:ascii="Times New Roman" w:hAnsi="Times New Roman"/>
                <w:b w:val="0"/>
                <w:spacing w:val="0"/>
                <w:sz w:val="18"/>
                <w:szCs w:val="18"/>
              </w:rPr>
            </w:pPr>
            <w:bookmarkStart w:id="1934" w:name="_Toc11314998"/>
            <w:bookmarkStart w:id="1935" w:name="_Toc46845964"/>
            <w:bookmarkStart w:id="1936" w:name="_Toc30615"/>
            <w:bookmarkStart w:id="1937" w:name="_Toc24130821"/>
            <w:bookmarkStart w:id="1938" w:name="_Toc22449"/>
            <w:bookmarkStart w:id="1939" w:name="_Toc51148059"/>
            <w:r>
              <w:rPr>
                <w:rFonts w:ascii="宋体" w:hAnsi="宋体" w:cs="宋体" w:hint="eastAsia"/>
                <w:b w:val="0"/>
                <w:spacing w:val="0"/>
                <w:sz w:val="18"/>
                <w:szCs w:val="18"/>
              </w:rPr>
              <w:t>★</w:t>
            </w:r>
            <w:bookmarkEnd w:id="1934"/>
            <w:bookmarkEnd w:id="1935"/>
            <w:bookmarkEnd w:id="1936"/>
            <w:bookmarkEnd w:id="1937"/>
            <w:bookmarkEnd w:id="1938"/>
            <w:bookmarkEnd w:id="1939"/>
          </w:p>
        </w:tc>
        <w:tc>
          <w:tcPr>
            <w:tcW w:w="519" w:type="dxa"/>
            <w:vAlign w:val="center"/>
          </w:tcPr>
          <w:p w:rsidR="001819E2" w:rsidRDefault="00342ED2">
            <w:pPr>
              <w:pStyle w:val="af0"/>
              <w:spacing w:beforeLines="0" w:afterLines="0"/>
              <w:outlineLvl w:val="9"/>
              <w:rPr>
                <w:rFonts w:ascii="Times New Roman" w:hAnsi="Times New Roman"/>
                <w:b w:val="0"/>
                <w:spacing w:val="0"/>
                <w:sz w:val="18"/>
                <w:szCs w:val="18"/>
              </w:rPr>
            </w:pPr>
            <w:bookmarkStart w:id="1940" w:name="_Toc32523"/>
            <w:bookmarkStart w:id="1941" w:name="_Toc11314999"/>
            <w:bookmarkStart w:id="1942" w:name="_Toc24130822"/>
            <w:bookmarkStart w:id="1943" w:name="_Toc237"/>
            <w:bookmarkStart w:id="1944" w:name="_Toc46845965"/>
            <w:bookmarkStart w:id="1945" w:name="_Toc51148060"/>
            <w:r>
              <w:rPr>
                <w:rFonts w:ascii="宋体" w:hAnsi="宋体" w:cs="宋体" w:hint="eastAsia"/>
                <w:b w:val="0"/>
                <w:spacing w:val="0"/>
                <w:sz w:val="18"/>
                <w:szCs w:val="18"/>
              </w:rPr>
              <w:t>★</w:t>
            </w:r>
            <w:bookmarkEnd w:id="1940"/>
            <w:bookmarkEnd w:id="1941"/>
            <w:bookmarkEnd w:id="1942"/>
            <w:bookmarkEnd w:id="1943"/>
            <w:bookmarkEnd w:id="1944"/>
            <w:bookmarkEnd w:id="1945"/>
          </w:p>
        </w:tc>
        <w:tc>
          <w:tcPr>
            <w:tcW w:w="527"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0" w:type="dxa"/>
            <w:vAlign w:val="center"/>
          </w:tcPr>
          <w:p w:rsidR="001819E2" w:rsidRDefault="00342ED2">
            <w:pPr>
              <w:pStyle w:val="af0"/>
              <w:spacing w:beforeLines="0" w:afterLines="0"/>
              <w:outlineLvl w:val="9"/>
              <w:rPr>
                <w:rFonts w:ascii="Times New Roman" w:hAnsi="Times New Roman"/>
                <w:b w:val="0"/>
                <w:spacing w:val="0"/>
                <w:sz w:val="18"/>
                <w:szCs w:val="18"/>
              </w:rPr>
            </w:pPr>
            <w:bookmarkStart w:id="1946" w:name="_Toc24130823"/>
            <w:bookmarkStart w:id="1947" w:name="_Toc25086"/>
            <w:bookmarkStart w:id="1948" w:name="_Toc46845966"/>
            <w:bookmarkStart w:id="1949" w:name="_Toc11315000"/>
            <w:bookmarkStart w:id="1950" w:name="_Toc30347"/>
            <w:bookmarkStart w:id="1951" w:name="_Toc51148061"/>
            <w:r>
              <w:rPr>
                <w:rFonts w:ascii="宋体" w:hAnsi="宋体" w:cs="宋体" w:hint="eastAsia"/>
                <w:b w:val="0"/>
                <w:spacing w:val="0"/>
                <w:sz w:val="18"/>
                <w:szCs w:val="18"/>
              </w:rPr>
              <w:t>★</w:t>
            </w:r>
            <w:bookmarkEnd w:id="1946"/>
            <w:bookmarkEnd w:id="1947"/>
            <w:bookmarkEnd w:id="1948"/>
            <w:bookmarkEnd w:id="1949"/>
            <w:bookmarkEnd w:id="1950"/>
            <w:bookmarkEnd w:id="1951"/>
          </w:p>
        </w:tc>
        <w:tc>
          <w:tcPr>
            <w:tcW w:w="519" w:type="dxa"/>
            <w:vAlign w:val="center"/>
          </w:tcPr>
          <w:p w:rsidR="001819E2" w:rsidRDefault="00342ED2">
            <w:pPr>
              <w:pStyle w:val="af0"/>
              <w:spacing w:beforeLines="0" w:afterLines="0"/>
              <w:outlineLvl w:val="9"/>
              <w:rPr>
                <w:rFonts w:ascii="Times New Roman" w:hAnsi="Times New Roman"/>
                <w:b w:val="0"/>
                <w:spacing w:val="0"/>
                <w:sz w:val="18"/>
                <w:szCs w:val="18"/>
              </w:rPr>
            </w:pPr>
            <w:bookmarkStart w:id="1952" w:name="_Toc46845967"/>
            <w:bookmarkStart w:id="1953" w:name="_Toc30824"/>
            <w:bookmarkStart w:id="1954" w:name="_Toc11315001"/>
            <w:bookmarkStart w:id="1955" w:name="_Toc24130824"/>
            <w:bookmarkStart w:id="1956" w:name="_Toc7090"/>
            <w:bookmarkStart w:id="1957" w:name="_Toc51148062"/>
            <w:r>
              <w:rPr>
                <w:rFonts w:ascii="宋体" w:hAnsi="宋体" w:cs="宋体" w:hint="eastAsia"/>
                <w:b w:val="0"/>
                <w:spacing w:val="0"/>
                <w:sz w:val="18"/>
                <w:szCs w:val="18"/>
              </w:rPr>
              <w:t>★</w:t>
            </w:r>
            <w:bookmarkEnd w:id="1952"/>
            <w:bookmarkEnd w:id="1953"/>
            <w:bookmarkEnd w:id="1954"/>
            <w:bookmarkEnd w:id="1955"/>
            <w:bookmarkEnd w:id="1956"/>
            <w:bookmarkEnd w:id="1957"/>
          </w:p>
        </w:tc>
        <w:tc>
          <w:tcPr>
            <w:tcW w:w="507"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r>
      <w:tr w:rsidR="001819E2">
        <w:trPr>
          <w:cantSplit/>
          <w:trHeight w:val="283"/>
          <w:jc w:val="center"/>
        </w:trPr>
        <w:tc>
          <w:tcPr>
            <w:tcW w:w="568" w:type="dxa"/>
            <w:vMerge/>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397" w:type="dxa"/>
            <w:vMerge/>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129" w:type="dxa"/>
            <w:vAlign w:val="center"/>
          </w:tcPr>
          <w:p w:rsidR="001819E2" w:rsidRDefault="00342ED2">
            <w:pPr>
              <w:pStyle w:val="af0"/>
              <w:spacing w:beforeLines="0" w:afterLines="0"/>
              <w:outlineLvl w:val="9"/>
              <w:rPr>
                <w:rFonts w:ascii="Times New Roman" w:hAnsi="Times New Roman"/>
                <w:b w:val="0"/>
                <w:spacing w:val="0"/>
                <w:sz w:val="18"/>
                <w:szCs w:val="18"/>
              </w:rPr>
            </w:pPr>
            <w:bookmarkStart w:id="1958" w:name="_Toc24130825"/>
            <w:bookmarkStart w:id="1959" w:name="_Toc17386"/>
            <w:bookmarkStart w:id="1960" w:name="_Toc46845968"/>
            <w:bookmarkStart w:id="1961" w:name="_Toc11315002"/>
            <w:bookmarkStart w:id="1962" w:name="_Toc15953"/>
            <w:bookmarkStart w:id="1963" w:name="_Toc51148063"/>
            <w:r>
              <w:rPr>
                <w:rFonts w:ascii="Times New Roman" w:hAnsi="Times New Roman" w:hint="eastAsia"/>
                <w:b w:val="0"/>
                <w:spacing w:val="0"/>
                <w:sz w:val="18"/>
                <w:szCs w:val="18"/>
              </w:rPr>
              <w:t>岸滩</w:t>
            </w:r>
            <w:bookmarkEnd w:id="1958"/>
            <w:bookmarkEnd w:id="1959"/>
            <w:bookmarkEnd w:id="1960"/>
            <w:bookmarkEnd w:id="1961"/>
            <w:bookmarkEnd w:id="1962"/>
            <w:bookmarkEnd w:id="1963"/>
          </w:p>
        </w:tc>
        <w:tc>
          <w:tcPr>
            <w:tcW w:w="518" w:type="dxa"/>
            <w:vAlign w:val="center"/>
          </w:tcPr>
          <w:p w:rsidR="001819E2" w:rsidRDefault="00342ED2">
            <w:pPr>
              <w:pStyle w:val="af0"/>
              <w:spacing w:beforeLines="0" w:afterLines="0"/>
              <w:outlineLvl w:val="9"/>
              <w:rPr>
                <w:rFonts w:ascii="Times New Roman" w:hAnsi="Times New Roman"/>
                <w:b w:val="0"/>
                <w:spacing w:val="0"/>
                <w:sz w:val="18"/>
                <w:szCs w:val="18"/>
              </w:rPr>
            </w:pPr>
            <w:bookmarkStart w:id="1964" w:name="_Toc11315003"/>
            <w:bookmarkStart w:id="1965" w:name="_Toc46845969"/>
            <w:bookmarkStart w:id="1966" w:name="_Toc24130826"/>
            <w:bookmarkStart w:id="1967" w:name="_Toc29681"/>
            <w:bookmarkStart w:id="1968" w:name="_Toc3973"/>
            <w:bookmarkStart w:id="1969" w:name="_Toc51148064"/>
            <w:r>
              <w:rPr>
                <w:rFonts w:ascii="宋体" w:hAnsi="宋体" w:cs="宋体" w:hint="eastAsia"/>
                <w:b w:val="0"/>
                <w:spacing w:val="0"/>
                <w:sz w:val="18"/>
                <w:szCs w:val="18"/>
              </w:rPr>
              <w:t>★</w:t>
            </w:r>
            <w:bookmarkEnd w:id="1964"/>
            <w:bookmarkEnd w:id="1965"/>
            <w:bookmarkEnd w:id="1966"/>
            <w:bookmarkEnd w:id="1967"/>
            <w:bookmarkEnd w:id="1968"/>
            <w:bookmarkEnd w:id="1969"/>
          </w:p>
        </w:tc>
        <w:tc>
          <w:tcPr>
            <w:tcW w:w="518"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8" w:type="dxa"/>
            <w:vAlign w:val="center"/>
          </w:tcPr>
          <w:p w:rsidR="001819E2" w:rsidRDefault="00342ED2">
            <w:pPr>
              <w:pStyle w:val="af0"/>
              <w:spacing w:beforeLines="0" w:afterLines="0"/>
              <w:outlineLvl w:val="9"/>
              <w:rPr>
                <w:rFonts w:ascii="Times New Roman" w:hAnsi="Times New Roman"/>
                <w:b w:val="0"/>
                <w:spacing w:val="0"/>
                <w:sz w:val="18"/>
                <w:szCs w:val="18"/>
              </w:rPr>
            </w:pPr>
            <w:bookmarkStart w:id="1970" w:name="_Toc46845970"/>
            <w:bookmarkStart w:id="1971" w:name="_Toc5257"/>
            <w:bookmarkStart w:id="1972" w:name="_Toc24130827"/>
            <w:bookmarkStart w:id="1973" w:name="_Toc11315004"/>
            <w:bookmarkStart w:id="1974" w:name="_Toc32252"/>
            <w:bookmarkStart w:id="1975" w:name="_Toc51148065"/>
            <w:r>
              <w:rPr>
                <w:rFonts w:ascii="宋体" w:hAnsi="宋体" w:cs="宋体" w:hint="eastAsia"/>
                <w:b w:val="0"/>
                <w:spacing w:val="0"/>
                <w:sz w:val="18"/>
                <w:szCs w:val="18"/>
              </w:rPr>
              <w:t>★</w:t>
            </w:r>
            <w:bookmarkEnd w:id="1970"/>
            <w:bookmarkEnd w:id="1971"/>
            <w:bookmarkEnd w:id="1972"/>
            <w:bookmarkEnd w:id="1973"/>
            <w:bookmarkEnd w:id="1974"/>
            <w:bookmarkEnd w:id="1975"/>
          </w:p>
        </w:tc>
        <w:tc>
          <w:tcPr>
            <w:tcW w:w="518"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8"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8"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9"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9" w:type="dxa"/>
            <w:vAlign w:val="center"/>
          </w:tcPr>
          <w:p w:rsidR="001819E2" w:rsidRDefault="00342ED2">
            <w:pPr>
              <w:pStyle w:val="af0"/>
              <w:spacing w:beforeLines="0" w:afterLines="0"/>
              <w:outlineLvl w:val="9"/>
              <w:rPr>
                <w:rFonts w:ascii="Times New Roman" w:hAnsi="Times New Roman"/>
                <w:b w:val="0"/>
                <w:spacing w:val="0"/>
                <w:sz w:val="18"/>
                <w:szCs w:val="18"/>
              </w:rPr>
            </w:pPr>
            <w:bookmarkStart w:id="1976" w:name="_Toc11315005"/>
            <w:bookmarkStart w:id="1977" w:name="_Toc24715"/>
            <w:bookmarkStart w:id="1978" w:name="_Toc24130828"/>
            <w:bookmarkStart w:id="1979" w:name="_Toc27570"/>
            <w:bookmarkStart w:id="1980" w:name="_Toc46845971"/>
            <w:bookmarkStart w:id="1981" w:name="_Toc51148066"/>
            <w:r>
              <w:rPr>
                <w:rFonts w:ascii="宋体" w:hAnsi="宋体" w:cs="宋体" w:hint="eastAsia"/>
                <w:b w:val="0"/>
                <w:spacing w:val="0"/>
                <w:sz w:val="18"/>
                <w:szCs w:val="18"/>
              </w:rPr>
              <w:t>★</w:t>
            </w:r>
            <w:bookmarkEnd w:id="1976"/>
            <w:bookmarkEnd w:id="1977"/>
            <w:bookmarkEnd w:id="1978"/>
            <w:bookmarkEnd w:id="1979"/>
            <w:bookmarkEnd w:id="1980"/>
            <w:bookmarkEnd w:id="1981"/>
          </w:p>
        </w:tc>
        <w:tc>
          <w:tcPr>
            <w:tcW w:w="519" w:type="dxa"/>
            <w:vAlign w:val="center"/>
          </w:tcPr>
          <w:p w:rsidR="001819E2" w:rsidRDefault="00342ED2">
            <w:pPr>
              <w:pStyle w:val="af0"/>
              <w:spacing w:beforeLines="0" w:afterLines="0"/>
              <w:outlineLvl w:val="9"/>
              <w:rPr>
                <w:rFonts w:ascii="Times New Roman" w:hAnsi="Times New Roman"/>
                <w:b w:val="0"/>
                <w:spacing w:val="0"/>
                <w:sz w:val="18"/>
                <w:szCs w:val="18"/>
              </w:rPr>
            </w:pPr>
            <w:bookmarkStart w:id="1982" w:name="_Toc46845972"/>
            <w:bookmarkStart w:id="1983" w:name="_Toc11315006"/>
            <w:bookmarkStart w:id="1984" w:name="_Toc12396"/>
            <w:bookmarkStart w:id="1985" w:name="_Toc24130829"/>
            <w:bookmarkStart w:id="1986" w:name="_Toc23697"/>
            <w:bookmarkStart w:id="1987" w:name="_Toc51148067"/>
            <w:r>
              <w:rPr>
                <w:rFonts w:ascii="宋体" w:hAnsi="宋体" w:cs="宋体" w:hint="eastAsia"/>
                <w:b w:val="0"/>
                <w:spacing w:val="0"/>
                <w:sz w:val="18"/>
                <w:szCs w:val="18"/>
              </w:rPr>
              <w:t>★</w:t>
            </w:r>
            <w:bookmarkEnd w:id="1982"/>
            <w:bookmarkEnd w:id="1983"/>
            <w:bookmarkEnd w:id="1984"/>
            <w:bookmarkEnd w:id="1985"/>
            <w:bookmarkEnd w:id="1986"/>
            <w:bookmarkEnd w:id="1987"/>
          </w:p>
        </w:tc>
        <w:tc>
          <w:tcPr>
            <w:tcW w:w="519" w:type="dxa"/>
            <w:vAlign w:val="center"/>
          </w:tcPr>
          <w:p w:rsidR="001819E2" w:rsidRDefault="00342ED2">
            <w:pPr>
              <w:pStyle w:val="af0"/>
              <w:spacing w:beforeLines="0" w:afterLines="0"/>
              <w:outlineLvl w:val="9"/>
              <w:rPr>
                <w:rFonts w:ascii="Times New Roman" w:hAnsi="Times New Roman"/>
                <w:b w:val="0"/>
                <w:spacing w:val="0"/>
                <w:sz w:val="18"/>
                <w:szCs w:val="18"/>
              </w:rPr>
            </w:pPr>
            <w:bookmarkStart w:id="1988" w:name="_Toc19464"/>
            <w:bookmarkStart w:id="1989" w:name="_Toc24130830"/>
            <w:bookmarkStart w:id="1990" w:name="_Toc46845973"/>
            <w:bookmarkStart w:id="1991" w:name="_Toc19744"/>
            <w:bookmarkStart w:id="1992" w:name="_Toc11315007"/>
            <w:bookmarkStart w:id="1993" w:name="_Toc51148068"/>
            <w:r>
              <w:rPr>
                <w:rFonts w:ascii="宋体" w:hAnsi="宋体" w:cs="宋体" w:hint="eastAsia"/>
                <w:b w:val="0"/>
                <w:spacing w:val="0"/>
                <w:sz w:val="18"/>
                <w:szCs w:val="18"/>
              </w:rPr>
              <w:t>★</w:t>
            </w:r>
            <w:bookmarkEnd w:id="1988"/>
            <w:bookmarkEnd w:id="1989"/>
            <w:bookmarkEnd w:id="1990"/>
            <w:bookmarkEnd w:id="1991"/>
            <w:bookmarkEnd w:id="1992"/>
            <w:bookmarkEnd w:id="1993"/>
          </w:p>
        </w:tc>
        <w:tc>
          <w:tcPr>
            <w:tcW w:w="519"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9"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9"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9" w:type="dxa"/>
            <w:gridSpan w:val="2"/>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9"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6"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24" w:type="dxa"/>
            <w:vAlign w:val="center"/>
          </w:tcPr>
          <w:p w:rsidR="001819E2" w:rsidRDefault="00342ED2">
            <w:pPr>
              <w:pStyle w:val="af0"/>
              <w:spacing w:beforeLines="0" w:afterLines="0"/>
              <w:outlineLvl w:val="9"/>
              <w:rPr>
                <w:rFonts w:ascii="Times New Roman" w:hAnsi="Times New Roman"/>
                <w:b w:val="0"/>
                <w:spacing w:val="0"/>
                <w:sz w:val="18"/>
                <w:szCs w:val="18"/>
              </w:rPr>
            </w:pPr>
            <w:bookmarkStart w:id="1994" w:name="_Toc46845974"/>
            <w:bookmarkStart w:id="1995" w:name="_Toc11315008"/>
            <w:bookmarkStart w:id="1996" w:name="_Toc26375"/>
            <w:bookmarkStart w:id="1997" w:name="_Toc2043"/>
            <w:bookmarkStart w:id="1998" w:name="_Toc24130831"/>
            <w:bookmarkStart w:id="1999" w:name="_Toc51148069"/>
            <w:r>
              <w:rPr>
                <w:rFonts w:ascii="宋体" w:hAnsi="宋体" w:cs="宋体" w:hint="eastAsia"/>
                <w:b w:val="0"/>
                <w:spacing w:val="0"/>
                <w:sz w:val="18"/>
                <w:szCs w:val="18"/>
              </w:rPr>
              <w:t>★</w:t>
            </w:r>
            <w:bookmarkEnd w:id="1994"/>
            <w:bookmarkEnd w:id="1995"/>
            <w:bookmarkEnd w:id="1996"/>
            <w:bookmarkEnd w:id="1997"/>
            <w:bookmarkEnd w:id="1998"/>
            <w:bookmarkEnd w:id="1999"/>
          </w:p>
        </w:tc>
        <w:tc>
          <w:tcPr>
            <w:tcW w:w="519" w:type="dxa"/>
            <w:vAlign w:val="center"/>
          </w:tcPr>
          <w:p w:rsidR="001819E2" w:rsidRDefault="00342ED2">
            <w:pPr>
              <w:pStyle w:val="af0"/>
              <w:spacing w:beforeLines="0" w:afterLines="0"/>
              <w:outlineLvl w:val="9"/>
              <w:rPr>
                <w:rFonts w:ascii="Times New Roman" w:hAnsi="Times New Roman"/>
                <w:b w:val="0"/>
                <w:spacing w:val="0"/>
                <w:sz w:val="18"/>
                <w:szCs w:val="18"/>
              </w:rPr>
            </w:pPr>
            <w:bookmarkStart w:id="2000" w:name="_Toc22095"/>
            <w:bookmarkStart w:id="2001" w:name="_Toc24130832"/>
            <w:bookmarkStart w:id="2002" w:name="_Toc8185"/>
            <w:bookmarkStart w:id="2003" w:name="_Toc11315009"/>
            <w:bookmarkStart w:id="2004" w:name="_Toc46845975"/>
            <w:bookmarkStart w:id="2005" w:name="_Toc51148070"/>
            <w:r>
              <w:rPr>
                <w:rFonts w:ascii="宋体" w:hAnsi="宋体" w:cs="宋体" w:hint="eastAsia"/>
                <w:b w:val="0"/>
                <w:spacing w:val="0"/>
                <w:sz w:val="18"/>
                <w:szCs w:val="18"/>
              </w:rPr>
              <w:t>★</w:t>
            </w:r>
            <w:bookmarkEnd w:id="2000"/>
            <w:bookmarkEnd w:id="2001"/>
            <w:bookmarkEnd w:id="2002"/>
            <w:bookmarkEnd w:id="2003"/>
            <w:bookmarkEnd w:id="2004"/>
            <w:bookmarkEnd w:id="2005"/>
          </w:p>
        </w:tc>
        <w:tc>
          <w:tcPr>
            <w:tcW w:w="527"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0"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9"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07"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r>
      <w:tr w:rsidR="001819E2">
        <w:trPr>
          <w:cantSplit/>
          <w:trHeight w:val="283"/>
          <w:jc w:val="center"/>
        </w:trPr>
        <w:tc>
          <w:tcPr>
            <w:tcW w:w="568" w:type="dxa"/>
            <w:vMerge/>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397" w:type="dxa"/>
            <w:vMerge/>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129" w:type="dxa"/>
            <w:vAlign w:val="center"/>
          </w:tcPr>
          <w:p w:rsidR="001819E2" w:rsidRDefault="00342ED2">
            <w:pPr>
              <w:pStyle w:val="af0"/>
              <w:spacing w:beforeLines="0" w:afterLines="0"/>
              <w:outlineLvl w:val="9"/>
              <w:rPr>
                <w:rFonts w:ascii="Times New Roman" w:hAnsi="Times New Roman"/>
                <w:b w:val="0"/>
                <w:spacing w:val="0"/>
                <w:sz w:val="18"/>
                <w:szCs w:val="18"/>
              </w:rPr>
            </w:pPr>
            <w:bookmarkStart w:id="2006" w:name="_Toc9231"/>
            <w:bookmarkStart w:id="2007" w:name="_Toc11315010"/>
            <w:bookmarkStart w:id="2008" w:name="_Toc16700"/>
            <w:bookmarkStart w:id="2009" w:name="_Toc24130833"/>
            <w:bookmarkStart w:id="2010" w:name="_Toc46845976"/>
            <w:bookmarkStart w:id="2011" w:name="_Toc533590212"/>
            <w:bookmarkStart w:id="2012" w:name="_Toc533586648"/>
            <w:bookmarkStart w:id="2013" w:name="_Toc51148071"/>
            <w:r>
              <w:rPr>
                <w:rFonts w:ascii="Times New Roman" w:hAnsi="Times New Roman" w:hint="eastAsia"/>
                <w:b w:val="0"/>
                <w:spacing w:val="0"/>
                <w:sz w:val="18"/>
                <w:szCs w:val="18"/>
              </w:rPr>
              <w:t>岩溶</w:t>
            </w:r>
            <w:bookmarkEnd w:id="2006"/>
            <w:bookmarkEnd w:id="2007"/>
            <w:bookmarkEnd w:id="2008"/>
            <w:bookmarkEnd w:id="2009"/>
            <w:bookmarkEnd w:id="2010"/>
            <w:bookmarkEnd w:id="2011"/>
            <w:bookmarkEnd w:id="2012"/>
            <w:bookmarkEnd w:id="2013"/>
          </w:p>
        </w:tc>
        <w:tc>
          <w:tcPr>
            <w:tcW w:w="518"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8"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8"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8"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8"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8"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9"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9" w:type="dxa"/>
            <w:vAlign w:val="center"/>
          </w:tcPr>
          <w:p w:rsidR="001819E2" w:rsidRDefault="00342ED2">
            <w:pPr>
              <w:pStyle w:val="af0"/>
              <w:spacing w:beforeLines="0" w:afterLines="0"/>
              <w:outlineLvl w:val="9"/>
              <w:rPr>
                <w:rFonts w:ascii="Times New Roman" w:hAnsi="Times New Roman"/>
                <w:b w:val="0"/>
                <w:spacing w:val="0"/>
                <w:sz w:val="18"/>
                <w:szCs w:val="18"/>
              </w:rPr>
            </w:pPr>
            <w:bookmarkStart w:id="2014" w:name="_Toc24130834"/>
            <w:bookmarkStart w:id="2015" w:name="_Toc25789"/>
            <w:bookmarkStart w:id="2016" w:name="_Toc11315011"/>
            <w:bookmarkStart w:id="2017" w:name="_Toc46845977"/>
            <w:bookmarkStart w:id="2018" w:name="_Toc10597"/>
            <w:bookmarkStart w:id="2019" w:name="_Toc51148072"/>
            <w:r>
              <w:rPr>
                <w:rFonts w:ascii="宋体" w:hAnsi="宋体" w:cs="宋体" w:hint="eastAsia"/>
                <w:b w:val="0"/>
                <w:spacing w:val="0"/>
                <w:sz w:val="18"/>
                <w:szCs w:val="18"/>
              </w:rPr>
              <w:t>★</w:t>
            </w:r>
            <w:bookmarkEnd w:id="2014"/>
            <w:bookmarkEnd w:id="2015"/>
            <w:bookmarkEnd w:id="2016"/>
            <w:bookmarkEnd w:id="2017"/>
            <w:bookmarkEnd w:id="2018"/>
            <w:bookmarkEnd w:id="2019"/>
          </w:p>
        </w:tc>
        <w:tc>
          <w:tcPr>
            <w:tcW w:w="519" w:type="dxa"/>
            <w:vAlign w:val="center"/>
          </w:tcPr>
          <w:p w:rsidR="001819E2" w:rsidRDefault="00342ED2">
            <w:pPr>
              <w:pStyle w:val="af0"/>
              <w:spacing w:beforeLines="0" w:afterLines="0"/>
              <w:outlineLvl w:val="9"/>
              <w:rPr>
                <w:rFonts w:ascii="Times New Roman" w:hAnsi="Times New Roman"/>
                <w:b w:val="0"/>
                <w:spacing w:val="0"/>
                <w:sz w:val="18"/>
                <w:szCs w:val="18"/>
              </w:rPr>
            </w:pPr>
            <w:bookmarkStart w:id="2020" w:name="_Toc13835"/>
            <w:bookmarkStart w:id="2021" w:name="_Toc24130835"/>
            <w:bookmarkStart w:id="2022" w:name="_Toc46845978"/>
            <w:bookmarkStart w:id="2023" w:name="_Toc11315012"/>
            <w:bookmarkStart w:id="2024" w:name="_Toc28372"/>
            <w:bookmarkStart w:id="2025" w:name="_Toc51148073"/>
            <w:r>
              <w:rPr>
                <w:rFonts w:ascii="宋体" w:hAnsi="宋体" w:cs="宋体" w:hint="eastAsia"/>
                <w:b w:val="0"/>
                <w:spacing w:val="0"/>
                <w:sz w:val="18"/>
                <w:szCs w:val="18"/>
              </w:rPr>
              <w:t>★</w:t>
            </w:r>
            <w:bookmarkEnd w:id="2020"/>
            <w:bookmarkEnd w:id="2021"/>
            <w:bookmarkEnd w:id="2022"/>
            <w:bookmarkEnd w:id="2023"/>
            <w:bookmarkEnd w:id="2024"/>
            <w:bookmarkEnd w:id="2025"/>
          </w:p>
        </w:tc>
        <w:tc>
          <w:tcPr>
            <w:tcW w:w="519" w:type="dxa"/>
            <w:vAlign w:val="center"/>
          </w:tcPr>
          <w:p w:rsidR="001819E2" w:rsidRDefault="00342ED2">
            <w:pPr>
              <w:pStyle w:val="af0"/>
              <w:spacing w:beforeLines="0" w:afterLines="0"/>
              <w:outlineLvl w:val="9"/>
              <w:rPr>
                <w:rFonts w:ascii="Times New Roman" w:hAnsi="Times New Roman"/>
                <w:b w:val="0"/>
                <w:spacing w:val="0"/>
                <w:sz w:val="18"/>
                <w:szCs w:val="18"/>
              </w:rPr>
            </w:pPr>
            <w:bookmarkStart w:id="2026" w:name="_Toc16610"/>
            <w:bookmarkStart w:id="2027" w:name="_Toc46845979"/>
            <w:bookmarkStart w:id="2028" w:name="_Toc24130836"/>
            <w:bookmarkStart w:id="2029" w:name="_Toc11315013"/>
            <w:bookmarkStart w:id="2030" w:name="_Toc4958"/>
            <w:bookmarkStart w:id="2031" w:name="_Toc51148074"/>
            <w:r>
              <w:rPr>
                <w:rFonts w:ascii="宋体" w:hAnsi="宋体" w:cs="宋体" w:hint="eastAsia"/>
                <w:b w:val="0"/>
                <w:spacing w:val="0"/>
                <w:sz w:val="18"/>
                <w:szCs w:val="18"/>
              </w:rPr>
              <w:t>★</w:t>
            </w:r>
            <w:bookmarkEnd w:id="2026"/>
            <w:bookmarkEnd w:id="2027"/>
            <w:bookmarkEnd w:id="2028"/>
            <w:bookmarkEnd w:id="2029"/>
            <w:bookmarkEnd w:id="2030"/>
            <w:bookmarkEnd w:id="2031"/>
          </w:p>
        </w:tc>
        <w:tc>
          <w:tcPr>
            <w:tcW w:w="519"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9"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9"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9" w:type="dxa"/>
            <w:gridSpan w:val="2"/>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9"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6"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24"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9"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27"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0"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9"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07"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r>
      <w:tr w:rsidR="001819E2">
        <w:trPr>
          <w:cantSplit/>
          <w:trHeight w:val="283"/>
          <w:jc w:val="center"/>
        </w:trPr>
        <w:tc>
          <w:tcPr>
            <w:tcW w:w="568" w:type="dxa"/>
            <w:vMerge/>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397" w:type="dxa"/>
            <w:vMerge/>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129" w:type="dxa"/>
            <w:vAlign w:val="center"/>
          </w:tcPr>
          <w:p w:rsidR="001819E2" w:rsidRDefault="00342ED2">
            <w:pPr>
              <w:pStyle w:val="af0"/>
              <w:spacing w:beforeLines="0" w:afterLines="0"/>
              <w:outlineLvl w:val="9"/>
              <w:rPr>
                <w:rFonts w:ascii="Times New Roman" w:hAnsi="Times New Roman"/>
                <w:b w:val="0"/>
                <w:spacing w:val="0"/>
                <w:sz w:val="18"/>
                <w:szCs w:val="18"/>
              </w:rPr>
            </w:pPr>
            <w:bookmarkStart w:id="2032" w:name="_Toc19826"/>
            <w:bookmarkStart w:id="2033" w:name="_Toc24130837"/>
            <w:bookmarkStart w:id="2034" w:name="_Toc533590218"/>
            <w:bookmarkStart w:id="2035" w:name="_Toc533586654"/>
            <w:bookmarkStart w:id="2036" w:name="_Toc11315014"/>
            <w:bookmarkStart w:id="2037" w:name="_Toc46845980"/>
            <w:bookmarkStart w:id="2038" w:name="_Toc10177"/>
            <w:bookmarkStart w:id="2039" w:name="_Toc51148075"/>
            <w:r>
              <w:rPr>
                <w:rFonts w:ascii="Times New Roman" w:hAnsi="Times New Roman" w:hint="eastAsia"/>
                <w:b w:val="0"/>
                <w:spacing w:val="0"/>
                <w:sz w:val="18"/>
                <w:szCs w:val="18"/>
              </w:rPr>
              <w:t>软弱地基</w:t>
            </w:r>
            <w:bookmarkEnd w:id="2032"/>
            <w:bookmarkEnd w:id="2033"/>
            <w:bookmarkEnd w:id="2034"/>
            <w:bookmarkEnd w:id="2035"/>
            <w:bookmarkEnd w:id="2036"/>
            <w:bookmarkEnd w:id="2037"/>
            <w:bookmarkEnd w:id="2038"/>
            <w:bookmarkEnd w:id="2039"/>
          </w:p>
        </w:tc>
        <w:tc>
          <w:tcPr>
            <w:tcW w:w="518"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8"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8"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8"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8"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8"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9"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9" w:type="dxa"/>
            <w:vAlign w:val="center"/>
          </w:tcPr>
          <w:p w:rsidR="001819E2" w:rsidRDefault="00342ED2">
            <w:pPr>
              <w:pStyle w:val="af0"/>
              <w:spacing w:beforeLines="0" w:afterLines="0"/>
              <w:outlineLvl w:val="9"/>
              <w:rPr>
                <w:rFonts w:ascii="Times New Roman" w:hAnsi="Times New Roman"/>
                <w:b w:val="0"/>
                <w:spacing w:val="0"/>
                <w:sz w:val="18"/>
                <w:szCs w:val="18"/>
              </w:rPr>
            </w:pPr>
            <w:bookmarkStart w:id="2040" w:name="_Toc17734"/>
            <w:bookmarkStart w:id="2041" w:name="_Toc24130838"/>
            <w:bookmarkStart w:id="2042" w:name="_Toc46845981"/>
            <w:bookmarkStart w:id="2043" w:name="_Toc11315015"/>
            <w:bookmarkStart w:id="2044" w:name="_Toc8757"/>
            <w:bookmarkStart w:id="2045" w:name="_Toc51148076"/>
            <w:r>
              <w:rPr>
                <w:rFonts w:ascii="宋体" w:hAnsi="宋体" w:cs="宋体" w:hint="eastAsia"/>
                <w:b w:val="0"/>
                <w:spacing w:val="0"/>
                <w:sz w:val="18"/>
                <w:szCs w:val="18"/>
              </w:rPr>
              <w:t>★</w:t>
            </w:r>
            <w:bookmarkEnd w:id="2040"/>
            <w:bookmarkEnd w:id="2041"/>
            <w:bookmarkEnd w:id="2042"/>
            <w:bookmarkEnd w:id="2043"/>
            <w:bookmarkEnd w:id="2044"/>
            <w:bookmarkEnd w:id="2045"/>
          </w:p>
        </w:tc>
        <w:tc>
          <w:tcPr>
            <w:tcW w:w="519" w:type="dxa"/>
            <w:vAlign w:val="center"/>
          </w:tcPr>
          <w:p w:rsidR="001819E2" w:rsidRDefault="00342ED2">
            <w:pPr>
              <w:pStyle w:val="af0"/>
              <w:spacing w:beforeLines="0" w:afterLines="0"/>
              <w:outlineLvl w:val="9"/>
              <w:rPr>
                <w:rFonts w:ascii="Times New Roman" w:hAnsi="Times New Roman"/>
                <w:b w:val="0"/>
                <w:spacing w:val="0"/>
                <w:sz w:val="18"/>
                <w:szCs w:val="18"/>
              </w:rPr>
            </w:pPr>
            <w:bookmarkStart w:id="2046" w:name="_Toc11315016"/>
            <w:bookmarkStart w:id="2047" w:name="_Toc28550"/>
            <w:bookmarkStart w:id="2048" w:name="_Toc31385"/>
            <w:bookmarkStart w:id="2049" w:name="_Toc24130839"/>
            <w:bookmarkStart w:id="2050" w:name="_Toc46845982"/>
            <w:bookmarkStart w:id="2051" w:name="_Toc51148077"/>
            <w:r>
              <w:rPr>
                <w:rFonts w:ascii="宋体" w:hAnsi="宋体" w:cs="宋体" w:hint="eastAsia"/>
                <w:b w:val="0"/>
                <w:spacing w:val="0"/>
                <w:sz w:val="18"/>
                <w:szCs w:val="18"/>
              </w:rPr>
              <w:t>★</w:t>
            </w:r>
            <w:bookmarkEnd w:id="2046"/>
            <w:bookmarkEnd w:id="2047"/>
            <w:bookmarkEnd w:id="2048"/>
            <w:bookmarkEnd w:id="2049"/>
            <w:bookmarkEnd w:id="2050"/>
            <w:bookmarkEnd w:id="2051"/>
          </w:p>
        </w:tc>
        <w:tc>
          <w:tcPr>
            <w:tcW w:w="519" w:type="dxa"/>
            <w:vAlign w:val="center"/>
          </w:tcPr>
          <w:p w:rsidR="001819E2" w:rsidRDefault="00342ED2">
            <w:pPr>
              <w:pStyle w:val="af0"/>
              <w:spacing w:beforeLines="0" w:afterLines="0"/>
              <w:outlineLvl w:val="9"/>
              <w:rPr>
                <w:rFonts w:ascii="Times New Roman" w:hAnsi="Times New Roman"/>
                <w:b w:val="0"/>
                <w:spacing w:val="0"/>
                <w:sz w:val="18"/>
                <w:szCs w:val="18"/>
              </w:rPr>
            </w:pPr>
            <w:bookmarkStart w:id="2052" w:name="_Toc13302"/>
            <w:bookmarkStart w:id="2053" w:name="_Toc24130840"/>
            <w:bookmarkStart w:id="2054" w:name="_Toc46845983"/>
            <w:bookmarkStart w:id="2055" w:name="_Toc5926"/>
            <w:bookmarkStart w:id="2056" w:name="_Toc11315017"/>
            <w:bookmarkStart w:id="2057" w:name="_Toc51148078"/>
            <w:r>
              <w:rPr>
                <w:rFonts w:ascii="宋体" w:hAnsi="宋体" w:cs="宋体" w:hint="eastAsia"/>
                <w:b w:val="0"/>
                <w:spacing w:val="0"/>
                <w:sz w:val="18"/>
                <w:szCs w:val="18"/>
              </w:rPr>
              <w:t>★</w:t>
            </w:r>
            <w:bookmarkEnd w:id="2052"/>
            <w:bookmarkEnd w:id="2053"/>
            <w:bookmarkEnd w:id="2054"/>
            <w:bookmarkEnd w:id="2055"/>
            <w:bookmarkEnd w:id="2056"/>
            <w:bookmarkEnd w:id="2057"/>
          </w:p>
        </w:tc>
        <w:tc>
          <w:tcPr>
            <w:tcW w:w="519"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9"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9"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9" w:type="dxa"/>
            <w:gridSpan w:val="2"/>
            <w:vAlign w:val="center"/>
          </w:tcPr>
          <w:p w:rsidR="001819E2" w:rsidRDefault="00342ED2">
            <w:pPr>
              <w:pStyle w:val="af0"/>
              <w:spacing w:beforeLines="0" w:afterLines="0"/>
              <w:outlineLvl w:val="9"/>
              <w:rPr>
                <w:rFonts w:ascii="Times New Roman" w:hAnsi="Times New Roman"/>
                <w:b w:val="0"/>
                <w:spacing w:val="0"/>
                <w:sz w:val="18"/>
                <w:szCs w:val="18"/>
              </w:rPr>
            </w:pPr>
            <w:bookmarkStart w:id="2058" w:name="_Toc11315019"/>
            <w:bookmarkStart w:id="2059" w:name="_Toc6499"/>
            <w:bookmarkStart w:id="2060" w:name="_Toc24130842"/>
            <w:bookmarkStart w:id="2061" w:name="_Toc29680"/>
            <w:bookmarkStart w:id="2062" w:name="_Toc46845984"/>
            <w:bookmarkStart w:id="2063" w:name="_Toc51148079"/>
            <w:r>
              <w:rPr>
                <w:rFonts w:ascii="宋体" w:hAnsi="宋体" w:cs="宋体" w:hint="eastAsia"/>
                <w:b w:val="0"/>
                <w:spacing w:val="0"/>
                <w:sz w:val="18"/>
                <w:szCs w:val="18"/>
              </w:rPr>
              <w:t>★</w:t>
            </w:r>
            <w:bookmarkEnd w:id="2058"/>
            <w:bookmarkEnd w:id="2059"/>
            <w:bookmarkEnd w:id="2060"/>
            <w:bookmarkEnd w:id="2061"/>
            <w:bookmarkEnd w:id="2062"/>
            <w:bookmarkEnd w:id="2063"/>
          </w:p>
        </w:tc>
        <w:tc>
          <w:tcPr>
            <w:tcW w:w="519" w:type="dxa"/>
            <w:vAlign w:val="center"/>
          </w:tcPr>
          <w:p w:rsidR="001819E2" w:rsidRDefault="00342ED2">
            <w:pPr>
              <w:pStyle w:val="af0"/>
              <w:spacing w:beforeLines="0" w:afterLines="0"/>
              <w:outlineLvl w:val="9"/>
              <w:rPr>
                <w:rFonts w:ascii="Times New Roman" w:hAnsi="Times New Roman"/>
                <w:b w:val="0"/>
                <w:spacing w:val="0"/>
                <w:sz w:val="18"/>
                <w:szCs w:val="18"/>
              </w:rPr>
            </w:pPr>
            <w:bookmarkStart w:id="2064" w:name="_Toc24130843"/>
            <w:bookmarkStart w:id="2065" w:name="_Toc8885"/>
            <w:bookmarkStart w:id="2066" w:name="_Toc11315020"/>
            <w:bookmarkStart w:id="2067" w:name="_Toc46845985"/>
            <w:bookmarkStart w:id="2068" w:name="_Toc5330"/>
            <w:bookmarkStart w:id="2069" w:name="_Toc51148080"/>
            <w:r>
              <w:rPr>
                <w:rFonts w:ascii="宋体" w:hAnsi="宋体" w:cs="宋体" w:hint="eastAsia"/>
                <w:b w:val="0"/>
                <w:spacing w:val="0"/>
                <w:sz w:val="18"/>
                <w:szCs w:val="18"/>
              </w:rPr>
              <w:t>★</w:t>
            </w:r>
            <w:bookmarkEnd w:id="2064"/>
            <w:bookmarkEnd w:id="2065"/>
            <w:bookmarkEnd w:id="2066"/>
            <w:bookmarkEnd w:id="2067"/>
            <w:bookmarkEnd w:id="2068"/>
            <w:bookmarkEnd w:id="2069"/>
          </w:p>
        </w:tc>
        <w:tc>
          <w:tcPr>
            <w:tcW w:w="516"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24"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9"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27"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0" w:type="dxa"/>
            <w:vAlign w:val="center"/>
          </w:tcPr>
          <w:p w:rsidR="001819E2" w:rsidRDefault="00342ED2">
            <w:pPr>
              <w:pStyle w:val="af0"/>
              <w:spacing w:beforeLines="0" w:afterLines="0"/>
              <w:outlineLvl w:val="9"/>
              <w:rPr>
                <w:rFonts w:ascii="Times New Roman" w:hAnsi="Times New Roman"/>
                <w:b w:val="0"/>
                <w:spacing w:val="0"/>
                <w:sz w:val="18"/>
                <w:szCs w:val="18"/>
              </w:rPr>
            </w:pPr>
            <w:bookmarkStart w:id="2070" w:name="_Toc13737"/>
            <w:bookmarkStart w:id="2071" w:name="_Toc24130844"/>
            <w:bookmarkStart w:id="2072" w:name="_Toc11315021"/>
            <w:bookmarkStart w:id="2073" w:name="_Toc20370"/>
            <w:bookmarkStart w:id="2074" w:name="_Toc46845986"/>
            <w:bookmarkStart w:id="2075" w:name="_Toc51148081"/>
            <w:r>
              <w:rPr>
                <w:rFonts w:ascii="宋体" w:hAnsi="宋体" w:cs="宋体" w:hint="eastAsia"/>
                <w:b w:val="0"/>
                <w:spacing w:val="0"/>
                <w:sz w:val="18"/>
                <w:szCs w:val="18"/>
              </w:rPr>
              <w:t>★</w:t>
            </w:r>
            <w:bookmarkEnd w:id="2070"/>
            <w:bookmarkEnd w:id="2071"/>
            <w:bookmarkEnd w:id="2072"/>
            <w:bookmarkEnd w:id="2073"/>
            <w:bookmarkEnd w:id="2074"/>
            <w:bookmarkEnd w:id="2075"/>
          </w:p>
        </w:tc>
        <w:tc>
          <w:tcPr>
            <w:tcW w:w="519" w:type="dxa"/>
            <w:vAlign w:val="center"/>
          </w:tcPr>
          <w:p w:rsidR="001819E2" w:rsidRDefault="00342ED2">
            <w:pPr>
              <w:pStyle w:val="af0"/>
              <w:spacing w:beforeLines="0" w:afterLines="0"/>
              <w:outlineLvl w:val="9"/>
              <w:rPr>
                <w:rFonts w:ascii="Times New Roman" w:hAnsi="Times New Roman"/>
                <w:b w:val="0"/>
                <w:spacing w:val="0"/>
                <w:sz w:val="18"/>
                <w:szCs w:val="18"/>
              </w:rPr>
            </w:pPr>
            <w:bookmarkStart w:id="2076" w:name="_Toc11315022"/>
            <w:bookmarkStart w:id="2077" w:name="_Toc46845987"/>
            <w:bookmarkStart w:id="2078" w:name="_Toc24130845"/>
            <w:bookmarkStart w:id="2079" w:name="_Toc17328"/>
            <w:bookmarkStart w:id="2080" w:name="_Toc32146"/>
            <w:bookmarkStart w:id="2081" w:name="_Toc51148082"/>
            <w:r>
              <w:rPr>
                <w:rFonts w:ascii="宋体" w:hAnsi="宋体" w:cs="宋体" w:hint="eastAsia"/>
                <w:b w:val="0"/>
                <w:spacing w:val="0"/>
                <w:sz w:val="18"/>
                <w:szCs w:val="18"/>
              </w:rPr>
              <w:t>★</w:t>
            </w:r>
            <w:bookmarkEnd w:id="2076"/>
            <w:bookmarkEnd w:id="2077"/>
            <w:bookmarkEnd w:id="2078"/>
            <w:bookmarkEnd w:id="2079"/>
            <w:bookmarkEnd w:id="2080"/>
            <w:bookmarkEnd w:id="2081"/>
          </w:p>
        </w:tc>
        <w:tc>
          <w:tcPr>
            <w:tcW w:w="507"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r>
      <w:tr w:rsidR="001819E2">
        <w:trPr>
          <w:cantSplit/>
          <w:trHeight w:val="283"/>
          <w:jc w:val="center"/>
        </w:trPr>
        <w:tc>
          <w:tcPr>
            <w:tcW w:w="568" w:type="dxa"/>
            <w:vMerge/>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397" w:type="dxa"/>
            <w:vMerge/>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129" w:type="dxa"/>
            <w:vAlign w:val="center"/>
          </w:tcPr>
          <w:p w:rsidR="001819E2" w:rsidRDefault="00342ED2">
            <w:pPr>
              <w:pStyle w:val="af0"/>
              <w:spacing w:beforeLines="0" w:afterLines="0"/>
              <w:outlineLvl w:val="9"/>
              <w:rPr>
                <w:rFonts w:ascii="Times New Roman" w:hAnsi="Times New Roman"/>
                <w:b w:val="0"/>
                <w:spacing w:val="0"/>
                <w:sz w:val="18"/>
                <w:szCs w:val="18"/>
              </w:rPr>
            </w:pPr>
            <w:bookmarkStart w:id="2082" w:name="_Toc24130846"/>
            <w:bookmarkStart w:id="2083" w:name="_Toc533586665"/>
            <w:bookmarkStart w:id="2084" w:name="_Toc27194"/>
            <w:bookmarkStart w:id="2085" w:name="_Toc11315023"/>
            <w:bookmarkStart w:id="2086" w:name="_Toc533590229"/>
            <w:bookmarkStart w:id="2087" w:name="_Toc14246"/>
            <w:bookmarkStart w:id="2088" w:name="_Toc46845988"/>
            <w:bookmarkStart w:id="2089" w:name="_Toc51148083"/>
            <w:r>
              <w:rPr>
                <w:rFonts w:ascii="Times New Roman" w:hAnsi="Times New Roman" w:hint="eastAsia"/>
                <w:b w:val="0"/>
                <w:spacing w:val="0"/>
                <w:sz w:val="18"/>
                <w:szCs w:val="18"/>
              </w:rPr>
              <w:t>地震液化土</w:t>
            </w:r>
            <w:bookmarkEnd w:id="2082"/>
            <w:bookmarkEnd w:id="2083"/>
            <w:bookmarkEnd w:id="2084"/>
            <w:bookmarkEnd w:id="2085"/>
            <w:bookmarkEnd w:id="2086"/>
            <w:bookmarkEnd w:id="2087"/>
            <w:bookmarkEnd w:id="2088"/>
            <w:bookmarkEnd w:id="2089"/>
          </w:p>
        </w:tc>
        <w:tc>
          <w:tcPr>
            <w:tcW w:w="518"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8"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8"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8"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8"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8"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9"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9" w:type="dxa"/>
            <w:vAlign w:val="center"/>
          </w:tcPr>
          <w:p w:rsidR="001819E2" w:rsidRDefault="00342ED2">
            <w:pPr>
              <w:pStyle w:val="af0"/>
              <w:spacing w:beforeLines="0" w:afterLines="0"/>
              <w:outlineLvl w:val="9"/>
              <w:rPr>
                <w:rFonts w:ascii="Times New Roman" w:hAnsi="Times New Roman"/>
                <w:b w:val="0"/>
                <w:spacing w:val="0"/>
                <w:sz w:val="18"/>
                <w:szCs w:val="18"/>
              </w:rPr>
            </w:pPr>
            <w:bookmarkStart w:id="2090" w:name="_Toc17102"/>
            <w:bookmarkStart w:id="2091" w:name="_Toc27013"/>
            <w:bookmarkStart w:id="2092" w:name="_Toc11315024"/>
            <w:bookmarkStart w:id="2093" w:name="_Toc24130847"/>
            <w:bookmarkStart w:id="2094" w:name="_Toc46845989"/>
            <w:bookmarkStart w:id="2095" w:name="_Toc51148084"/>
            <w:r>
              <w:rPr>
                <w:rFonts w:ascii="宋体" w:hAnsi="宋体" w:cs="宋体" w:hint="eastAsia"/>
                <w:b w:val="0"/>
                <w:spacing w:val="0"/>
                <w:sz w:val="18"/>
                <w:szCs w:val="18"/>
              </w:rPr>
              <w:t>★</w:t>
            </w:r>
            <w:bookmarkEnd w:id="2090"/>
            <w:bookmarkEnd w:id="2091"/>
            <w:bookmarkEnd w:id="2092"/>
            <w:bookmarkEnd w:id="2093"/>
            <w:bookmarkEnd w:id="2094"/>
            <w:bookmarkEnd w:id="2095"/>
          </w:p>
        </w:tc>
        <w:tc>
          <w:tcPr>
            <w:tcW w:w="519" w:type="dxa"/>
            <w:vAlign w:val="center"/>
          </w:tcPr>
          <w:p w:rsidR="001819E2" w:rsidRDefault="00342ED2">
            <w:pPr>
              <w:pStyle w:val="af0"/>
              <w:spacing w:beforeLines="0" w:afterLines="0"/>
              <w:outlineLvl w:val="9"/>
              <w:rPr>
                <w:rFonts w:ascii="Times New Roman" w:hAnsi="Times New Roman"/>
                <w:b w:val="0"/>
                <w:spacing w:val="0"/>
                <w:sz w:val="18"/>
                <w:szCs w:val="18"/>
              </w:rPr>
            </w:pPr>
            <w:bookmarkStart w:id="2096" w:name="_Toc11315025"/>
            <w:bookmarkStart w:id="2097" w:name="_Toc46845990"/>
            <w:bookmarkStart w:id="2098" w:name="_Toc901"/>
            <w:bookmarkStart w:id="2099" w:name="_Toc6808"/>
            <w:bookmarkStart w:id="2100" w:name="_Toc24130848"/>
            <w:bookmarkStart w:id="2101" w:name="_Toc51148085"/>
            <w:r>
              <w:rPr>
                <w:rFonts w:ascii="宋体" w:hAnsi="宋体" w:cs="宋体" w:hint="eastAsia"/>
                <w:b w:val="0"/>
                <w:spacing w:val="0"/>
                <w:sz w:val="18"/>
                <w:szCs w:val="18"/>
              </w:rPr>
              <w:t>★</w:t>
            </w:r>
            <w:bookmarkEnd w:id="2096"/>
            <w:bookmarkEnd w:id="2097"/>
            <w:bookmarkEnd w:id="2098"/>
            <w:bookmarkEnd w:id="2099"/>
            <w:bookmarkEnd w:id="2100"/>
            <w:bookmarkEnd w:id="2101"/>
          </w:p>
        </w:tc>
        <w:tc>
          <w:tcPr>
            <w:tcW w:w="519" w:type="dxa"/>
            <w:vAlign w:val="center"/>
          </w:tcPr>
          <w:p w:rsidR="001819E2" w:rsidRDefault="00342ED2">
            <w:pPr>
              <w:pStyle w:val="af0"/>
              <w:spacing w:beforeLines="0" w:afterLines="0"/>
              <w:outlineLvl w:val="9"/>
              <w:rPr>
                <w:rFonts w:ascii="Times New Roman" w:hAnsi="Times New Roman"/>
                <w:b w:val="0"/>
                <w:spacing w:val="0"/>
                <w:sz w:val="18"/>
                <w:szCs w:val="18"/>
              </w:rPr>
            </w:pPr>
            <w:bookmarkStart w:id="2102" w:name="_Toc24130849"/>
            <w:bookmarkStart w:id="2103" w:name="_Toc46845991"/>
            <w:bookmarkStart w:id="2104" w:name="_Toc11315026"/>
            <w:bookmarkStart w:id="2105" w:name="_Toc30485"/>
            <w:bookmarkStart w:id="2106" w:name="_Toc15298"/>
            <w:bookmarkStart w:id="2107" w:name="_Toc51148086"/>
            <w:r>
              <w:rPr>
                <w:rFonts w:ascii="宋体" w:hAnsi="宋体" w:cs="宋体" w:hint="eastAsia"/>
                <w:b w:val="0"/>
                <w:spacing w:val="0"/>
                <w:sz w:val="18"/>
                <w:szCs w:val="18"/>
              </w:rPr>
              <w:t>★</w:t>
            </w:r>
            <w:bookmarkEnd w:id="2102"/>
            <w:bookmarkEnd w:id="2103"/>
            <w:bookmarkEnd w:id="2104"/>
            <w:bookmarkEnd w:id="2105"/>
            <w:bookmarkEnd w:id="2106"/>
            <w:bookmarkEnd w:id="2107"/>
          </w:p>
        </w:tc>
        <w:tc>
          <w:tcPr>
            <w:tcW w:w="519"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9"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9"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9" w:type="dxa"/>
            <w:gridSpan w:val="2"/>
            <w:vAlign w:val="center"/>
          </w:tcPr>
          <w:p w:rsidR="001819E2" w:rsidRDefault="00342ED2">
            <w:pPr>
              <w:pStyle w:val="af0"/>
              <w:spacing w:beforeLines="0" w:afterLines="0"/>
              <w:outlineLvl w:val="9"/>
              <w:rPr>
                <w:rFonts w:ascii="Times New Roman" w:hAnsi="Times New Roman"/>
                <w:b w:val="0"/>
                <w:spacing w:val="0"/>
                <w:sz w:val="18"/>
                <w:szCs w:val="18"/>
              </w:rPr>
            </w:pPr>
            <w:bookmarkStart w:id="2108" w:name="_Toc24130850"/>
            <w:bookmarkStart w:id="2109" w:name="_Toc11315027"/>
            <w:bookmarkStart w:id="2110" w:name="_Toc17311"/>
            <w:bookmarkStart w:id="2111" w:name="_Toc46845992"/>
            <w:bookmarkStart w:id="2112" w:name="_Toc23743"/>
            <w:bookmarkStart w:id="2113" w:name="_Toc51148087"/>
            <w:r>
              <w:rPr>
                <w:rFonts w:ascii="宋体" w:hAnsi="宋体" w:cs="宋体" w:hint="eastAsia"/>
                <w:b w:val="0"/>
                <w:spacing w:val="0"/>
                <w:sz w:val="18"/>
                <w:szCs w:val="18"/>
              </w:rPr>
              <w:t>★</w:t>
            </w:r>
            <w:bookmarkEnd w:id="2108"/>
            <w:bookmarkEnd w:id="2109"/>
            <w:bookmarkEnd w:id="2110"/>
            <w:bookmarkEnd w:id="2111"/>
            <w:bookmarkEnd w:id="2112"/>
            <w:bookmarkEnd w:id="2113"/>
          </w:p>
        </w:tc>
        <w:tc>
          <w:tcPr>
            <w:tcW w:w="519" w:type="dxa"/>
            <w:vAlign w:val="center"/>
          </w:tcPr>
          <w:p w:rsidR="001819E2" w:rsidRDefault="00342ED2">
            <w:pPr>
              <w:pStyle w:val="af0"/>
              <w:spacing w:beforeLines="0" w:afterLines="0"/>
              <w:outlineLvl w:val="9"/>
              <w:rPr>
                <w:rFonts w:ascii="Times New Roman" w:hAnsi="Times New Roman"/>
                <w:b w:val="0"/>
                <w:spacing w:val="0"/>
                <w:sz w:val="18"/>
                <w:szCs w:val="18"/>
              </w:rPr>
            </w:pPr>
            <w:bookmarkStart w:id="2114" w:name="_Toc11315028"/>
            <w:bookmarkStart w:id="2115" w:name="_Toc24130851"/>
            <w:bookmarkStart w:id="2116" w:name="_Toc46845993"/>
            <w:bookmarkStart w:id="2117" w:name="_Toc6463"/>
            <w:bookmarkStart w:id="2118" w:name="_Toc1612"/>
            <w:bookmarkStart w:id="2119" w:name="_Toc51148088"/>
            <w:r>
              <w:rPr>
                <w:rFonts w:ascii="宋体" w:hAnsi="宋体" w:cs="宋体" w:hint="eastAsia"/>
                <w:b w:val="0"/>
                <w:spacing w:val="0"/>
                <w:sz w:val="18"/>
                <w:szCs w:val="18"/>
              </w:rPr>
              <w:t>★</w:t>
            </w:r>
            <w:bookmarkEnd w:id="2114"/>
            <w:bookmarkEnd w:id="2115"/>
            <w:bookmarkEnd w:id="2116"/>
            <w:bookmarkEnd w:id="2117"/>
            <w:bookmarkEnd w:id="2118"/>
            <w:bookmarkEnd w:id="2119"/>
          </w:p>
        </w:tc>
        <w:tc>
          <w:tcPr>
            <w:tcW w:w="516"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24"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9"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27"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0" w:type="dxa"/>
            <w:vAlign w:val="center"/>
          </w:tcPr>
          <w:p w:rsidR="001819E2" w:rsidRDefault="00342ED2">
            <w:pPr>
              <w:pStyle w:val="af0"/>
              <w:spacing w:beforeLines="0" w:afterLines="0"/>
              <w:outlineLvl w:val="9"/>
              <w:rPr>
                <w:rFonts w:ascii="Times New Roman" w:hAnsi="Times New Roman"/>
                <w:b w:val="0"/>
                <w:spacing w:val="0"/>
                <w:sz w:val="18"/>
                <w:szCs w:val="18"/>
              </w:rPr>
            </w:pPr>
            <w:bookmarkStart w:id="2120" w:name="_Toc46845994"/>
            <w:bookmarkStart w:id="2121" w:name="_Toc11315029"/>
            <w:bookmarkStart w:id="2122" w:name="_Toc5097"/>
            <w:bookmarkStart w:id="2123" w:name="_Toc24130852"/>
            <w:bookmarkStart w:id="2124" w:name="_Toc22074"/>
            <w:bookmarkStart w:id="2125" w:name="_Toc51148089"/>
            <w:r>
              <w:rPr>
                <w:rFonts w:ascii="宋体" w:hAnsi="宋体" w:cs="宋体" w:hint="eastAsia"/>
                <w:b w:val="0"/>
                <w:spacing w:val="0"/>
                <w:sz w:val="18"/>
                <w:szCs w:val="18"/>
              </w:rPr>
              <w:t>★</w:t>
            </w:r>
            <w:bookmarkEnd w:id="2120"/>
            <w:bookmarkEnd w:id="2121"/>
            <w:bookmarkEnd w:id="2122"/>
            <w:bookmarkEnd w:id="2123"/>
            <w:bookmarkEnd w:id="2124"/>
            <w:bookmarkEnd w:id="2125"/>
          </w:p>
        </w:tc>
        <w:tc>
          <w:tcPr>
            <w:tcW w:w="519" w:type="dxa"/>
            <w:vAlign w:val="center"/>
          </w:tcPr>
          <w:p w:rsidR="001819E2" w:rsidRDefault="00342ED2">
            <w:pPr>
              <w:pStyle w:val="af0"/>
              <w:spacing w:beforeLines="0" w:afterLines="0"/>
              <w:outlineLvl w:val="9"/>
              <w:rPr>
                <w:rFonts w:ascii="Times New Roman" w:hAnsi="Times New Roman"/>
                <w:b w:val="0"/>
                <w:spacing w:val="0"/>
                <w:sz w:val="18"/>
                <w:szCs w:val="18"/>
              </w:rPr>
            </w:pPr>
            <w:bookmarkStart w:id="2126" w:name="_Toc11298"/>
            <w:bookmarkStart w:id="2127" w:name="_Toc10171"/>
            <w:bookmarkStart w:id="2128" w:name="_Toc11315030"/>
            <w:bookmarkStart w:id="2129" w:name="_Toc24130853"/>
            <w:bookmarkStart w:id="2130" w:name="_Toc46845995"/>
            <w:bookmarkStart w:id="2131" w:name="_Toc51148090"/>
            <w:r>
              <w:rPr>
                <w:rFonts w:ascii="宋体" w:hAnsi="宋体" w:cs="宋体" w:hint="eastAsia"/>
                <w:b w:val="0"/>
                <w:spacing w:val="0"/>
                <w:sz w:val="18"/>
                <w:szCs w:val="18"/>
              </w:rPr>
              <w:t>★</w:t>
            </w:r>
            <w:bookmarkEnd w:id="2126"/>
            <w:bookmarkEnd w:id="2127"/>
            <w:bookmarkEnd w:id="2128"/>
            <w:bookmarkEnd w:id="2129"/>
            <w:bookmarkEnd w:id="2130"/>
            <w:bookmarkEnd w:id="2131"/>
          </w:p>
        </w:tc>
        <w:tc>
          <w:tcPr>
            <w:tcW w:w="507"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r>
      <w:tr w:rsidR="001819E2">
        <w:trPr>
          <w:cantSplit/>
          <w:trHeight w:val="283"/>
          <w:jc w:val="center"/>
        </w:trPr>
        <w:tc>
          <w:tcPr>
            <w:tcW w:w="568" w:type="dxa"/>
            <w:vMerge/>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397" w:type="dxa"/>
            <w:vMerge/>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129" w:type="dxa"/>
            <w:vAlign w:val="center"/>
          </w:tcPr>
          <w:p w:rsidR="001819E2" w:rsidRDefault="00342ED2">
            <w:pPr>
              <w:pStyle w:val="af0"/>
              <w:spacing w:beforeLines="0" w:afterLines="0"/>
              <w:outlineLvl w:val="9"/>
              <w:rPr>
                <w:rFonts w:ascii="Times New Roman" w:hAnsi="Times New Roman"/>
                <w:b w:val="0"/>
                <w:spacing w:val="0"/>
                <w:sz w:val="18"/>
                <w:szCs w:val="18"/>
              </w:rPr>
            </w:pPr>
            <w:bookmarkStart w:id="2132" w:name="_Toc46845996"/>
            <w:bookmarkStart w:id="2133" w:name="_Toc11315031"/>
            <w:bookmarkStart w:id="2134" w:name="_Toc533586678"/>
            <w:bookmarkStart w:id="2135" w:name="_Toc5888"/>
            <w:bookmarkStart w:id="2136" w:name="_Toc24130854"/>
            <w:bookmarkStart w:id="2137" w:name="_Toc15752"/>
            <w:bookmarkStart w:id="2138" w:name="_Toc533590242"/>
            <w:bookmarkStart w:id="2139" w:name="_Toc51148091"/>
            <w:r>
              <w:rPr>
                <w:rFonts w:ascii="Times New Roman" w:hAnsi="Times New Roman" w:hint="eastAsia"/>
                <w:b w:val="0"/>
                <w:spacing w:val="0"/>
                <w:sz w:val="18"/>
                <w:szCs w:val="18"/>
              </w:rPr>
              <w:t>地形</w:t>
            </w:r>
            <w:bookmarkEnd w:id="2132"/>
            <w:bookmarkEnd w:id="2133"/>
            <w:bookmarkEnd w:id="2134"/>
            <w:bookmarkEnd w:id="2135"/>
            <w:bookmarkEnd w:id="2136"/>
            <w:bookmarkEnd w:id="2137"/>
            <w:bookmarkEnd w:id="2138"/>
            <w:bookmarkEnd w:id="2139"/>
          </w:p>
        </w:tc>
        <w:tc>
          <w:tcPr>
            <w:tcW w:w="518" w:type="dxa"/>
            <w:vAlign w:val="center"/>
          </w:tcPr>
          <w:p w:rsidR="001819E2" w:rsidRDefault="00342ED2">
            <w:pPr>
              <w:pStyle w:val="af0"/>
              <w:spacing w:beforeLines="0" w:afterLines="0"/>
              <w:outlineLvl w:val="9"/>
              <w:rPr>
                <w:rFonts w:ascii="Times New Roman" w:hAnsi="Times New Roman"/>
                <w:b w:val="0"/>
                <w:spacing w:val="0"/>
                <w:sz w:val="18"/>
                <w:szCs w:val="18"/>
              </w:rPr>
            </w:pPr>
            <w:bookmarkStart w:id="2140" w:name="_Toc12875"/>
            <w:bookmarkStart w:id="2141" w:name="_Toc24130855"/>
            <w:bookmarkStart w:id="2142" w:name="_Toc46845997"/>
            <w:bookmarkStart w:id="2143" w:name="_Toc11315032"/>
            <w:bookmarkStart w:id="2144" w:name="_Toc6040"/>
            <w:bookmarkStart w:id="2145" w:name="_Toc51148092"/>
            <w:r>
              <w:rPr>
                <w:rFonts w:ascii="宋体" w:hAnsi="宋体" w:cs="宋体" w:hint="eastAsia"/>
                <w:b w:val="0"/>
                <w:spacing w:val="0"/>
                <w:sz w:val="18"/>
                <w:szCs w:val="18"/>
              </w:rPr>
              <w:t>★</w:t>
            </w:r>
            <w:bookmarkEnd w:id="2140"/>
            <w:bookmarkEnd w:id="2141"/>
            <w:bookmarkEnd w:id="2142"/>
            <w:bookmarkEnd w:id="2143"/>
            <w:bookmarkEnd w:id="2144"/>
            <w:bookmarkEnd w:id="2145"/>
          </w:p>
        </w:tc>
        <w:tc>
          <w:tcPr>
            <w:tcW w:w="518"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8" w:type="dxa"/>
            <w:vAlign w:val="center"/>
          </w:tcPr>
          <w:p w:rsidR="001819E2" w:rsidRDefault="00342ED2">
            <w:pPr>
              <w:pStyle w:val="af0"/>
              <w:spacing w:beforeLines="0" w:afterLines="0"/>
              <w:outlineLvl w:val="9"/>
              <w:rPr>
                <w:rFonts w:ascii="Times New Roman" w:hAnsi="Times New Roman"/>
                <w:b w:val="0"/>
                <w:spacing w:val="0"/>
                <w:sz w:val="18"/>
                <w:szCs w:val="18"/>
              </w:rPr>
            </w:pPr>
            <w:bookmarkStart w:id="2146" w:name="_Toc24130856"/>
            <w:bookmarkStart w:id="2147" w:name="_Toc11315033"/>
            <w:bookmarkStart w:id="2148" w:name="_Toc32108"/>
            <w:bookmarkStart w:id="2149" w:name="_Toc46845998"/>
            <w:bookmarkStart w:id="2150" w:name="_Toc18914"/>
            <w:bookmarkStart w:id="2151" w:name="_Toc51148093"/>
            <w:r>
              <w:rPr>
                <w:rFonts w:ascii="宋体" w:hAnsi="宋体" w:cs="宋体" w:hint="eastAsia"/>
                <w:b w:val="0"/>
                <w:spacing w:val="0"/>
                <w:sz w:val="18"/>
                <w:szCs w:val="18"/>
              </w:rPr>
              <w:t>★</w:t>
            </w:r>
            <w:bookmarkEnd w:id="2146"/>
            <w:bookmarkEnd w:id="2147"/>
            <w:bookmarkEnd w:id="2148"/>
            <w:bookmarkEnd w:id="2149"/>
            <w:bookmarkEnd w:id="2150"/>
            <w:bookmarkEnd w:id="2151"/>
          </w:p>
        </w:tc>
        <w:tc>
          <w:tcPr>
            <w:tcW w:w="518" w:type="dxa"/>
            <w:vAlign w:val="center"/>
          </w:tcPr>
          <w:p w:rsidR="001819E2" w:rsidRDefault="00342ED2">
            <w:pPr>
              <w:pStyle w:val="af0"/>
              <w:spacing w:beforeLines="0" w:afterLines="0"/>
              <w:outlineLvl w:val="9"/>
              <w:rPr>
                <w:rFonts w:ascii="Times New Roman" w:hAnsi="Times New Roman"/>
                <w:b w:val="0"/>
                <w:spacing w:val="0"/>
                <w:sz w:val="18"/>
                <w:szCs w:val="18"/>
              </w:rPr>
            </w:pPr>
            <w:bookmarkStart w:id="2152" w:name="_Toc24130857"/>
            <w:bookmarkStart w:id="2153" w:name="_Toc46845999"/>
            <w:bookmarkStart w:id="2154" w:name="_Toc21384"/>
            <w:bookmarkStart w:id="2155" w:name="_Toc11315034"/>
            <w:bookmarkStart w:id="2156" w:name="_Toc19416"/>
            <w:bookmarkStart w:id="2157" w:name="_Toc51148094"/>
            <w:r>
              <w:rPr>
                <w:rFonts w:ascii="宋体" w:hAnsi="宋体" w:cs="宋体" w:hint="eastAsia"/>
                <w:b w:val="0"/>
                <w:spacing w:val="0"/>
                <w:sz w:val="18"/>
                <w:szCs w:val="18"/>
              </w:rPr>
              <w:t>★</w:t>
            </w:r>
            <w:bookmarkEnd w:id="2152"/>
            <w:bookmarkEnd w:id="2153"/>
            <w:bookmarkEnd w:id="2154"/>
            <w:bookmarkEnd w:id="2155"/>
            <w:bookmarkEnd w:id="2156"/>
            <w:bookmarkEnd w:id="2157"/>
          </w:p>
        </w:tc>
        <w:tc>
          <w:tcPr>
            <w:tcW w:w="518" w:type="dxa"/>
            <w:vAlign w:val="center"/>
          </w:tcPr>
          <w:p w:rsidR="001819E2" w:rsidRDefault="00342ED2">
            <w:pPr>
              <w:pStyle w:val="af0"/>
              <w:spacing w:beforeLines="0" w:afterLines="0"/>
              <w:outlineLvl w:val="9"/>
              <w:rPr>
                <w:rFonts w:ascii="Times New Roman" w:hAnsi="Times New Roman"/>
                <w:b w:val="0"/>
                <w:spacing w:val="0"/>
                <w:sz w:val="18"/>
                <w:szCs w:val="18"/>
              </w:rPr>
            </w:pPr>
            <w:bookmarkStart w:id="2158" w:name="_Toc24130858"/>
            <w:bookmarkStart w:id="2159" w:name="_Toc11315035"/>
            <w:bookmarkStart w:id="2160" w:name="_Toc16151"/>
            <w:bookmarkStart w:id="2161" w:name="_Toc46846000"/>
            <w:bookmarkStart w:id="2162" w:name="_Toc32066"/>
            <w:bookmarkStart w:id="2163" w:name="_Toc51148095"/>
            <w:r>
              <w:rPr>
                <w:rFonts w:ascii="宋体" w:hAnsi="宋体" w:cs="宋体" w:hint="eastAsia"/>
                <w:b w:val="0"/>
                <w:spacing w:val="0"/>
                <w:sz w:val="18"/>
                <w:szCs w:val="18"/>
              </w:rPr>
              <w:t>★</w:t>
            </w:r>
            <w:bookmarkEnd w:id="2158"/>
            <w:bookmarkEnd w:id="2159"/>
            <w:bookmarkEnd w:id="2160"/>
            <w:bookmarkEnd w:id="2161"/>
            <w:bookmarkEnd w:id="2162"/>
            <w:bookmarkEnd w:id="2163"/>
          </w:p>
        </w:tc>
        <w:tc>
          <w:tcPr>
            <w:tcW w:w="518"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9"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9" w:type="dxa"/>
            <w:vAlign w:val="center"/>
          </w:tcPr>
          <w:p w:rsidR="001819E2" w:rsidRDefault="00342ED2">
            <w:pPr>
              <w:pStyle w:val="af0"/>
              <w:spacing w:beforeLines="0" w:afterLines="0"/>
              <w:outlineLvl w:val="9"/>
              <w:rPr>
                <w:rFonts w:ascii="Times New Roman" w:hAnsi="Times New Roman"/>
                <w:b w:val="0"/>
                <w:spacing w:val="0"/>
                <w:sz w:val="18"/>
                <w:szCs w:val="18"/>
              </w:rPr>
            </w:pPr>
            <w:bookmarkStart w:id="2164" w:name="_Toc13395"/>
            <w:bookmarkStart w:id="2165" w:name="_Toc25776"/>
            <w:bookmarkStart w:id="2166" w:name="_Toc24130859"/>
            <w:bookmarkStart w:id="2167" w:name="_Toc11315036"/>
            <w:bookmarkStart w:id="2168" w:name="_Toc46846001"/>
            <w:bookmarkStart w:id="2169" w:name="_Toc51148096"/>
            <w:r>
              <w:rPr>
                <w:rFonts w:ascii="宋体" w:hAnsi="宋体" w:cs="宋体" w:hint="eastAsia"/>
                <w:b w:val="0"/>
                <w:spacing w:val="0"/>
                <w:sz w:val="18"/>
                <w:szCs w:val="18"/>
              </w:rPr>
              <w:t>★</w:t>
            </w:r>
            <w:bookmarkEnd w:id="2164"/>
            <w:bookmarkEnd w:id="2165"/>
            <w:bookmarkEnd w:id="2166"/>
            <w:bookmarkEnd w:id="2167"/>
            <w:bookmarkEnd w:id="2168"/>
            <w:bookmarkEnd w:id="2169"/>
          </w:p>
        </w:tc>
        <w:tc>
          <w:tcPr>
            <w:tcW w:w="519"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9"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9"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9"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9"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9" w:type="dxa"/>
            <w:gridSpan w:val="2"/>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9"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6"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24" w:type="dxa"/>
            <w:vAlign w:val="center"/>
          </w:tcPr>
          <w:p w:rsidR="001819E2" w:rsidRDefault="00342ED2">
            <w:pPr>
              <w:pStyle w:val="af0"/>
              <w:spacing w:beforeLines="0" w:afterLines="0"/>
              <w:outlineLvl w:val="9"/>
              <w:rPr>
                <w:rFonts w:ascii="Times New Roman" w:hAnsi="Times New Roman"/>
                <w:b w:val="0"/>
                <w:spacing w:val="0"/>
                <w:sz w:val="18"/>
                <w:szCs w:val="18"/>
              </w:rPr>
            </w:pPr>
            <w:bookmarkStart w:id="2170" w:name="_Toc11315037"/>
            <w:bookmarkStart w:id="2171" w:name="_Toc46846002"/>
            <w:bookmarkStart w:id="2172" w:name="_Toc24130860"/>
            <w:bookmarkStart w:id="2173" w:name="_Toc25928"/>
            <w:bookmarkStart w:id="2174" w:name="_Toc6560"/>
            <w:bookmarkStart w:id="2175" w:name="_Toc51148097"/>
            <w:r>
              <w:rPr>
                <w:rFonts w:ascii="宋体" w:hAnsi="宋体" w:cs="宋体" w:hint="eastAsia"/>
                <w:b w:val="0"/>
                <w:spacing w:val="0"/>
                <w:sz w:val="18"/>
                <w:szCs w:val="18"/>
              </w:rPr>
              <w:t>★</w:t>
            </w:r>
            <w:bookmarkEnd w:id="2170"/>
            <w:bookmarkEnd w:id="2171"/>
            <w:bookmarkEnd w:id="2172"/>
            <w:bookmarkEnd w:id="2173"/>
            <w:bookmarkEnd w:id="2174"/>
            <w:bookmarkEnd w:id="2175"/>
          </w:p>
        </w:tc>
        <w:tc>
          <w:tcPr>
            <w:tcW w:w="519"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27"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0"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9"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07"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r>
      <w:tr w:rsidR="001819E2">
        <w:trPr>
          <w:cantSplit/>
          <w:trHeight w:val="311"/>
          <w:jc w:val="center"/>
        </w:trPr>
        <w:tc>
          <w:tcPr>
            <w:tcW w:w="568" w:type="dxa"/>
            <w:vMerge/>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397" w:type="dxa"/>
            <w:vMerge/>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129" w:type="dxa"/>
            <w:vAlign w:val="center"/>
          </w:tcPr>
          <w:p w:rsidR="001819E2" w:rsidRDefault="00342ED2">
            <w:pPr>
              <w:pStyle w:val="af0"/>
              <w:spacing w:beforeLines="0" w:afterLines="0"/>
              <w:outlineLvl w:val="9"/>
              <w:rPr>
                <w:rFonts w:ascii="Times New Roman" w:hAnsi="Times New Roman"/>
                <w:b w:val="0"/>
                <w:spacing w:val="0"/>
                <w:sz w:val="18"/>
                <w:szCs w:val="18"/>
              </w:rPr>
            </w:pPr>
            <w:bookmarkStart w:id="2176" w:name="_Toc17646"/>
            <w:bookmarkStart w:id="2177" w:name="_Toc24130861"/>
            <w:bookmarkStart w:id="2178" w:name="_Toc533586688"/>
            <w:bookmarkStart w:id="2179" w:name="_Toc533590252"/>
            <w:bookmarkStart w:id="2180" w:name="_Toc11315038"/>
            <w:bookmarkStart w:id="2181" w:name="_Toc20682"/>
            <w:bookmarkStart w:id="2182" w:name="_Toc46846003"/>
            <w:bookmarkStart w:id="2183" w:name="_Toc51148098"/>
            <w:r>
              <w:rPr>
                <w:rFonts w:ascii="Times New Roman" w:hAnsi="Times New Roman"/>
                <w:b w:val="0"/>
                <w:spacing w:val="0"/>
                <w:sz w:val="18"/>
                <w:szCs w:val="18"/>
              </w:rPr>
              <w:t>…</w:t>
            </w:r>
            <w:bookmarkEnd w:id="2176"/>
            <w:bookmarkEnd w:id="2177"/>
            <w:bookmarkEnd w:id="2178"/>
            <w:bookmarkEnd w:id="2179"/>
            <w:bookmarkEnd w:id="2180"/>
            <w:bookmarkEnd w:id="2181"/>
            <w:bookmarkEnd w:id="2182"/>
            <w:bookmarkEnd w:id="2183"/>
          </w:p>
        </w:tc>
        <w:tc>
          <w:tcPr>
            <w:tcW w:w="518"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8"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8"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8"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8"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8"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9"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9"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9"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9"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9"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9"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9"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9" w:type="dxa"/>
            <w:gridSpan w:val="2"/>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9"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6"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24"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9"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27"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0"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9"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07"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r>
      <w:tr w:rsidR="001819E2">
        <w:trPr>
          <w:cantSplit/>
          <w:trHeight w:val="283"/>
          <w:jc w:val="center"/>
        </w:trPr>
        <w:tc>
          <w:tcPr>
            <w:tcW w:w="568" w:type="dxa"/>
            <w:vMerge/>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397" w:type="dxa"/>
            <w:vMerge w:val="restart"/>
            <w:vAlign w:val="center"/>
          </w:tcPr>
          <w:p w:rsidR="001819E2" w:rsidRDefault="00342ED2">
            <w:pPr>
              <w:pStyle w:val="af0"/>
              <w:spacing w:beforeLines="0" w:afterLines="0"/>
              <w:outlineLvl w:val="9"/>
              <w:rPr>
                <w:rFonts w:ascii="Times New Roman" w:hAnsi="Times New Roman"/>
                <w:b w:val="0"/>
                <w:spacing w:val="0"/>
                <w:sz w:val="18"/>
                <w:szCs w:val="18"/>
              </w:rPr>
            </w:pPr>
            <w:bookmarkStart w:id="2184" w:name="_Toc11315039"/>
            <w:bookmarkStart w:id="2185" w:name="_Toc345"/>
            <w:bookmarkStart w:id="2186" w:name="_Toc46846004"/>
            <w:bookmarkStart w:id="2187" w:name="_Toc16916"/>
            <w:bookmarkStart w:id="2188" w:name="_Toc533590253"/>
            <w:bookmarkStart w:id="2189" w:name="_Toc24130862"/>
            <w:bookmarkStart w:id="2190" w:name="_Toc533586689"/>
            <w:bookmarkStart w:id="2191" w:name="_Toc51148099"/>
            <w:r>
              <w:rPr>
                <w:rFonts w:ascii="Times New Roman" w:hAnsi="Times New Roman" w:hint="eastAsia"/>
                <w:b w:val="0"/>
                <w:spacing w:val="0"/>
                <w:sz w:val="18"/>
                <w:szCs w:val="18"/>
              </w:rPr>
              <w:t>水文</w:t>
            </w:r>
            <w:bookmarkEnd w:id="2184"/>
            <w:bookmarkEnd w:id="2185"/>
            <w:bookmarkEnd w:id="2186"/>
            <w:bookmarkEnd w:id="2187"/>
            <w:bookmarkEnd w:id="2188"/>
            <w:bookmarkEnd w:id="2189"/>
            <w:bookmarkEnd w:id="2190"/>
            <w:bookmarkEnd w:id="2191"/>
          </w:p>
        </w:tc>
        <w:tc>
          <w:tcPr>
            <w:tcW w:w="1129" w:type="dxa"/>
            <w:vAlign w:val="center"/>
          </w:tcPr>
          <w:p w:rsidR="001819E2" w:rsidRDefault="00342ED2">
            <w:pPr>
              <w:pStyle w:val="af0"/>
              <w:spacing w:beforeLines="0" w:afterLines="0"/>
              <w:outlineLvl w:val="9"/>
              <w:rPr>
                <w:rFonts w:ascii="Times New Roman" w:hAnsi="Times New Roman"/>
                <w:b w:val="0"/>
                <w:spacing w:val="0"/>
                <w:sz w:val="18"/>
                <w:szCs w:val="18"/>
              </w:rPr>
            </w:pPr>
            <w:bookmarkStart w:id="2192" w:name="_Toc8121"/>
            <w:bookmarkStart w:id="2193" w:name="_Toc11315040"/>
            <w:bookmarkStart w:id="2194" w:name="_Toc24130863"/>
            <w:bookmarkStart w:id="2195" w:name="_Toc46846005"/>
            <w:bookmarkStart w:id="2196" w:name="_Toc24899"/>
            <w:bookmarkStart w:id="2197" w:name="_Toc51148100"/>
            <w:r>
              <w:rPr>
                <w:rFonts w:ascii="Times New Roman" w:hAnsi="Times New Roman" w:hint="eastAsia"/>
                <w:b w:val="0"/>
                <w:spacing w:val="0"/>
                <w:sz w:val="18"/>
                <w:szCs w:val="18"/>
              </w:rPr>
              <w:t>水位</w:t>
            </w:r>
            <w:bookmarkEnd w:id="2192"/>
            <w:bookmarkEnd w:id="2193"/>
            <w:bookmarkEnd w:id="2194"/>
            <w:bookmarkEnd w:id="2195"/>
            <w:bookmarkEnd w:id="2196"/>
            <w:bookmarkEnd w:id="2197"/>
          </w:p>
        </w:tc>
        <w:tc>
          <w:tcPr>
            <w:tcW w:w="518"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8"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8" w:type="dxa"/>
            <w:vAlign w:val="center"/>
          </w:tcPr>
          <w:p w:rsidR="001819E2" w:rsidRDefault="00342ED2">
            <w:pPr>
              <w:pStyle w:val="af0"/>
              <w:spacing w:beforeLines="0" w:afterLines="0"/>
              <w:outlineLvl w:val="9"/>
              <w:rPr>
                <w:rFonts w:ascii="Times New Roman" w:hAnsi="Times New Roman"/>
                <w:b w:val="0"/>
                <w:spacing w:val="0"/>
                <w:sz w:val="18"/>
                <w:szCs w:val="18"/>
              </w:rPr>
            </w:pPr>
            <w:bookmarkStart w:id="2198" w:name="_Toc19309"/>
            <w:bookmarkStart w:id="2199" w:name="_Toc24130864"/>
            <w:bookmarkStart w:id="2200" w:name="_Toc20847"/>
            <w:bookmarkStart w:id="2201" w:name="_Toc11315041"/>
            <w:bookmarkStart w:id="2202" w:name="_Toc46846006"/>
            <w:bookmarkStart w:id="2203" w:name="_Toc51148101"/>
            <w:r>
              <w:rPr>
                <w:rFonts w:ascii="宋体" w:hAnsi="宋体" w:cs="宋体" w:hint="eastAsia"/>
                <w:b w:val="0"/>
                <w:spacing w:val="0"/>
                <w:sz w:val="18"/>
                <w:szCs w:val="18"/>
              </w:rPr>
              <w:t>★</w:t>
            </w:r>
            <w:bookmarkEnd w:id="2198"/>
            <w:bookmarkEnd w:id="2199"/>
            <w:bookmarkEnd w:id="2200"/>
            <w:bookmarkEnd w:id="2201"/>
            <w:bookmarkEnd w:id="2202"/>
            <w:bookmarkEnd w:id="2203"/>
          </w:p>
        </w:tc>
        <w:tc>
          <w:tcPr>
            <w:tcW w:w="518"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8"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8"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9"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9" w:type="dxa"/>
            <w:vAlign w:val="center"/>
          </w:tcPr>
          <w:p w:rsidR="001819E2" w:rsidRDefault="00342ED2">
            <w:pPr>
              <w:pStyle w:val="af0"/>
              <w:spacing w:beforeLines="0" w:afterLines="0"/>
              <w:outlineLvl w:val="9"/>
              <w:rPr>
                <w:rFonts w:ascii="Times New Roman" w:hAnsi="Times New Roman"/>
                <w:b w:val="0"/>
                <w:spacing w:val="0"/>
                <w:sz w:val="18"/>
                <w:szCs w:val="18"/>
              </w:rPr>
            </w:pPr>
            <w:bookmarkStart w:id="2204" w:name="_Toc46846007"/>
            <w:bookmarkStart w:id="2205" w:name="_Toc8930"/>
            <w:bookmarkStart w:id="2206" w:name="_Toc11315042"/>
            <w:bookmarkStart w:id="2207" w:name="_Toc11993"/>
            <w:bookmarkStart w:id="2208" w:name="_Toc24130865"/>
            <w:bookmarkStart w:id="2209" w:name="_Toc51148102"/>
            <w:r>
              <w:rPr>
                <w:rFonts w:ascii="宋体" w:hAnsi="宋体" w:cs="宋体" w:hint="eastAsia"/>
                <w:b w:val="0"/>
                <w:spacing w:val="0"/>
                <w:sz w:val="18"/>
                <w:szCs w:val="18"/>
              </w:rPr>
              <w:t>★</w:t>
            </w:r>
            <w:bookmarkEnd w:id="2204"/>
            <w:bookmarkEnd w:id="2205"/>
            <w:bookmarkEnd w:id="2206"/>
            <w:bookmarkEnd w:id="2207"/>
            <w:bookmarkEnd w:id="2208"/>
            <w:bookmarkEnd w:id="2209"/>
          </w:p>
        </w:tc>
        <w:tc>
          <w:tcPr>
            <w:tcW w:w="519"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9" w:type="dxa"/>
            <w:vAlign w:val="center"/>
          </w:tcPr>
          <w:p w:rsidR="001819E2" w:rsidRDefault="00342ED2">
            <w:pPr>
              <w:pStyle w:val="af0"/>
              <w:spacing w:beforeLines="0" w:afterLines="0"/>
              <w:outlineLvl w:val="9"/>
              <w:rPr>
                <w:rFonts w:ascii="Times New Roman" w:hAnsi="Times New Roman"/>
                <w:b w:val="0"/>
                <w:spacing w:val="0"/>
                <w:sz w:val="18"/>
                <w:szCs w:val="18"/>
              </w:rPr>
            </w:pPr>
            <w:bookmarkStart w:id="2210" w:name="_Toc5015"/>
            <w:bookmarkStart w:id="2211" w:name="_Toc24130866"/>
            <w:bookmarkStart w:id="2212" w:name="_Toc29611"/>
            <w:bookmarkStart w:id="2213" w:name="_Toc11315043"/>
            <w:bookmarkStart w:id="2214" w:name="_Toc46846008"/>
            <w:bookmarkStart w:id="2215" w:name="_Toc51148103"/>
            <w:r>
              <w:rPr>
                <w:rFonts w:ascii="宋体" w:hAnsi="宋体" w:cs="宋体" w:hint="eastAsia"/>
                <w:b w:val="0"/>
                <w:spacing w:val="0"/>
                <w:sz w:val="18"/>
                <w:szCs w:val="18"/>
              </w:rPr>
              <w:t>★</w:t>
            </w:r>
            <w:bookmarkEnd w:id="2210"/>
            <w:bookmarkEnd w:id="2211"/>
            <w:bookmarkEnd w:id="2212"/>
            <w:bookmarkEnd w:id="2213"/>
            <w:bookmarkEnd w:id="2214"/>
            <w:bookmarkEnd w:id="2215"/>
          </w:p>
        </w:tc>
        <w:tc>
          <w:tcPr>
            <w:tcW w:w="519" w:type="dxa"/>
            <w:vAlign w:val="center"/>
          </w:tcPr>
          <w:p w:rsidR="001819E2" w:rsidRDefault="00342ED2">
            <w:pPr>
              <w:pStyle w:val="af0"/>
              <w:spacing w:beforeLines="0" w:afterLines="0"/>
              <w:outlineLvl w:val="9"/>
              <w:rPr>
                <w:rFonts w:ascii="Times New Roman" w:hAnsi="Times New Roman"/>
                <w:b w:val="0"/>
                <w:spacing w:val="0"/>
                <w:sz w:val="18"/>
                <w:szCs w:val="18"/>
              </w:rPr>
            </w:pPr>
            <w:bookmarkStart w:id="2216" w:name="_Toc29053"/>
            <w:bookmarkStart w:id="2217" w:name="_Toc46846009"/>
            <w:bookmarkStart w:id="2218" w:name="_Toc12262"/>
            <w:bookmarkStart w:id="2219" w:name="_Toc11315044"/>
            <w:bookmarkStart w:id="2220" w:name="_Toc24130867"/>
            <w:bookmarkStart w:id="2221" w:name="_Toc51148104"/>
            <w:r>
              <w:rPr>
                <w:rFonts w:ascii="宋体" w:hAnsi="宋体" w:cs="宋体" w:hint="eastAsia"/>
                <w:b w:val="0"/>
                <w:spacing w:val="0"/>
                <w:sz w:val="18"/>
                <w:szCs w:val="18"/>
              </w:rPr>
              <w:t>★</w:t>
            </w:r>
            <w:bookmarkEnd w:id="2216"/>
            <w:bookmarkEnd w:id="2217"/>
            <w:bookmarkEnd w:id="2218"/>
            <w:bookmarkEnd w:id="2219"/>
            <w:bookmarkEnd w:id="2220"/>
            <w:bookmarkEnd w:id="2221"/>
          </w:p>
        </w:tc>
        <w:tc>
          <w:tcPr>
            <w:tcW w:w="519"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9"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9" w:type="dxa"/>
            <w:gridSpan w:val="2"/>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9"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6"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24"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9"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27"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0"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9"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07"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r>
      <w:tr w:rsidR="001819E2">
        <w:trPr>
          <w:cantSplit/>
          <w:trHeight w:val="283"/>
          <w:jc w:val="center"/>
        </w:trPr>
        <w:tc>
          <w:tcPr>
            <w:tcW w:w="568" w:type="dxa"/>
            <w:vMerge/>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397" w:type="dxa"/>
            <w:vMerge/>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129" w:type="dxa"/>
            <w:vAlign w:val="center"/>
          </w:tcPr>
          <w:p w:rsidR="001819E2" w:rsidRDefault="00342ED2">
            <w:pPr>
              <w:pStyle w:val="af0"/>
              <w:spacing w:beforeLines="0" w:afterLines="0"/>
              <w:outlineLvl w:val="9"/>
              <w:rPr>
                <w:rFonts w:ascii="Times New Roman" w:hAnsi="Times New Roman"/>
                <w:b w:val="0"/>
                <w:spacing w:val="0"/>
                <w:sz w:val="18"/>
                <w:szCs w:val="18"/>
              </w:rPr>
            </w:pPr>
            <w:bookmarkStart w:id="2222" w:name="_Toc27177"/>
            <w:bookmarkStart w:id="2223" w:name="_Toc4946"/>
            <w:bookmarkStart w:id="2224" w:name="_Toc11315045"/>
            <w:bookmarkStart w:id="2225" w:name="_Toc533590254"/>
            <w:bookmarkStart w:id="2226" w:name="_Toc24130868"/>
            <w:bookmarkStart w:id="2227" w:name="_Toc46846010"/>
            <w:bookmarkStart w:id="2228" w:name="_Toc533586690"/>
            <w:bookmarkStart w:id="2229" w:name="_Toc51148105"/>
            <w:r>
              <w:rPr>
                <w:rFonts w:ascii="Times New Roman" w:hAnsi="Times New Roman" w:hint="eastAsia"/>
                <w:b w:val="0"/>
                <w:spacing w:val="0"/>
                <w:sz w:val="18"/>
                <w:szCs w:val="18"/>
              </w:rPr>
              <w:t>风暴潮</w:t>
            </w:r>
            <w:bookmarkEnd w:id="2222"/>
            <w:bookmarkEnd w:id="2223"/>
            <w:bookmarkEnd w:id="2224"/>
            <w:bookmarkEnd w:id="2225"/>
            <w:bookmarkEnd w:id="2226"/>
            <w:bookmarkEnd w:id="2227"/>
            <w:bookmarkEnd w:id="2228"/>
            <w:bookmarkEnd w:id="2229"/>
          </w:p>
        </w:tc>
        <w:tc>
          <w:tcPr>
            <w:tcW w:w="518" w:type="dxa"/>
            <w:vAlign w:val="center"/>
          </w:tcPr>
          <w:p w:rsidR="001819E2" w:rsidRDefault="00342ED2">
            <w:pPr>
              <w:pStyle w:val="af0"/>
              <w:spacing w:beforeLines="0" w:afterLines="0"/>
              <w:outlineLvl w:val="9"/>
              <w:rPr>
                <w:rFonts w:ascii="Times New Roman" w:hAnsi="Times New Roman"/>
                <w:b w:val="0"/>
                <w:spacing w:val="0"/>
                <w:sz w:val="18"/>
                <w:szCs w:val="18"/>
              </w:rPr>
            </w:pPr>
            <w:bookmarkStart w:id="2230" w:name="_Toc14370"/>
            <w:bookmarkStart w:id="2231" w:name="_Toc19510"/>
            <w:bookmarkStart w:id="2232" w:name="_Toc11315046"/>
            <w:bookmarkStart w:id="2233" w:name="_Toc46846011"/>
            <w:bookmarkStart w:id="2234" w:name="_Toc24130869"/>
            <w:bookmarkStart w:id="2235" w:name="_Toc51148106"/>
            <w:r>
              <w:rPr>
                <w:rFonts w:ascii="宋体" w:hAnsi="宋体" w:cs="宋体" w:hint="eastAsia"/>
                <w:b w:val="0"/>
                <w:spacing w:val="0"/>
                <w:sz w:val="18"/>
                <w:szCs w:val="18"/>
              </w:rPr>
              <w:t>★</w:t>
            </w:r>
            <w:bookmarkEnd w:id="2230"/>
            <w:bookmarkEnd w:id="2231"/>
            <w:bookmarkEnd w:id="2232"/>
            <w:bookmarkEnd w:id="2233"/>
            <w:bookmarkEnd w:id="2234"/>
            <w:bookmarkEnd w:id="2235"/>
          </w:p>
        </w:tc>
        <w:tc>
          <w:tcPr>
            <w:tcW w:w="518" w:type="dxa"/>
            <w:vAlign w:val="center"/>
          </w:tcPr>
          <w:p w:rsidR="001819E2" w:rsidRDefault="00342ED2">
            <w:pPr>
              <w:pStyle w:val="af0"/>
              <w:spacing w:beforeLines="0" w:afterLines="0"/>
              <w:outlineLvl w:val="9"/>
              <w:rPr>
                <w:rFonts w:ascii="Times New Roman" w:hAnsi="Times New Roman"/>
                <w:b w:val="0"/>
                <w:spacing w:val="0"/>
                <w:sz w:val="18"/>
                <w:szCs w:val="18"/>
              </w:rPr>
            </w:pPr>
            <w:bookmarkStart w:id="2236" w:name="_Toc22057"/>
            <w:bookmarkStart w:id="2237" w:name="_Toc24130870"/>
            <w:bookmarkStart w:id="2238" w:name="_Toc30559"/>
            <w:bookmarkStart w:id="2239" w:name="_Toc46846012"/>
            <w:bookmarkStart w:id="2240" w:name="_Toc11315047"/>
            <w:bookmarkStart w:id="2241" w:name="_Toc51148107"/>
            <w:r>
              <w:rPr>
                <w:rFonts w:ascii="宋体" w:hAnsi="宋体" w:cs="宋体" w:hint="eastAsia"/>
                <w:b w:val="0"/>
                <w:spacing w:val="0"/>
                <w:sz w:val="18"/>
                <w:szCs w:val="18"/>
              </w:rPr>
              <w:t>★</w:t>
            </w:r>
            <w:bookmarkEnd w:id="2236"/>
            <w:bookmarkEnd w:id="2237"/>
            <w:bookmarkEnd w:id="2238"/>
            <w:bookmarkEnd w:id="2239"/>
            <w:bookmarkEnd w:id="2240"/>
            <w:bookmarkEnd w:id="2241"/>
          </w:p>
        </w:tc>
        <w:tc>
          <w:tcPr>
            <w:tcW w:w="518" w:type="dxa"/>
            <w:vAlign w:val="center"/>
          </w:tcPr>
          <w:p w:rsidR="001819E2" w:rsidRDefault="00342ED2">
            <w:pPr>
              <w:pStyle w:val="af0"/>
              <w:spacing w:beforeLines="0" w:afterLines="0"/>
              <w:outlineLvl w:val="9"/>
              <w:rPr>
                <w:rFonts w:ascii="Times New Roman" w:hAnsi="Times New Roman"/>
                <w:b w:val="0"/>
                <w:spacing w:val="0"/>
                <w:sz w:val="18"/>
                <w:szCs w:val="18"/>
              </w:rPr>
            </w:pPr>
            <w:bookmarkStart w:id="2242" w:name="_Toc46846013"/>
            <w:bookmarkStart w:id="2243" w:name="_Toc24130871"/>
            <w:bookmarkStart w:id="2244" w:name="_Toc10653"/>
            <w:bookmarkStart w:id="2245" w:name="_Toc23429"/>
            <w:bookmarkStart w:id="2246" w:name="_Toc11315048"/>
            <w:bookmarkStart w:id="2247" w:name="_Toc51148108"/>
            <w:r>
              <w:rPr>
                <w:rFonts w:ascii="宋体" w:hAnsi="宋体" w:cs="宋体" w:hint="eastAsia"/>
                <w:b w:val="0"/>
                <w:spacing w:val="0"/>
                <w:sz w:val="18"/>
                <w:szCs w:val="18"/>
              </w:rPr>
              <w:t>★</w:t>
            </w:r>
            <w:bookmarkEnd w:id="2242"/>
            <w:bookmarkEnd w:id="2243"/>
            <w:bookmarkEnd w:id="2244"/>
            <w:bookmarkEnd w:id="2245"/>
            <w:bookmarkEnd w:id="2246"/>
            <w:bookmarkEnd w:id="2247"/>
          </w:p>
        </w:tc>
        <w:tc>
          <w:tcPr>
            <w:tcW w:w="518" w:type="dxa"/>
            <w:vAlign w:val="center"/>
          </w:tcPr>
          <w:p w:rsidR="001819E2" w:rsidRDefault="00342ED2">
            <w:pPr>
              <w:pStyle w:val="af0"/>
              <w:spacing w:beforeLines="0" w:afterLines="0"/>
              <w:outlineLvl w:val="9"/>
              <w:rPr>
                <w:rFonts w:ascii="Times New Roman" w:hAnsi="Times New Roman"/>
                <w:b w:val="0"/>
                <w:spacing w:val="0"/>
                <w:sz w:val="18"/>
                <w:szCs w:val="18"/>
              </w:rPr>
            </w:pPr>
            <w:bookmarkStart w:id="2248" w:name="_Toc46846014"/>
            <w:bookmarkStart w:id="2249" w:name="_Toc28122"/>
            <w:bookmarkStart w:id="2250" w:name="_Toc24130872"/>
            <w:bookmarkStart w:id="2251" w:name="_Toc3554"/>
            <w:bookmarkStart w:id="2252" w:name="_Toc11315049"/>
            <w:bookmarkStart w:id="2253" w:name="_Toc51148109"/>
            <w:r>
              <w:rPr>
                <w:rFonts w:ascii="宋体" w:hAnsi="宋体" w:cs="宋体" w:hint="eastAsia"/>
                <w:b w:val="0"/>
                <w:spacing w:val="0"/>
                <w:sz w:val="18"/>
                <w:szCs w:val="18"/>
              </w:rPr>
              <w:t>★</w:t>
            </w:r>
            <w:bookmarkEnd w:id="2248"/>
            <w:bookmarkEnd w:id="2249"/>
            <w:bookmarkEnd w:id="2250"/>
            <w:bookmarkEnd w:id="2251"/>
            <w:bookmarkEnd w:id="2252"/>
            <w:bookmarkEnd w:id="2253"/>
          </w:p>
        </w:tc>
        <w:tc>
          <w:tcPr>
            <w:tcW w:w="518"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8" w:type="dxa"/>
            <w:vAlign w:val="center"/>
          </w:tcPr>
          <w:p w:rsidR="001819E2" w:rsidRDefault="00342ED2">
            <w:pPr>
              <w:pStyle w:val="af0"/>
              <w:spacing w:beforeLines="0" w:afterLines="0"/>
              <w:outlineLvl w:val="9"/>
              <w:rPr>
                <w:rFonts w:ascii="Times New Roman" w:hAnsi="Times New Roman"/>
                <w:b w:val="0"/>
                <w:spacing w:val="0"/>
                <w:sz w:val="18"/>
                <w:szCs w:val="18"/>
              </w:rPr>
            </w:pPr>
            <w:bookmarkStart w:id="2254" w:name="_Toc24130873"/>
            <w:bookmarkStart w:id="2255" w:name="_Toc11315050"/>
            <w:bookmarkStart w:id="2256" w:name="_Toc20427"/>
            <w:bookmarkStart w:id="2257" w:name="_Toc46846015"/>
            <w:bookmarkStart w:id="2258" w:name="_Toc27468"/>
            <w:bookmarkStart w:id="2259" w:name="_Toc51148110"/>
            <w:r>
              <w:rPr>
                <w:rFonts w:ascii="宋体" w:hAnsi="宋体" w:cs="宋体" w:hint="eastAsia"/>
                <w:b w:val="0"/>
                <w:spacing w:val="0"/>
                <w:sz w:val="18"/>
                <w:szCs w:val="18"/>
              </w:rPr>
              <w:t>★</w:t>
            </w:r>
            <w:bookmarkEnd w:id="2254"/>
            <w:bookmarkEnd w:id="2255"/>
            <w:bookmarkEnd w:id="2256"/>
            <w:bookmarkEnd w:id="2257"/>
            <w:bookmarkEnd w:id="2258"/>
            <w:bookmarkEnd w:id="2259"/>
          </w:p>
        </w:tc>
        <w:tc>
          <w:tcPr>
            <w:tcW w:w="519"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9" w:type="dxa"/>
            <w:vAlign w:val="center"/>
          </w:tcPr>
          <w:p w:rsidR="001819E2" w:rsidRDefault="00342ED2">
            <w:pPr>
              <w:pStyle w:val="af0"/>
              <w:spacing w:beforeLines="0" w:afterLines="0"/>
              <w:outlineLvl w:val="9"/>
              <w:rPr>
                <w:rFonts w:ascii="Times New Roman" w:hAnsi="Times New Roman"/>
                <w:b w:val="0"/>
                <w:spacing w:val="0"/>
                <w:sz w:val="18"/>
                <w:szCs w:val="18"/>
              </w:rPr>
            </w:pPr>
            <w:bookmarkStart w:id="2260" w:name="_Toc698"/>
            <w:bookmarkStart w:id="2261" w:name="_Toc46846016"/>
            <w:bookmarkStart w:id="2262" w:name="_Toc11315051"/>
            <w:bookmarkStart w:id="2263" w:name="_Toc24130874"/>
            <w:bookmarkStart w:id="2264" w:name="_Toc7852"/>
            <w:bookmarkStart w:id="2265" w:name="_Toc51148111"/>
            <w:r>
              <w:rPr>
                <w:rFonts w:ascii="宋体" w:hAnsi="宋体" w:cs="宋体" w:hint="eastAsia"/>
                <w:b w:val="0"/>
                <w:spacing w:val="0"/>
                <w:sz w:val="18"/>
                <w:szCs w:val="18"/>
              </w:rPr>
              <w:t>★</w:t>
            </w:r>
            <w:bookmarkEnd w:id="2260"/>
            <w:bookmarkEnd w:id="2261"/>
            <w:bookmarkEnd w:id="2262"/>
            <w:bookmarkEnd w:id="2263"/>
            <w:bookmarkEnd w:id="2264"/>
            <w:bookmarkEnd w:id="2265"/>
          </w:p>
        </w:tc>
        <w:tc>
          <w:tcPr>
            <w:tcW w:w="519" w:type="dxa"/>
            <w:vAlign w:val="center"/>
          </w:tcPr>
          <w:p w:rsidR="001819E2" w:rsidRDefault="00342ED2">
            <w:pPr>
              <w:pStyle w:val="af0"/>
              <w:spacing w:beforeLines="0" w:afterLines="0"/>
              <w:outlineLvl w:val="9"/>
              <w:rPr>
                <w:rFonts w:ascii="Times New Roman" w:hAnsi="Times New Roman"/>
                <w:b w:val="0"/>
                <w:spacing w:val="0"/>
                <w:sz w:val="18"/>
                <w:szCs w:val="18"/>
              </w:rPr>
            </w:pPr>
            <w:bookmarkStart w:id="2266" w:name="_Toc4565"/>
            <w:bookmarkStart w:id="2267" w:name="_Toc46846017"/>
            <w:bookmarkStart w:id="2268" w:name="_Toc24130875"/>
            <w:bookmarkStart w:id="2269" w:name="_Toc17886"/>
            <w:bookmarkStart w:id="2270" w:name="_Toc11315052"/>
            <w:bookmarkStart w:id="2271" w:name="_Toc51148112"/>
            <w:r>
              <w:rPr>
                <w:rFonts w:ascii="宋体" w:hAnsi="宋体" w:cs="宋体" w:hint="eastAsia"/>
                <w:b w:val="0"/>
                <w:spacing w:val="0"/>
                <w:sz w:val="18"/>
                <w:szCs w:val="18"/>
              </w:rPr>
              <w:t>★</w:t>
            </w:r>
            <w:bookmarkEnd w:id="2266"/>
            <w:bookmarkEnd w:id="2267"/>
            <w:bookmarkEnd w:id="2268"/>
            <w:bookmarkEnd w:id="2269"/>
            <w:bookmarkEnd w:id="2270"/>
            <w:bookmarkEnd w:id="2271"/>
          </w:p>
        </w:tc>
        <w:tc>
          <w:tcPr>
            <w:tcW w:w="519" w:type="dxa"/>
            <w:vAlign w:val="center"/>
          </w:tcPr>
          <w:p w:rsidR="001819E2" w:rsidRDefault="00342ED2">
            <w:pPr>
              <w:pStyle w:val="af0"/>
              <w:spacing w:beforeLines="0" w:afterLines="0"/>
              <w:outlineLvl w:val="9"/>
              <w:rPr>
                <w:rFonts w:ascii="Times New Roman" w:hAnsi="Times New Roman"/>
                <w:b w:val="0"/>
                <w:spacing w:val="0"/>
                <w:sz w:val="18"/>
                <w:szCs w:val="18"/>
              </w:rPr>
            </w:pPr>
            <w:bookmarkStart w:id="2272" w:name="_Toc22231"/>
            <w:bookmarkStart w:id="2273" w:name="_Toc11315053"/>
            <w:bookmarkStart w:id="2274" w:name="_Toc24130876"/>
            <w:bookmarkStart w:id="2275" w:name="_Toc7976"/>
            <w:bookmarkStart w:id="2276" w:name="_Toc46846018"/>
            <w:bookmarkStart w:id="2277" w:name="_Toc51148113"/>
            <w:r>
              <w:rPr>
                <w:rFonts w:ascii="宋体" w:hAnsi="宋体" w:cs="宋体" w:hint="eastAsia"/>
                <w:b w:val="0"/>
                <w:spacing w:val="0"/>
                <w:sz w:val="18"/>
                <w:szCs w:val="18"/>
              </w:rPr>
              <w:t>★</w:t>
            </w:r>
            <w:bookmarkEnd w:id="2272"/>
            <w:bookmarkEnd w:id="2273"/>
            <w:bookmarkEnd w:id="2274"/>
            <w:bookmarkEnd w:id="2275"/>
            <w:bookmarkEnd w:id="2276"/>
            <w:bookmarkEnd w:id="2277"/>
          </w:p>
        </w:tc>
        <w:tc>
          <w:tcPr>
            <w:tcW w:w="519" w:type="dxa"/>
            <w:vAlign w:val="center"/>
          </w:tcPr>
          <w:p w:rsidR="001819E2" w:rsidRDefault="00342ED2">
            <w:pPr>
              <w:pStyle w:val="af0"/>
              <w:spacing w:beforeLines="0" w:afterLines="0"/>
              <w:outlineLvl w:val="9"/>
              <w:rPr>
                <w:rFonts w:ascii="Times New Roman" w:hAnsi="Times New Roman"/>
                <w:b w:val="0"/>
                <w:spacing w:val="0"/>
                <w:sz w:val="18"/>
                <w:szCs w:val="18"/>
              </w:rPr>
            </w:pPr>
            <w:bookmarkStart w:id="2278" w:name="_Toc11315055"/>
            <w:bookmarkStart w:id="2279" w:name="_Toc24130878"/>
            <w:bookmarkStart w:id="2280" w:name="_Toc46846019"/>
            <w:bookmarkStart w:id="2281" w:name="_Toc28730"/>
            <w:bookmarkStart w:id="2282" w:name="_Toc28843"/>
            <w:bookmarkStart w:id="2283" w:name="_Toc51148114"/>
            <w:r>
              <w:rPr>
                <w:rFonts w:ascii="宋体" w:hAnsi="宋体" w:cs="宋体" w:hint="eastAsia"/>
                <w:b w:val="0"/>
                <w:spacing w:val="0"/>
                <w:sz w:val="18"/>
                <w:szCs w:val="18"/>
              </w:rPr>
              <w:t>★</w:t>
            </w:r>
            <w:bookmarkEnd w:id="2278"/>
            <w:bookmarkEnd w:id="2279"/>
            <w:bookmarkEnd w:id="2280"/>
            <w:bookmarkEnd w:id="2281"/>
            <w:bookmarkEnd w:id="2282"/>
            <w:bookmarkEnd w:id="2283"/>
          </w:p>
        </w:tc>
        <w:tc>
          <w:tcPr>
            <w:tcW w:w="519"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9"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9" w:type="dxa"/>
            <w:gridSpan w:val="2"/>
            <w:vAlign w:val="center"/>
          </w:tcPr>
          <w:p w:rsidR="001819E2" w:rsidRDefault="00342ED2">
            <w:pPr>
              <w:pStyle w:val="af0"/>
              <w:spacing w:beforeLines="0" w:afterLines="0"/>
              <w:outlineLvl w:val="9"/>
              <w:rPr>
                <w:rFonts w:ascii="Times New Roman" w:hAnsi="Times New Roman"/>
                <w:b w:val="0"/>
                <w:spacing w:val="0"/>
                <w:sz w:val="18"/>
                <w:szCs w:val="18"/>
              </w:rPr>
            </w:pPr>
            <w:bookmarkStart w:id="2284" w:name="_Toc18836"/>
            <w:bookmarkStart w:id="2285" w:name="_Toc26920"/>
            <w:bookmarkStart w:id="2286" w:name="_Toc46846020"/>
            <w:bookmarkStart w:id="2287" w:name="_Toc24130879"/>
            <w:bookmarkStart w:id="2288" w:name="_Toc11315056"/>
            <w:bookmarkStart w:id="2289" w:name="_Toc51148115"/>
            <w:r>
              <w:rPr>
                <w:rFonts w:ascii="宋体" w:hAnsi="宋体" w:cs="宋体" w:hint="eastAsia"/>
                <w:b w:val="0"/>
                <w:spacing w:val="0"/>
                <w:sz w:val="18"/>
                <w:szCs w:val="18"/>
              </w:rPr>
              <w:t>★</w:t>
            </w:r>
            <w:bookmarkEnd w:id="2284"/>
            <w:bookmarkEnd w:id="2285"/>
            <w:bookmarkEnd w:id="2286"/>
            <w:bookmarkEnd w:id="2287"/>
            <w:bookmarkEnd w:id="2288"/>
            <w:bookmarkEnd w:id="2289"/>
          </w:p>
        </w:tc>
        <w:tc>
          <w:tcPr>
            <w:tcW w:w="519" w:type="dxa"/>
            <w:vAlign w:val="center"/>
          </w:tcPr>
          <w:p w:rsidR="001819E2" w:rsidRDefault="00342ED2">
            <w:pPr>
              <w:pStyle w:val="af0"/>
              <w:spacing w:beforeLines="0" w:afterLines="0"/>
              <w:outlineLvl w:val="9"/>
              <w:rPr>
                <w:rFonts w:ascii="Times New Roman" w:hAnsi="Times New Roman"/>
                <w:b w:val="0"/>
                <w:spacing w:val="0"/>
                <w:sz w:val="18"/>
                <w:szCs w:val="18"/>
              </w:rPr>
            </w:pPr>
            <w:bookmarkStart w:id="2290" w:name="_Toc26935"/>
            <w:bookmarkStart w:id="2291" w:name="_Toc46846021"/>
            <w:bookmarkStart w:id="2292" w:name="_Toc11315057"/>
            <w:bookmarkStart w:id="2293" w:name="_Toc28867"/>
            <w:bookmarkStart w:id="2294" w:name="_Toc24130880"/>
            <w:bookmarkStart w:id="2295" w:name="_Toc51148116"/>
            <w:r>
              <w:rPr>
                <w:rFonts w:ascii="宋体" w:hAnsi="宋体" w:cs="宋体" w:hint="eastAsia"/>
                <w:b w:val="0"/>
                <w:spacing w:val="0"/>
                <w:sz w:val="18"/>
                <w:szCs w:val="18"/>
              </w:rPr>
              <w:t>★</w:t>
            </w:r>
            <w:bookmarkEnd w:id="2290"/>
            <w:bookmarkEnd w:id="2291"/>
            <w:bookmarkEnd w:id="2292"/>
            <w:bookmarkEnd w:id="2293"/>
            <w:bookmarkEnd w:id="2294"/>
            <w:bookmarkEnd w:id="2295"/>
          </w:p>
        </w:tc>
        <w:tc>
          <w:tcPr>
            <w:tcW w:w="516"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24"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9"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27"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0"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9"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07"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r>
      <w:tr w:rsidR="001819E2">
        <w:trPr>
          <w:cantSplit/>
          <w:trHeight w:val="283"/>
          <w:jc w:val="center"/>
        </w:trPr>
        <w:tc>
          <w:tcPr>
            <w:tcW w:w="568" w:type="dxa"/>
            <w:vMerge/>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397" w:type="dxa"/>
            <w:vMerge/>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129" w:type="dxa"/>
            <w:vAlign w:val="center"/>
          </w:tcPr>
          <w:p w:rsidR="001819E2" w:rsidRDefault="00342ED2">
            <w:pPr>
              <w:pStyle w:val="af0"/>
              <w:spacing w:beforeLines="0" w:afterLines="0"/>
              <w:outlineLvl w:val="9"/>
              <w:rPr>
                <w:rFonts w:ascii="Times New Roman" w:hAnsi="Times New Roman"/>
                <w:b w:val="0"/>
                <w:spacing w:val="0"/>
                <w:sz w:val="18"/>
                <w:szCs w:val="18"/>
              </w:rPr>
            </w:pPr>
            <w:bookmarkStart w:id="2296" w:name="_Toc22196"/>
            <w:bookmarkStart w:id="2297" w:name="_Toc24130881"/>
            <w:bookmarkStart w:id="2298" w:name="_Toc533586705"/>
            <w:bookmarkStart w:id="2299" w:name="_Toc11315058"/>
            <w:bookmarkStart w:id="2300" w:name="_Toc46846022"/>
            <w:bookmarkStart w:id="2301" w:name="_Toc533590269"/>
            <w:bookmarkStart w:id="2302" w:name="_Toc27397"/>
            <w:bookmarkStart w:id="2303" w:name="_Toc51148117"/>
            <w:r>
              <w:rPr>
                <w:rFonts w:ascii="Times New Roman" w:hAnsi="Times New Roman" w:hint="eastAsia"/>
                <w:b w:val="0"/>
                <w:spacing w:val="0"/>
                <w:sz w:val="18"/>
                <w:szCs w:val="18"/>
              </w:rPr>
              <w:t>波浪</w:t>
            </w:r>
            <w:bookmarkEnd w:id="2296"/>
            <w:bookmarkEnd w:id="2297"/>
            <w:bookmarkEnd w:id="2298"/>
            <w:bookmarkEnd w:id="2299"/>
            <w:bookmarkEnd w:id="2300"/>
            <w:bookmarkEnd w:id="2301"/>
            <w:bookmarkEnd w:id="2302"/>
            <w:bookmarkEnd w:id="2303"/>
          </w:p>
        </w:tc>
        <w:tc>
          <w:tcPr>
            <w:tcW w:w="518" w:type="dxa"/>
            <w:vAlign w:val="center"/>
          </w:tcPr>
          <w:p w:rsidR="001819E2" w:rsidRDefault="00342ED2">
            <w:pPr>
              <w:pStyle w:val="af0"/>
              <w:spacing w:beforeLines="0" w:afterLines="0"/>
              <w:outlineLvl w:val="9"/>
              <w:rPr>
                <w:rFonts w:ascii="Times New Roman" w:hAnsi="Times New Roman"/>
                <w:b w:val="0"/>
                <w:spacing w:val="0"/>
                <w:sz w:val="18"/>
                <w:szCs w:val="18"/>
              </w:rPr>
            </w:pPr>
            <w:bookmarkStart w:id="2304" w:name="_Toc11315059"/>
            <w:bookmarkStart w:id="2305" w:name="_Toc46846023"/>
            <w:bookmarkStart w:id="2306" w:name="_Toc26784"/>
            <w:bookmarkStart w:id="2307" w:name="_Toc29400"/>
            <w:bookmarkStart w:id="2308" w:name="_Toc24130882"/>
            <w:bookmarkStart w:id="2309" w:name="_Toc51148118"/>
            <w:r>
              <w:rPr>
                <w:rFonts w:ascii="宋体" w:hAnsi="宋体" w:cs="宋体" w:hint="eastAsia"/>
                <w:b w:val="0"/>
                <w:spacing w:val="0"/>
                <w:sz w:val="18"/>
                <w:szCs w:val="18"/>
              </w:rPr>
              <w:t>★</w:t>
            </w:r>
            <w:bookmarkEnd w:id="2304"/>
            <w:bookmarkEnd w:id="2305"/>
            <w:bookmarkEnd w:id="2306"/>
            <w:bookmarkEnd w:id="2307"/>
            <w:bookmarkEnd w:id="2308"/>
            <w:bookmarkEnd w:id="2309"/>
          </w:p>
        </w:tc>
        <w:tc>
          <w:tcPr>
            <w:tcW w:w="518" w:type="dxa"/>
            <w:vAlign w:val="center"/>
          </w:tcPr>
          <w:p w:rsidR="001819E2" w:rsidRDefault="00342ED2">
            <w:pPr>
              <w:pStyle w:val="af0"/>
              <w:spacing w:beforeLines="0" w:afterLines="0"/>
              <w:outlineLvl w:val="9"/>
              <w:rPr>
                <w:rFonts w:ascii="Times New Roman" w:hAnsi="Times New Roman"/>
                <w:b w:val="0"/>
                <w:spacing w:val="0"/>
                <w:sz w:val="18"/>
                <w:szCs w:val="18"/>
              </w:rPr>
            </w:pPr>
            <w:bookmarkStart w:id="2310" w:name="_Toc46846024"/>
            <w:bookmarkStart w:id="2311" w:name="_Toc11315060"/>
            <w:bookmarkStart w:id="2312" w:name="_Toc21301"/>
            <w:bookmarkStart w:id="2313" w:name="_Toc24130883"/>
            <w:bookmarkStart w:id="2314" w:name="_Toc3453"/>
            <w:bookmarkStart w:id="2315" w:name="_Toc51148119"/>
            <w:r>
              <w:rPr>
                <w:rFonts w:ascii="宋体" w:hAnsi="宋体" w:cs="宋体" w:hint="eastAsia"/>
                <w:b w:val="0"/>
                <w:spacing w:val="0"/>
                <w:sz w:val="18"/>
                <w:szCs w:val="18"/>
              </w:rPr>
              <w:t>★</w:t>
            </w:r>
            <w:bookmarkEnd w:id="2310"/>
            <w:bookmarkEnd w:id="2311"/>
            <w:bookmarkEnd w:id="2312"/>
            <w:bookmarkEnd w:id="2313"/>
            <w:bookmarkEnd w:id="2314"/>
            <w:bookmarkEnd w:id="2315"/>
          </w:p>
        </w:tc>
        <w:tc>
          <w:tcPr>
            <w:tcW w:w="518" w:type="dxa"/>
            <w:vAlign w:val="center"/>
          </w:tcPr>
          <w:p w:rsidR="001819E2" w:rsidRDefault="00342ED2">
            <w:pPr>
              <w:pStyle w:val="af0"/>
              <w:spacing w:beforeLines="0" w:afterLines="0"/>
              <w:outlineLvl w:val="9"/>
              <w:rPr>
                <w:rFonts w:ascii="Times New Roman" w:hAnsi="Times New Roman"/>
                <w:b w:val="0"/>
                <w:spacing w:val="0"/>
                <w:sz w:val="18"/>
                <w:szCs w:val="18"/>
              </w:rPr>
            </w:pPr>
            <w:bookmarkStart w:id="2316" w:name="_Toc46846025"/>
            <w:bookmarkStart w:id="2317" w:name="_Toc11315061"/>
            <w:bookmarkStart w:id="2318" w:name="_Toc30645"/>
            <w:bookmarkStart w:id="2319" w:name="_Toc24130884"/>
            <w:bookmarkStart w:id="2320" w:name="_Toc6798"/>
            <w:bookmarkStart w:id="2321" w:name="_Toc51148120"/>
            <w:r>
              <w:rPr>
                <w:rFonts w:ascii="宋体" w:hAnsi="宋体" w:cs="宋体" w:hint="eastAsia"/>
                <w:b w:val="0"/>
                <w:spacing w:val="0"/>
                <w:sz w:val="18"/>
                <w:szCs w:val="18"/>
              </w:rPr>
              <w:t>★</w:t>
            </w:r>
            <w:bookmarkEnd w:id="2316"/>
            <w:bookmarkEnd w:id="2317"/>
            <w:bookmarkEnd w:id="2318"/>
            <w:bookmarkEnd w:id="2319"/>
            <w:bookmarkEnd w:id="2320"/>
            <w:bookmarkEnd w:id="2321"/>
          </w:p>
        </w:tc>
        <w:tc>
          <w:tcPr>
            <w:tcW w:w="518" w:type="dxa"/>
            <w:vAlign w:val="center"/>
          </w:tcPr>
          <w:p w:rsidR="001819E2" w:rsidRDefault="00342ED2">
            <w:pPr>
              <w:pStyle w:val="af0"/>
              <w:spacing w:beforeLines="0" w:afterLines="0"/>
              <w:outlineLvl w:val="9"/>
              <w:rPr>
                <w:rFonts w:ascii="Times New Roman" w:hAnsi="Times New Roman"/>
                <w:b w:val="0"/>
                <w:spacing w:val="0"/>
                <w:sz w:val="18"/>
                <w:szCs w:val="18"/>
              </w:rPr>
            </w:pPr>
            <w:bookmarkStart w:id="2322" w:name="_Toc11315062"/>
            <w:bookmarkStart w:id="2323" w:name="_Toc24130885"/>
            <w:bookmarkStart w:id="2324" w:name="_Toc46846026"/>
            <w:bookmarkStart w:id="2325" w:name="_Toc16980"/>
            <w:bookmarkStart w:id="2326" w:name="_Toc19870"/>
            <w:bookmarkStart w:id="2327" w:name="_Toc51148121"/>
            <w:r>
              <w:rPr>
                <w:rFonts w:ascii="宋体" w:hAnsi="宋体" w:cs="宋体" w:hint="eastAsia"/>
                <w:b w:val="0"/>
                <w:spacing w:val="0"/>
                <w:sz w:val="18"/>
                <w:szCs w:val="18"/>
              </w:rPr>
              <w:t>★</w:t>
            </w:r>
            <w:bookmarkEnd w:id="2322"/>
            <w:bookmarkEnd w:id="2323"/>
            <w:bookmarkEnd w:id="2324"/>
            <w:bookmarkEnd w:id="2325"/>
            <w:bookmarkEnd w:id="2326"/>
            <w:bookmarkEnd w:id="2327"/>
          </w:p>
        </w:tc>
        <w:tc>
          <w:tcPr>
            <w:tcW w:w="518"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8" w:type="dxa"/>
            <w:vAlign w:val="center"/>
          </w:tcPr>
          <w:p w:rsidR="001819E2" w:rsidRDefault="00342ED2">
            <w:pPr>
              <w:pStyle w:val="af0"/>
              <w:spacing w:beforeLines="0" w:afterLines="0"/>
              <w:outlineLvl w:val="9"/>
              <w:rPr>
                <w:rFonts w:ascii="Times New Roman" w:hAnsi="Times New Roman"/>
                <w:b w:val="0"/>
                <w:spacing w:val="0"/>
                <w:sz w:val="18"/>
                <w:szCs w:val="18"/>
              </w:rPr>
            </w:pPr>
            <w:bookmarkStart w:id="2328" w:name="_Toc1300"/>
            <w:bookmarkStart w:id="2329" w:name="_Toc24130886"/>
            <w:bookmarkStart w:id="2330" w:name="_Toc46846027"/>
            <w:bookmarkStart w:id="2331" w:name="_Toc22599"/>
            <w:bookmarkStart w:id="2332" w:name="_Toc11315063"/>
            <w:bookmarkStart w:id="2333" w:name="_Toc51148122"/>
            <w:r>
              <w:rPr>
                <w:rFonts w:ascii="宋体" w:hAnsi="宋体" w:cs="宋体" w:hint="eastAsia"/>
                <w:b w:val="0"/>
                <w:spacing w:val="0"/>
                <w:sz w:val="18"/>
                <w:szCs w:val="18"/>
              </w:rPr>
              <w:t>★</w:t>
            </w:r>
            <w:bookmarkEnd w:id="2328"/>
            <w:bookmarkEnd w:id="2329"/>
            <w:bookmarkEnd w:id="2330"/>
            <w:bookmarkEnd w:id="2331"/>
            <w:bookmarkEnd w:id="2332"/>
            <w:bookmarkEnd w:id="2333"/>
          </w:p>
        </w:tc>
        <w:tc>
          <w:tcPr>
            <w:tcW w:w="519"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9"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9" w:type="dxa"/>
            <w:vAlign w:val="center"/>
          </w:tcPr>
          <w:p w:rsidR="001819E2" w:rsidRDefault="00342ED2">
            <w:pPr>
              <w:pStyle w:val="af0"/>
              <w:spacing w:beforeLines="0" w:afterLines="0"/>
              <w:outlineLvl w:val="9"/>
              <w:rPr>
                <w:rFonts w:ascii="Times New Roman" w:hAnsi="Times New Roman"/>
                <w:b w:val="0"/>
                <w:spacing w:val="0"/>
                <w:sz w:val="18"/>
                <w:szCs w:val="18"/>
              </w:rPr>
            </w:pPr>
            <w:bookmarkStart w:id="2334" w:name="_Toc26830"/>
            <w:bookmarkStart w:id="2335" w:name="_Toc16395"/>
            <w:bookmarkStart w:id="2336" w:name="_Toc46846028"/>
            <w:bookmarkStart w:id="2337" w:name="_Toc24130887"/>
            <w:bookmarkStart w:id="2338" w:name="_Toc11315064"/>
            <w:bookmarkStart w:id="2339" w:name="_Toc51148123"/>
            <w:r>
              <w:rPr>
                <w:rFonts w:ascii="宋体" w:hAnsi="宋体" w:cs="宋体" w:hint="eastAsia"/>
                <w:b w:val="0"/>
                <w:spacing w:val="0"/>
                <w:sz w:val="18"/>
                <w:szCs w:val="18"/>
              </w:rPr>
              <w:t>★</w:t>
            </w:r>
            <w:bookmarkEnd w:id="2334"/>
            <w:bookmarkEnd w:id="2335"/>
            <w:bookmarkEnd w:id="2336"/>
            <w:bookmarkEnd w:id="2337"/>
            <w:bookmarkEnd w:id="2338"/>
            <w:bookmarkEnd w:id="2339"/>
          </w:p>
        </w:tc>
        <w:tc>
          <w:tcPr>
            <w:tcW w:w="519" w:type="dxa"/>
            <w:vAlign w:val="center"/>
          </w:tcPr>
          <w:p w:rsidR="001819E2" w:rsidRDefault="00342ED2">
            <w:pPr>
              <w:pStyle w:val="af0"/>
              <w:spacing w:beforeLines="0" w:afterLines="0"/>
              <w:outlineLvl w:val="9"/>
              <w:rPr>
                <w:rFonts w:ascii="Times New Roman" w:hAnsi="Times New Roman"/>
                <w:b w:val="0"/>
                <w:spacing w:val="0"/>
                <w:sz w:val="18"/>
                <w:szCs w:val="18"/>
              </w:rPr>
            </w:pPr>
            <w:bookmarkStart w:id="2340" w:name="_Toc15934"/>
            <w:bookmarkStart w:id="2341" w:name="_Toc24130888"/>
            <w:bookmarkStart w:id="2342" w:name="_Toc22417"/>
            <w:bookmarkStart w:id="2343" w:name="_Toc46846029"/>
            <w:bookmarkStart w:id="2344" w:name="_Toc11315065"/>
            <w:bookmarkStart w:id="2345" w:name="_Toc51148124"/>
            <w:r>
              <w:rPr>
                <w:rFonts w:ascii="宋体" w:hAnsi="宋体" w:cs="宋体" w:hint="eastAsia"/>
                <w:b w:val="0"/>
                <w:spacing w:val="0"/>
                <w:sz w:val="18"/>
                <w:szCs w:val="18"/>
              </w:rPr>
              <w:t>★</w:t>
            </w:r>
            <w:bookmarkEnd w:id="2340"/>
            <w:bookmarkEnd w:id="2341"/>
            <w:bookmarkEnd w:id="2342"/>
            <w:bookmarkEnd w:id="2343"/>
            <w:bookmarkEnd w:id="2344"/>
            <w:bookmarkEnd w:id="2345"/>
          </w:p>
        </w:tc>
        <w:tc>
          <w:tcPr>
            <w:tcW w:w="519" w:type="dxa"/>
            <w:vAlign w:val="center"/>
          </w:tcPr>
          <w:p w:rsidR="001819E2" w:rsidRDefault="00342ED2">
            <w:pPr>
              <w:pStyle w:val="af0"/>
              <w:spacing w:beforeLines="0" w:afterLines="0"/>
              <w:outlineLvl w:val="9"/>
              <w:rPr>
                <w:rFonts w:ascii="Times New Roman" w:hAnsi="Times New Roman"/>
                <w:b w:val="0"/>
                <w:spacing w:val="0"/>
                <w:sz w:val="18"/>
                <w:szCs w:val="18"/>
              </w:rPr>
            </w:pPr>
            <w:bookmarkStart w:id="2346" w:name="_Toc11315067"/>
            <w:bookmarkStart w:id="2347" w:name="_Toc46846030"/>
            <w:bookmarkStart w:id="2348" w:name="_Toc8003"/>
            <w:bookmarkStart w:id="2349" w:name="_Toc376"/>
            <w:bookmarkStart w:id="2350" w:name="_Toc24130890"/>
            <w:bookmarkStart w:id="2351" w:name="_Toc51148125"/>
            <w:r>
              <w:rPr>
                <w:rFonts w:ascii="宋体" w:hAnsi="宋体" w:cs="宋体" w:hint="eastAsia"/>
                <w:b w:val="0"/>
                <w:spacing w:val="0"/>
                <w:sz w:val="18"/>
                <w:szCs w:val="18"/>
              </w:rPr>
              <w:t>★</w:t>
            </w:r>
            <w:bookmarkEnd w:id="2346"/>
            <w:bookmarkEnd w:id="2347"/>
            <w:bookmarkEnd w:id="2348"/>
            <w:bookmarkEnd w:id="2349"/>
            <w:bookmarkEnd w:id="2350"/>
            <w:bookmarkEnd w:id="2351"/>
          </w:p>
        </w:tc>
        <w:tc>
          <w:tcPr>
            <w:tcW w:w="519"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9"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9" w:type="dxa"/>
            <w:gridSpan w:val="2"/>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9" w:type="dxa"/>
            <w:vAlign w:val="center"/>
          </w:tcPr>
          <w:p w:rsidR="001819E2" w:rsidRDefault="00342ED2">
            <w:pPr>
              <w:pStyle w:val="af0"/>
              <w:spacing w:beforeLines="0" w:afterLines="0"/>
              <w:outlineLvl w:val="9"/>
              <w:rPr>
                <w:rFonts w:ascii="Times New Roman" w:hAnsi="Times New Roman"/>
                <w:b w:val="0"/>
                <w:spacing w:val="0"/>
                <w:sz w:val="18"/>
                <w:szCs w:val="18"/>
              </w:rPr>
            </w:pPr>
            <w:bookmarkStart w:id="2352" w:name="_Toc28330"/>
            <w:bookmarkStart w:id="2353" w:name="_Toc24130891"/>
            <w:bookmarkStart w:id="2354" w:name="_Toc46846031"/>
            <w:bookmarkStart w:id="2355" w:name="_Toc11315068"/>
            <w:bookmarkStart w:id="2356" w:name="_Toc23433"/>
            <w:bookmarkStart w:id="2357" w:name="_Toc51148126"/>
            <w:r>
              <w:rPr>
                <w:rFonts w:ascii="宋体" w:hAnsi="宋体" w:cs="宋体" w:hint="eastAsia"/>
                <w:b w:val="0"/>
                <w:spacing w:val="0"/>
                <w:sz w:val="18"/>
                <w:szCs w:val="18"/>
              </w:rPr>
              <w:t>★</w:t>
            </w:r>
            <w:bookmarkEnd w:id="2352"/>
            <w:bookmarkEnd w:id="2353"/>
            <w:bookmarkEnd w:id="2354"/>
            <w:bookmarkEnd w:id="2355"/>
            <w:bookmarkEnd w:id="2356"/>
            <w:bookmarkEnd w:id="2357"/>
          </w:p>
        </w:tc>
        <w:tc>
          <w:tcPr>
            <w:tcW w:w="516"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24"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9"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27"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0"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9"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07"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r>
      <w:tr w:rsidR="001819E2">
        <w:trPr>
          <w:cantSplit/>
          <w:trHeight w:val="283"/>
          <w:jc w:val="center"/>
        </w:trPr>
        <w:tc>
          <w:tcPr>
            <w:tcW w:w="568" w:type="dxa"/>
            <w:vMerge/>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397" w:type="dxa"/>
            <w:vMerge/>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129" w:type="dxa"/>
            <w:vAlign w:val="center"/>
          </w:tcPr>
          <w:p w:rsidR="001819E2" w:rsidRDefault="00342ED2">
            <w:pPr>
              <w:pStyle w:val="af0"/>
              <w:spacing w:beforeLines="0" w:afterLines="0"/>
              <w:outlineLvl w:val="9"/>
              <w:rPr>
                <w:rFonts w:ascii="Times New Roman" w:hAnsi="Times New Roman"/>
                <w:b w:val="0"/>
                <w:spacing w:val="0"/>
                <w:sz w:val="18"/>
                <w:szCs w:val="18"/>
              </w:rPr>
            </w:pPr>
            <w:bookmarkStart w:id="2358" w:name="_Toc2676"/>
            <w:bookmarkStart w:id="2359" w:name="_Toc533586719"/>
            <w:bookmarkStart w:id="2360" w:name="_Toc11315069"/>
            <w:bookmarkStart w:id="2361" w:name="_Toc9663"/>
            <w:bookmarkStart w:id="2362" w:name="_Toc24130892"/>
            <w:bookmarkStart w:id="2363" w:name="_Toc46846032"/>
            <w:bookmarkStart w:id="2364" w:name="_Toc533590283"/>
            <w:bookmarkStart w:id="2365" w:name="_Toc51148127"/>
            <w:r>
              <w:rPr>
                <w:rFonts w:ascii="Times New Roman" w:hAnsi="Times New Roman" w:hint="eastAsia"/>
                <w:b w:val="0"/>
                <w:spacing w:val="0"/>
                <w:sz w:val="18"/>
                <w:szCs w:val="18"/>
              </w:rPr>
              <w:t>流</w:t>
            </w:r>
            <w:bookmarkEnd w:id="2358"/>
            <w:bookmarkEnd w:id="2359"/>
            <w:bookmarkEnd w:id="2360"/>
            <w:bookmarkEnd w:id="2361"/>
            <w:bookmarkEnd w:id="2362"/>
            <w:bookmarkEnd w:id="2363"/>
            <w:bookmarkEnd w:id="2364"/>
            <w:bookmarkEnd w:id="2365"/>
          </w:p>
        </w:tc>
        <w:tc>
          <w:tcPr>
            <w:tcW w:w="518" w:type="dxa"/>
            <w:vAlign w:val="center"/>
          </w:tcPr>
          <w:p w:rsidR="001819E2" w:rsidRDefault="00342ED2">
            <w:pPr>
              <w:pStyle w:val="af0"/>
              <w:spacing w:beforeLines="0" w:afterLines="0"/>
              <w:outlineLvl w:val="9"/>
              <w:rPr>
                <w:rFonts w:ascii="Times New Roman" w:hAnsi="Times New Roman"/>
                <w:b w:val="0"/>
                <w:spacing w:val="0"/>
                <w:sz w:val="18"/>
                <w:szCs w:val="18"/>
              </w:rPr>
            </w:pPr>
            <w:bookmarkStart w:id="2366" w:name="_Toc14606"/>
            <w:bookmarkStart w:id="2367" w:name="_Toc11315070"/>
            <w:bookmarkStart w:id="2368" w:name="_Toc24130893"/>
            <w:bookmarkStart w:id="2369" w:name="_Toc23187"/>
            <w:bookmarkStart w:id="2370" w:name="_Toc46846033"/>
            <w:bookmarkStart w:id="2371" w:name="_Toc51148128"/>
            <w:r>
              <w:rPr>
                <w:rFonts w:ascii="宋体" w:hAnsi="宋体" w:cs="宋体" w:hint="eastAsia"/>
                <w:b w:val="0"/>
                <w:spacing w:val="0"/>
                <w:sz w:val="18"/>
                <w:szCs w:val="18"/>
              </w:rPr>
              <w:t>★</w:t>
            </w:r>
            <w:bookmarkEnd w:id="2366"/>
            <w:bookmarkEnd w:id="2367"/>
            <w:bookmarkEnd w:id="2368"/>
            <w:bookmarkEnd w:id="2369"/>
            <w:bookmarkEnd w:id="2370"/>
            <w:bookmarkEnd w:id="2371"/>
          </w:p>
        </w:tc>
        <w:tc>
          <w:tcPr>
            <w:tcW w:w="518" w:type="dxa"/>
            <w:vAlign w:val="center"/>
          </w:tcPr>
          <w:p w:rsidR="001819E2" w:rsidRDefault="00342ED2">
            <w:pPr>
              <w:pStyle w:val="af0"/>
              <w:spacing w:beforeLines="0" w:afterLines="0"/>
              <w:outlineLvl w:val="9"/>
              <w:rPr>
                <w:rFonts w:ascii="Times New Roman" w:hAnsi="Times New Roman"/>
                <w:b w:val="0"/>
                <w:spacing w:val="0"/>
                <w:sz w:val="18"/>
                <w:szCs w:val="18"/>
              </w:rPr>
            </w:pPr>
            <w:bookmarkStart w:id="2372" w:name="_Toc4111"/>
            <w:bookmarkStart w:id="2373" w:name="_Toc24130894"/>
            <w:bookmarkStart w:id="2374" w:name="_Toc11315071"/>
            <w:bookmarkStart w:id="2375" w:name="_Toc25378"/>
            <w:bookmarkStart w:id="2376" w:name="_Toc46846034"/>
            <w:bookmarkStart w:id="2377" w:name="_Toc51148129"/>
            <w:r>
              <w:rPr>
                <w:rFonts w:ascii="宋体" w:hAnsi="宋体" w:cs="宋体" w:hint="eastAsia"/>
                <w:b w:val="0"/>
                <w:spacing w:val="0"/>
                <w:sz w:val="18"/>
                <w:szCs w:val="18"/>
              </w:rPr>
              <w:t>★</w:t>
            </w:r>
            <w:bookmarkEnd w:id="2372"/>
            <w:bookmarkEnd w:id="2373"/>
            <w:bookmarkEnd w:id="2374"/>
            <w:bookmarkEnd w:id="2375"/>
            <w:bookmarkEnd w:id="2376"/>
            <w:bookmarkEnd w:id="2377"/>
          </w:p>
        </w:tc>
        <w:tc>
          <w:tcPr>
            <w:tcW w:w="518" w:type="dxa"/>
            <w:vAlign w:val="center"/>
          </w:tcPr>
          <w:p w:rsidR="001819E2" w:rsidRDefault="00342ED2">
            <w:pPr>
              <w:pStyle w:val="af0"/>
              <w:spacing w:beforeLines="0" w:afterLines="0"/>
              <w:outlineLvl w:val="9"/>
              <w:rPr>
                <w:rFonts w:ascii="Times New Roman" w:hAnsi="Times New Roman"/>
                <w:b w:val="0"/>
                <w:spacing w:val="0"/>
                <w:sz w:val="18"/>
                <w:szCs w:val="18"/>
              </w:rPr>
            </w:pPr>
            <w:bookmarkStart w:id="2378" w:name="_Toc46846035"/>
            <w:bookmarkStart w:id="2379" w:name="_Toc24130895"/>
            <w:bookmarkStart w:id="2380" w:name="_Toc19305"/>
            <w:bookmarkStart w:id="2381" w:name="_Toc3365"/>
            <w:bookmarkStart w:id="2382" w:name="_Toc11315072"/>
            <w:bookmarkStart w:id="2383" w:name="_Toc51148130"/>
            <w:r>
              <w:rPr>
                <w:rFonts w:ascii="宋体" w:hAnsi="宋体" w:cs="宋体" w:hint="eastAsia"/>
                <w:b w:val="0"/>
                <w:spacing w:val="0"/>
                <w:sz w:val="18"/>
                <w:szCs w:val="18"/>
              </w:rPr>
              <w:t>★</w:t>
            </w:r>
            <w:bookmarkEnd w:id="2378"/>
            <w:bookmarkEnd w:id="2379"/>
            <w:bookmarkEnd w:id="2380"/>
            <w:bookmarkEnd w:id="2381"/>
            <w:bookmarkEnd w:id="2382"/>
            <w:bookmarkEnd w:id="2383"/>
          </w:p>
        </w:tc>
        <w:tc>
          <w:tcPr>
            <w:tcW w:w="518"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8"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8" w:type="dxa"/>
            <w:vAlign w:val="center"/>
          </w:tcPr>
          <w:p w:rsidR="001819E2" w:rsidRDefault="00342ED2">
            <w:pPr>
              <w:pStyle w:val="af0"/>
              <w:spacing w:beforeLines="0" w:afterLines="0"/>
              <w:outlineLvl w:val="9"/>
              <w:rPr>
                <w:rFonts w:ascii="Times New Roman" w:hAnsi="Times New Roman"/>
                <w:b w:val="0"/>
                <w:spacing w:val="0"/>
                <w:sz w:val="18"/>
                <w:szCs w:val="18"/>
              </w:rPr>
            </w:pPr>
            <w:bookmarkStart w:id="2384" w:name="_Toc46846036"/>
            <w:bookmarkStart w:id="2385" w:name="_Toc12534"/>
            <w:bookmarkStart w:id="2386" w:name="_Toc24130896"/>
            <w:bookmarkStart w:id="2387" w:name="_Toc17215"/>
            <w:bookmarkStart w:id="2388" w:name="_Toc11315073"/>
            <w:bookmarkStart w:id="2389" w:name="_Toc51148131"/>
            <w:r>
              <w:rPr>
                <w:rFonts w:ascii="宋体" w:hAnsi="宋体" w:cs="宋体" w:hint="eastAsia"/>
                <w:b w:val="0"/>
                <w:spacing w:val="0"/>
                <w:sz w:val="18"/>
                <w:szCs w:val="18"/>
              </w:rPr>
              <w:t>★</w:t>
            </w:r>
            <w:bookmarkEnd w:id="2384"/>
            <w:bookmarkEnd w:id="2385"/>
            <w:bookmarkEnd w:id="2386"/>
            <w:bookmarkEnd w:id="2387"/>
            <w:bookmarkEnd w:id="2388"/>
            <w:bookmarkEnd w:id="2389"/>
          </w:p>
        </w:tc>
        <w:tc>
          <w:tcPr>
            <w:tcW w:w="519"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9" w:type="dxa"/>
            <w:vAlign w:val="center"/>
          </w:tcPr>
          <w:p w:rsidR="001819E2" w:rsidRDefault="00342ED2">
            <w:pPr>
              <w:pStyle w:val="af0"/>
              <w:spacing w:beforeLines="0" w:afterLines="0"/>
              <w:outlineLvl w:val="9"/>
              <w:rPr>
                <w:rFonts w:ascii="Times New Roman" w:hAnsi="Times New Roman"/>
                <w:b w:val="0"/>
                <w:spacing w:val="0"/>
                <w:sz w:val="18"/>
                <w:szCs w:val="18"/>
              </w:rPr>
            </w:pPr>
            <w:bookmarkStart w:id="2390" w:name="_Toc11315074"/>
            <w:bookmarkStart w:id="2391" w:name="_Toc9714"/>
            <w:bookmarkStart w:id="2392" w:name="_Toc22837"/>
            <w:bookmarkStart w:id="2393" w:name="_Toc24130897"/>
            <w:bookmarkStart w:id="2394" w:name="_Toc46846037"/>
            <w:bookmarkStart w:id="2395" w:name="_Toc51148132"/>
            <w:r>
              <w:rPr>
                <w:rFonts w:ascii="宋体" w:hAnsi="宋体" w:cs="宋体" w:hint="eastAsia"/>
                <w:b w:val="0"/>
                <w:spacing w:val="0"/>
                <w:sz w:val="18"/>
                <w:szCs w:val="18"/>
              </w:rPr>
              <w:t>★</w:t>
            </w:r>
            <w:bookmarkEnd w:id="2390"/>
            <w:bookmarkEnd w:id="2391"/>
            <w:bookmarkEnd w:id="2392"/>
            <w:bookmarkEnd w:id="2393"/>
            <w:bookmarkEnd w:id="2394"/>
            <w:bookmarkEnd w:id="2395"/>
          </w:p>
        </w:tc>
        <w:tc>
          <w:tcPr>
            <w:tcW w:w="519" w:type="dxa"/>
            <w:vAlign w:val="center"/>
          </w:tcPr>
          <w:p w:rsidR="001819E2" w:rsidRDefault="00342ED2">
            <w:pPr>
              <w:pStyle w:val="af0"/>
              <w:spacing w:beforeLines="0" w:afterLines="0"/>
              <w:outlineLvl w:val="9"/>
              <w:rPr>
                <w:rFonts w:ascii="Times New Roman" w:hAnsi="Times New Roman"/>
                <w:b w:val="0"/>
                <w:spacing w:val="0"/>
                <w:sz w:val="18"/>
                <w:szCs w:val="18"/>
              </w:rPr>
            </w:pPr>
            <w:bookmarkStart w:id="2396" w:name="_Toc11315075"/>
            <w:bookmarkStart w:id="2397" w:name="_Toc46846038"/>
            <w:bookmarkStart w:id="2398" w:name="_Toc24130898"/>
            <w:bookmarkStart w:id="2399" w:name="_Toc18965"/>
            <w:bookmarkStart w:id="2400" w:name="_Toc13970"/>
            <w:bookmarkStart w:id="2401" w:name="_Toc51148133"/>
            <w:r>
              <w:rPr>
                <w:rFonts w:ascii="宋体" w:hAnsi="宋体" w:cs="宋体" w:hint="eastAsia"/>
                <w:b w:val="0"/>
                <w:spacing w:val="0"/>
                <w:sz w:val="18"/>
                <w:szCs w:val="18"/>
              </w:rPr>
              <w:t>★</w:t>
            </w:r>
            <w:bookmarkEnd w:id="2396"/>
            <w:bookmarkEnd w:id="2397"/>
            <w:bookmarkEnd w:id="2398"/>
            <w:bookmarkEnd w:id="2399"/>
            <w:bookmarkEnd w:id="2400"/>
            <w:bookmarkEnd w:id="2401"/>
          </w:p>
        </w:tc>
        <w:tc>
          <w:tcPr>
            <w:tcW w:w="519" w:type="dxa"/>
            <w:vAlign w:val="center"/>
          </w:tcPr>
          <w:p w:rsidR="001819E2" w:rsidRDefault="00342ED2">
            <w:pPr>
              <w:pStyle w:val="af0"/>
              <w:spacing w:beforeLines="0" w:afterLines="0"/>
              <w:outlineLvl w:val="9"/>
              <w:rPr>
                <w:rFonts w:ascii="Times New Roman" w:hAnsi="Times New Roman"/>
                <w:b w:val="0"/>
                <w:spacing w:val="0"/>
                <w:sz w:val="18"/>
                <w:szCs w:val="18"/>
              </w:rPr>
            </w:pPr>
            <w:bookmarkStart w:id="2402" w:name="_Toc46846039"/>
            <w:bookmarkStart w:id="2403" w:name="_Toc29543"/>
            <w:bookmarkStart w:id="2404" w:name="_Toc10402"/>
            <w:bookmarkStart w:id="2405" w:name="_Toc11315076"/>
            <w:bookmarkStart w:id="2406" w:name="_Toc24130899"/>
            <w:bookmarkStart w:id="2407" w:name="_Toc51148134"/>
            <w:r>
              <w:rPr>
                <w:rFonts w:ascii="宋体" w:hAnsi="宋体" w:cs="宋体" w:hint="eastAsia"/>
                <w:b w:val="0"/>
                <w:spacing w:val="0"/>
                <w:sz w:val="18"/>
                <w:szCs w:val="18"/>
              </w:rPr>
              <w:t>★</w:t>
            </w:r>
            <w:bookmarkEnd w:id="2402"/>
            <w:bookmarkEnd w:id="2403"/>
            <w:bookmarkEnd w:id="2404"/>
            <w:bookmarkEnd w:id="2405"/>
            <w:bookmarkEnd w:id="2406"/>
            <w:bookmarkEnd w:id="2407"/>
          </w:p>
        </w:tc>
        <w:tc>
          <w:tcPr>
            <w:tcW w:w="519"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9"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9"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9" w:type="dxa"/>
            <w:gridSpan w:val="2"/>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9"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6"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24"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9"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27"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0"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9"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07"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r>
      <w:tr w:rsidR="001819E2">
        <w:trPr>
          <w:cantSplit/>
          <w:trHeight w:val="283"/>
          <w:jc w:val="center"/>
        </w:trPr>
        <w:tc>
          <w:tcPr>
            <w:tcW w:w="568" w:type="dxa"/>
            <w:vMerge/>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397" w:type="dxa"/>
            <w:vMerge/>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129" w:type="dxa"/>
            <w:vAlign w:val="center"/>
          </w:tcPr>
          <w:p w:rsidR="001819E2" w:rsidRDefault="00342ED2">
            <w:pPr>
              <w:pStyle w:val="af0"/>
              <w:spacing w:beforeLines="0" w:afterLines="0"/>
              <w:outlineLvl w:val="9"/>
              <w:rPr>
                <w:rFonts w:ascii="Times New Roman" w:hAnsi="Times New Roman"/>
                <w:b w:val="0"/>
                <w:spacing w:val="0"/>
                <w:sz w:val="18"/>
                <w:szCs w:val="18"/>
              </w:rPr>
            </w:pPr>
            <w:bookmarkStart w:id="2408" w:name="_Toc46846040"/>
            <w:bookmarkStart w:id="2409" w:name="_Toc24130901"/>
            <w:bookmarkStart w:id="2410" w:name="_Toc533590294"/>
            <w:bookmarkStart w:id="2411" w:name="_Toc20139"/>
            <w:bookmarkStart w:id="2412" w:name="_Toc11315078"/>
            <w:bookmarkStart w:id="2413" w:name="_Toc1773"/>
            <w:bookmarkStart w:id="2414" w:name="_Toc533586730"/>
            <w:bookmarkStart w:id="2415" w:name="_Toc51148135"/>
            <w:r>
              <w:rPr>
                <w:rFonts w:ascii="Times New Roman" w:hAnsi="Times New Roman" w:hint="eastAsia"/>
                <w:b w:val="0"/>
                <w:spacing w:val="0"/>
                <w:sz w:val="18"/>
                <w:szCs w:val="18"/>
              </w:rPr>
              <w:t>冰</w:t>
            </w:r>
            <w:bookmarkEnd w:id="2408"/>
            <w:bookmarkEnd w:id="2409"/>
            <w:bookmarkEnd w:id="2410"/>
            <w:bookmarkEnd w:id="2411"/>
            <w:bookmarkEnd w:id="2412"/>
            <w:bookmarkEnd w:id="2413"/>
            <w:bookmarkEnd w:id="2414"/>
            <w:bookmarkEnd w:id="2415"/>
          </w:p>
        </w:tc>
        <w:tc>
          <w:tcPr>
            <w:tcW w:w="518"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8"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8" w:type="dxa"/>
            <w:vAlign w:val="center"/>
          </w:tcPr>
          <w:p w:rsidR="001819E2" w:rsidRDefault="00342ED2">
            <w:pPr>
              <w:pStyle w:val="af0"/>
              <w:spacing w:beforeLines="0" w:afterLines="0"/>
              <w:outlineLvl w:val="9"/>
              <w:rPr>
                <w:rFonts w:ascii="Times New Roman" w:hAnsi="Times New Roman"/>
                <w:b w:val="0"/>
                <w:spacing w:val="0"/>
                <w:sz w:val="18"/>
                <w:szCs w:val="18"/>
              </w:rPr>
            </w:pPr>
            <w:bookmarkStart w:id="2416" w:name="_Toc24130902"/>
            <w:bookmarkStart w:id="2417" w:name="_Toc27612"/>
            <w:bookmarkStart w:id="2418" w:name="_Toc22480"/>
            <w:bookmarkStart w:id="2419" w:name="_Toc46846041"/>
            <w:bookmarkStart w:id="2420" w:name="_Toc11315079"/>
            <w:bookmarkStart w:id="2421" w:name="_Toc51148136"/>
            <w:r>
              <w:rPr>
                <w:rFonts w:ascii="宋体" w:hAnsi="宋体" w:cs="宋体" w:hint="eastAsia"/>
                <w:b w:val="0"/>
                <w:spacing w:val="0"/>
                <w:sz w:val="18"/>
                <w:szCs w:val="18"/>
              </w:rPr>
              <w:t>★</w:t>
            </w:r>
            <w:bookmarkEnd w:id="2416"/>
            <w:bookmarkEnd w:id="2417"/>
            <w:bookmarkEnd w:id="2418"/>
            <w:bookmarkEnd w:id="2419"/>
            <w:bookmarkEnd w:id="2420"/>
            <w:bookmarkEnd w:id="2421"/>
          </w:p>
        </w:tc>
        <w:tc>
          <w:tcPr>
            <w:tcW w:w="518"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8"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8" w:type="dxa"/>
            <w:vAlign w:val="center"/>
          </w:tcPr>
          <w:p w:rsidR="001819E2" w:rsidRDefault="00342ED2">
            <w:pPr>
              <w:pStyle w:val="af0"/>
              <w:spacing w:beforeLines="0" w:afterLines="0"/>
              <w:outlineLvl w:val="9"/>
              <w:rPr>
                <w:rFonts w:ascii="Times New Roman" w:hAnsi="Times New Roman"/>
                <w:b w:val="0"/>
                <w:spacing w:val="0"/>
                <w:sz w:val="18"/>
                <w:szCs w:val="18"/>
              </w:rPr>
            </w:pPr>
            <w:bookmarkStart w:id="2422" w:name="_Toc46846042"/>
            <w:bookmarkStart w:id="2423" w:name="_Toc13502"/>
            <w:bookmarkStart w:id="2424" w:name="_Toc24130903"/>
            <w:bookmarkStart w:id="2425" w:name="_Toc11315080"/>
            <w:bookmarkStart w:id="2426" w:name="_Toc15061"/>
            <w:bookmarkStart w:id="2427" w:name="_Toc51148137"/>
            <w:r>
              <w:rPr>
                <w:rFonts w:ascii="宋体" w:hAnsi="宋体" w:cs="宋体" w:hint="eastAsia"/>
                <w:b w:val="0"/>
                <w:spacing w:val="0"/>
                <w:sz w:val="18"/>
                <w:szCs w:val="18"/>
              </w:rPr>
              <w:t>★</w:t>
            </w:r>
            <w:bookmarkEnd w:id="2422"/>
            <w:bookmarkEnd w:id="2423"/>
            <w:bookmarkEnd w:id="2424"/>
            <w:bookmarkEnd w:id="2425"/>
            <w:bookmarkEnd w:id="2426"/>
            <w:bookmarkEnd w:id="2427"/>
          </w:p>
        </w:tc>
        <w:tc>
          <w:tcPr>
            <w:tcW w:w="519"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9"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9" w:type="dxa"/>
            <w:vAlign w:val="center"/>
          </w:tcPr>
          <w:p w:rsidR="001819E2" w:rsidRDefault="00342ED2">
            <w:pPr>
              <w:pStyle w:val="af0"/>
              <w:spacing w:beforeLines="0" w:afterLines="0"/>
              <w:outlineLvl w:val="9"/>
              <w:rPr>
                <w:rFonts w:ascii="Times New Roman" w:hAnsi="Times New Roman"/>
                <w:b w:val="0"/>
                <w:spacing w:val="0"/>
                <w:sz w:val="18"/>
                <w:szCs w:val="18"/>
              </w:rPr>
            </w:pPr>
            <w:bookmarkStart w:id="2428" w:name="_Toc24130904"/>
            <w:bookmarkStart w:id="2429" w:name="_Toc1496"/>
            <w:bookmarkStart w:id="2430" w:name="_Toc12407"/>
            <w:bookmarkStart w:id="2431" w:name="_Toc46846043"/>
            <w:bookmarkStart w:id="2432" w:name="_Toc11315081"/>
            <w:bookmarkStart w:id="2433" w:name="_Toc51148138"/>
            <w:r>
              <w:rPr>
                <w:rFonts w:ascii="宋体" w:hAnsi="宋体" w:cs="宋体" w:hint="eastAsia"/>
                <w:b w:val="0"/>
                <w:spacing w:val="0"/>
                <w:sz w:val="18"/>
                <w:szCs w:val="18"/>
              </w:rPr>
              <w:t>★</w:t>
            </w:r>
            <w:bookmarkEnd w:id="2428"/>
            <w:bookmarkEnd w:id="2429"/>
            <w:bookmarkEnd w:id="2430"/>
            <w:bookmarkEnd w:id="2431"/>
            <w:bookmarkEnd w:id="2432"/>
            <w:bookmarkEnd w:id="2433"/>
          </w:p>
        </w:tc>
        <w:tc>
          <w:tcPr>
            <w:tcW w:w="519" w:type="dxa"/>
            <w:vAlign w:val="center"/>
          </w:tcPr>
          <w:p w:rsidR="001819E2" w:rsidRDefault="00342ED2">
            <w:pPr>
              <w:pStyle w:val="af0"/>
              <w:spacing w:beforeLines="0" w:afterLines="0"/>
              <w:outlineLvl w:val="9"/>
              <w:rPr>
                <w:rFonts w:ascii="Times New Roman" w:hAnsi="Times New Roman"/>
                <w:b w:val="0"/>
                <w:spacing w:val="0"/>
                <w:sz w:val="18"/>
                <w:szCs w:val="18"/>
              </w:rPr>
            </w:pPr>
            <w:bookmarkStart w:id="2434" w:name="_Toc14925"/>
            <w:bookmarkStart w:id="2435" w:name="_Toc11315082"/>
            <w:bookmarkStart w:id="2436" w:name="_Toc16866"/>
            <w:bookmarkStart w:id="2437" w:name="_Toc24130905"/>
            <w:bookmarkStart w:id="2438" w:name="_Toc46846044"/>
            <w:bookmarkStart w:id="2439" w:name="_Toc51148139"/>
            <w:r>
              <w:rPr>
                <w:rFonts w:ascii="宋体" w:hAnsi="宋体" w:cs="宋体" w:hint="eastAsia"/>
                <w:b w:val="0"/>
                <w:spacing w:val="0"/>
                <w:sz w:val="18"/>
                <w:szCs w:val="18"/>
              </w:rPr>
              <w:t>★</w:t>
            </w:r>
            <w:bookmarkEnd w:id="2434"/>
            <w:bookmarkEnd w:id="2435"/>
            <w:bookmarkEnd w:id="2436"/>
            <w:bookmarkEnd w:id="2437"/>
            <w:bookmarkEnd w:id="2438"/>
            <w:bookmarkEnd w:id="2439"/>
          </w:p>
        </w:tc>
        <w:tc>
          <w:tcPr>
            <w:tcW w:w="519"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9" w:type="dxa"/>
            <w:vAlign w:val="center"/>
          </w:tcPr>
          <w:p w:rsidR="001819E2" w:rsidRDefault="00342ED2">
            <w:pPr>
              <w:pStyle w:val="af0"/>
              <w:spacing w:beforeLines="0" w:afterLines="0"/>
              <w:outlineLvl w:val="9"/>
              <w:rPr>
                <w:rFonts w:ascii="Times New Roman" w:hAnsi="Times New Roman"/>
                <w:b w:val="0"/>
                <w:spacing w:val="0"/>
                <w:sz w:val="18"/>
                <w:szCs w:val="18"/>
              </w:rPr>
            </w:pPr>
            <w:bookmarkStart w:id="2440" w:name="_Toc18275"/>
            <w:bookmarkStart w:id="2441" w:name="_Toc24130906"/>
            <w:bookmarkStart w:id="2442" w:name="_Toc46846045"/>
            <w:bookmarkStart w:id="2443" w:name="_Toc10448"/>
            <w:bookmarkStart w:id="2444" w:name="_Toc11315083"/>
            <w:bookmarkStart w:id="2445" w:name="_Toc51148140"/>
            <w:r>
              <w:rPr>
                <w:rFonts w:ascii="宋体" w:hAnsi="宋体" w:cs="宋体" w:hint="eastAsia"/>
                <w:b w:val="0"/>
                <w:spacing w:val="0"/>
                <w:sz w:val="18"/>
                <w:szCs w:val="18"/>
              </w:rPr>
              <w:t>★</w:t>
            </w:r>
            <w:bookmarkEnd w:id="2440"/>
            <w:bookmarkEnd w:id="2441"/>
            <w:bookmarkEnd w:id="2442"/>
            <w:bookmarkEnd w:id="2443"/>
            <w:bookmarkEnd w:id="2444"/>
            <w:bookmarkEnd w:id="2445"/>
          </w:p>
        </w:tc>
        <w:tc>
          <w:tcPr>
            <w:tcW w:w="519"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9" w:type="dxa"/>
            <w:gridSpan w:val="2"/>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9"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6"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24"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9"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27"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0"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9"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07"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r>
      <w:tr w:rsidR="001819E2">
        <w:trPr>
          <w:cantSplit/>
          <w:trHeight w:val="283"/>
          <w:jc w:val="center"/>
        </w:trPr>
        <w:tc>
          <w:tcPr>
            <w:tcW w:w="568" w:type="dxa"/>
            <w:vMerge/>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397" w:type="dxa"/>
            <w:vMerge/>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129" w:type="dxa"/>
            <w:vAlign w:val="center"/>
          </w:tcPr>
          <w:p w:rsidR="001819E2" w:rsidRDefault="00342ED2">
            <w:pPr>
              <w:pStyle w:val="af0"/>
              <w:spacing w:beforeLines="0" w:afterLines="0"/>
              <w:outlineLvl w:val="9"/>
              <w:rPr>
                <w:rFonts w:ascii="Times New Roman" w:hAnsi="Times New Roman"/>
                <w:b w:val="0"/>
                <w:spacing w:val="0"/>
                <w:sz w:val="18"/>
                <w:szCs w:val="18"/>
              </w:rPr>
            </w:pPr>
            <w:bookmarkStart w:id="2446" w:name="_Toc24130907"/>
            <w:bookmarkStart w:id="2447" w:name="_Toc8174"/>
            <w:bookmarkStart w:id="2448" w:name="_Toc46846046"/>
            <w:bookmarkStart w:id="2449" w:name="_Toc26534"/>
            <w:bookmarkStart w:id="2450" w:name="_Toc11315084"/>
            <w:bookmarkStart w:id="2451" w:name="_Toc51148141"/>
            <w:r>
              <w:rPr>
                <w:rFonts w:ascii="Times New Roman" w:hAnsi="Times New Roman" w:hint="eastAsia"/>
                <w:b w:val="0"/>
                <w:spacing w:val="0"/>
                <w:sz w:val="18"/>
                <w:szCs w:val="18"/>
              </w:rPr>
              <w:t>河势变化</w:t>
            </w:r>
            <w:bookmarkEnd w:id="2446"/>
            <w:bookmarkEnd w:id="2447"/>
            <w:bookmarkEnd w:id="2448"/>
            <w:bookmarkEnd w:id="2449"/>
            <w:bookmarkEnd w:id="2450"/>
            <w:bookmarkEnd w:id="2451"/>
          </w:p>
        </w:tc>
        <w:tc>
          <w:tcPr>
            <w:tcW w:w="518" w:type="dxa"/>
            <w:vAlign w:val="center"/>
          </w:tcPr>
          <w:p w:rsidR="001819E2" w:rsidRDefault="00342ED2">
            <w:pPr>
              <w:pStyle w:val="af0"/>
              <w:spacing w:beforeLines="0" w:afterLines="0"/>
              <w:outlineLvl w:val="9"/>
              <w:rPr>
                <w:rFonts w:ascii="Times New Roman" w:hAnsi="Times New Roman"/>
                <w:b w:val="0"/>
                <w:spacing w:val="0"/>
                <w:sz w:val="18"/>
                <w:szCs w:val="18"/>
              </w:rPr>
            </w:pPr>
            <w:bookmarkStart w:id="2452" w:name="_Toc46846047"/>
            <w:bookmarkStart w:id="2453" w:name="_Toc16560"/>
            <w:bookmarkStart w:id="2454" w:name="_Toc22869"/>
            <w:bookmarkStart w:id="2455" w:name="_Toc11315085"/>
            <w:bookmarkStart w:id="2456" w:name="_Toc24130908"/>
            <w:bookmarkStart w:id="2457" w:name="_Toc51148142"/>
            <w:r>
              <w:rPr>
                <w:rFonts w:ascii="宋体" w:hAnsi="宋体" w:cs="宋体" w:hint="eastAsia"/>
                <w:b w:val="0"/>
                <w:spacing w:val="0"/>
                <w:sz w:val="18"/>
                <w:szCs w:val="18"/>
              </w:rPr>
              <w:t>★</w:t>
            </w:r>
            <w:bookmarkEnd w:id="2452"/>
            <w:bookmarkEnd w:id="2453"/>
            <w:bookmarkEnd w:id="2454"/>
            <w:bookmarkEnd w:id="2455"/>
            <w:bookmarkEnd w:id="2456"/>
            <w:bookmarkEnd w:id="2457"/>
          </w:p>
        </w:tc>
        <w:tc>
          <w:tcPr>
            <w:tcW w:w="518" w:type="dxa"/>
            <w:vAlign w:val="center"/>
          </w:tcPr>
          <w:p w:rsidR="001819E2" w:rsidRDefault="00342ED2">
            <w:pPr>
              <w:pStyle w:val="af0"/>
              <w:spacing w:beforeLines="0" w:afterLines="0"/>
              <w:outlineLvl w:val="9"/>
              <w:rPr>
                <w:rFonts w:ascii="Times New Roman" w:hAnsi="Times New Roman"/>
                <w:b w:val="0"/>
                <w:spacing w:val="0"/>
                <w:sz w:val="18"/>
                <w:szCs w:val="18"/>
              </w:rPr>
            </w:pPr>
            <w:bookmarkStart w:id="2458" w:name="_Toc11315086"/>
            <w:bookmarkStart w:id="2459" w:name="_Toc24130909"/>
            <w:bookmarkStart w:id="2460" w:name="_Toc23740"/>
            <w:bookmarkStart w:id="2461" w:name="_Toc46846048"/>
            <w:bookmarkStart w:id="2462" w:name="_Toc25504"/>
            <w:bookmarkStart w:id="2463" w:name="_Toc51148143"/>
            <w:r>
              <w:rPr>
                <w:rFonts w:ascii="宋体" w:hAnsi="宋体" w:cs="宋体" w:hint="eastAsia"/>
                <w:b w:val="0"/>
                <w:spacing w:val="0"/>
                <w:sz w:val="18"/>
                <w:szCs w:val="18"/>
              </w:rPr>
              <w:t>★</w:t>
            </w:r>
            <w:bookmarkEnd w:id="2458"/>
            <w:bookmarkEnd w:id="2459"/>
            <w:bookmarkEnd w:id="2460"/>
            <w:bookmarkEnd w:id="2461"/>
            <w:bookmarkEnd w:id="2462"/>
            <w:bookmarkEnd w:id="2463"/>
          </w:p>
        </w:tc>
        <w:tc>
          <w:tcPr>
            <w:tcW w:w="518" w:type="dxa"/>
            <w:vAlign w:val="center"/>
          </w:tcPr>
          <w:p w:rsidR="001819E2" w:rsidRDefault="00342ED2">
            <w:pPr>
              <w:pStyle w:val="af0"/>
              <w:spacing w:beforeLines="0" w:afterLines="0"/>
              <w:outlineLvl w:val="9"/>
              <w:rPr>
                <w:rFonts w:ascii="Times New Roman" w:hAnsi="Times New Roman"/>
                <w:b w:val="0"/>
                <w:spacing w:val="0"/>
                <w:sz w:val="18"/>
                <w:szCs w:val="18"/>
              </w:rPr>
            </w:pPr>
            <w:bookmarkStart w:id="2464" w:name="_Toc25754"/>
            <w:bookmarkStart w:id="2465" w:name="_Toc24130910"/>
            <w:bookmarkStart w:id="2466" w:name="_Toc6562"/>
            <w:bookmarkStart w:id="2467" w:name="_Toc11315087"/>
            <w:bookmarkStart w:id="2468" w:name="_Toc46846049"/>
            <w:bookmarkStart w:id="2469" w:name="_Toc51148144"/>
            <w:r>
              <w:rPr>
                <w:rFonts w:ascii="宋体" w:hAnsi="宋体" w:cs="宋体" w:hint="eastAsia"/>
                <w:b w:val="0"/>
                <w:spacing w:val="0"/>
                <w:sz w:val="18"/>
                <w:szCs w:val="18"/>
              </w:rPr>
              <w:t>★</w:t>
            </w:r>
            <w:bookmarkEnd w:id="2464"/>
            <w:bookmarkEnd w:id="2465"/>
            <w:bookmarkEnd w:id="2466"/>
            <w:bookmarkEnd w:id="2467"/>
            <w:bookmarkEnd w:id="2468"/>
            <w:bookmarkEnd w:id="2469"/>
          </w:p>
        </w:tc>
        <w:tc>
          <w:tcPr>
            <w:tcW w:w="518"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8"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8" w:type="dxa"/>
            <w:vAlign w:val="center"/>
          </w:tcPr>
          <w:p w:rsidR="001819E2" w:rsidRDefault="00342ED2">
            <w:pPr>
              <w:pStyle w:val="af0"/>
              <w:spacing w:beforeLines="0" w:afterLines="0"/>
              <w:outlineLvl w:val="9"/>
              <w:rPr>
                <w:rFonts w:ascii="Times New Roman" w:hAnsi="Times New Roman"/>
                <w:b w:val="0"/>
                <w:spacing w:val="0"/>
                <w:sz w:val="18"/>
                <w:szCs w:val="18"/>
              </w:rPr>
            </w:pPr>
            <w:bookmarkStart w:id="2470" w:name="_Toc24130911"/>
            <w:bookmarkStart w:id="2471" w:name="_Toc11315088"/>
            <w:bookmarkStart w:id="2472" w:name="_Toc46846050"/>
            <w:bookmarkStart w:id="2473" w:name="_Toc19410"/>
            <w:bookmarkStart w:id="2474" w:name="_Toc2171"/>
            <w:bookmarkStart w:id="2475" w:name="_Toc51148145"/>
            <w:r>
              <w:rPr>
                <w:rFonts w:ascii="宋体" w:hAnsi="宋体" w:cs="宋体" w:hint="eastAsia"/>
                <w:b w:val="0"/>
                <w:spacing w:val="0"/>
                <w:sz w:val="18"/>
                <w:szCs w:val="18"/>
              </w:rPr>
              <w:t>★</w:t>
            </w:r>
            <w:bookmarkEnd w:id="2470"/>
            <w:bookmarkEnd w:id="2471"/>
            <w:bookmarkEnd w:id="2472"/>
            <w:bookmarkEnd w:id="2473"/>
            <w:bookmarkEnd w:id="2474"/>
            <w:bookmarkEnd w:id="2475"/>
          </w:p>
        </w:tc>
        <w:tc>
          <w:tcPr>
            <w:tcW w:w="519"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9" w:type="dxa"/>
            <w:vAlign w:val="center"/>
          </w:tcPr>
          <w:p w:rsidR="001819E2" w:rsidRDefault="00342ED2">
            <w:pPr>
              <w:pStyle w:val="af0"/>
              <w:spacing w:beforeLines="0" w:afterLines="0"/>
              <w:outlineLvl w:val="9"/>
              <w:rPr>
                <w:rFonts w:ascii="Times New Roman" w:hAnsi="Times New Roman"/>
                <w:b w:val="0"/>
                <w:spacing w:val="0"/>
                <w:sz w:val="18"/>
                <w:szCs w:val="18"/>
              </w:rPr>
            </w:pPr>
            <w:bookmarkStart w:id="2476" w:name="_Toc15326"/>
            <w:bookmarkStart w:id="2477" w:name="_Toc11315089"/>
            <w:bookmarkStart w:id="2478" w:name="_Toc46846051"/>
            <w:bookmarkStart w:id="2479" w:name="_Toc10"/>
            <w:bookmarkStart w:id="2480" w:name="_Toc24130912"/>
            <w:bookmarkStart w:id="2481" w:name="_Toc51148146"/>
            <w:r>
              <w:rPr>
                <w:rFonts w:ascii="宋体" w:hAnsi="宋体" w:cs="宋体" w:hint="eastAsia"/>
                <w:b w:val="0"/>
                <w:spacing w:val="0"/>
                <w:sz w:val="18"/>
                <w:szCs w:val="18"/>
              </w:rPr>
              <w:t>★</w:t>
            </w:r>
            <w:bookmarkEnd w:id="2476"/>
            <w:bookmarkEnd w:id="2477"/>
            <w:bookmarkEnd w:id="2478"/>
            <w:bookmarkEnd w:id="2479"/>
            <w:bookmarkEnd w:id="2480"/>
            <w:bookmarkEnd w:id="2481"/>
          </w:p>
        </w:tc>
        <w:tc>
          <w:tcPr>
            <w:tcW w:w="519" w:type="dxa"/>
            <w:vAlign w:val="center"/>
          </w:tcPr>
          <w:p w:rsidR="001819E2" w:rsidRDefault="00342ED2">
            <w:pPr>
              <w:pStyle w:val="af0"/>
              <w:spacing w:beforeLines="0" w:afterLines="0"/>
              <w:outlineLvl w:val="9"/>
              <w:rPr>
                <w:rFonts w:ascii="Times New Roman" w:hAnsi="Times New Roman"/>
                <w:b w:val="0"/>
                <w:spacing w:val="0"/>
                <w:sz w:val="18"/>
                <w:szCs w:val="18"/>
              </w:rPr>
            </w:pPr>
            <w:bookmarkStart w:id="2482" w:name="_Toc11315090"/>
            <w:bookmarkStart w:id="2483" w:name="_Toc12984"/>
            <w:bookmarkStart w:id="2484" w:name="_Toc19027"/>
            <w:bookmarkStart w:id="2485" w:name="_Toc24130913"/>
            <w:bookmarkStart w:id="2486" w:name="_Toc46846052"/>
            <w:bookmarkStart w:id="2487" w:name="_Toc51148147"/>
            <w:r>
              <w:rPr>
                <w:rFonts w:ascii="宋体" w:hAnsi="宋体" w:cs="宋体" w:hint="eastAsia"/>
                <w:b w:val="0"/>
                <w:spacing w:val="0"/>
                <w:sz w:val="18"/>
                <w:szCs w:val="18"/>
              </w:rPr>
              <w:t>★</w:t>
            </w:r>
            <w:bookmarkEnd w:id="2482"/>
            <w:bookmarkEnd w:id="2483"/>
            <w:bookmarkEnd w:id="2484"/>
            <w:bookmarkEnd w:id="2485"/>
            <w:bookmarkEnd w:id="2486"/>
            <w:bookmarkEnd w:id="2487"/>
          </w:p>
        </w:tc>
        <w:tc>
          <w:tcPr>
            <w:tcW w:w="519" w:type="dxa"/>
            <w:vAlign w:val="center"/>
          </w:tcPr>
          <w:p w:rsidR="001819E2" w:rsidRDefault="00342ED2">
            <w:pPr>
              <w:pStyle w:val="af0"/>
              <w:spacing w:beforeLines="0" w:afterLines="0"/>
              <w:outlineLvl w:val="9"/>
              <w:rPr>
                <w:rFonts w:ascii="Times New Roman" w:hAnsi="Times New Roman"/>
                <w:b w:val="0"/>
                <w:spacing w:val="0"/>
                <w:sz w:val="18"/>
                <w:szCs w:val="18"/>
              </w:rPr>
            </w:pPr>
            <w:bookmarkStart w:id="2488" w:name="_Toc46846053"/>
            <w:bookmarkStart w:id="2489" w:name="_Toc24130914"/>
            <w:bookmarkStart w:id="2490" w:name="_Toc21511"/>
            <w:bookmarkStart w:id="2491" w:name="_Toc11315091"/>
            <w:bookmarkStart w:id="2492" w:name="_Toc23961"/>
            <w:bookmarkStart w:id="2493" w:name="_Toc51148148"/>
            <w:r>
              <w:rPr>
                <w:rFonts w:ascii="宋体" w:hAnsi="宋体" w:cs="宋体" w:hint="eastAsia"/>
                <w:b w:val="0"/>
                <w:spacing w:val="0"/>
                <w:sz w:val="18"/>
                <w:szCs w:val="18"/>
              </w:rPr>
              <w:t>★</w:t>
            </w:r>
            <w:bookmarkEnd w:id="2488"/>
            <w:bookmarkEnd w:id="2489"/>
            <w:bookmarkEnd w:id="2490"/>
            <w:bookmarkEnd w:id="2491"/>
            <w:bookmarkEnd w:id="2492"/>
            <w:bookmarkEnd w:id="2493"/>
          </w:p>
        </w:tc>
        <w:tc>
          <w:tcPr>
            <w:tcW w:w="519"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9"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9"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9" w:type="dxa"/>
            <w:gridSpan w:val="2"/>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9"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6"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24" w:type="dxa"/>
            <w:vAlign w:val="center"/>
          </w:tcPr>
          <w:p w:rsidR="001819E2" w:rsidRDefault="00342ED2">
            <w:pPr>
              <w:pStyle w:val="af0"/>
              <w:spacing w:beforeLines="0" w:afterLines="0"/>
              <w:outlineLvl w:val="9"/>
              <w:rPr>
                <w:rFonts w:ascii="Times New Roman" w:hAnsi="Times New Roman"/>
                <w:b w:val="0"/>
                <w:spacing w:val="0"/>
                <w:sz w:val="18"/>
                <w:szCs w:val="18"/>
              </w:rPr>
            </w:pPr>
            <w:bookmarkStart w:id="2494" w:name="_Toc16747"/>
            <w:bookmarkStart w:id="2495" w:name="_Toc24130916"/>
            <w:bookmarkStart w:id="2496" w:name="_Toc19171"/>
            <w:bookmarkStart w:id="2497" w:name="_Toc46846054"/>
            <w:bookmarkStart w:id="2498" w:name="_Toc11315093"/>
            <w:bookmarkStart w:id="2499" w:name="_Toc51148149"/>
            <w:r>
              <w:rPr>
                <w:rFonts w:ascii="宋体" w:hAnsi="宋体" w:cs="宋体" w:hint="eastAsia"/>
                <w:b w:val="0"/>
                <w:spacing w:val="0"/>
                <w:sz w:val="18"/>
                <w:szCs w:val="18"/>
              </w:rPr>
              <w:t>★</w:t>
            </w:r>
            <w:bookmarkEnd w:id="2494"/>
            <w:bookmarkEnd w:id="2495"/>
            <w:bookmarkEnd w:id="2496"/>
            <w:bookmarkEnd w:id="2497"/>
            <w:bookmarkEnd w:id="2498"/>
            <w:bookmarkEnd w:id="2499"/>
          </w:p>
        </w:tc>
        <w:tc>
          <w:tcPr>
            <w:tcW w:w="519"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27"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0"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9"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07"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r>
      <w:tr w:rsidR="001819E2">
        <w:trPr>
          <w:cantSplit/>
          <w:trHeight w:val="283"/>
          <w:jc w:val="center"/>
        </w:trPr>
        <w:tc>
          <w:tcPr>
            <w:tcW w:w="568" w:type="dxa"/>
            <w:vMerge/>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397" w:type="dxa"/>
            <w:vMerge/>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129" w:type="dxa"/>
            <w:vAlign w:val="center"/>
          </w:tcPr>
          <w:p w:rsidR="001819E2" w:rsidRDefault="00342ED2">
            <w:pPr>
              <w:pStyle w:val="af0"/>
              <w:spacing w:beforeLines="0" w:afterLines="0"/>
              <w:outlineLvl w:val="9"/>
              <w:rPr>
                <w:rFonts w:ascii="Times New Roman" w:hAnsi="Times New Roman"/>
                <w:b w:val="0"/>
                <w:spacing w:val="0"/>
                <w:sz w:val="18"/>
                <w:szCs w:val="18"/>
              </w:rPr>
            </w:pPr>
            <w:bookmarkStart w:id="2500" w:name="_Toc533590304"/>
            <w:bookmarkStart w:id="2501" w:name="_Toc11315094"/>
            <w:bookmarkStart w:id="2502" w:name="_Toc24130917"/>
            <w:bookmarkStart w:id="2503" w:name="_Toc46846055"/>
            <w:bookmarkStart w:id="2504" w:name="_Toc533586740"/>
            <w:bookmarkStart w:id="2505" w:name="_Toc20697"/>
            <w:bookmarkStart w:id="2506" w:name="_Toc8458"/>
            <w:bookmarkStart w:id="2507" w:name="_Toc51148150"/>
            <w:r>
              <w:rPr>
                <w:rFonts w:ascii="Times New Roman" w:hAnsi="Times New Roman"/>
                <w:b w:val="0"/>
                <w:spacing w:val="0"/>
                <w:sz w:val="18"/>
                <w:szCs w:val="18"/>
              </w:rPr>
              <w:t>…</w:t>
            </w:r>
            <w:bookmarkEnd w:id="2500"/>
            <w:bookmarkEnd w:id="2501"/>
            <w:bookmarkEnd w:id="2502"/>
            <w:bookmarkEnd w:id="2503"/>
            <w:bookmarkEnd w:id="2504"/>
            <w:bookmarkEnd w:id="2505"/>
            <w:bookmarkEnd w:id="2506"/>
            <w:bookmarkEnd w:id="2507"/>
          </w:p>
        </w:tc>
        <w:tc>
          <w:tcPr>
            <w:tcW w:w="518"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8"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8"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8"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8"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8"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9"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9"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9"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9"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9"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9"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9"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9" w:type="dxa"/>
            <w:gridSpan w:val="2"/>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9"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6"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24"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9"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27"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0"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19"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507" w:type="dxa"/>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r>
    </w:tbl>
    <w:p w:rsidR="001819E2" w:rsidRDefault="001819E2">
      <w:pPr>
        <w:spacing w:line="300" w:lineRule="auto"/>
        <w:jc w:val="center"/>
        <w:rPr>
          <w:rFonts w:eastAsia="黑体"/>
        </w:rPr>
      </w:pPr>
    </w:p>
    <w:p w:rsidR="001819E2" w:rsidRDefault="00342ED2">
      <w:pPr>
        <w:widowControl/>
        <w:jc w:val="left"/>
        <w:rPr>
          <w:rFonts w:eastAsia="黑体"/>
        </w:rPr>
      </w:pPr>
      <w:r>
        <w:rPr>
          <w:rFonts w:eastAsia="黑体"/>
        </w:rPr>
        <w:br w:type="page"/>
      </w:r>
    </w:p>
    <w:tbl>
      <w:tblPr>
        <w:tblpPr w:leftFromText="180" w:rightFromText="180" w:vertAnchor="text" w:horzAnchor="margin" w:tblpXSpec="center" w:tblpY="530"/>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tblPr>
      <w:tblGrid>
        <w:gridCol w:w="590"/>
        <w:gridCol w:w="413"/>
        <w:gridCol w:w="1174"/>
        <w:gridCol w:w="538"/>
        <w:gridCol w:w="538"/>
        <w:gridCol w:w="538"/>
        <w:gridCol w:w="538"/>
        <w:gridCol w:w="538"/>
        <w:gridCol w:w="538"/>
        <w:gridCol w:w="538"/>
        <w:gridCol w:w="538"/>
        <w:gridCol w:w="538"/>
        <w:gridCol w:w="538"/>
        <w:gridCol w:w="538"/>
        <w:gridCol w:w="538"/>
        <w:gridCol w:w="538"/>
        <w:gridCol w:w="11"/>
        <w:gridCol w:w="527"/>
        <w:gridCol w:w="538"/>
        <w:gridCol w:w="544"/>
        <w:gridCol w:w="544"/>
        <w:gridCol w:w="538"/>
        <w:gridCol w:w="549"/>
        <w:gridCol w:w="530"/>
        <w:gridCol w:w="538"/>
        <w:gridCol w:w="524"/>
      </w:tblGrid>
      <w:tr w:rsidR="001819E2" w:rsidTr="002E58AC">
        <w:trPr>
          <w:cantSplit/>
          <w:trHeight w:val="428"/>
        </w:trPr>
        <w:tc>
          <w:tcPr>
            <w:tcW w:w="776" w:type="pct"/>
            <w:gridSpan w:val="3"/>
            <w:vMerge w:val="restart"/>
            <w:tcBorders>
              <w:tl2br w:val="nil"/>
            </w:tcBorders>
            <w:vAlign w:val="center"/>
          </w:tcPr>
          <w:p w:rsidR="001819E2" w:rsidRDefault="00342ED2">
            <w:pPr>
              <w:pStyle w:val="af0"/>
              <w:spacing w:before="190" w:after="190"/>
              <w:outlineLvl w:val="9"/>
              <w:rPr>
                <w:rFonts w:ascii="Times New Roman" w:hAnsi="Times New Roman"/>
                <w:b w:val="0"/>
                <w:spacing w:val="0"/>
                <w:sz w:val="18"/>
                <w:szCs w:val="18"/>
              </w:rPr>
            </w:pPr>
            <w:bookmarkStart w:id="2508" w:name="_Toc46846056"/>
            <w:bookmarkStart w:id="2509" w:name="_Toc3985"/>
            <w:bookmarkStart w:id="2510" w:name="_Toc11315096"/>
            <w:bookmarkStart w:id="2511" w:name="_Toc24130919"/>
            <w:bookmarkStart w:id="2512" w:name="_Toc3401"/>
            <w:bookmarkStart w:id="2513" w:name="_Toc51148151"/>
            <w:r>
              <w:rPr>
                <w:rFonts w:ascii="Times New Roman" w:hAnsi="Times New Roman" w:hint="eastAsia"/>
                <w:b w:val="0"/>
                <w:spacing w:val="0"/>
                <w:sz w:val="18"/>
                <w:szCs w:val="18"/>
              </w:rPr>
              <w:t>风险源</w:t>
            </w:r>
            <w:bookmarkEnd w:id="2508"/>
            <w:bookmarkEnd w:id="2509"/>
            <w:bookmarkEnd w:id="2510"/>
            <w:bookmarkEnd w:id="2511"/>
            <w:bookmarkEnd w:id="2512"/>
            <w:bookmarkEnd w:id="2513"/>
          </w:p>
        </w:tc>
        <w:tc>
          <w:tcPr>
            <w:tcW w:w="4224" w:type="pct"/>
            <w:gridSpan w:val="23"/>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2514" w:name="_Toc19461"/>
            <w:bookmarkStart w:id="2515" w:name="_Toc46846057"/>
            <w:bookmarkStart w:id="2516" w:name="_Toc30618"/>
            <w:bookmarkStart w:id="2517" w:name="_Toc24130918"/>
            <w:bookmarkStart w:id="2518" w:name="_Toc11315095"/>
            <w:bookmarkStart w:id="2519" w:name="_Toc51148152"/>
            <w:r>
              <w:rPr>
                <w:rFonts w:ascii="Times New Roman" w:hAnsi="Times New Roman" w:hint="eastAsia"/>
                <w:b w:val="0"/>
                <w:spacing w:val="0"/>
                <w:sz w:val="18"/>
                <w:szCs w:val="18"/>
              </w:rPr>
              <w:t>风险事件</w:t>
            </w:r>
            <w:bookmarkEnd w:id="2514"/>
            <w:bookmarkEnd w:id="2515"/>
            <w:bookmarkEnd w:id="2516"/>
            <w:bookmarkEnd w:id="2517"/>
            <w:bookmarkEnd w:id="2518"/>
            <w:bookmarkEnd w:id="2519"/>
          </w:p>
        </w:tc>
      </w:tr>
      <w:tr w:rsidR="001819E2" w:rsidTr="002E58AC">
        <w:trPr>
          <w:cantSplit/>
          <w:trHeight w:val="428"/>
        </w:trPr>
        <w:tc>
          <w:tcPr>
            <w:tcW w:w="776" w:type="pct"/>
            <w:gridSpan w:val="3"/>
            <w:vMerge/>
            <w:tcBorders>
              <w:tl2br w:val="nil"/>
            </w:tcBorders>
            <w:vAlign w:val="center"/>
          </w:tcPr>
          <w:p w:rsidR="001819E2" w:rsidRDefault="001819E2">
            <w:pPr>
              <w:pStyle w:val="af0"/>
              <w:spacing w:beforeLines="0" w:afterLines="0" w:line="240" w:lineRule="auto"/>
              <w:jc w:val="both"/>
              <w:outlineLvl w:val="9"/>
              <w:rPr>
                <w:rFonts w:ascii="Times New Roman" w:hAnsi="Times New Roman"/>
                <w:b w:val="0"/>
                <w:spacing w:val="0"/>
                <w:sz w:val="18"/>
                <w:szCs w:val="18"/>
              </w:rPr>
            </w:pPr>
          </w:p>
        </w:tc>
        <w:tc>
          <w:tcPr>
            <w:tcW w:w="1344" w:type="pct"/>
            <w:gridSpan w:val="7"/>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2520" w:name="_Toc24130920"/>
            <w:bookmarkStart w:id="2521" w:name="_Toc15624"/>
            <w:bookmarkStart w:id="2522" w:name="_Toc46846058"/>
            <w:bookmarkStart w:id="2523" w:name="_Toc11315097"/>
            <w:bookmarkStart w:id="2524" w:name="_Toc16618"/>
            <w:bookmarkStart w:id="2525" w:name="_Toc51148153"/>
            <w:r>
              <w:rPr>
                <w:rFonts w:ascii="Times New Roman" w:hAnsi="Times New Roman" w:hint="eastAsia"/>
                <w:b w:val="0"/>
                <w:spacing w:val="0"/>
                <w:sz w:val="18"/>
                <w:szCs w:val="18"/>
              </w:rPr>
              <w:t>总平面布置</w:t>
            </w:r>
            <w:bookmarkEnd w:id="2520"/>
            <w:bookmarkEnd w:id="2521"/>
            <w:bookmarkEnd w:id="2522"/>
            <w:bookmarkEnd w:id="2523"/>
            <w:bookmarkEnd w:id="2524"/>
            <w:bookmarkEnd w:id="2525"/>
          </w:p>
        </w:tc>
        <w:tc>
          <w:tcPr>
            <w:tcW w:w="1156" w:type="pct"/>
            <w:gridSpan w:val="7"/>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2526" w:name="_Toc7311"/>
            <w:bookmarkStart w:id="2527" w:name="_Toc24593"/>
            <w:bookmarkStart w:id="2528" w:name="_Toc11315098"/>
            <w:bookmarkStart w:id="2529" w:name="_Toc46846059"/>
            <w:bookmarkStart w:id="2530" w:name="_Toc24130921"/>
            <w:bookmarkStart w:id="2531" w:name="_Toc51148154"/>
            <w:r>
              <w:rPr>
                <w:rFonts w:ascii="Times New Roman" w:hAnsi="Times New Roman" w:hint="eastAsia"/>
                <w:b w:val="0"/>
                <w:spacing w:val="0"/>
                <w:sz w:val="18"/>
                <w:szCs w:val="18"/>
              </w:rPr>
              <w:t>水工结构</w:t>
            </w:r>
            <w:bookmarkStart w:id="2532" w:name="_Toc24130922"/>
            <w:bookmarkStart w:id="2533" w:name="_Toc11315099"/>
            <w:bookmarkEnd w:id="2526"/>
            <w:bookmarkEnd w:id="2527"/>
            <w:bookmarkEnd w:id="2528"/>
            <w:bookmarkEnd w:id="2529"/>
            <w:bookmarkEnd w:id="2530"/>
            <w:bookmarkEnd w:id="2531"/>
          </w:p>
        </w:tc>
        <w:tc>
          <w:tcPr>
            <w:tcW w:w="574" w:type="pct"/>
            <w:gridSpan w:val="3"/>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2534" w:name="_Toc46846060"/>
            <w:bookmarkStart w:id="2535" w:name="_Toc26689"/>
            <w:bookmarkStart w:id="2536" w:name="_Toc23452"/>
            <w:bookmarkStart w:id="2537" w:name="_Toc51148155"/>
            <w:r>
              <w:rPr>
                <w:rFonts w:ascii="Times New Roman" w:hAnsi="Times New Roman" w:hint="eastAsia"/>
                <w:b w:val="0"/>
                <w:spacing w:val="0"/>
                <w:sz w:val="18"/>
                <w:szCs w:val="18"/>
              </w:rPr>
              <w:t>工艺设备</w:t>
            </w:r>
            <w:bookmarkEnd w:id="2532"/>
            <w:bookmarkEnd w:id="2533"/>
            <w:bookmarkEnd w:id="2534"/>
            <w:bookmarkEnd w:id="2535"/>
            <w:bookmarkEnd w:id="2536"/>
            <w:bookmarkEnd w:id="2537"/>
          </w:p>
        </w:tc>
        <w:tc>
          <w:tcPr>
            <w:tcW w:w="582" w:type="pct"/>
            <w:gridSpan w:val="3"/>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2538" w:name="_Toc24130923"/>
            <w:bookmarkStart w:id="2539" w:name="_Toc11315100"/>
            <w:bookmarkStart w:id="2540" w:name="_Toc46846061"/>
            <w:bookmarkStart w:id="2541" w:name="_Toc8247"/>
            <w:bookmarkStart w:id="2542" w:name="_Toc7222"/>
            <w:bookmarkStart w:id="2543" w:name="_Toc51148156"/>
            <w:r>
              <w:rPr>
                <w:rFonts w:ascii="Times New Roman" w:hAnsi="Times New Roman" w:hint="eastAsia"/>
                <w:b w:val="0"/>
                <w:spacing w:val="0"/>
                <w:sz w:val="18"/>
                <w:szCs w:val="18"/>
              </w:rPr>
              <w:t>生态环境</w:t>
            </w:r>
            <w:bookmarkEnd w:id="2538"/>
            <w:bookmarkEnd w:id="2539"/>
            <w:bookmarkEnd w:id="2540"/>
            <w:bookmarkEnd w:id="2541"/>
            <w:bookmarkEnd w:id="2542"/>
            <w:bookmarkEnd w:id="2543"/>
          </w:p>
        </w:tc>
        <w:tc>
          <w:tcPr>
            <w:tcW w:w="569" w:type="pct"/>
            <w:gridSpan w:val="3"/>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2544" w:name="_Toc11315101"/>
            <w:bookmarkStart w:id="2545" w:name="_Toc46846062"/>
            <w:bookmarkStart w:id="2546" w:name="_Toc24130924"/>
            <w:bookmarkStart w:id="2547" w:name="_Toc16991"/>
            <w:bookmarkStart w:id="2548" w:name="_Toc31962"/>
            <w:bookmarkStart w:id="2549" w:name="_Toc51148157"/>
            <w:r>
              <w:rPr>
                <w:rFonts w:ascii="Times New Roman" w:hAnsi="Times New Roman" w:hint="eastAsia"/>
                <w:b w:val="0"/>
                <w:spacing w:val="0"/>
                <w:sz w:val="18"/>
                <w:szCs w:val="18"/>
              </w:rPr>
              <w:t>其他</w:t>
            </w:r>
            <w:bookmarkEnd w:id="2544"/>
            <w:bookmarkEnd w:id="2545"/>
            <w:bookmarkEnd w:id="2546"/>
            <w:bookmarkEnd w:id="2547"/>
            <w:bookmarkEnd w:id="2548"/>
            <w:bookmarkEnd w:id="2549"/>
          </w:p>
        </w:tc>
      </w:tr>
      <w:tr w:rsidR="001819E2" w:rsidTr="002E58AC">
        <w:trPr>
          <w:cantSplit/>
          <w:trHeight w:val="1407"/>
        </w:trPr>
        <w:tc>
          <w:tcPr>
            <w:tcW w:w="776" w:type="pct"/>
            <w:gridSpan w:val="3"/>
            <w:vMerge/>
            <w:tcBorders>
              <w:tl2br w:val="nil"/>
            </w:tcBorders>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2" w:type="pct"/>
          </w:tcPr>
          <w:p w:rsidR="001819E2" w:rsidRDefault="00342ED2">
            <w:pPr>
              <w:pStyle w:val="af0"/>
              <w:spacing w:beforeLines="0" w:afterLines="0" w:line="240" w:lineRule="auto"/>
              <w:outlineLvl w:val="9"/>
              <w:rPr>
                <w:rFonts w:ascii="Times New Roman" w:hAnsi="Times New Roman"/>
                <w:b w:val="0"/>
                <w:spacing w:val="0"/>
                <w:sz w:val="18"/>
                <w:szCs w:val="18"/>
              </w:rPr>
            </w:pPr>
            <w:bookmarkStart w:id="2550" w:name="_Toc27710"/>
            <w:bookmarkStart w:id="2551" w:name="_Toc46846063"/>
            <w:bookmarkStart w:id="2552" w:name="_Toc11315102"/>
            <w:bookmarkStart w:id="2553" w:name="_Toc30250"/>
            <w:bookmarkStart w:id="2554" w:name="_Toc24130925"/>
            <w:bookmarkStart w:id="2555" w:name="_Toc51148158"/>
            <w:r>
              <w:rPr>
                <w:rFonts w:ascii="Times New Roman" w:hAnsi="Times New Roman" w:hint="eastAsia"/>
                <w:b w:val="0"/>
                <w:spacing w:val="0"/>
                <w:sz w:val="18"/>
                <w:szCs w:val="18"/>
              </w:rPr>
              <w:t>冲淤严重</w:t>
            </w:r>
            <w:bookmarkEnd w:id="2550"/>
            <w:bookmarkEnd w:id="2551"/>
            <w:bookmarkEnd w:id="2552"/>
            <w:bookmarkEnd w:id="2553"/>
            <w:bookmarkEnd w:id="2554"/>
            <w:bookmarkEnd w:id="2555"/>
          </w:p>
        </w:tc>
        <w:tc>
          <w:tcPr>
            <w:tcW w:w="192" w:type="pct"/>
          </w:tcPr>
          <w:p w:rsidR="001819E2" w:rsidRDefault="00342ED2">
            <w:pPr>
              <w:pStyle w:val="af0"/>
              <w:spacing w:beforeLines="0" w:afterLines="0" w:line="240" w:lineRule="auto"/>
              <w:outlineLvl w:val="9"/>
              <w:rPr>
                <w:rFonts w:ascii="Times New Roman" w:hAnsi="Times New Roman"/>
                <w:b w:val="0"/>
                <w:spacing w:val="0"/>
                <w:sz w:val="18"/>
                <w:szCs w:val="18"/>
              </w:rPr>
            </w:pPr>
            <w:bookmarkStart w:id="2556" w:name="_Toc12880"/>
            <w:bookmarkStart w:id="2557" w:name="_Toc46846064"/>
            <w:bookmarkStart w:id="2558" w:name="_Toc11315103"/>
            <w:bookmarkStart w:id="2559" w:name="_Toc16658"/>
            <w:bookmarkStart w:id="2560" w:name="_Toc24130926"/>
            <w:bookmarkStart w:id="2561" w:name="_Toc51148159"/>
            <w:r>
              <w:rPr>
                <w:rFonts w:ascii="Times New Roman" w:hAnsi="Times New Roman" w:hint="eastAsia"/>
                <w:b w:val="0"/>
                <w:spacing w:val="0"/>
                <w:sz w:val="18"/>
                <w:szCs w:val="18"/>
              </w:rPr>
              <w:t>泊稳条件差</w:t>
            </w:r>
            <w:bookmarkEnd w:id="2556"/>
            <w:bookmarkEnd w:id="2557"/>
            <w:bookmarkEnd w:id="2558"/>
            <w:bookmarkEnd w:id="2559"/>
            <w:bookmarkEnd w:id="2560"/>
            <w:bookmarkEnd w:id="2561"/>
          </w:p>
        </w:tc>
        <w:tc>
          <w:tcPr>
            <w:tcW w:w="192" w:type="pct"/>
          </w:tcPr>
          <w:p w:rsidR="001819E2" w:rsidRDefault="00342ED2">
            <w:pPr>
              <w:pStyle w:val="af0"/>
              <w:spacing w:beforeLines="0" w:afterLines="0" w:line="240" w:lineRule="auto"/>
              <w:outlineLvl w:val="9"/>
              <w:rPr>
                <w:rFonts w:ascii="Times New Roman" w:hAnsi="Times New Roman"/>
                <w:b w:val="0"/>
                <w:spacing w:val="0"/>
                <w:sz w:val="18"/>
                <w:szCs w:val="18"/>
              </w:rPr>
            </w:pPr>
            <w:bookmarkStart w:id="2562" w:name="_Toc24130927"/>
            <w:bookmarkStart w:id="2563" w:name="_Toc11315104"/>
            <w:bookmarkStart w:id="2564" w:name="_Toc46846065"/>
            <w:bookmarkStart w:id="2565" w:name="_Toc30459"/>
            <w:bookmarkStart w:id="2566" w:name="_Toc15166"/>
            <w:bookmarkStart w:id="2567" w:name="_Toc51148160"/>
            <w:r>
              <w:rPr>
                <w:rFonts w:ascii="Times New Roman" w:hAnsi="Times New Roman" w:hint="eastAsia"/>
                <w:b w:val="0"/>
                <w:spacing w:val="0"/>
                <w:sz w:val="18"/>
                <w:szCs w:val="18"/>
              </w:rPr>
              <w:t>操船困难</w:t>
            </w:r>
            <w:bookmarkEnd w:id="2562"/>
            <w:bookmarkEnd w:id="2563"/>
            <w:bookmarkEnd w:id="2564"/>
            <w:bookmarkEnd w:id="2565"/>
            <w:bookmarkEnd w:id="2566"/>
            <w:bookmarkEnd w:id="2567"/>
          </w:p>
        </w:tc>
        <w:tc>
          <w:tcPr>
            <w:tcW w:w="192" w:type="pct"/>
          </w:tcPr>
          <w:p w:rsidR="001819E2" w:rsidRDefault="00342ED2">
            <w:pPr>
              <w:pStyle w:val="af0"/>
              <w:spacing w:beforeLines="0" w:afterLines="0" w:line="240" w:lineRule="auto"/>
              <w:outlineLvl w:val="9"/>
              <w:rPr>
                <w:rFonts w:ascii="Times New Roman" w:hAnsi="Times New Roman"/>
                <w:b w:val="0"/>
                <w:spacing w:val="0"/>
                <w:sz w:val="18"/>
                <w:szCs w:val="18"/>
              </w:rPr>
            </w:pPr>
            <w:bookmarkStart w:id="2568" w:name="_Toc32188"/>
            <w:bookmarkStart w:id="2569" w:name="_Toc11315105"/>
            <w:bookmarkStart w:id="2570" w:name="_Toc24130928"/>
            <w:bookmarkStart w:id="2571" w:name="_Toc32390"/>
            <w:bookmarkStart w:id="2572" w:name="_Toc46846066"/>
            <w:bookmarkStart w:id="2573" w:name="_Toc51148161"/>
            <w:r>
              <w:rPr>
                <w:rFonts w:ascii="Times New Roman" w:hAnsi="Times New Roman" w:hint="eastAsia"/>
                <w:b w:val="0"/>
                <w:spacing w:val="0"/>
                <w:sz w:val="18"/>
                <w:szCs w:val="18"/>
              </w:rPr>
              <w:t>码头上水</w:t>
            </w:r>
            <w:bookmarkEnd w:id="2568"/>
            <w:bookmarkEnd w:id="2569"/>
            <w:bookmarkEnd w:id="2570"/>
            <w:bookmarkEnd w:id="2571"/>
            <w:bookmarkEnd w:id="2572"/>
            <w:bookmarkEnd w:id="2573"/>
          </w:p>
          <w:p w:rsidR="001819E2" w:rsidRDefault="00342ED2">
            <w:pPr>
              <w:pStyle w:val="af0"/>
              <w:spacing w:beforeLines="0" w:afterLines="0" w:line="240" w:lineRule="auto"/>
              <w:outlineLvl w:val="9"/>
              <w:rPr>
                <w:rFonts w:ascii="Times New Roman" w:hAnsi="Times New Roman"/>
                <w:b w:val="0"/>
                <w:spacing w:val="0"/>
                <w:sz w:val="18"/>
                <w:szCs w:val="18"/>
              </w:rPr>
            </w:pPr>
            <w:bookmarkStart w:id="2574" w:name="_Toc7724"/>
            <w:bookmarkStart w:id="2575" w:name="_Toc22700"/>
            <w:bookmarkStart w:id="2576" w:name="_Toc24130929"/>
            <w:bookmarkStart w:id="2577" w:name="_Toc46846067"/>
            <w:bookmarkStart w:id="2578" w:name="_Toc11315106"/>
            <w:bookmarkStart w:id="2579" w:name="_Toc51148162"/>
            <w:r>
              <w:rPr>
                <w:rFonts w:ascii="Times New Roman" w:hAnsi="Times New Roman" w:hint="eastAsia"/>
                <w:b w:val="0"/>
                <w:spacing w:val="0"/>
                <w:sz w:val="18"/>
                <w:szCs w:val="18"/>
              </w:rPr>
              <w:t>船舶搁浅</w:t>
            </w:r>
            <w:bookmarkEnd w:id="2574"/>
            <w:bookmarkEnd w:id="2575"/>
            <w:bookmarkEnd w:id="2576"/>
            <w:bookmarkEnd w:id="2577"/>
            <w:bookmarkEnd w:id="2578"/>
            <w:bookmarkEnd w:id="2579"/>
          </w:p>
        </w:tc>
        <w:tc>
          <w:tcPr>
            <w:tcW w:w="192" w:type="pct"/>
          </w:tcPr>
          <w:p w:rsidR="001819E2" w:rsidRDefault="00342ED2">
            <w:pPr>
              <w:pStyle w:val="af0"/>
              <w:spacing w:beforeLines="0" w:afterLines="0" w:line="240" w:lineRule="auto"/>
              <w:outlineLvl w:val="9"/>
              <w:rPr>
                <w:rFonts w:ascii="Times New Roman" w:hAnsi="Times New Roman"/>
                <w:b w:val="0"/>
                <w:spacing w:val="0"/>
                <w:sz w:val="18"/>
                <w:szCs w:val="18"/>
              </w:rPr>
            </w:pPr>
            <w:bookmarkStart w:id="2580" w:name="_Toc25495"/>
            <w:bookmarkStart w:id="2581" w:name="_Toc21582"/>
            <w:bookmarkStart w:id="2582" w:name="_Toc24130930"/>
            <w:bookmarkStart w:id="2583" w:name="_Toc11315107"/>
            <w:bookmarkStart w:id="2584" w:name="_Toc46846068"/>
            <w:bookmarkStart w:id="2585" w:name="_Toc51148163"/>
            <w:r>
              <w:rPr>
                <w:rFonts w:ascii="Times New Roman" w:hAnsi="Times New Roman" w:hint="eastAsia"/>
                <w:b w:val="0"/>
                <w:spacing w:val="0"/>
                <w:sz w:val="18"/>
                <w:szCs w:val="18"/>
              </w:rPr>
              <w:t>道路交通不畅</w:t>
            </w:r>
            <w:bookmarkEnd w:id="2580"/>
            <w:bookmarkEnd w:id="2581"/>
            <w:bookmarkEnd w:id="2582"/>
            <w:bookmarkEnd w:id="2583"/>
            <w:bookmarkEnd w:id="2584"/>
            <w:bookmarkEnd w:id="2585"/>
          </w:p>
        </w:tc>
        <w:tc>
          <w:tcPr>
            <w:tcW w:w="192" w:type="pct"/>
          </w:tcPr>
          <w:p w:rsidR="001819E2" w:rsidRDefault="00342ED2">
            <w:pPr>
              <w:pStyle w:val="af0"/>
              <w:spacing w:beforeLines="0" w:afterLines="0" w:line="240" w:lineRule="auto"/>
              <w:outlineLvl w:val="9"/>
              <w:rPr>
                <w:rFonts w:ascii="Times New Roman" w:hAnsi="Times New Roman"/>
                <w:b w:val="0"/>
                <w:spacing w:val="0"/>
                <w:sz w:val="18"/>
                <w:szCs w:val="18"/>
              </w:rPr>
            </w:pPr>
            <w:bookmarkStart w:id="2586" w:name="_Toc24130931"/>
            <w:bookmarkStart w:id="2587" w:name="_Toc15876"/>
            <w:bookmarkStart w:id="2588" w:name="_Toc46846069"/>
            <w:bookmarkStart w:id="2589" w:name="_Toc11315108"/>
            <w:bookmarkStart w:id="2590" w:name="_Toc29623"/>
            <w:bookmarkStart w:id="2591" w:name="_Toc51148164"/>
            <w:r>
              <w:rPr>
                <w:rFonts w:ascii="Times New Roman" w:hAnsi="Times New Roman" w:hint="eastAsia"/>
                <w:b w:val="0"/>
                <w:spacing w:val="0"/>
                <w:sz w:val="18"/>
                <w:szCs w:val="18"/>
              </w:rPr>
              <w:t>影响周边环境</w:t>
            </w:r>
            <w:bookmarkEnd w:id="2586"/>
            <w:bookmarkEnd w:id="2587"/>
            <w:bookmarkEnd w:id="2588"/>
            <w:bookmarkEnd w:id="2589"/>
            <w:bookmarkEnd w:id="2590"/>
            <w:bookmarkEnd w:id="2591"/>
          </w:p>
        </w:tc>
        <w:tc>
          <w:tcPr>
            <w:tcW w:w="192" w:type="pct"/>
          </w:tcPr>
          <w:p w:rsidR="001819E2" w:rsidRDefault="00342ED2">
            <w:pPr>
              <w:pStyle w:val="af0"/>
              <w:spacing w:beforeLines="0" w:afterLines="0" w:line="240" w:lineRule="auto"/>
              <w:outlineLvl w:val="9"/>
              <w:rPr>
                <w:rFonts w:ascii="Times New Roman" w:hAnsi="Times New Roman"/>
                <w:b w:val="0"/>
                <w:spacing w:val="0"/>
                <w:sz w:val="18"/>
                <w:szCs w:val="18"/>
              </w:rPr>
            </w:pPr>
            <w:bookmarkStart w:id="2592" w:name="_Toc24130932"/>
            <w:bookmarkStart w:id="2593" w:name="_Toc9539"/>
            <w:bookmarkStart w:id="2594" w:name="_Toc46846070"/>
            <w:bookmarkStart w:id="2595" w:name="_Toc31204"/>
            <w:bookmarkStart w:id="2596" w:name="_Toc11315109"/>
            <w:bookmarkStart w:id="2597" w:name="_Toc51148165"/>
            <w:r>
              <w:rPr>
                <w:rFonts w:ascii="Times New Roman" w:hAnsi="Times New Roman"/>
                <w:b w:val="0"/>
                <w:spacing w:val="0"/>
                <w:sz w:val="18"/>
                <w:szCs w:val="18"/>
              </w:rPr>
              <w:t>…</w:t>
            </w:r>
            <w:bookmarkEnd w:id="2592"/>
            <w:bookmarkEnd w:id="2593"/>
            <w:bookmarkEnd w:id="2594"/>
            <w:bookmarkEnd w:id="2595"/>
            <w:bookmarkEnd w:id="2596"/>
            <w:bookmarkEnd w:id="2597"/>
          </w:p>
        </w:tc>
        <w:tc>
          <w:tcPr>
            <w:tcW w:w="192" w:type="pct"/>
          </w:tcPr>
          <w:p w:rsidR="001819E2" w:rsidRDefault="00342ED2">
            <w:pPr>
              <w:pStyle w:val="af0"/>
              <w:spacing w:beforeLines="0" w:afterLines="0" w:line="240" w:lineRule="auto"/>
              <w:outlineLvl w:val="9"/>
              <w:rPr>
                <w:rFonts w:ascii="Times New Roman" w:hAnsi="Times New Roman"/>
                <w:b w:val="0"/>
                <w:spacing w:val="0"/>
                <w:sz w:val="18"/>
                <w:szCs w:val="18"/>
              </w:rPr>
            </w:pPr>
            <w:bookmarkStart w:id="2598" w:name="_Toc11315110"/>
            <w:bookmarkStart w:id="2599" w:name="_Toc26707"/>
            <w:bookmarkStart w:id="2600" w:name="_Toc10272"/>
            <w:bookmarkStart w:id="2601" w:name="_Toc24130933"/>
            <w:bookmarkStart w:id="2602" w:name="_Toc46846071"/>
            <w:bookmarkStart w:id="2603" w:name="_Toc51148166"/>
            <w:r>
              <w:rPr>
                <w:rFonts w:ascii="Times New Roman" w:hAnsi="Times New Roman" w:hint="eastAsia"/>
                <w:b w:val="0"/>
                <w:spacing w:val="0"/>
                <w:sz w:val="18"/>
                <w:szCs w:val="18"/>
              </w:rPr>
              <w:t>岸坡与地基失稳</w:t>
            </w:r>
            <w:bookmarkEnd w:id="2598"/>
            <w:bookmarkEnd w:id="2599"/>
            <w:bookmarkEnd w:id="2600"/>
            <w:bookmarkEnd w:id="2601"/>
            <w:bookmarkEnd w:id="2602"/>
            <w:bookmarkEnd w:id="2603"/>
          </w:p>
        </w:tc>
        <w:tc>
          <w:tcPr>
            <w:tcW w:w="192" w:type="pct"/>
          </w:tcPr>
          <w:p w:rsidR="001819E2" w:rsidRDefault="00342ED2">
            <w:pPr>
              <w:pStyle w:val="af0"/>
              <w:spacing w:beforeLines="0" w:afterLines="0" w:line="240" w:lineRule="auto"/>
              <w:outlineLvl w:val="9"/>
              <w:rPr>
                <w:rFonts w:ascii="Times New Roman" w:hAnsi="Times New Roman"/>
                <w:b w:val="0"/>
                <w:spacing w:val="0"/>
                <w:sz w:val="18"/>
                <w:szCs w:val="18"/>
              </w:rPr>
            </w:pPr>
            <w:bookmarkStart w:id="2604" w:name="_Toc11315111"/>
            <w:bookmarkStart w:id="2605" w:name="_Toc46846072"/>
            <w:bookmarkStart w:id="2606" w:name="_Toc28110"/>
            <w:bookmarkStart w:id="2607" w:name="_Toc24130934"/>
            <w:bookmarkStart w:id="2608" w:name="_Toc17130"/>
            <w:bookmarkStart w:id="2609" w:name="_Toc51148167"/>
            <w:r>
              <w:rPr>
                <w:rFonts w:ascii="Times New Roman" w:hAnsi="Times New Roman" w:hint="eastAsia"/>
                <w:b w:val="0"/>
                <w:spacing w:val="0"/>
                <w:sz w:val="18"/>
                <w:szCs w:val="18"/>
              </w:rPr>
              <w:t>结构垮塌</w:t>
            </w:r>
            <w:bookmarkEnd w:id="2604"/>
            <w:bookmarkEnd w:id="2605"/>
            <w:bookmarkEnd w:id="2606"/>
            <w:bookmarkEnd w:id="2607"/>
            <w:bookmarkEnd w:id="2608"/>
            <w:bookmarkEnd w:id="2609"/>
          </w:p>
        </w:tc>
        <w:tc>
          <w:tcPr>
            <w:tcW w:w="192" w:type="pct"/>
          </w:tcPr>
          <w:p w:rsidR="001819E2" w:rsidRDefault="00342ED2">
            <w:pPr>
              <w:pStyle w:val="af0"/>
              <w:spacing w:beforeLines="0" w:afterLines="0" w:line="240" w:lineRule="auto"/>
              <w:outlineLvl w:val="9"/>
              <w:rPr>
                <w:rFonts w:ascii="Times New Roman" w:hAnsi="Times New Roman"/>
                <w:b w:val="0"/>
                <w:spacing w:val="0"/>
                <w:sz w:val="18"/>
                <w:szCs w:val="18"/>
              </w:rPr>
            </w:pPr>
            <w:bookmarkStart w:id="2610" w:name="_Toc23872"/>
            <w:bookmarkStart w:id="2611" w:name="_Toc11315112"/>
            <w:bookmarkStart w:id="2612" w:name="_Toc24130935"/>
            <w:bookmarkStart w:id="2613" w:name="_Toc46846073"/>
            <w:bookmarkStart w:id="2614" w:name="_Toc13201"/>
            <w:bookmarkStart w:id="2615" w:name="_Toc51148168"/>
            <w:r>
              <w:rPr>
                <w:rFonts w:ascii="Times New Roman" w:hAnsi="Times New Roman" w:hint="eastAsia"/>
                <w:b w:val="0"/>
                <w:spacing w:val="0"/>
                <w:sz w:val="18"/>
                <w:szCs w:val="18"/>
              </w:rPr>
              <w:t>变形过大</w:t>
            </w:r>
            <w:bookmarkEnd w:id="2610"/>
            <w:bookmarkEnd w:id="2611"/>
            <w:bookmarkEnd w:id="2612"/>
            <w:bookmarkEnd w:id="2613"/>
            <w:bookmarkEnd w:id="2614"/>
            <w:bookmarkEnd w:id="2615"/>
          </w:p>
        </w:tc>
        <w:tc>
          <w:tcPr>
            <w:tcW w:w="192" w:type="pct"/>
          </w:tcPr>
          <w:p w:rsidR="001819E2" w:rsidRDefault="00342ED2">
            <w:pPr>
              <w:pStyle w:val="af0"/>
              <w:spacing w:beforeLines="0" w:afterLines="0" w:line="240" w:lineRule="auto"/>
              <w:outlineLvl w:val="9"/>
              <w:rPr>
                <w:rFonts w:ascii="Times New Roman" w:hAnsi="Times New Roman"/>
                <w:b w:val="0"/>
                <w:spacing w:val="0"/>
                <w:sz w:val="18"/>
                <w:szCs w:val="18"/>
              </w:rPr>
            </w:pPr>
            <w:bookmarkStart w:id="2616" w:name="_Toc24130937"/>
            <w:bookmarkStart w:id="2617" w:name="_Toc11315114"/>
            <w:bookmarkStart w:id="2618" w:name="_Toc46846074"/>
            <w:bookmarkStart w:id="2619" w:name="_Toc3995"/>
            <w:bookmarkStart w:id="2620" w:name="_Toc17939"/>
            <w:bookmarkStart w:id="2621" w:name="_Toc51148169"/>
            <w:r>
              <w:rPr>
                <w:rFonts w:ascii="Times New Roman" w:hAnsi="Times New Roman" w:hint="eastAsia"/>
                <w:b w:val="0"/>
                <w:spacing w:val="0"/>
                <w:sz w:val="18"/>
                <w:szCs w:val="18"/>
              </w:rPr>
              <w:t>越浪</w:t>
            </w:r>
            <w:bookmarkEnd w:id="2616"/>
            <w:bookmarkEnd w:id="2617"/>
            <w:r>
              <w:rPr>
                <w:rFonts w:ascii="Times New Roman" w:hAnsi="Times New Roman" w:hint="eastAsia"/>
                <w:b w:val="0"/>
                <w:spacing w:val="0"/>
                <w:sz w:val="18"/>
                <w:szCs w:val="18"/>
              </w:rPr>
              <w:t>严重</w:t>
            </w:r>
            <w:bookmarkEnd w:id="2618"/>
            <w:bookmarkEnd w:id="2619"/>
            <w:bookmarkEnd w:id="2620"/>
            <w:bookmarkEnd w:id="2621"/>
          </w:p>
        </w:tc>
        <w:tc>
          <w:tcPr>
            <w:tcW w:w="192" w:type="pct"/>
          </w:tcPr>
          <w:p w:rsidR="001819E2" w:rsidRDefault="00342ED2">
            <w:pPr>
              <w:pStyle w:val="af0"/>
              <w:spacing w:beforeLines="0" w:afterLines="0" w:line="240" w:lineRule="auto"/>
              <w:outlineLvl w:val="9"/>
              <w:rPr>
                <w:rFonts w:ascii="Times New Roman" w:hAnsi="Times New Roman"/>
                <w:b w:val="0"/>
                <w:spacing w:val="0"/>
                <w:sz w:val="18"/>
                <w:szCs w:val="18"/>
              </w:rPr>
            </w:pPr>
            <w:bookmarkStart w:id="2622" w:name="_Toc24130938"/>
            <w:bookmarkStart w:id="2623" w:name="_Toc46846075"/>
            <w:bookmarkStart w:id="2624" w:name="_Toc10907"/>
            <w:bookmarkStart w:id="2625" w:name="_Toc11315115"/>
            <w:bookmarkStart w:id="2626" w:name="_Toc13670"/>
            <w:bookmarkStart w:id="2627" w:name="_Toc51148170"/>
            <w:r>
              <w:rPr>
                <w:rFonts w:ascii="Times New Roman" w:hAnsi="Times New Roman" w:hint="eastAsia"/>
                <w:b w:val="0"/>
                <w:spacing w:val="0"/>
                <w:sz w:val="18"/>
                <w:szCs w:val="18"/>
              </w:rPr>
              <w:t>码头附属设施损坏</w:t>
            </w:r>
            <w:bookmarkEnd w:id="2622"/>
            <w:bookmarkEnd w:id="2623"/>
            <w:bookmarkEnd w:id="2624"/>
            <w:bookmarkEnd w:id="2625"/>
            <w:bookmarkEnd w:id="2626"/>
            <w:bookmarkEnd w:id="2627"/>
          </w:p>
        </w:tc>
        <w:tc>
          <w:tcPr>
            <w:tcW w:w="192" w:type="pct"/>
          </w:tcPr>
          <w:p w:rsidR="001819E2" w:rsidRDefault="00342ED2">
            <w:pPr>
              <w:pStyle w:val="af0"/>
              <w:spacing w:beforeLines="0" w:afterLines="0" w:line="240" w:lineRule="auto"/>
              <w:outlineLvl w:val="9"/>
              <w:rPr>
                <w:rFonts w:ascii="Times New Roman" w:hAnsi="Times New Roman"/>
                <w:b w:val="0"/>
                <w:spacing w:val="0"/>
                <w:sz w:val="18"/>
                <w:szCs w:val="18"/>
              </w:rPr>
            </w:pPr>
            <w:bookmarkStart w:id="2628" w:name="_Toc2717"/>
            <w:bookmarkStart w:id="2629" w:name="_Toc11315116"/>
            <w:bookmarkStart w:id="2630" w:name="_Toc46846076"/>
            <w:bookmarkStart w:id="2631" w:name="_Toc24130939"/>
            <w:bookmarkStart w:id="2632" w:name="_Toc4745"/>
            <w:bookmarkStart w:id="2633" w:name="_Toc51148171"/>
            <w:r>
              <w:rPr>
                <w:rFonts w:ascii="Times New Roman" w:hAnsi="Times New Roman"/>
                <w:b w:val="0"/>
                <w:spacing w:val="0"/>
                <w:sz w:val="18"/>
                <w:szCs w:val="18"/>
              </w:rPr>
              <w:t>…</w:t>
            </w:r>
            <w:bookmarkEnd w:id="2628"/>
            <w:bookmarkEnd w:id="2629"/>
            <w:bookmarkEnd w:id="2630"/>
            <w:bookmarkEnd w:id="2631"/>
            <w:bookmarkEnd w:id="2632"/>
            <w:bookmarkEnd w:id="2633"/>
          </w:p>
        </w:tc>
        <w:tc>
          <w:tcPr>
            <w:tcW w:w="192" w:type="pct"/>
            <w:gridSpan w:val="2"/>
          </w:tcPr>
          <w:p w:rsidR="001819E2" w:rsidRDefault="00342ED2">
            <w:pPr>
              <w:pStyle w:val="af0"/>
              <w:spacing w:beforeLines="0" w:afterLines="0" w:line="240" w:lineRule="auto"/>
              <w:outlineLvl w:val="9"/>
              <w:rPr>
                <w:rFonts w:ascii="Times New Roman" w:hAnsi="Times New Roman"/>
                <w:b w:val="0"/>
                <w:spacing w:val="0"/>
                <w:sz w:val="18"/>
                <w:szCs w:val="18"/>
              </w:rPr>
            </w:pPr>
            <w:bookmarkStart w:id="2634" w:name="_Toc32673"/>
            <w:bookmarkStart w:id="2635" w:name="_Toc24130940"/>
            <w:bookmarkStart w:id="2636" w:name="_Toc11315117"/>
            <w:bookmarkStart w:id="2637" w:name="_Toc46846077"/>
            <w:bookmarkStart w:id="2638" w:name="_Toc7458"/>
            <w:bookmarkStart w:id="2639" w:name="_Toc51148172"/>
            <w:r>
              <w:rPr>
                <w:rFonts w:ascii="Times New Roman" w:hAnsi="Times New Roman" w:hint="eastAsia"/>
                <w:b w:val="0"/>
                <w:spacing w:val="0"/>
                <w:sz w:val="18"/>
                <w:szCs w:val="18"/>
              </w:rPr>
              <w:t>设备倾覆</w:t>
            </w:r>
            <w:bookmarkEnd w:id="2634"/>
            <w:bookmarkEnd w:id="2635"/>
            <w:bookmarkEnd w:id="2636"/>
            <w:bookmarkEnd w:id="2637"/>
            <w:bookmarkEnd w:id="2638"/>
            <w:bookmarkEnd w:id="2639"/>
          </w:p>
        </w:tc>
        <w:tc>
          <w:tcPr>
            <w:tcW w:w="192" w:type="pct"/>
          </w:tcPr>
          <w:p w:rsidR="001819E2" w:rsidRDefault="00342ED2">
            <w:pPr>
              <w:pStyle w:val="af0"/>
              <w:spacing w:beforeLines="0" w:afterLines="0" w:line="240" w:lineRule="auto"/>
              <w:outlineLvl w:val="9"/>
              <w:rPr>
                <w:rFonts w:ascii="Times New Roman" w:hAnsi="Times New Roman"/>
                <w:b w:val="0"/>
                <w:spacing w:val="0"/>
                <w:sz w:val="18"/>
                <w:szCs w:val="18"/>
              </w:rPr>
            </w:pPr>
            <w:bookmarkStart w:id="2640" w:name="_Toc10568"/>
            <w:bookmarkStart w:id="2641" w:name="_Toc46846078"/>
            <w:bookmarkStart w:id="2642" w:name="_Toc27995"/>
            <w:bookmarkStart w:id="2643" w:name="_Toc11315118"/>
            <w:bookmarkStart w:id="2644" w:name="_Toc24130941"/>
            <w:bookmarkStart w:id="2645" w:name="_Toc51148173"/>
            <w:r>
              <w:rPr>
                <w:rFonts w:ascii="Times New Roman" w:hAnsi="Times New Roman" w:hint="eastAsia"/>
                <w:b w:val="0"/>
                <w:spacing w:val="0"/>
                <w:sz w:val="18"/>
                <w:szCs w:val="18"/>
              </w:rPr>
              <w:t>设备损毁</w:t>
            </w:r>
            <w:bookmarkEnd w:id="2640"/>
            <w:bookmarkEnd w:id="2641"/>
            <w:bookmarkEnd w:id="2642"/>
            <w:bookmarkEnd w:id="2643"/>
            <w:bookmarkEnd w:id="2644"/>
            <w:bookmarkEnd w:id="2645"/>
          </w:p>
        </w:tc>
        <w:tc>
          <w:tcPr>
            <w:tcW w:w="191" w:type="pct"/>
          </w:tcPr>
          <w:p w:rsidR="001819E2" w:rsidRDefault="00342ED2">
            <w:pPr>
              <w:pStyle w:val="af0"/>
              <w:spacing w:beforeLines="0" w:afterLines="0" w:line="240" w:lineRule="auto"/>
              <w:outlineLvl w:val="9"/>
              <w:rPr>
                <w:rFonts w:ascii="Times New Roman" w:hAnsi="Times New Roman"/>
                <w:b w:val="0"/>
                <w:spacing w:val="0"/>
                <w:sz w:val="18"/>
                <w:szCs w:val="18"/>
              </w:rPr>
            </w:pPr>
            <w:bookmarkStart w:id="2646" w:name="_Toc1573"/>
            <w:bookmarkStart w:id="2647" w:name="_Toc11315119"/>
            <w:bookmarkStart w:id="2648" w:name="_Toc18197"/>
            <w:bookmarkStart w:id="2649" w:name="_Toc46846079"/>
            <w:bookmarkStart w:id="2650" w:name="_Toc24130942"/>
            <w:bookmarkStart w:id="2651" w:name="_Toc51148174"/>
            <w:r>
              <w:rPr>
                <w:rFonts w:ascii="Times New Roman" w:hAnsi="Times New Roman"/>
                <w:b w:val="0"/>
                <w:spacing w:val="0"/>
                <w:sz w:val="18"/>
                <w:szCs w:val="18"/>
              </w:rPr>
              <w:t>…</w:t>
            </w:r>
            <w:bookmarkEnd w:id="2646"/>
            <w:bookmarkEnd w:id="2647"/>
            <w:bookmarkEnd w:id="2648"/>
            <w:bookmarkEnd w:id="2649"/>
            <w:bookmarkEnd w:id="2650"/>
            <w:bookmarkEnd w:id="2651"/>
          </w:p>
        </w:tc>
        <w:tc>
          <w:tcPr>
            <w:tcW w:w="194" w:type="pct"/>
          </w:tcPr>
          <w:p w:rsidR="001819E2" w:rsidRDefault="00342ED2">
            <w:pPr>
              <w:pStyle w:val="af0"/>
              <w:spacing w:beforeLines="0" w:afterLines="0" w:line="240" w:lineRule="auto"/>
              <w:outlineLvl w:val="9"/>
              <w:rPr>
                <w:rFonts w:ascii="Times New Roman" w:hAnsi="Times New Roman"/>
                <w:b w:val="0"/>
                <w:spacing w:val="0"/>
                <w:sz w:val="18"/>
                <w:szCs w:val="18"/>
              </w:rPr>
            </w:pPr>
            <w:bookmarkStart w:id="2652" w:name="_Toc26046"/>
            <w:bookmarkStart w:id="2653" w:name="_Toc19304"/>
            <w:bookmarkStart w:id="2654" w:name="_Toc46846080"/>
            <w:bookmarkStart w:id="2655" w:name="_Toc24130943"/>
            <w:bookmarkStart w:id="2656" w:name="_Toc11315120"/>
            <w:bookmarkStart w:id="2657" w:name="_Toc51148175"/>
            <w:r>
              <w:rPr>
                <w:rFonts w:ascii="Times New Roman" w:hAnsi="Times New Roman" w:hint="eastAsia"/>
                <w:b w:val="0"/>
                <w:spacing w:val="0"/>
                <w:sz w:val="18"/>
                <w:szCs w:val="18"/>
              </w:rPr>
              <w:t>生态破坏</w:t>
            </w:r>
            <w:bookmarkEnd w:id="2652"/>
            <w:bookmarkEnd w:id="2653"/>
            <w:bookmarkEnd w:id="2654"/>
            <w:bookmarkEnd w:id="2655"/>
            <w:bookmarkEnd w:id="2656"/>
            <w:bookmarkEnd w:id="2657"/>
          </w:p>
        </w:tc>
        <w:tc>
          <w:tcPr>
            <w:tcW w:w="192" w:type="pct"/>
          </w:tcPr>
          <w:p w:rsidR="001819E2" w:rsidRDefault="00342ED2">
            <w:pPr>
              <w:pStyle w:val="af0"/>
              <w:spacing w:beforeLines="0" w:afterLines="0" w:line="240" w:lineRule="auto"/>
              <w:outlineLvl w:val="9"/>
              <w:rPr>
                <w:rFonts w:ascii="Times New Roman" w:hAnsi="Times New Roman"/>
                <w:b w:val="0"/>
                <w:spacing w:val="0"/>
                <w:sz w:val="18"/>
                <w:szCs w:val="18"/>
              </w:rPr>
            </w:pPr>
            <w:bookmarkStart w:id="2658" w:name="_Toc46846081"/>
            <w:bookmarkStart w:id="2659" w:name="_Toc30680"/>
            <w:bookmarkStart w:id="2660" w:name="_Toc11315121"/>
            <w:bookmarkStart w:id="2661" w:name="_Toc24130944"/>
            <w:bookmarkStart w:id="2662" w:name="_Toc32279"/>
            <w:bookmarkStart w:id="2663" w:name="_Toc51148176"/>
            <w:r>
              <w:rPr>
                <w:rFonts w:ascii="Times New Roman" w:hAnsi="Times New Roman" w:hint="eastAsia"/>
                <w:b w:val="0"/>
                <w:spacing w:val="0"/>
                <w:sz w:val="18"/>
                <w:szCs w:val="18"/>
              </w:rPr>
              <w:t>环境污染</w:t>
            </w:r>
            <w:bookmarkEnd w:id="2658"/>
            <w:bookmarkEnd w:id="2659"/>
            <w:bookmarkEnd w:id="2660"/>
            <w:bookmarkEnd w:id="2661"/>
            <w:bookmarkEnd w:id="2662"/>
            <w:bookmarkEnd w:id="2663"/>
          </w:p>
        </w:tc>
        <w:tc>
          <w:tcPr>
            <w:tcW w:w="195" w:type="pct"/>
          </w:tcPr>
          <w:p w:rsidR="001819E2" w:rsidRDefault="00342ED2">
            <w:pPr>
              <w:pStyle w:val="af0"/>
              <w:spacing w:beforeLines="0" w:afterLines="0" w:line="240" w:lineRule="auto"/>
              <w:outlineLvl w:val="9"/>
              <w:rPr>
                <w:rFonts w:ascii="Times New Roman" w:hAnsi="Times New Roman"/>
                <w:b w:val="0"/>
                <w:spacing w:val="0"/>
                <w:sz w:val="18"/>
                <w:szCs w:val="18"/>
              </w:rPr>
            </w:pPr>
            <w:bookmarkStart w:id="2664" w:name="_Toc24130945"/>
            <w:bookmarkStart w:id="2665" w:name="_Toc11315122"/>
            <w:bookmarkStart w:id="2666" w:name="_Toc22156"/>
            <w:bookmarkStart w:id="2667" w:name="_Toc15490"/>
            <w:bookmarkStart w:id="2668" w:name="_Toc46846082"/>
            <w:bookmarkStart w:id="2669" w:name="_Toc51148177"/>
            <w:r>
              <w:rPr>
                <w:rFonts w:ascii="Times New Roman" w:hAnsi="Times New Roman"/>
                <w:b w:val="0"/>
                <w:spacing w:val="0"/>
                <w:sz w:val="18"/>
                <w:szCs w:val="18"/>
              </w:rPr>
              <w:t>…</w:t>
            </w:r>
            <w:bookmarkEnd w:id="2664"/>
            <w:bookmarkEnd w:id="2665"/>
            <w:bookmarkEnd w:id="2666"/>
            <w:bookmarkEnd w:id="2667"/>
            <w:bookmarkEnd w:id="2668"/>
            <w:bookmarkEnd w:id="2669"/>
          </w:p>
        </w:tc>
        <w:tc>
          <w:tcPr>
            <w:tcW w:w="189" w:type="pct"/>
          </w:tcPr>
          <w:p w:rsidR="001819E2" w:rsidRDefault="00342ED2">
            <w:pPr>
              <w:pStyle w:val="af0"/>
              <w:spacing w:beforeLines="0" w:afterLines="0" w:line="240" w:lineRule="auto"/>
              <w:outlineLvl w:val="9"/>
              <w:rPr>
                <w:rFonts w:ascii="Times New Roman" w:hAnsi="Times New Roman"/>
                <w:b w:val="0"/>
                <w:spacing w:val="0"/>
                <w:sz w:val="18"/>
                <w:szCs w:val="18"/>
              </w:rPr>
            </w:pPr>
            <w:bookmarkStart w:id="2670" w:name="_Toc24130946"/>
            <w:bookmarkStart w:id="2671" w:name="_Toc28170"/>
            <w:bookmarkStart w:id="2672" w:name="_Toc21467"/>
            <w:bookmarkStart w:id="2673" w:name="_Toc11315123"/>
            <w:bookmarkStart w:id="2674" w:name="_Toc46846083"/>
            <w:bookmarkStart w:id="2675" w:name="_Toc51148178"/>
            <w:r>
              <w:rPr>
                <w:rFonts w:ascii="Times New Roman" w:hAnsi="Times New Roman" w:hint="eastAsia"/>
                <w:b w:val="0"/>
                <w:spacing w:val="0"/>
                <w:sz w:val="18"/>
                <w:szCs w:val="18"/>
              </w:rPr>
              <w:t>管线破裂</w:t>
            </w:r>
            <w:bookmarkEnd w:id="2670"/>
            <w:bookmarkEnd w:id="2671"/>
            <w:bookmarkEnd w:id="2672"/>
            <w:bookmarkEnd w:id="2673"/>
            <w:bookmarkEnd w:id="2674"/>
            <w:bookmarkEnd w:id="2675"/>
          </w:p>
        </w:tc>
        <w:tc>
          <w:tcPr>
            <w:tcW w:w="192" w:type="pct"/>
          </w:tcPr>
          <w:p w:rsidR="001819E2" w:rsidRDefault="00342ED2">
            <w:pPr>
              <w:pStyle w:val="af0"/>
              <w:spacing w:beforeLines="0" w:afterLines="0" w:line="240" w:lineRule="auto"/>
              <w:outlineLvl w:val="9"/>
              <w:rPr>
                <w:rFonts w:ascii="Times New Roman" w:hAnsi="Times New Roman"/>
                <w:b w:val="0"/>
                <w:spacing w:val="0"/>
                <w:sz w:val="18"/>
                <w:szCs w:val="18"/>
              </w:rPr>
            </w:pPr>
            <w:bookmarkStart w:id="2676" w:name="_Toc46846084"/>
            <w:bookmarkStart w:id="2677" w:name="_Toc24130947"/>
            <w:bookmarkStart w:id="2678" w:name="_Toc11315124"/>
            <w:bookmarkStart w:id="2679" w:name="_Toc654"/>
            <w:bookmarkStart w:id="2680" w:name="_Toc19443"/>
            <w:bookmarkStart w:id="2681" w:name="_Toc51148179"/>
            <w:r>
              <w:rPr>
                <w:rFonts w:ascii="Times New Roman" w:hAnsi="Times New Roman" w:hint="eastAsia"/>
                <w:b w:val="0"/>
                <w:spacing w:val="0"/>
                <w:sz w:val="18"/>
                <w:szCs w:val="18"/>
              </w:rPr>
              <w:t>爆炸</w:t>
            </w:r>
            <w:bookmarkEnd w:id="2676"/>
            <w:bookmarkEnd w:id="2677"/>
            <w:bookmarkEnd w:id="2678"/>
            <w:bookmarkEnd w:id="2679"/>
            <w:bookmarkEnd w:id="2680"/>
            <w:bookmarkEnd w:id="2681"/>
          </w:p>
          <w:p w:rsidR="001819E2" w:rsidRDefault="00342ED2">
            <w:pPr>
              <w:pStyle w:val="af0"/>
              <w:spacing w:beforeLines="0" w:afterLines="0" w:line="240" w:lineRule="auto"/>
              <w:outlineLvl w:val="9"/>
              <w:rPr>
                <w:rFonts w:ascii="Times New Roman" w:hAnsi="Times New Roman"/>
                <w:b w:val="0"/>
                <w:spacing w:val="0"/>
                <w:sz w:val="18"/>
                <w:szCs w:val="18"/>
              </w:rPr>
            </w:pPr>
            <w:bookmarkStart w:id="2682" w:name="_Toc46846085"/>
            <w:bookmarkStart w:id="2683" w:name="_Toc24130948"/>
            <w:bookmarkStart w:id="2684" w:name="_Toc11315125"/>
            <w:bookmarkStart w:id="2685" w:name="_Toc4760"/>
            <w:bookmarkStart w:id="2686" w:name="_Toc2698"/>
            <w:bookmarkStart w:id="2687" w:name="_Toc51148180"/>
            <w:r>
              <w:rPr>
                <w:rFonts w:ascii="Times New Roman" w:hAnsi="Times New Roman" w:hint="eastAsia"/>
                <w:b w:val="0"/>
                <w:spacing w:val="0"/>
                <w:sz w:val="18"/>
                <w:szCs w:val="18"/>
              </w:rPr>
              <w:t>火灾</w:t>
            </w:r>
            <w:bookmarkEnd w:id="2682"/>
            <w:bookmarkEnd w:id="2683"/>
            <w:bookmarkEnd w:id="2684"/>
            <w:bookmarkEnd w:id="2685"/>
            <w:bookmarkEnd w:id="2686"/>
            <w:bookmarkEnd w:id="2687"/>
          </w:p>
        </w:tc>
        <w:tc>
          <w:tcPr>
            <w:tcW w:w="188" w:type="pct"/>
          </w:tcPr>
          <w:p w:rsidR="001819E2" w:rsidRDefault="00342ED2">
            <w:pPr>
              <w:pStyle w:val="af0"/>
              <w:spacing w:beforeLines="0" w:afterLines="0" w:line="240" w:lineRule="auto"/>
              <w:outlineLvl w:val="9"/>
              <w:rPr>
                <w:rFonts w:ascii="Times New Roman" w:hAnsi="Times New Roman"/>
                <w:b w:val="0"/>
                <w:spacing w:val="0"/>
                <w:sz w:val="18"/>
                <w:szCs w:val="18"/>
              </w:rPr>
            </w:pPr>
            <w:bookmarkStart w:id="2688" w:name="_Toc11315126"/>
            <w:bookmarkStart w:id="2689" w:name="_Toc24130949"/>
            <w:bookmarkStart w:id="2690" w:name="_Toc46846086"/>
            <w:bookmarkStart w:id="2691" w:name="_Toc24292"/>
            <w:bookmarkStart w:id="2692" w:name="_Toc32735"/>
            <w:bookmarkStart w:id="2693" w:name="_Toc51148181"/>
            <w:r>
              <w:rPr>
                <w:rFonts w:ascii="Times New Roman" w:hAnsi="Times New Roman"/>
                <w:b w:val="0"/>
                <w:spacing w:val="0"/>
                <w:sz w:val="18"/>
                <w:szCs w:val="18"/>
              </w:rPr>
              <w:t>…</w:t>
            </w:r>
            <w:bookmarkEnd w:id="2688"/>
            <w:bookmarkEnd w:id="2689"/>
            <w:bookmarkEnd w:id="2690"/>
            <w:bookmarkEnd w:id="2691"/>
            <w:bookmarkEnd w:id="2692"/>
            <w:bookmarkEnd w:id="2693"/>
          </w:p>
        </w:tc>
      </w:tr>
      <w:tr w:rsidR="001819E2" w:rsidTr="002E58AC">
        <w:trPr>
          <w:cantSplit/>
          <w:trHeight w:val="283"/>
        </w:trPr>
        <w:tc>
          <w:tcPr>
            <w:tcW w:w="210" w:type="pct"/>
            <w:vMerge w:val="restar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47" w:type="pct"/>
            <w:vMerge w:val="restar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2694" w:name="_Toc5429"/>
            <w:bookmarkStart w:id="2695" w:name="_Toc18494"/>
            <w:bookmarkStart w:id="2696" w:name="_Toc46846087"/>
            <w:bookmarkStart w:id="2697" w:name="_Toc24130950"/>
            <w:bookmarkStart w:id="2698" w:name="_Toc11315127"/>
            <w:bookmarkStart w:id="2699" w:name="_Toc51148182"/>
            <w:r>
              <w:rPr>
                <w:rFonts w:ascii="Times New Roman" w:hAnsi="Times New Roman" w:hint="eastAsia"/>
                <w:b w:val="0"/>
                <w:spacing w:val="0"/>
                <w:sz w:val="18"/>
                <w:szCs w:val="18"/>
              </w:rPr>
              <w:t>气象</w:t>
            </w:r>
            <w:bookmarkEnd w:id="2694"/>
            <w:bookmarkEnd w:id="2695"/>
            <w:bookmarkEnd w:id="2696"/>
            <w:bookmarkEnd w:id="2697"/>
            <w:bookmarkEnd w:id="2698"/>
            <w:bookmarkEnd w:id="2699"/>
          </w:p>
        </w:tc>
        <w:tc>
          <w:tcPr>
            <w:tcW w:w="418"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2700" w:name="_Toc12117"/>
            <w:bookmarkStart w:id="2701" w:name="_Toc11315128"/>
            <w:bookmarkStart w:id="2702" w:name="_Toc758"/>
            <w:bookmarkStart w:id="2703" w:name="_Toc24130951"/>
            <w:bookmarkStart w:id="2704" w:name="_Toc46846088"/>
            <w:bookmarkStart w:id="2705" w:name="_Toc51148183"/>
            <w:r>
              <w:rPr>
                <w:rFonts w:ascii="Times New Roman" w:hAnsi="Times New Roman" w:hint="eastAsia"/>
                <w:b w:val="0"/>
                <w:spacing w:val="0"/>
                <w:sz w:val="18"/>
                <w:szCs w:val="18"/>
              </w:rPr>
              <w:t>风</w:t>
            </w:r>
            <w:bookmarkEnd w:id="2700"/>
            <w:bookmarkEnd w:id="2701"/>
            <w:bookmarkEnd w:id="2702"/>
            <w:bookmarkEnd w:id="2703"/>
            <w:bookmarkEnd w:id="2704"/>
            <w:bookmarkEnd w:id="2705"/>
          </w:p>
        </w:tc>
        <w:tc>
          <w:tcPr>
            <w:tcW w:w="192" w:type="pct"/>
            <w:vAlign w:val="center"/>
          </w:tcPr>
          <w:p w:rsidR="001819E2" w:rsidRDefault="001819E2">
            <w:pPr>
              <w:snapToGrid w:val="0"/>
              <w:jc w:val="center"/>
              <w:rPr>
                <w:bCs/>
                <w:sz w:val="18"/>
                <w:szCs w:val="18"/>
              </w:rPr>
            </w:pPr>
          </w:p>
        </w:tc>
        <w:tc>
          <w:tcPr>
            <w:tcW w:w="192"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2706" w:name="_Toc11315129"/>
            <w:bookmarkStart w:id="2707" w:name="_Toc15784"/>
            <w:bookmarkStart w:id="2708" w:name="_Toc12417"/>
            <w:bookmarkStart w:id="2709" w:name="_Toc46846089"/>
            <w:bookmarkStart w:id="2710" w:name="_Toc24130952"/>
            <w:bookmarkStart w:id="2711" w:name="_Toc51148184"/>
            <w:r>
              <w:rPr>
                <w:rFonts w:ascii="宋体" w:hAnsi="宋体" w:cs="宋体" w:hint="eastAsia"/>
                <w:b w:val="0"/>
                <w:spacing w:val="0"/>
                <w:sz w:val="18"/>
                <w:szCs w:val="18"/>
              </w:rPr>
              <w:t>★</w:t>
            </w:r>
            <w:bookmarkEnd w:id="2706"/>
            <w:bookmarkEnd w:id="2707"/>
            <w:bookmarkEnd w:id="2708"/>
            <w:bookmarkEnd w:id="2709"/>
            <w:bookmarkEnd w:id="2710"/>
            <w:bookmarkEnd w:id="2711"/>
          </w:p>
        </w:tc>
        <w:tc>
          <w:tcPr>
            <w:tcW w:w="192"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2712" w:name="_Toc11315130"/>
            <w:bookmarkStart w:id="2713" w:name="_Toc198"/>
            <w:bookmarkStart w:id="2714" w:name="_Toc46846090"/>
            <w:bookmarkStart w:id="2715" w:name="_Toc24130953"/>
            <w:bookmarkStart w:id="2716" w:name="_Toc824"/>
            <w:bookmarkStart w:id="2717" w:name="_Toc51148185"/>
            <w:r>
              <w:rPr>
                <w:rFonts w:ascii="宋体" w:hAnsi="宋体" w:cs="宋体" w:hint="eastAsia"/>
                <w:b w:val="0"/>
                <w:spacing w:val="0"/>
                <w:sz w:val="18"/>
                <w:szCs w:val="18"/>
              </w:rPr>
              <w:t>★</w:t>
            </w:r>
            <w:bookmarkEnd w:id="2712"/>
            <w:bookmarkEnd w:id="2713"/>
            <w:bookmarkEnd w:id="2714"/>
            <w:bookmarkEnd w:id="2715"/>
            <w:bookmarkEnd w:id="2716"/>
            <w:bookmarkEnd w:id="2717"/>
          </w:p>
        </w:tc>
        <w:tc>
          <w:tcPr>
            <w:tcW w:w="192" w:type="pct"/>
            <w:vAlign w:val="center"/>
          </w:tcPr>
          <w:p w:rsidR="001819E2" w:rsidRDefault="001819E2">
            <w:pPr>
              <w:snapToGrid w:val="0"/>
              <w:jc w:val="center"/>
              <w:rPr>
                <w:bCs/>
                <w:sz w:val="18"/>
                <w:szCs w:val="18"/>
              </w:rPr>
            </w:pPr>
          </w:p>
        </w:tc>
        <w:tc>
          <w:tcPr>
            <w:tcW w:w="192"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2"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2"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2"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2"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2"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2"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2718" w:name="_Toc24130954"/>
            <w:bookmarkStart w:id="2719" w:name="_Toc46846091"/>
            <w:bookmarkStart w:id="2720" w:name="_Toc8348"/>
            <w:bookmarkStart w:id="2721" w:name="_Toc11315131"/>
            <w:bookmarkStart w:id="2722" w:name="_Toc23480"/>
            <w:bookmarkStart w:id="2723" w:name="_Toc51148186"/>
            <w:r>
              <w:rPr>
                <w:rFonts w:ascii="宋体" w:hAnsi="宋体" w:cs="宋体" w:hint="eastAsia"/>
                <w:b w:val="0"/>
                <w:spacing w:val="0"/>
                <w:sz w:val="18"/>
                <w:szCs w:val="18"/>
              </w:rPr>
              <w:t>★</w:t>
            </w:r>
            <w:bookmarkEnd w:id="2718"/>
            <w:bookmarkEnd w:id="2719"/>
            <w:bookmarkEnd w:id="2720"/>
            <w:bookmarkEnd w:id="2721"/>
            <w:bookmarkEnd w:id="2722"/>
            <w:bookmarkEnd w:id="2723"/>
          </w:p>
        </w:tc>
        <w:tc>
          <w:tcPr>
            <w:tcW w:w="192"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2724" w:name="_Toc46846092"/>
            <w:bookmarkStart w:id="2725" w:name="_Toc11315132"/>
            <w:bookmarkStart w:id="2726" w:name="_Toc30777"/>
            <w:bookmarkStart w:id="2727" w:name="_Toc11072"/>
            <w:bookmarkStart w:id="2728" w:name="_Toc24130955"/>
            <w:bookmarkStart w:id="2729" w:name="_Toc51148187"/>
            <w:r>
              <w:rPr>
                <w:rFonts w:ascii="宋体" w:hAnsi="宋体" w:cs="宋体" w:hint="eastAsia"/>
                <w:b w:val="0"/>
                <w:spacing w:val="0"/>
                <w:sz w:val="18"/>
                <w:szCs w:val="18"/>
              </w:rPr>
              <w:t>★</w:t>
            </w:r>
            <w:bookmarkEnd w:id="2724"/>
            <w:bookmarkEnd w:id="2725"/>
            <w:bookmarkEnd w:id="2726"/>
            <w:bookmarkEnd w:id="2727"/>
            <w:bookmarkEnd w:id="2728"/>
            <w:bookmarkEnd w:id="2729"/>
          </w:p>
        </w:tc>
        <w:tc>
          <w:tcPr>
            <w:tcW w:w="192"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2" w:type="pct"/>
            <w:gridSpan w:val="2"/>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2730" w:name="_Toc11315133"/>
            <w:bookmarkStart w:id="2731" w:name="_Toc46846093"/>
            <w:bookmarkStart w:id="2732" w:name="_Toc7117"/>
            <w:bookmarkStart w:id="2733" w:name="_Toc24130956"/>
            <w:bookmarkStart w:id="2734" w:name="_Toc10471"/>
            <w:bookmarkStart w:id="2735" w:name="_Toc51148188"/>
            <w:r>
              <w:rPr>
                <w:rFonts w:ascii="宋体" w:hAnsi="宋体" w:cs="宋体" w:hint="eastAsia"/>
                <w:b w:val="0"/>
                <w:spacing w:val="0"/>
                <w:sz w:val="18"/>
                <w:szCs w:val="18"/>
              </w:rPr>
              <w:t>★</w:t>
            </w:r>
            <w:bookmarkEnd w:id="2730"/>
            <w:bookmarkEnd w:id="2731"/>
            <w:bookmarkEnd w:id="2732"/>
            <w:bookmarkEnd w:id="2733"/>
            <w:bookmarkEnd w:id="2734"/>
            <w:bookmarkEnd w:id="2735"/>
          </w:p>
        </w:tc>
        <w:tc>
          <w:tcPr>
            <w:tcW w:w="192"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2736" w:name="_Toc46846094"/>
            <w:bookmarkStart w:id="2737" w:name="_Toc27623"/>
            <w:bookmarkStart w:id="2738" w:name="_Toc23486"/>
            <w:bookmarkStart w:id="2739" w:name="_Toc24130957"/>
            <w:bookmarkStart w:id="2740" w:name="_Toc11315134"/>
            <w:bookmarkStart w:id="2741" w:name="_Toc51148189"/>
            <w:r>
              <w:rPr>
                <w:rFonts w:ascii="宋体" w:hAnsi="宋体" w:cs="宋体" w:hint="eastAsia"/>
                <w:b w:val="0"/>
                <w:spacing w:val="0"/>
                <w:sz w:val="18"/>
                <w:szCs w:val="18"/>
              </w:rPr>
              <w:t>★</w:t>
            </w:r>
            <w:bookmarkEnd w:id="2736"/>
            <w:bookmarkEnd w:id="2737"/>
            <w:bookmarkEnd w:id="2738"/>
            <w:bookmarkEnd w:id="2739"/>
            <w:bookmarkEnd w:id="2740"/>
            <w:bookmarkEnd w:id="2741"/>
          </w:p>
        </w:tc>
        <w:tc>
          <w:tcPr>
            <w:tcW w:w="191"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4"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2"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5"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89"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2"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88"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r>
      <w:tr w:rsidR="001819E2" w:rsidTr="002E58AC">
        <w:trPr>
          <w:cantSplit/>
          <w:trHeight w:val="283"/>
        </w:trPr>
        <w:tc>
          <w:tcPr>
            <w:tcW w:w="210" w:type="pct"/>
            <w:vMerge/>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47" w:type="pct"/>
            <w:vMerge/>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418"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2742" w:name="_Toc23756"/>
            <w:bookmarkStart w:id="2743" w:name="_Toc11315135"/>
            <w:bookmarkStart w:id="2744" w:name="_Toc46846095"/>
            <w:bookmarkStart w:id="2745" w:name="_Toc24130958"/>
            <w:bookmarkStart w:id="2746" w:name="_Toc2191"/>
            <w:bookmarkStart w:id="2747" w:name="_Toc51148190"/>
            <w:r>
              <w:rPr>
                <w:rFonts w:ascii="Times New Roman" w:hAnsi="Times New Roman" w:hint="eastAsia"/>
                <w:b w:val="0"/>
                <w:spacing w:val="0"/>
                <w:sz w:val="18"/>
                <w:szCs w:val="18"/>
              </w:rPr>
              <w:t>雨</w:t>
            </w:r>
            <w:bookmarkEnd w:id="2742"/>
            <w:bookmarkEnd w:id="2743"/>
            <w:bookmarkEnd w:id="2744"/>
            <w:bookmarkEnd w:id="2745"/>
            <w:bookmarkEnd w:id="2746"/>
            <w:bookmarkEnd w:id="2747"/>
          </w:p>
        </w:tc>
        <w:tc>
          <w:tcPr>
            <w:tcW w:w="192"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2"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2"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2748" w:name="_Toc11315136"/>
            <w:bookmarkStart w:id="2749" w:name="_Toc46846096"/>
            <w:bookmarkStart w:id="2750" w:name="_Toc24130959"/>
            <w:bookmarkStart w:id="2751" w:name="_Toc21298"/>
            <w:bookmarkStart w:id="2752" w:name="_Toc2895"/>
            <w:bookmarkStart w:id="2753" w:name="_Toc51148191"/>
            <w:r>
              <w:rPr>
                <w:rFonts w:ascii="宋体" w:hAnsi="宋体" w:cs="宋体" w:hint="eastAsia"/>
                <w:b w:val="0"/>
                <w:spacing w:val="0"/>
                <w:sz w:val="18"/>
                <w:szCs w:val="18"/>
              </w:rPr>
              <w:t>★</w:t>
            </w:r>
            <w:bookmarkEnd w:id="2748"/>
            <w:bookmarkEnd w:id="2749"/>
            <w:bookmarkEnd w:id="2750"/>
            <w:bookmarkEnd w:id="2751"/>
            <w:bookmarkEnd w:id="2752"/>
            <w:bookmarkEnd w:id="2753"/>
          </w:p>
        </w:tc>
        <w:tc>
          <w:tcPr>
            <w:tcW w:w="192"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2"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2754" w:name="_Toc24130960"/>
            <w:bookmarkStart w:id="2755" w:name="_Toc30855"/>
            <w:bookmarkStart w:id="2756" w:name="_Toc3760"/>
            <w:bookmarkStart w:id="2757" w:name="_Toc11315137"/>
            <w:bookmarkStart w:id="2758" w:name="_Toc46846097"/>
            <w:bookmarkStart w:id="2759" w:name="_Toc51148192"/>
            <w:r>
              <w:rPr>
                <w:rFonts w:ascii="宋体" w:hAnsi="宋体" w:cs="宋体" w:hint="eastAsia"/>
                <w:b w:val="0"/>
                <w:spacing w:val="0"/>
                <w:sz w:val="18"/>
                <w:szCs w:val="18"/>
              </w:rPr>
              <w:t>★</w:t>
            </w:r>
            <w:bookmarkEnd w:id="2754"/>
            <w:bookmarkEnd w:id="2755"/>
            <w:bookmarkEnd w:id="2756"/>
            <w:bookmarkEnd w:id="2757"/>
            <w:bookmarkEnd w:id="2758"/>
            <w:bookmarkEnd w:id="2759"/>
          </w:p>
        </w:tc>
        <w:tc>
          <w:tcPr>
            <w:tcW w:w="192"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2760" w:name="_Toc46846098"/>
            <w:bookmarkStart w:id="2761" w:name="_Toc21080"/>
            <w:bookmarkStart w:id="2762" w:name="_Toc24130961"/>
            <w:bookmarkStart w:id="2763" w:name="_Toc4391"/>
            <w:bookmarkStart w:id="2764" w:name="_Toc11315138"/>
            <w:bookmarkStart w:id="2765" w:name="_Toc51148193"/>
            <w:r>
              <w:rPr>
                <w:rFonts w:ascii="宋体" w:hAnsi="宋体" w:cs="宋体" w:hint="eastAsia"/>
                <w:b w:val="0"/>
                <w:spacing w:val="0"/>
                <w:sz w:val="18"/>
                <w:szCs w:val="18"/>
              </w:rPr>
              <w:t>★</w:t>
            </w:r>
            <w:bookmarkEnd w:id="2760"/>
            <w:bookmarkEnd w:id="2761"/>
            <w:bookmarkEnd w:id="2762"/>
            <w:bookmarkEnd w:id="2763"/>
            <w:bookmarkEnd w:id="2764"/>
            <w:bookmarkEnd w:id="2765"/>
          </w:p>
        </w:tc>
        <w:tc>
          <w:tcPr>
            <w:tcW w:w="192"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2"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2766" w:name="_Toc24130962"/>
            <w:bookmarkStart w:id="2767" w:name="_Toc28262"/>
            <w:bookmarkStart w:id="2768" w:name="_Toc9314"/>
            <w:bookmarkStart w:id="2769" w:name="_Toc11315139"/>
            <w:bookmarkStart w:id="2770" w:name="_Toc46846099"/>
            <w:bookmarkStart w:id="2771" w:name="_Toc51148194"/>
            <w:r>
              <w:rPr>
                <w:rFonts w:ascii="宋体" w:hAnsi="宋体" w:cs="宋体" w:hint="eastAsia"/>
                <w:b w:val="0"/>
                <w:spacing w:val="0"/>
                <w:sz w:val="18"/>
                <w:szCs w:val="18"/>
              </w:rPr>
              <w:t>★</w:t>
            </w:r>
            <w:bookmarkEnd w:id="2766"/>
            <w:bookmarkEnd w:id="2767"/>
            <w:bookmarkEnd w:id="2768"/>
            <w:bookmarkEnd w:id="2769"/>
            <w:bookmarkEnd w:id="2770"/>
            <w:bookmarkEnd w:id="2771"/>
          </w:p>
        </w:tc>
        <w:tc>
          <w:tcPr>
            <w:tcW w:w="192"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2"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2"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2"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2"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2" w:type="pct"/>
            <w:gridSpan w:val="2"/>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2"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1"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4"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2"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2772" w:name="_Toc11315140"/>
            <w:bookmarkStart w:id="2773" w:name="_Toc18653"/>
            <w:bookmarkStart w:id="2774" w:name="_Toc46846100"/>
            <w:bookmarkStart w:id="2775" w:name="_Toc6540"/>
            <w:bookmarkStart w:id="2776" w:name="_Toc24130963"/>
            <w:bookmarkStart w:id="2777" w:name="_Toc51148195"/>
            <w:r>
              <w:rPr>
                <w:rFonts w:ascii="宋体" w:hAnsi="宋体" w:cs="宋体" w:hint="eastAsia"/>
                <w:b w:val="0"/>
                <w:spacing w:val="0"/>
                <w:sz w:val="18"/>
                <w:szCs w:val="18"/>
              </w:rPr>
              <w:t>★</w:t>
            </w:r>
            <w:bookmarkEnd w:id="2772"/>
            <w:bookmarkEnd w:id="2773"/>
            <w:bookmarkEnd w:id="2774"/>
            <w:bookmarkEnd w:id="2775"/>
            <w:bookmarkEnd w:id="2776"/>
            <w:bookmarkEnd w:id="2777"/>
          </w:p>
        </w:tc>
        <w:tc>
          <w:tcPr>
            <w:tcW w:w="195"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89"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2"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88"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r>
      <w:tr w:rsidR="001819E2" w:rsidTr="002E58AC">
        <w:trPr>
          <w:cantSplit/>
          <w:trHeight w:val="283"/>
        </w:trPr>
        <w:tc>
          <w:tcPr>
            <w:tcW w:w="210" w:type="pct"/>
            <w:vMerge/>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47" w:type="pct"/>
            <w:vMerge/>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418"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2778" w:name="_Toc17030"/>
            <w:bookmarkStart w:id="2779" w:name="_Toc46846101"/>
            <w:bookmarkStart w:id="2780" w:name="_Toc11315141"/>
            <w:bookmarkStart w:id="2781" w:name="_Toc24130964"/>
            <w:bookmarkStart w:id="2782" w:name="_Toc6888"/>
            <w:bookmarkStart w:id="2783" w:name="_Toc51148196"/>
            <w:r>
              <w:rPr>
                <w:rFonts w:ascii="Times New Roman" w:hAnsi="Times New Roman" w:hint="eastAsia"/>
                <w:b w:val="0"/>
                <w:spacing w:val="0"/>
                <w:sz w:val="18"/>
                <w:szCs w:val="18"/>
              </w:rPr>
              <w:t>雾</w:t>
            </w:r>
            <w:bookmarkEnd w:id="2778"/>
            <w:bookmarkEnd w:id="2779"/>
            <w:bookmarkEnd w:id="2780"/>
            <w:bookmarkEnd w:id="2781"/>
            <w:bookmarkEnd w:id="2782"/>
            <w:bookmarkEnd w:id="2783"/>
          </w:p>
        </w:tc>
        <w:tc>
          <w:tcPr>
            <w:tcW w:w="192"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2"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2"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2784" w:name="_Toc27639"/>
            <w:bookmarkStart w:id="2785" w:name="_Toc11315142"/>
            <w:bookmarkStart w:id="2786" w:name="_Toc24130965"/>
            <w:bookmarkStart w:id="2787" w:name="_Toc15246"/>
            <w:bookmarkStart w:id="2788" w:name="_Toc46846102"/>
            <w:bookmarkStart w:id="2789" w:name="_Toc51148197"/>
            <w:r>
              <w:rPr>
                <w:rFonts w:ascii="宋体" w:hAnsi="宋体" w:cs="宋体" w:hint="eastAsia"/>
                <w:b w:val="0"/>
                <w:spacing w:val="0"/>
                <w:sz w:val="18"/>
                <w:szCs w:val="18"/>
              </w:rPr>
              <w:t>★</w:t>
            </w:r>
            <w:bookmarkEnd w:id="2784"/>
            <w:bookmarkEnd w:id="2785"/>
            <w:bookmarkEnd w:id="2786"/>
            <w:bookmarkEnd w:id="2787"/>
            <w:bookmarkEnd w:id="2788"/>
            <w:bookmarkEnd w:id="2789"/>
          </w:p>
        </w:tc>
        <w:tc>
          <w:tcPr>
            <w:tcW w:w="192"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2"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2790" w:name="_Toc46846103"/>
            <w:bookmarkStart w:id="2791" w:name="_Toc11315143"/>
            <w:bookmarkStart w:id="2792" w:name="_Toc24130966"/>
            <w:bookmarkStart w:id="2793" w:name="_Toc21078"/>
            <w:bookmarkStart w:id="2794" w:name="_Toc23258"/>
            <w:bookmarkStart w:id="2795" w:name="_Toc51148198"/>
            <w:r>
              <w:rPr>
                <w:rFonts w:ascii="宋体" w:hAnsi="宋体" w:cs="宋体" w:hint="eastAsia"/>
                <w:b w:val="0"/>
                <w:spacing w:val="0"/>
                <w:sz w:val="18"/>
                <w:szCs w:val="18"/>
              </w:rPr>
              <w:t>★</w:t>
            </w:r>
            <w:bookmarkEnd w:id="2790"/>
            <w:bookmarkEnd w:id="2791"/>
            <w:bookmarkEnd w:id="2792"/>
            <w:bookmarkEnd w:id="2793"/>
            <w:bookmarkEnd w:id="2794"/>
            <w:bookmarkEnd w:id="2795"/>
          </w:p>
        </w:tc>
        <w:tc>
          <w:tcPr>
            <w:tcW w:w="192"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2"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2"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2"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2"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2"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2"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2"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2" w:type="pct"/>
            <w:gridSpan w:val="2"/>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2"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1"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4"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2"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5"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89"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2"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88"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r>
      <w:tr w:rsidR="001819E2" w:rsidTr="002E58AC">
        <w:trPr>
          <w:cantSplit/>
          <w:trHeight w:val="283"/>
        </w:trPr>
        <w:tc>
          <w:tcPr>
            <w:tcW w:w="210" w:type="pct"/>
            <w:vMerge/>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47" w:type="pct"/>
            <w:vMerge/>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418"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2796" w:name="_Toc11315144"/>
            <w:bookmarkStart w:id="2797" w:name="_Toc26748"/>
            <w:bookmarkStart w:id="2798" w:name="_Toc18375"/>
            <w:bookmarkStart w:id="2799" w:name="_Toc46846104"/>
            <w:bookmarkStart w:id="2800" w:name="_Toc24130967"/>
            <w:bookmarkStart w:id="2801" w:name="_Toc51148199"/>
            <w:r>
              <w:rPr>
                <w:rFonts w:ascii="Times New Roman" w:hAnsi="Times New Roman" w:hint="eastAsia"/>
                <w:b w:val="0"/>
                <w:spacing w:val="0"/>
                <w:sz w:val="18"/>
                <w:szCs w:val="18"/>
              </w:rPr>
              <w:t>雷电</w:t>
            </w:r>
            <w:bookmarkEnd w:id="2796"/>
            <w:bookmarkEnd w:id="2797"/>
            <w:bookmarkEnd w:id="2798"/>
            <w:bookmarkEnd w:id="2799"/>
            <w:bookmarkEnd w:id="2800"/>
            <w:bookmarkEnd w:id="2801"/>
          </w:p>
        </w:tc>
        <w:tc>
          <w:tcPr>
            <w:tcW w:w="192"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2"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2" w:type="pct"/>
            <w:vAlign w:val="center"/>
          </w:tcPr>
          <w:p w:rsidR="001819E2" w:rsidRDefault="001819E2">
            <w:pPr>
              <w:snapToGrid w:val="0"/>
              <w:jc w:val="center"/>
              <w:rPr>
                <w:bCs/>
                <w:sz w:val="18"/>
                <w:szCs w:val="18"/>
              </w:rPr>
            </w:pPr>
          </w:p>
        </w:tc>
        <w:tc>
          <w:tcPr>
            <w:tcW w:w="192"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2"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2"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2"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2"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2"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2"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2"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2"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2"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2" w:type="pct"/>
            <w:gridSpan w:val="2"/>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2"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2802" w:name="_Toc3643"/>
            <w:bookmarkStart w:id="2803" w:name="_Toc7408"/>
            <w:bookmarkStart w:id="2804" w:name="_Toc46846105"/>
            <w:bookmarkStart w:id="2805" w:name="_Toc24130968"/>
            <w:bookmarkStart w:id="2806" w:name="_Toc11315145"/>
            <w:bookmarkStart w:id="2807" w:name="_Toc51148200"/>
            <w:r>
              <w:rPr>
                <w:rFonts w:ascii="宋体" w:hAnsi="宋体" w:cs="宋体" w:hint="eastAsia"/>
                <w:b w:val="0"/>
                <w:spacing w:val="0"/>
                <w:sz w:val="18"/>
                <w:szCs w:val="18"/>
              </w:rPr>
              <w:t>★</w:t>
            </w:r>
            <w:bookmarkEnd w:id="2802"/>
            <w:bookmarkEnd w:id="2803"/>
            <w:bookmarkEnd w:id="2804"/>
            <w:bookmarkEnd w:id="2805"/>
            <w:bookmarkEnd w:id="2806"/>
            <w:bookmarkEnd w:id="2807"/>
          </w:p>
        </w:tc>
        <w:tc>
          <w:tcPr>
            <w:tcW w:w="191"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4"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2"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5"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89"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2"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2808" w:name="_Toc18358"/>
            <w:bookmarkStart w:id="2809" w:name="_Toc46846106"/>
            <w:bookmarkStart w:id="2810" w:name="_Toc11315146"/>
            <w:bookmarkStart w:id="2811" w:name="_Toc9527"/>
            <w:bookmarkStart w:id="2812" w:name="_Toc24130969"/>
            <w:bookmarkStart w:id="2813" w:name="_Toc51148201"/>
            <w:r>
              <w:rPr>
                <w:rFonts w:ascii="宋体" w:hAnsi="宋体" w:cs="宋体" w:hint="eastAsia"/>
                <w:b w:val="0"/>
                <w:spacing w:val="0"/>
                <w:sz w:val="18"/>
                <w:szCs w:val="18"/>
              </w:rPr>
              <w:t>★</w:t>
            </w:r>
            <w:bookmarkEnd w:id="2808"/>
            <w:bookmarkEnd w:id="2809"/>
            <w:bookmarkEnd w:id="2810"/>
            <w:bookmarkEnd w:id="2811"/>
            <w:bookmarkEnd w:id="2812"/>
            <w:bookmarkEnd w:id="2813"/>
          </w:p>
        </w:tc>
        <w:tc>
          <w:tcPr>
            <w:tcW w:w="188"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r>
      <w:tr w:rsidR="001819E2" w:rsidTr="002E58AC">
        <w:trPr>
          <w:cantSplit/>
          <w:trHeight w:val="298"/>
        </w:trPr>
        <w:tc>
          <w:tcPr>
            <w:tcW w:w="210" w:type="pct"/>
            <w:vMerge/>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47" w:type="pct"/>
            <w:vMerge/>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418"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2814" w:name="_Toc11315147"/>
            <w:bookmarkStart w:id="2815" w:name="_Toc3699"/>
            <w:bookmarkStart w:id="2816" w:name="_Toc46846107"/>
            <w:bookmarkStart w:id="2817" w:name="_Toc2767"/>
            <w:bookmarkStart w:id="2818" w:name="_Toc24130970"/>
            <w:bookmarkStart w:id="2819" w:name="_Toc51148202"/>
            <w:r>
              <w:rPr>
                <w:rFonts w:ascii="Times New Roman" w:hAnsi="Times New Roman"/>
                <w:b w:val="0"/>
                <w:spacing w:val="0"/>
                <w:sz w:val="18"/>
                <w:szCs w:val="18"/>
              </w:rPr>
              <w:t>…</w:t>
            </w:r>
            <w:bookmarkEnd w:id="2814"/>
            <w:bookmarkEnd w:id="2815"/>
            <w:bookmarkEnd w:id="2816"/>
            <w:bookmarkEnd w:id="2817"/>
            <w:bookmarkEnd w:id="2818"/>
            <w:bookmarkEnd w:id="2819"/>
          </w:p>
        </w:tc>
        <w:tc>
          <w:tcPr>
            <w:tcW w:w="192"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2"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2"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2"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2"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2"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2"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2"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2"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2"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2"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2"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2"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2" w:type="pct"/>
            <w:gridSpan w:val="2"/>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2"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1"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4"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2"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5"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89"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2"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88"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r>
      <w:tr w:rsidR="001819E2" w:rsidTr="002E58AC">
        <w:trPr>
          <w:cantSplit/>
          <w:trHeight w:val="283"/>
        </w:trPr>
        <w:tc>
          <w:tcPr>
            <w:tcW w:w="210" w:type="pct"/>
            <w:vMerge/>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47" w:type="pct"/>
            <w:vMerge w:val="restar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2820" w:name="_Toc3295"/>
            <w:bookmarkStart w:id="2821" w:name="_Toc24130971"/>
            <w:bookmarkStart w:id="2822" w:name="_Toc11315148"/>
            <w:bookmarkStart w:id="2823" w:name="_Toc18117"/>
            <w:bookmarkStart w:id="2824" w:name="_Toc46846108"/>
            <w:bookmarkStart w:id="2825" w:name="_Toc51148203"/>
            <w:r>
              <w:rPr>
                <w:rFonts w:ascii="Times New Roman" w:hAnsi="Times New Roman" w:hint="eastAsia"/>
                <w:b w:val="0"/>
                <w:spacing w:val="0"/>
                <w:sz w:val="18"/>
                <w:szCs w:val="18"/>
              </w:rPr>
              <w:t>工程环境</w:t>
            </w:r>
            <w:bookmarkEnd w:id="2820"/>
            <w:bookmarkEnd w:id="2821"/>
            <w:bookmarkEnd w:id="2822"/>
            <w:bookmarkEnd w:id="2823"/>
            <w:bookmarkEnd w:id="2824"/>
            <w:bookmarkEnd w:id="2825"/>
          </w:p>
        </w:tc>
        <w:tc>
          <w:tcPr>
            <w:tcW w:w="418"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2826" w:name="_Toc11315149"/>
            <w:bookmarkStart w:id="2827" w:name="_Toc24130972"/>
            <w:bookmarkStart w:id="2828" w:name="_Toc4896"/>
            <w:bookmarkStart w:id="2829" w:name="_Toc46846109"/>
            <w:bookmarkStart w:id="2830" w:name="_Toc856"/>
            <w:bookmarkStart w:id="2831" w:name="_Toc51148204"/>
            <w:r>
              <w:rPr>
                <w:rFonts w:ascii="Times New Roman" w:hAnsi="Times New Roman" w:hint="eastAsia"/>
                <w:b w:val="0"/>
                <w:spacing w:val="0"/>
                <w:sz w:val="18"/>
                <w:szCs w:val="18"/>
              </w:rPr>
              <w:t>既有管线</w:t>
            </w:r>
            <w:bookmarkEnd w:id="2826"/>
            <w:bookmarkEnd w:id="2827"/>
            <w:bookmarkEnd w:id="2828"/>
            <w:bookmarkEnd w:id="2829"/>
            <w:bookmarkEnd w:id="2830"/>
            <w:bookmarkEnd w:id="2831"/>
          </w:p>
        </w:tc>
        <w:tc>
          <w:tcPr>
            <w:tcW w:w="192" w:type="pct"/>
            <w:vAlign w:val="center"/>
          </w:tcPr>
          <w:p w:rsidR="001819E2" w:rsidRDefault="001819E2">
            <w:pPr>
              <w:snapToGrid w:val="0"/>
              <w:jc w:val="center"/>
              <w:rPr>
                <w:bCs/>
                <w:sz w:val="18"/>
                <w:szCs w:val="18"/>
              </w:rPr>
            </w:pPr>
          </w:p>
        </w:tc>
        <w:tc>
          <w:tcPr>
            <w:tcW w:w="192" w:type="pct"/>
            <w:vAlign w:val="center"/>
          </w:tcPr>
          <w:p w:rsidR="001819E2" w:rsidRDefault="001819E2">
            <w:pPr>
              <w:snapToGrid w:val="0"/>
              <w:jc w:val="center"/>
              <w:rPr>
                <w:b/>
                <w:bCs/>
                <w:sz w:val="18"/>
                <w:szCs w:val="18"/>
              </w:rPr>
            </w:pPr>
          </w:p>
        </w:tc>
        <w:tc>
          <w:tcPr>
            <w:tcW w:w="192"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2"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2"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2"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2832" w:name="_Toc24130973"/>
            <w:bookmarkStart w:id="2833" w:name="_Toc15688"/>
            <w:bookmarkStart w:id="2834" w:name="_Toc2270"/>
            <w:bookmarkStart w:id="2835" w:name="_Toc46846110"/>
            <w:bookmarkStart w:id="2836" w:name="_Toc11315150"/>
            <w:bookmarkStart w:id="2837" w:name="_Toc51148205"/>
            <w:r>
              <w:rPr>
                <w:rFonts w:ascii="宋体" w:hAnsi="宋体" w:cs="宋体" w:hint="eastAsia"/>
                <w:b w:val="0"/>
                <w:spacing w:val="0"/>
                <w:sz w:val="18"/>
                <w:szCs w:val="18"/>
              </w:rPr>
              <w:t>★</w:t>
            </w:r>
            <w:bookmarkEnd w:id="2832"/>
            <w:bookmarkEnd w:id="2833"/>
            <w:bookmarkEnd w:id="2834"/>
            <w:bookmarkEnd w:id="2835"/>
            <w:bookmarkEnd w:id="2836"/>
            <w:bookmarkEnd w:id="2837"/>
          </w:p>
        </w:tc>
        <w:tc>
          <w:tcPr>
            <w:tcW w:w="192"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2"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2"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2"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2"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2"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2"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2" w:type="pct"/>
            <w:gridSpan w:val="2"/>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2"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1"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4" w:type="pct"/>
            <w:vAlign w:val="center"/>
          </w:tcPr>
          <w:p w:rsidR="001819E2" w:rsidRDefault="001819E2">
            <w:pPr>
              <w:snapToGrid w:val="0"/>
              <w:jc w:val="center"/>
              <w:rPr>
                <w:bCs/>
                <w:sz w:val="18"/>
                <w:szCs w:val="18"/>
              </w:rPr>
            </w:pPr>
          </w:p>
        </w:tc>
        <w:tc>
          <w:tcPr>
            <w:tcW w:w="192" w:type="pct"/>
            <w:vAlign w:val="center"/>
          </w:tcPr>
          <w:p w:rsidR="001819E2" w:rsidRDefault="001819E2">
            <w:pPr>
              <w:snapToGrid w:val="0"/>
              <w:jc w:val="center"/>
              <w:rPr>
                <w:b/>
                <w:bCs/>
                <w:sz w:val="18"/>
                <w:szCs w:val="18"/>
              </w:rPr>
            </w:pPr>
          </w:p>
        </w:tc>
        <w:tc>
          <w:tcPr>
            <w:tcW w:w="195"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89"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2838" w:name="_Toc916"/>
            <w:bookmarkStart w:id="2839" w:name="_Toc24751"/>
            <w:bookmarkStart w:id="2840" w:name="_Toc11315151"/>
            <w:bookmarkStart w:id="2841" w:name="_Toc46846111"/>
            <w:bookmarkStart w:id="2842" w:name="_Toc24130974"/>
            <w:bookmarkStart w:id="2843" w:name="_Toc51148206"/>
            <w:r>
              <w:rPr>
                <w:rFonts w:ascii="宋体" w:hAnsi="宋体" w:cs="宋体" w:hint="eastAsia"/>
                <w:b w:val="0"/>
                <w:spacing w:val="0"/>
                <w:sz w:val="18"/>
                <w:szCs w:val="18"/>
              </w:rPr>
              <w:t>★</w:t>
            </w:r>
            <w:bookmarkEnd w:id="2838"/>
            <w:bookmarkEnd w:id="2839"/>
            <w:bookmarkEnd w:id="2840"/>
            <w:bookmarkEnd w:id="2841"/>
            <w:bookmarkEnd w:id="2842"/>
            <w:bookmarkEnd w:id="2843"/>
          </w:p>
        </w:tc>
        <w:tc>
          <w:tcPr>
            <w:tcW w:w="192"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2844" w:name="_Toc19225"/>
            <w:bookmarkStart w:id="2845" w:name="_Toc11315152"/>
            <w:bookmarkStart w:id="2846" w:name="_Toc24130975"/>
            <w:bookmarkStart w:id="2847" w:name="_Toc30337"/>
            <w:bookmarkStart w:id="2848" w:name="_Toc46846112"/>
            <w:bookmarkStart w:id="2849" w:name="_Toc51148207"/>
            <w:r>
              <w:rPr>
                <w:rFonts w:ascii="宋体" w:hAnsi="宋体" w:cs="宋体" w:hint="eastAsia"/>
                <w:b w:val="0"/>
                <w:spacing w:val="0"/>
                <w:sz w:val="18"/>
                <w:szCs w:val="18"/>
              </w:rPr>
              <w:t>★</w:t>
            </w:r>
            <w:bookmarkEnd w:id="2844"/>
            <w:bookmarkEnd w:id="2845"/>
            <w:bookmarkEnd w:id="2846"/>
            <w:bookmarkEnd w:id="2847"/>
            <w:bookmarkEnd w:id="2848"/>
            <w:bookmarkEnd w:id="2849"/>
          </w:p>
        </w:tc>
        <w:tc>
          <w:tcPr>
            <w:tcW w:w="188"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r>
      <w:tr w:rsidR="001819E2" w:rsidTr="002E58AC">
        <w:trPr>
          <w:cantSplit/>
          <w:trHeight w:val="283"/>
        </w:trPr>
        <w:tc>
          <w:tcPr>
            <w:tcW w:w="210" w:type="pct"/>
            <w:vMerge/>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47" w:type="pct"/>
            <w:vMerge/>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418"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2850" w:name="_Toc24130976"/>
            <w:bookmarkStart w:id="2851" w:name="_Toc11315153"/>
            <w:bookmarkStart w:id="2852" w:name="_Toc11070"/>
            <w:bookmarkStart w:id="2853" w:name="_Toc6630"/>
            <w:bookmarkStart w:id="2854" w:name="_Toc46846113"/>
            <w:bookmarkStart w:id="2855" w:name="_Toc51148208"/>
            <w:r>
              <w:rPr>
                <w:rFonts w:ascii="Times New Roman" w:hAnsi="Times New Roman" w:hint="eastAsia"/>
                <w:b w:val="0"/>
                <w:spacing w:val="0"/>
                <w:sz w:val="18"/>
                <w:szCs w:val="18"/>
              </w:rPr>
              <w:t>既有建筑物</w:t>
            </w:r>
            <w:bookmarkEnd w:id="2850"/>
            <w:bookmarkEnd w:id="2851"/>
            <w:bookmarkEnd w:id="2852"/>
            <w:bookmarkEnd w:id="2853"/>
            <w:bookmarkEnd w:id="2854"/>
            <w:bookmarkEnd w:id="2855"/>
          </w:p>
        </w:tc>
        <w:tc>
          <w:tcPr>
            <w:tcW w:w="192"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2"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2"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2856" w:name="_Toc24130977"/>
            <w:bookmarkStart w:id="2857" w:name="_Toc2842"/>
            <w:bookmarkStart w:id="2858" w:name="_Toc11315154"/>
            <w:bookmarkStart w:id="2859" w:name="_Toc46846114"/>
            <w:bookmarkStart w:id="2860" w:name="_Toc5343"/>
            <w:bookmarkStart w:id="2861" w:name="_Toc51148209"/>
            <w:r>
              <w:rPr>
                <w:rFonts w:ascii="宋体" w:hAnsi="宋体" w:cs="宋体" w:hint="eastAsia"/>
                <w:b w:val="0"/>
                <w:spacing w:val="0"/>
                <w:sz w:val="18"/>
                <w:szCs w:val="18"/>
              </w:rPr>
              <w:t>★</w:t>
            </w:r>
            <w:bookmarkEnd w:id="2856"/>
            <w:bookmarkEnd w:id="2857"/>
            <w:bookmarkEnd w:id="2858"/>
            <w:bookmarkEnd w:id="2859"/>
            <w:bookmarkEnd w:id="2860"/>
            <w:bookmarkEnd w:id="2861"/>
          </w:p>
        </w:tc>
        <w:tc>
          <w:tcPr>
            <w:tcW w:w="192"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2"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2862" w:name="_Toc11315155"/>
            <w:bookmarkStart w:id="2863" w:name="_Toc46846115"/>
            <w:bookmarkStart w:id="2864" w:name="_Toc28481"/>
            <w:bookmarkStart w:id="2865" w:name="_Toc18310"/>
            <w:bookmarkStart w:id="2866" w:name="_Toc24130978"/>
            <w:bookmarkStart w:id="2867" w:name="_Toc51148210"/>
            <w:r>
              <w:rPr>
                <w:rFonts w:ascii="宋体" w:hAnsi="宋体" w:cs="宋体" w:hint="eastAsia"/>
                <w:b w:val="0"/>
                <w:spacing w:val="0"/>
                <w:sz w:val="18"/>
                <w:szCs w:val="18"/>
              </w:rPr>
              <w:t>★</w:t>
            </w:r>
            <w:bookmarkEnd w:id="2862"/>
            <w:bookmarkEnd w:id="2863"/>
            <w:bookmarkEnd w:id="2864"/>
            <w:bookmarkEnd w:id="2865"/>
            <w:bookmarkEnd w:id="2866"/>
            <w:bookmarkEnd w:id="2867"/>
          </w:p>
        </w:tc>
        <w:tc>
          <w:tcPr>
            <w:tcW w:w="192"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2868" w:name="_Toc15258"/>
            <w:bookmarkStart w:id="2869" w:name="_Toc14847"/>
            <w:bookmarkStart w:id="2870" w:name="_Toc24130979"/>
            <w:bookmarkStart w:id="2871" w:name="_Toc11315156"/>
            <w:bookmarkStart w:id="2872" w:name="_Toc46846116"/>
            <w:bookmarkStart w:id="2873" w:name="_Toc51148211"/>
            <w:r>
              <w:rPr>
                <w:rFonts w:ascii="宋体" w:hAnsi="宋体" w:cs="宋体" w:hint="eastAsia"/>
                <w:b w:val="0"/>
                <w:spacing w:val="0"/>
                <w:sz w:val="18"/>
                <w:szCs w:val="18"/>
              </w:rPr>
              <w:t>★</w:t>
            </w:r>
            <w:bookmarkEnd w:id="2868"/>
            <w:bookmarkEnd w:id="2869"/>
            <w:bookmarkEnd w:id="2870"/>
            <w:bookmarkEnd w:id="2871"/>
            <w:bookmarkEnd w:id="2872"/>
            <w:bookmarkEnd w:id="2873"/>
          </w:p>
        </w:tc>
        <w:tc>
          <w:tcPr>
            <w:tcW w:w="192"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2"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2"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2"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2"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2"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2"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2" w:type="pct"/>
            <w:gridSpan w:val="2"/>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2"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1"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4" w:type="pct"/>
            <w:vAlign w:val="center"/>
          </w:tcPr>
          <w:p w:rsidR="001819E2" w:rsidRDefault="001819E2">
            <w:pPr>
              <w:snapToGrid w:val="0"/>
              <w:jc w:val="center"/>
              <w:rPr>
                <w:bCs/>
                <w:sz w:val="18"/>
                <w:szCs w:val="18"/>
              </w:rPr>
            </w:pPr>
          </w:p>
        </w:tc>
        <w:tc>
          <w:tcPr>
            <w:tcW w:w="192"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2874" w:name="_Toc11315157"/>
            <w:bookmarkStart w:id="2875" w:name="_Toc5890"/>
            <w:bookmarkStart w:id="2876" w:name="_Toc11530"/>
            <w:bookmarkStart w:id="2877" w:name="_Toc24130980"/>
            <w:bookmarkStart w:id="2878" w:name="_Toc46846117"/>
            <w:bookmarkStart w:id="2879" w:name="_Toc51148212"/>
            <w:r>
              <w:rPr>
                <w:rFonts w:ascii="宋体" w:hAnsi="宋体" w:cs="宋体" w:hint="eastAsia"/>
                <w:b w:val="0"/>
                <w:spacing w:val="0"/>
                <w:sz w:val="18"/>
                <w:szCs w:val="18"/>
              </w:rPr>
              <w:t>★</w:t>
            </w:r>
            <w:bookmarkEnd w:id="2874"/>
            <w:bookmarkEnd w:id="2875"/>
            <w:bookmarkEnd w:id="2876"/>
            <w:bookmarkEnd w:id="2877"/>
            <w:bookmarkEnd w:id="2878"/>
            <w:bookmarkEnd w:id="2879"/>
          </w:p>
        </w:tc>
        <w:tc>
          <w:tcPr>
            <w:tcW w:w="195"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89"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2"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88"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r>
      <w:tr w:rsidR="001819E2" w:rsidTr="002E58AC">
        <w:trPr>
          <w:cantSplit/>
          <w:trHeight w:val="283"/>
        </w:trPr>
        <w:tc>
          <w:tcPr>
            <w:tcW w:w="210" w:type="pct"/>
            <w:vMerge/>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47" w:type="pct"/>
            <w:vMerge/>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418"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2880" w:name="_Toc24130981"/>
            <w:bookmarkStart w:id="2881" w:name="_Toc718"/>
            <w:bookmarkStart w:id="2882" w:name="_Toc30536"/>
            <w:bookmarkStart w:id="2883" w:name="_Toc46846118"/>
            <w:bookmarkStart w:id="2884" w:name="_Toc11315158"/>
            <w:bookmarkStart w:id="2885" w:name="_Toc51148213"/>
            <w:r>
              <w:rPr>
                <w:rFonts w:ascii="Times New Roman" w:hAnsi="Times New Roman" w:hint="eastAsia"/>
                <w:b w:val="0"/>
                <w:spacing w:val="0"/>
                <w:sz w:val="18"/>
                <w:szCs w:val="18"/>
              </w:rPr>
              <w:t>配套设施</w:t>
            </w:r>
            <w:bookmarkEnd w:id="2880"/>
            <w:bookmarkEnd w:id="2881"/>
            <w:bookmarkEnd w:id="2882"/>
            <w:bookmarkEnd w:id="2883"/>
            <w:bookmarkEnd w:id="2884"/>
            <w:bookmarkEnd w:id="2885"/>
          </w:p>
        </w:tc>
        <w:tc>
          <w:tcPr>
            <w:tcW w:w="192"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2"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2"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2886" w:name="_Toc24130982"/>
            <w:bookmarkStart w:id="2887" w:name="_Toc11315159"/>
            <w:bookmarkStart w:id="2888" w:name="_Toc46846119"/>
            <w:bookmarkStart w:id="2889" w:name="_Toc5856"/>
            <w:bookmarkStart w:id="2890" w:name="_Toc5779"/>
            <w:bookmarkStart w:id="2891" w:name="_Toc51148214"/>
            <w:r>
              <w:rPr>
                <w:rFonts w:ascii="宋体" w:hAnsi="宋体" w:cs="宋体" w:hint="eastAsia"/>
                <w:b w:val="0"/>
                <w:spacing w:val="0"/>
                <w:sz w:val="18"/>
                <w:szCs w:val="18"/>
              </w:rPr>
              <w:t>★</w:t>
            </w:r>
            <w:bookmarkEnd w:id="2886"/>
            <w:bookmarkEnd w:id="2887"/>
            <w:bookmarkEnd w:id="2888"/>
            <w:bookmarkEnd w:id="2889"/>
            <w:bookmarkEnd w:id="2890"/>
            <w:bookmarkEnd w:id="2891"/>
          </w:p>
        </w:tc>
        <w:tc>
          <w:tcPr>
            <w:tcW w:w="192"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2"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2892" w:name="_Toc8761"/>
            <w:bookmarkStart w:id="2893" w:name="_Toc11315160"/>
            <w:bookmarkStart w:id="2894" w:name="_Toc46846120"/>
            <w:bookmarkStart w:id="2895" w:name="_Toc24130983"/>
            <w:bookmarkStart w:id="2896" w:name="_Toc17360"/>
            <w:bookmarkStart w:id="2897" w:name="_Toc51148215"/>
            <w:r>
              <w:rPr>
                <w:rFonts w:ascii="宋体" w:hAnsi="宋体" w:cs="宋体" w:hint="eastAsia"/>
                <w:b w:val="0"/>
                <w:spacing w:val="0"/>
                <w:sz w:val="18"/>
                <w:szCs w:val="18"/>
              </w:rPr>
              <w:t>★</w:t>
            </w:r>
            <w:bookmarkEnd w:id="2892"/>
            <w:bookmarkEnd w:id="2893"/>
            <w:bookmarkEnd w:id="2894"/>
            <w:bookmarkEnd w:id="2895"/>
            <w:bookmarkEnd w:id="2896"/>
            <w:bookmarkEnd w:id="2897"/>
          </w:p>
        </w:tc>
        <w:tc>
          <w:tcPr>
            <w:tcW w:w="192"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2"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2"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2"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2"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2"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2"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2"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2" w:type="pct"/>
            <w:gridSpan w:val="2"/>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2"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1"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4"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2898" w:name="_Toc1298"/>
            <w:bookmarkStart w:id="2899" w:name="_Toc11315161"/>
            <w:bookmarkStart w:id="2900" w:name="_Toc46846121"/>
            <w:bookmarkStart w:id="2901" w:name="_Toc17858"/>
            <w:bookmarkStart w:id="2902" w:name="_Toc24130984"/>
            <w:bookmarkStart w:id="2903" w:name="_Toc51148216"/>
            <w:r>
              <w:rPr>
                <w:rFonts w:ascii="宋体" w:hAnsi="宋体" w:cs="宋体" w:hint="eastAsia"/>
                <w:b w:val="0"/>
                <w:spacing w:val="0"/>
                <w:sz w:val="18"/>
                <w:szCs w:val="18"/>
              </w:rPr>
              <w:t>★</w:t>
            </w:r>
            <w:bookmarkEnd w:id="2898"/>
            <w:bookmarkEnd w:id="2899"/>
            <w:bookmarkEnd w:id="2900"/>
            <w:bookmarkEnd w:id="2901"/>
            <w:bookmarkEnd w:id="2902"/>
            <w:bookmarkEnd w:id="2903"/>
          </w:p>
        </w:tc>
        <w:tc>
          <w:tcPr>
            <w:tcW w:w="192"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2904" w:name="_Toc25048"/>
            <w:bookmarkStart w:id="2905" w:name="_Toc46846122"/>
            <w:bookmarkStart w:id="2906" w:name="_Toc24130985"/>
            <w:bookmarkStart w:id="2907" w:name="_Toc11315162"/>
            <w:bookmarkStart w:id="2908" w:name="_Toc31510"/>
            <w:bookmarkStart w:id="2909" w:name="_Toc51148217"/>
            <w:r>
              <w:rPr>
                <w:rFonts w:ascii="宋体" w:hAnsi="宋体" w:cs="宋体" w:hint="eastAsia"/>
                <w:b w:val="0"/>
                <w:spacing w:val="0"/>
                <w:sz w:val="18"/>
                <w:szCs w:val="18"/>
              </w:rPr>
              <w:t>★</w:t>
            </w:r>
            <w:bookmarkEnd w:id="2904"/>
            <w:bookmarkEnd w:id="2905"/>
            <w:bookmarkEnd w:id="2906"/>
            <w:bookmarkEnd w:id="2907"/>
            <w:bookmarkEnd w:id="2908"/>
            <w:bookmarkEnd w:id="2909"/>
          </w:p>
        </w:tc>
        <w:tc>
          <w:tcPr>
            <w:tcW w:w="195"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89"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2"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2910" w:name="_Toc46846123"/>
            <w:bookmarkStart w:id="2911" w:name="_Toc11315163"/>
            <w:bookmarkStart w:id="2912" w:name="_Toc24130986"/>
            <w:bookmarkStart w:id="2913" w:name="_Toc28048"/>
            <w:bookmarkStart w:id="2914" w:name="_Toc13121"/>
            <w:bookmarkStart w:id="2915" w:name="_Toc51148218"/>
            <w:r>
              <w:rPr>
                <w:rFonts w:ascii="宋体" w:hAnsi="宋体" w:cs="宋体" w:hint="eastAsia"/>
                <w:b w:val="0"/>
                <w:spacing w:val="0"/>
                <w:sz w:val="18"/>
                <w:szCs w:val="18"/>
              </w:rPr>
              <w:t>★</w:t>
            </w:r>
            <w:bookmarkEnd w:id="2910"/>
            <w:bookmarkEnd w:id="2911"/>
            <w:bookmarkEnd w:id="2912"/>
            <w:bookmarkEnd w:id="2913"/>
            <w:bookmarkEnd w:id="2914"/>
            <w:bookmarkEnd w:id="2915"/>
          </w:p>
        </w:tc>
        <w:tc>
          <w:tcPr>
            <w:tcW w:w="188"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r>
      <w:tr w:rsidR="001819E2" w:rsidTr="002E58AC">
        <w:trPr>
          <w:cantSplit/>
          <w:trHeight w:val="283"/>
        </w:trPr>
        <w:tc>
          <w:tcPr>
            <w:tcW w:w="210" w:type="pct"/>
            <w:vMerge/>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47" w:type="pct"/>
            <w:vMerge/>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418"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2916" w:name="_Toc18435"/>
            <w:bookmarkStart w:id="2917" w:name="_Toc11315164"/>
            <w:bookmarkStart w:id="2918" w:name="_Toc27572"/>
            <w:bookmarkStart w:id="2919" w:name="_Toc46846124"/>
            <w:bookmarkStart w:id="2920" w:name="_Toc24130987"/>
            <w:bookmarkStart w:id="2921" w:name="_Toc51148219"/>
            <w:r>
              <w:rPr>
                <w:rFonts w:ascii="Times New Roman" w:hAnsi="Times New Roman" w:hint="eastAsia"/>
                <w:b w:val="0"/>
                <w:spacing w:val="0"/>
                <w:sz w:val="18"/>
                <w:szCs w:val="18"/>
              </w:rPr>
              <w:t>政策与社会环境</w:t>
            </w:r>
            <w:bookmarkEnd w:id="2916"/>
            <w:bookmarkEnd w:id="2917"/>
            <w:bookmarkEnd w:id="2918"/>
            <w:bookmarkEnd w:id="2919"/>
            <w:bookmarkEnd w:id="2920"/>
            <w:bookmarkEnd w:id="2921"/>
          </w:p>
        </w:tc>
        <w:tc>
          <w:tcPr>
            <w:tcW w:w="192"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2"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2"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2"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2"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2"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2922" w:name="_Toc9030"/>
            <w:bookmarkStart w:id="2923" w:name="_Toc24130988"/>
            <w:bookmarkStart w:id="2924" w:name="_Toc46846125"/>
            <w:bookmarkStart w:id="2925" w:name="_Toc11315165"/>
            <w:bookmarkStart w:id="2926" w:name="_Toc21687"/>
            <w:bookmarkStart w:id="2927" w:name="_Toc51148220"/>
            <w:r>
              <w:rPr>
                <w:rFonts w:ascii="宋体" w:hAnsi="宋体" w:cs="宋体" w:hint="eastAsia"/>
                <w:b w:val="0"/>
                <w:spacing w:val="0"/>
                <w:sz w:val="18"/>
                <w:szCs w:val="18"/>
              </w:rPr>
              <w:t>★</w:t>
            </w:r>
            <w:bookmarkEnd w:id="2922"/>
            <w:bookmarkEnd w:id="2923"/>
            <w:bookmarkEnd w:id="2924"/>
            <w:bookmarkEnd w:id="2925"/>
            <w:bookmarkEnd w:id="2926"/>
            <w:bookmarkEnd w:id="2927"/>
          </w:p>
        </w:tc>
        <w:tc>
          <w:tcPr>
            <w:tcW w:w="192"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2"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2"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2"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2"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2"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2"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2" w:type="pct"/>
            <w:gridSpan w:val="2"/>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2"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1"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4"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2"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5"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89"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2"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88"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r>
      <w:tr w:rsidR="001819E2" w:rsidTr="002E58AC">
        <w:trPr>
          <w:cantSplit/>
          <w:trHeight w:val="267"/>
        </w:trPr>
        <w:tc>
          <w:tcPr>
            <w:tcW w:w="210" w:type="pct"/>
            <w:vMerge/>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47" w:type="pct"/>
            <w:vMerge/>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418"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2928" w:name="_Toc11315166"/>
            <w:bookmarkStart w:id="2929" w:name="_Toc24130989"/>
            <w:bookmarkStart w:id="2930" w:name="_Toc1377"/>
            <w:bookmarkStart w:id="2931" w:name="_Toc25859"/>
            <w:bookmarkStart w:id="2932" w:name="_Toc46846126"/>
            <w:bookmarkStart w:id="2933" w:name="_Toc51148221"/>
            <w:r>
              <w:rPr>
                <w:rFonts w:ascii="Times New Roman" w:hAnsi="Times New Roman"/>
                <w:b w:val="0"/>
                <w:spacing w:val="0"/>
                <w:sz w:val="18"/>
                <w:szCs w:val="18"/>
              </w:rPr>
              <w:t>…</w:t>
            </w:r>
            <w:bookmarkEnd w:id="2928"/>
            <w:bookmarkEnd w:id="2929"/>
            <w:bookmarkEnd w:id="2930"/>
            <w:bookmarkEnd w:id="2931"/>
            <w:bookmarkEnd w:id="2932"/>
            <w:bookmarkEnd w:id="2933"/>
          </w:p>
        </w:tc>
        <w:tc>
          <w:tcPr>
            <w:tcW w:w="192"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2"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2"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2"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2"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2"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2"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2"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2"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2"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2"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2"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2"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2" w:type="pct"/>
            <w:gridSpan w:val="2"/>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2"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1"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4"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2"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5"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89"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2"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88"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r>
      <w:tr w:rsidR="001819E2" w:rsidTr="002E58AC">
        <w:trPr>
          <w:cantSplit/>
          <w:trHeight w:val="267"/>
        </w:trPr>
        <w:tc>
          <w:tcPr>
            <w:tcW w:w="210" w:type="pct"/>
            <w:vMerge w:val="restar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2934" w:name="_Toc11841"/>
            <w:bookmarkStart w:id="2935" w:name="_Toc24130990"/>
            <w:bookmarkStart w:id="2936" w:name="_Toc46846127"/>
            <w:bookmarkStart w:id="2937" w:name="_Toc1245"/>
            <w:bookmarkStart w:id="2938" w:name="_Toc11315167"/>
            <w:bookmarkStart w:id="2939" w:name="_Toc51148222"/>
            <w:r>
              <w:rPr>
                <w:rFonts w:ascii="Times New Roman" w:hAnsi="Times New Roman" w:hint="eastAsia"/>
                <w:b w:val="0"/>
                <w:spacing w:val="0"/>
                <w:sz w:val="18"/>
                <w:szCs w:val="18"/>
              </w:rPr>
              <w:t>设计方案</w:t>
            </w:r>
            <w:bookmarkEnd w:id="2934"/>
            <w:bookmarkEnd w:id="2935"/>
            <w:bookmarkEnd w:id="2936"/>
            <w:bookmarkEnd w:id="2937"/>
            <w:bookmarkEnd w:id="2938"/>
            <w:bookmarkEnd w:id="2939"/>
          </w:p>
        </w:tc>
        <w:tc>
          <w:tcPr>
            <w:tcW w:w="565" w:type="pct"/>
            <w:gridSpan w:val="2"/>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2940" w:name="_Toc1400"/>
            <w:bookmarkStart w:id="2941" w:name="_Toc23244"/>
            <w:bookmarkStart w:id="2942" w:name="_Toc46846128"/>
            <w:bookmarkStart w:id="2943" w:name="_Toc11315168"/>
            <w:bookmarkStart w:id="2944" w:name="_Toc24130991"/>
            <w:bookmarkStart w:id="2945" w:name="_Toc51148223"/>
            <w:r>
              <w:rPr>
                <w:rFonts w:ascii="Times New Roman" w:hAnsi="Times New Roman" w:hint="eastAsia"/>
                <w:b w:val="0"/>
                <w:spacing w:val="0"/>
                <w:sz w:val="18"/>
                <w:szCs w:val="18"/>
              </w:rPr>
              <w:t>设计方法</w:t>
            </w:r>
            <w:bookmarkEnd w:id="2940"/>
            <w:bookmarkEnd w:id="2941"/>
            <w:bookmarkEnd w:id="2942"/>
            <w:bookmarkEnd w:id="2943"/>
            <w:bookmarkEnd w:id="2944"/>
            <w:bookmarkEnd w:id="2945"/>
          </w:p>
        </w:tc>
        <w:tc>
          <w:tcPr>
            <w:tcW w:w="192"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2946" w:name="_Toc19066"/>
            <w:bookmarkStart w:id="2947" w:name="_Toc24130992"/>
            <w:bookmarkStart w:id="2948" w:name="_Toc46846129"/>
            <w:bookmarkStart w:id="2949" w:name="_Toc11315169"/>
            <w:bookmarkStart w:id="2950" w:name="_Toc17152"/>
            <w:bookmarkStart w:id="2951" w:name="_Toc51148224"/>
            <w:r>
              <w:rPr>
                <w:rFonts w:ascii="宋体" w:hAnsi="宋体" w:cs="宋体" w:hint="eastAsia"/>
                <w:b w:val="0"/>
                <w:spacing w:val="0"/>
                <w:sz w:val="18"/>
                <w:szCs w:val="18"/>
              </w:rPr>
              <w:t>★</w:t>
            </w:r>
            <w:bookmarkEnd w:id="2946"/>
            <w:bookmarkEnd w:id="2947"/>
            <w:bookmarkEnd w:id="2948"/>
            <w:bookmarkEnd w:id="2949"/>
            <w:bookmarkEnd w:id="2950"/>
            <w:bookmarkEnd w:id="2951"/>
          </w:p>
        </w:tc>
        <w:tc>
          <w:tcPr>
            <w:tcW w:w="192"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2952" w:name="_Toc24130993"/>
            <w:bookmarkStart w:id="2953" w:name="_Toc11315170"/>
            <w:bookmarkStart w:id="2954" w:name="_Toc12587"/>
            <w:bookmarkStart w:id="2955" w:name="_Toc46846130"/>
            <w:bookmarkStart w:id="2956" w:name="_Toc22227"/>
            <w:bookmarkStart w:id="2957" w:name="_Toc51148225"/>
            <w:r>
              <w:rPr>
                <w:rFonts w:ascii="宋体" w:hAnsi="宋体" w:cs="宋体" w:hint="eastAsia"/>
                <w:b w:val="0"/>
                <w:spacing w:val="0"/>
                <w:sz w:val="18"/>
                <w:szCs w:val="18"/>
              </w:rPr>
              <w:t>★</w:t>
            </w:r>
            <w:bookmarkEnd w:id="2952"/>
            <w:bookmarkEnd w:id="2953"/>
            <w:bookmarkEnd w:id="2954"/>
            <w:bookmarkEnd w:id="2955"/>
            <w:bookmarkEnd w:id="2956"/>
            <w:bookmarkEnd w:id="2957"/>
          </w:p>
        </w:tc>
        <w:tc>
          <w:tcPr>
            <w:tcW w:w="192"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2958" w:name="_Toc11315171"/>
            <w:bookmarkStart w:id="2959" w:name="_Toc46846131"/>
            <w:bookmarkStart w:id="2960" w:name="_Toc32091"/>
            <w:bookmarkStart w:id="2961" w:name="_Toc13388"/>
            <w:bookmarkStart w:id="2962" w:name="_Toc24130994"/>
            <w:bookmarkStart w:id="2963" w:name="_Toc51148226"/>
            <w:r>
              <w:rPr>
                <w:rFonts w:ascii="宋体" w:hAnsi="宋体" w:cs="宋体" w:hint="eastAsia"/>
                <w:b w:val="0"/>
                <w:spacing w:val="0"/>
                <w:sz w:val="18"/>
                <w:szCs w:val="18"/>
              </w:rPr>
              <w:t>★</w:t>
            </w:r>
            <w:bookmarkEnd w:id="2958"/>
            <w:bookmarkEnd w:id="2959"/>
            <w:bookmarkEnd w:id="2960"/>
            <w:bookmarkEnd w:id="2961"/>
            <w:bookmarkEnd w:id="2962"/>
            <w:bookmarkEnd w:id="2963"/>
          </w:p>
        </w:tc>
        <w:tc>
          <w:tcPr>
            <w:tcW w:w="192"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2964" w:name="_Toc5752"/>
            <w:bookmarkStart w:id="2965" w:name="_Toc46846132"/>
            <w:bookmarkStart w:id="2966" w:name="_Toc11315172"/>
            <w:bookmarkStart w:id="2967" w:name="_Toc24130995"/>
            <w:bookmarkStart w:id="2968" w:name="_Toc29617"/>
            <w:bookmarkStart w:id="2969" w:name="_Toc51148227"/>
            <w:r>
              <w:rPr>
                <w:rFonts w:ascii="宋体" w:hAnsi="宋体" w:cs="宋体" w:hint="eastAsia"/>
                <w:b w:val="0"/>
                <w:spacing w:val="0"/>
                <w:sz w:val="18"/>
                <w:szCs w:val="18"/>
              </w:rPr>
              <w:t>★</w:t>
            </w:r>
            <w:bookmarkEnd w:id="2964"/>
            <w:bookmarkEnd w:id="2965"/>
            <w:bookmarkEnd w:id="2966"/>
            <w:bookmarkEnd w:id="2967"/>
            <w:bookmarkEnd w:id="2968"/>
            <w:bookmarkEnd w:id="2969"/>
          </w:p>
        </w:tc>
        <w:tc>
          <w:tcPr>
            <w:tcW w:w="192"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2970" w:name="_Toc11315173"/>
            <w:bookmarkStart w:id="2971" w:name="_Toc46846133"/>
            <w:bookmarkStart w:id="2972" w:name="_Toc24130996"/>
            <w:bookmarkStart w:id="2973" w:name="_Toc28637"/>
            <w:bookmarkStart w:id="2974" w:name="_Toc11500"/>
            <w:bookmarkStart w:id="2975" w:name="_Toc51148228"/>
            <w:r>
              <w:rPr>
                <w:rFonts w:ascii="宋体" w:hAnsi="宋体" w:cs="宋体" w:hint="eastAsia"/>
                <w:b w:val="0"/>
                <w:spacing w:val="0"/>
                <w:sz w:val="18"/>
                <w:szCs w:val="18"/>
              </w:rPr>
              <w:t>★</w:t>
            </w:r>
            <w:bookmarkEnd w:id="2970"/>
            <w:bookmarkEnd w:id="2971"/>
            <w:bookmarkEnd w:id="2972"/>
            <w:bookmarkEnd w:id="2973"/>
            <w:bookmarkEnd w:id="2974"/>
            <w:bookmarkEnd w:id="2975"/>
          </w:p>
        </w:tc>
        <w:tc>
          <w:tcPr>
            <w:tcW w:w="192"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2976" w:name="_Toc21735"/>
            <w:bookmarkStart w:id="2977" w:name="_Toc24130997"/>
            <w:bookmarkStart w:id="2978" w:name="_Toc11315174"/>
            <w:bookmarkStart w:id="2979" w:name="_Toc46846134"/>
            <w:bookmarkStart w:id="2980" w:name="_Toc26038"/>
            <w:bookmarkStart w:id="2981" w:name="_Toc51148229"/>
            <w:r>
              <w:rPr>
                <w:rFonts w:ascii="宋体" w:hAnsi="宋体" w:cs="宋体" w:hint="eastAsia"/>
                <w:b w:val="0"/>
                <w:spacing w:val="0"/>
                <w:sz w:val="18"/>
                <w:szCs w:val="18"/>
              </w:rPr>
              <w:t>★</w:t>
            </w:r>
            <w:bookmarkEnd w:id="2976"/>
            <w:bookmarkEnd w:id="2977"/>
            <w:bookmarkEnd w:id="2978"/>
            <w:bookmarkEnd w:id="2979"/>
            <w:bookmarkEnd w:id="2980"/>
            <w:bookmarkEnd w:id="2981"/>
          </w:p>
        </w:tc>
        <w:tc>
          <w:tcPr>
            <w:tcW w:w="192"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2"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2982" w:name="_Toc24130998"/>
            <w:bookmarkStart w:id="2983" w:name="_Toc16203"/>
            <w:bookmarkStart w:id="2984" w:name="_Toc11315175"/>
            <w:bookmarkStart w:id="2985" w:name="_Toc46846135"/>
            <w:bookmarkStart w:id="2986" w:name="_Toc8793"/>
            <w:bookmarkStart w:id="2987" w:name="_Toc51148230"/>
            <w:r>
              <w:rPr>
                <w:rFonts w:ascii="宋体" w:hAnsi="宋体" w:cs="宋体" w:hint="eastAsia"/>
                <w:b w:val="0"/>
                <w:spacing w:val="0"/>
                <w:sz w:val="18"/>
                <w:szCs w:val="18"/>
              </w:rPr>
              <w:t>★</w:t>
            </w:r>
            <w:bookmarkEnd w:id="2982"/>
            <w:bookmarkEnd w:id="2983"/>
            <w:bookmarkEnd w:id="2984"/>
            <w:bookmarkEnd w:id="2985"/>
            <w:bookmarkEnd w:id="2986"/>
            <w:bookmarkEnd w:id="2987"/>
          </w:p>
        </w:tc>
        <w:tc>
          <w:tcPr>
            <w:tcW w:w="192"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2988" w:name="_Toc14878"/>
            <w:bookmarkStart w:id="2989" w:name="_Toc11269"/>
            <w:bookmarkStart w:id="2990" w:name="_Toc11315176"/>
            <w:bookmarkStart w:id="2991" w:name="_Toc46846136"/>
            <w:bookmarkStart w:id="2992" w:name="_Toc24130999"/>
            <w:bookmarkStart w:id="2993" w:name="_Toc51148231"/>
            <w:r>
              <w:rPr>
                <w:rFonts w:ascii="宋体" w:hAnsi="宋体" w:cs="宋体" w:hint="eastAsia"/>
                <w:b w:val="0"/>
                <w:spacing w:val="0"/>
                <w:sz w:val="18"/>
                <w:szCs w:val="18"/>
              </w:rPr>
              <w:t>★</w:t>
            </w:r>
            <w:bookmarkEnd w:id="2988"/>
            <w:bookmarkEnd w:id="2989"/>
            <w:bookmarkEnd w:id="2990"/>
            <w:bookmarkEnd w:id="2991"/>
            <w:bookmarkEnd w:id="2992"/>
            <w:bookmarkEnd w:id="2993"/>
          </w:p>
        </w:tc>
        <w:tc>
          <w:tcPr>
            <w:tcW w:w="192"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2994" w:name="_Toc46846137"/>
            <w:bookmarkStart w:id="2995" w:name="_Toc14550"/>
            <w:bookmarkStart w:id="2996" w:name="_Toc24131000"/>
            <w:bookmarkStart w:id="2997" w:name="_Toc16823"/>
            <w:bookmarkStart w:id="2998" w:name="_Toc11315177"/>
            <w:bookmarkStart w:id="2999" w:name="_Toc51148232"/>
            <w:r>
              <w:rPr>
                <w:rFonts w:ascii="宋体" w:hAnsi="宋体" w:cs="宋体" w:hint="eastAsia"/>
                <w:b w:val="0"/>
                <w:spacing w:val="0"/>
                <w:sz w:val="18"/>
                <w:szCs w:val="18"/>
              </w:rPr>
              <w:t>★</w:t>
            </w:r>
            <w:bookmarkEnd w:id="2994"/>
            <w:bookmarkEnd w:id="2995"/>
            <w:bookmarkEnd w:id="2996"/>
            <w:bookmarkEnd w:id="2997"/>
            <w:bookmarkEnd w:id="2998"/>
            <w:bookmarkEnd w:id="2999"/>
          </w:p>
        </w:tc>
        <w:tc>
          <w:tcPr>
            <w:tcW w:w="192"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3000" w:name="_Toc11315179"/>
            <w:bookmarkStart w:id="3001" w:name="_Toc46846138"/>
            <w:bookmarkStart w:id="3002" w:name="_Toc21849"/>
            <w:bookmarkStart w:id="3003" w:name="_Toc22115"/>
            <w:bookmarkStart w:id="3004" w:name="_Toc24131002"/>
            <w:bookmarkStart w:id="3005" w:name="_Toc51148233"/>
            <w:r>
              <w:rPr>
                <w:rFonts w:ascii="宋体" w:hAnsi="宋体" w:cs="宋体" w:hint="eastAsia"/>
                <w:b w:val="0"/>
                <w:spacing w:val="0"/>
                <w:sz w:val="18"/>
                <w:szCs w:val="18"/>
              </w:rPr>
              <w:t>★</w:t>
            </w:r>
            <w:bookmarkEnd w:id="3000"/>
            <w:bookmarkEnd w:id="3001"/>
            <w:bookmarkEnd w:id="3002"/>
            <w:bookmarkEnd w:id="3003"/>
            <w:bookmarkEnd w:id="3004"/>
            <w:bookmarkEnd w:id="3005"/>
          </w:p>
        </w:tc>
        <w:tc>
          <w:tcPr>
            <w:tcW w:w="192"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3006" w:name="_Toc17184"/>
            <w:bookmarkStart w:id="3007" w:name="_Toc11315180"/>
            <w:bookmarkStart w:id="3008" w:name="_Toc3432"/>
            <w:bookmarkStart w:id="3009" w:name="_Toc24131003"/>
            <w:bookmarkStart w:id="3010" w:name="_Toc46846139"/>
            <w:bookmarkStart w:id="3011" w:name="_Toc51148234"/>
            <w:r>
              <w:rPr>
                <w:rFonts w:ascii="宋体" w:hAnsi="宋体" w:cs="宋体" w:hint="eastAsia"/>
                <w:b w:val="0"/>
                <w:spacing w:val="0"/>
                <w:sz w:val="18"/>
                <w:szCs w:val="18"/>
              </w:rPr>
              <w:t>★</w:t>
            </w:r>
            <w:bookmarkEnd w:id="3006"/>
            <w:bookmarkEnd w:id="3007"/>
            <w:bookmarkEnd w:id="3008"/>
            <w:bookmarkEnd w:id="3009"/>
            <w:bookmarkEnd w:id="3010"/>
            <w:bookmarkEnd w:id="3011"/>
          </w:p>
        </w:tc>
        <w:tc>
          <w:tcPr>
            <w:tcW w:w="192"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2" w:type="pct"/>
            <w:gridSpan w:val="2"/>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3012" w:name="_Toc46846140"/>
            <w:bookmarkStart w:id="3013" w:name="_Toc25321"/>
            <w:bookmarkStart w:id="3014" w:name="_Toc11315181"/>
            <w:bookmarkStart w:id="3015" w:name="_Toc19274"/>
            <w:bookmarkStart w:id="3016" w:name="_Toc24131004"/>
            <w:bookmarkStart w:id="3017" w:name="_Toc51148235"/>
            <w:r>
              <w:rPr>
                <w:rFonts w:ascii="宋体" w:hAnsi="宋体" w:cs="宋体" w:hint="eastAsia"/>
                <w:b w:val="0"/>
                <w:spacing w:val="0"/>
                <w:sz w:val="18"/>
                <w:szCs w:val="18"/>
              </w:rPr>
              <w:t>★</w:t>
            </w:r>
            <w:bookmarkEnd w:id="3012"/>
            <w:bookmarkEnd w:id="3013"/>
            <w:bookmarkEnd w:id="3014"/>
            <w:bookmarkEnd w:id="3015"/>
            <w:bookmarkEnd w:id="3016"/>
            <w:bookmarkEnd w:id="3017"/>
          </w:p>
        </w:tc>
        <w:tc>
          <w:tcPr>
            <w:tcW w:w="192"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3018" w:name="_Toc11260"/>
            <w:bookmarkStart w:id="3019" w:name="_Toc11315182"/>
            <w:bookmarkStart w:id="3020" w:name="_Toc46846141"/>
            <w:bookmarkStart w:id="3021" w:name="_Toc24131005"/>
            <w:bookmarkStart w:id="3022" w:name="_Toc9639"/>
            <w:bookmarkStart w:id="3023" w:name="_Toc51148236"/>
            <w:r>
              <w:rPr>
                <w:rFonts w:ascii="宋体" w:hAnsi="宋体" w:cs="宋体" w:hint="eastAsia"/>
                <w:b w:val="0"/>
                <w:spacing w:val="0"/>
                <w:sz w:val="18"/>
                <w:szCs w:val="18"/>
              </w:rPr>
              <w:t>★</w:t>
            </w:r>
            <w:bookmarkEnd w:id="3018"/>
            <w:bookmarkEnd w:id="3019"/>
            <w:bookmarkEnd w:id="3020"/>
            <w:bookmarkEnd w:id="3021"/>
            <w:bookmarkEnd w:id="3022"/>
            <w:bookmarkEnd w:id="3023"/>
          </w:p>
        </w:tc>
        <w:tc>
          <w:tcPr>
            <w:tcW w:w="191"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4"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3024" w:name="_Toc24131006"/>
            <w:bookmarkStart w:id="3025" w:name="_Toc11315183"/>
            <w:bookmarkStart w:id="3026" w:name="_Toc15070"/>
            <w:bookmarkStart w:id="3027" w:name="_Toc46846142"/>
            <w:bookmarkStart w:id="3028" w:name="_Toc4744"/>
            <w:bookmarkStart w:id="3029" w:name="_Toc51148237"/>
            <w:r>
              <w:rPr>
                <w:rFonts w:ascii="宋体" w:hAnsi="宋体" w:cs="宋体" w:hint="eastAsia"/>
                <w:b w:val="0"/>
                <w:spacing w:val="0"/>
                <w:sz w:val="18"/>
                <w:szCs w:val="18"/>
              </w:rPr>
              <w:t>★</w:t>
            </w:r>
            <w:bookmarkEnd w:id="3024"/>
            <w:bookmarkEnd w:id="3025"/>
            <w:bookmarkEnd w:id="3026"/>
            <w:bookmarkEnd w:id="3027"/>
            <w:bookmarkEnd w:id="3028"/>
            <w:bookmarkEnd w:id="3029"/>
          </w:p>
        </w:tc>
        <w:tc>
          <w:tcPr>
            <w:tcW w:w="192"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3030" w:name="_Toc24131007"/>
            <w:bookmarkStart w:id="3031" w:name="_Toc11315184"/>
            <w:bookmarkStart w:id="3032" w:name="_Toc7644"/>
            <w:bookmarkStart w:id="3033" w:name="_Toc46846143"/>
            <w:bookmarkStart w:id="3034" w:name="_Toc11608"/>
            <w:bookmarkStart w:id="3035" w:name="_Toc51148238"/>
            <w:r>
              <w:rPr>
                <w:rFonts w:ascii="宋体" w:hAnsi="宋体" w:cs="宋体" w:hint="eastAsia"/>
                <w:b w:val="0"/>
                <w:spacing w:val="0"/>
                <w:sz w:val="18"/>
                <w:szCs w:val="18"/>
              </w:rPr>
              <w:t>★</w:t>
            </w:r>
            <w:bookmarkEnd w:id="3030"/>
            <w:bookmarkEnd w:id="3031"/>
            <w:bookmarkEnd w:id="3032"/>
            <w:bookmarkEnd w:id="3033"/>
            <w:bookmarkEnd w:id="3034"/>
            <w:bookmarkEnd w:id="3035"/>
          </w:p>
        </w:tc>
        <w:tc>
          <w:tcPr>
            <w:tcW w:w="195"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89" w:type="pct"/>
            <w:vAlign w:val="center"/>
          </w:tcPr>
          <w:p w:rsidR="001819E2" w:rsidRDefault="001819E2">
            <w:pPr>
              <w:snapToGrid w:val="0"/>
              <w:jc w:val="center"/>
              <w:rPr>
                <w:bCs/>
                <w:sz w:val="18"/>
                <w:szCs w:val="18"/>
              </w:rPr>
            </w:pPr>
          </w:p>
        </w:tc>
        <w:tc>
          <w:tcPr>
            <w:tcW w:w="192" w:type="pct"/>
            <w:vAlign w:val="center"/>
          </w:tcPr>
          <w:p w:rsidR="001819E2" w:rsidRDefault="001819E2">
            <w:pPr>
              <w:snapToGrid w:val="0"/>
              <w:jc w:val="center"/>
              <w:rPr>
                <w:b/>
                <w:bCs/>
                <w:sz w:val="18"/>
                <w:szCs w:val="18"/>
              </w:rPr>
            </w:pPr>
          </w:p>
        </w:tc>
        <w:tc>
          <w:tcPr>
            <w:tcW w:w="188"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r>
      <w:tr w:rsidR="001819E2" w:rsidTr="002E58AC">
        <w:trPr>
          <w:cantSplit/>
          <w:trHeight w:val="283"/>
        </w:trPr>
        <w:tc>
          <w:tcPr>
            <w:tcW w:w="210" w:type="pct"/>
            <w:vMerge/>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565" w:type="pct"/>
            <w:gridSpan w:val="2"/>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3036" w:name="_Toc24131008"/>
            <w:bookmarkStart w:id="3037" w:name="_Toc10016"/>
            <w:bookmarkStart w:id="3038" w:name="_Toc8248"/>
            <w:bookmarkStart w:id="3039" w:name="_Toc11315185"/>
            <w:bookmarkStart w:id="3040" w:name="_Toc46846144"/>
            <w:bookmarkStart w:id="3041" w:name="_Toc51148239"/>
            <w:r>
              <w:rPr>
                <w:rFonts w:ascii="Times New Roman" w:hAnsi="Times New Roman" w:hint="eastAsia"/>
                <w:b w:val="0"/>
                <w:spacing w:val="0"/>
                <w:sz w:val="18"/>
                <w:szCs w:val="18"/>
              </w:rPr>
              <w:t>设计参数</w:t>
            </w:r>
            <w:bookmarkEnd w:id="3036"/>
            <w:bookmarkEnd w:id="3037"/>
            <w:bookmarkEnd w:id="3038"/>
            <w:bookmarkEnd w:id="3039"/>
            <w:bookmarkEnd w:id="3040"/>
            <w:bookmarkEnd w:id="3041"/>
          </w:p>
        </w:tc>
        <w:tc>
          <w:tcPr>
            <w:tcW w:w="192"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3042" w:name="_Toc24131009"/>
            <w:bookmarkStart w:id="3043" w:name="_Toc11142"/>
            <w:bookmarkStart w:id="3044" w:name="_Toc11315186"/>
            <w:bookmarkStart w:id="3045" w:name="_Toc1693"/>
            <w:bookmarkStart w:id="3046" w:name="_Toc46846145"/>
            <w:bookmarkStart w:id="3047" w:name="_Toc51148240"/>
            <w:r>
              <w:rPr>
                <w:rFonts w:ascii="宋体" w:hAnsi="宋体" w:cs="宋体" w:hint="eastAsia"/>
                <w:b w:val="0"/>
                <w:spacing w:val="0"/>
                <w:sz w:val="18"/>
                <w:szCs w:val="18"/>
              </w:rPr>
              <w:t>★</w:t>
            </w:r>
            <w:bookmarkEnd w:id="3042"/>
            <w:bookmarkEnd w:id="3043"/>
            <w:bookmarkEnd w:id="3044"/>
            <w:bookmarkEnd w:id="3045"/>
            <w:bookmarkEnd w:id="3046"/>
            <w:bookmarkEnd w:id="3047"/>
          </w:p>
        </w:tc>
        <w:tc>
          <w:tcPr>
            <w:tcW w:w="192"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3048" w:name="_Toc24131010"/>
            <w:bookmarkStart w:id="3049" w:name="_Toc11315187"/>
            <w:bookmarkStart w:id="3050" w:name="_Toc46846146"/>
            <w:bookmarkStart w:id="3051" w:name="_Toc6132"/>
            <w:bookmarkStart w:id="3052" w:name="_Toc31890"/>
            <w:bookmarkStart w:id="3053" w:name="_Toc51148241"/>
            <w:r>
              <w:rPr>
                <w:rFonts w:ascii="宋体" w:hAnsi="宋体" w:cs="宋体" w:hint="eastAsia"/>
                <w:b w:val="0"/>
                <w:spacing w:val="0"/>
                <w:sz w:val="18"/>
                <w:szCs w:val="18"/>
              </w:rPr>
              <w:t>★</w:t>
            </w:r>
            <w:bookmarkEnd w:id="3048"/>
            <w:bookmarkEnd w:id="3049"/>
            <w:bookmarkEnd w:id="3050"/>
            <w:bookmarkEnd w:id="3051"/>
            <w:bookmarkEnd w:id="3052"/>
            <w:bookmarkEnd w:id="3053"/>
          </w:p>
        </w:tc>
        <w:tc>
          <w:tcPr>
            <w:tcW w:w="192"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3054" w:name="_Toc11447"/>
            <w:bookmarkStart w:id="3055" w:name="_Toc46846147"/>
            <w:bookmarkStart w:id="3056" w:name="_Toc11315188"/>
            <w:bookmarkStart w:id="3057" w:name="_Toc24131011"/>
            <w:bookmarkStart w:id="3058" w:name="_Toc5953"/>
            <w:bookmarkStart w:id="3059" w:name="_Toc51148242"/>
            <w:r>
              <w:rPr>
                <w:rFonts w:ascii="宋体" w:hAnsi="宋体" w:cs="宋体" w:hint="eastAsia"/>
                <w:b w:val="0"/>
                <w:spacing w:val="0"/>
                <w:sz w:val="18"/>
                <w:szCs w:val="18"/>
              </w:rPr>
              <w:t>★</w:t>
            </w:r>
            <w:bookmarkEnd w:id="3054"/>
            <w:bookmarkEnd w:id="3055"/>
            <w:bookmarkEnd w:id="3056"/>
            <w:bookmarkEnd w:id="3057"/>
            <w:bookmarkEnd w:id="3058"/>
            <w:bookmarkEnd w:id="3059"/>
          </w:p>
        </w:tc>
        <w:tc>
          <w:tcPr>
            <w:tcW w:w="192"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3060" w:name="_Toc32241"/>
            <w:bookmarkStart w:id="3061" w:name="_Toc30532"/>
            <w:bookmarkStart w:id="3062" w:name="_Toc46846148"/>
            <w:bookmarkStart w:id="3063" w:name="_Toc11315189"/>
            <w:bookmarkStart w:id="3064" w:name="_Toc24131012"/>
            <w:bookmarkStart w:id="3065" w:name="_Toc51148243"/>
            <w:r>
              <w:rPr>
                <w:rFonts w:ascii="宋体" w:hAnsi="宋体" w:cs="宋体" w:hint="eastAsia"/>
                <w:b w:val="0"/>
                <w:spacing w:val="0"/>
                <w:sz w:val="18"/>
                <w:szCs w:val="18"/>
              </w:rPr>
              <w:t>★</w:t>
            </w:r>
            <w:bookmarkEnd w:id="3060"/>
            <w:bookmarkEnd w:id="3061"/>
            <w:bookmarkEnd w:id="3062"/>
            <w:bookmarkEnd w:id="3063"/>
            <w:bookmarkEnd w:id="3064"/>
            <w:bookmarkEnd w:id="3065"/>
          </w:p>
        </w:tc>
        <w:tc>
          <w:tcPr>
            <w:tcW w:w="192"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3066" w:name="_Toc31339"/>
            <w:bookmarkStart w:id="3067" w:name="_Toc46846149"/>
            <w:bookmarkStart w:id="3068" w:name="_Toc24131013"/>
            <w:bookmarkStart w:id="3069" w:name="_Toc11315190"/>
            <w:bookmarkStart w:id="3070" w:name="_Toc24117"/>
            <w:bookmarkStart w:id="3071" w:name="_Toc51148244"/>
            <w:r>
              <w:rPr>
                <w:rFonts w:ascii="宋体" w:hAnsi="宋体" w:cs="宋体" w:hint="eastAsia"/>
                <w:b w:val="0"/>
                <w:spacing w:val="0"/>
                <w:sz w:val="18"/>
                <w:szCs w:val="18"/>
              </w:rPr>
              <w:t>★</w:t>
            </w:r>
            <w:bookmarkEnd w:id="3066"/>
            <w:bookmarkEnd w:id="3067"/>
            <w:bookmarkEnd w:id="3068"/>
            <w:bookmarkEnd w:id="3069"/>
            <w:bookmarkEnd w:id="3070"/>
            <w:bookmarkEnd w:id="3071"/>
          </w:p>
        </w:tc>
        <w:tc>
          <w:tcPr>
            <w:tcW w:w="192"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3072" w:name="_Toc11315191"/>
            <w:bookmarkStart w:id="3073" w:name="_Toc4244"/>
            <w:bookmarkStart w:id="3074" w:name="_Toc5822"/>
            <w:bookmarkStart w:id="3075" w:name="_Toc46846150"/>
            <w:bookmarkStart w:id="3076" w:name="_Toc24131014"/>
            <w:bookmarkStart w:id="3077" w:name="_Toc51148245"/>
            <w:r>
              <w:rPr>
                <w:rFonts w:ascii="宋体" w:hAnsi="宋体" w:cs="宋体" w:hint="eastAsia"/>
                <w:b w:val="0"/>
                <w:spacing w:val="0"/>
                <w:sz w:val="18"/>
                <w:szCs w:val="18"/>
              </w:rPr>
              <w:t>★</w:t>
            </w:r>
            <w:bookmarkEnd w:id="3072"/>
            <w:bookmarkEnd w:id="3073"/>
            <w:bookmarkEnd w:id="3074"/>
            <w:bookmarkEnd w:id="3075"/>
            <w:bookmarkEnd w:id="3076"/>
            <w:bookmarkEnd w:id="3077"/>
          </w:p>
        </w:tc>
        <w:tc>
          <w:tcPr>
            <w:tcW w:w="192"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2"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3078" w:name="_Toc5039"/>
            <w:bookmarkStart w:id="3079" w:name="_Toc11315192"/>
            <w:bookmarkStart w:id="3080" w:name="_Toc8596"/>
            <w:bookmarkStart w:id="3081" w:name="_Toc46846151"/>
            <w:bookmarkStart w:id="3082" w:name="_Toc24131015"/>
            <w:bookmarkStart w:id="3083" w:name="_Toc51148246"/>
            <w:r>
              <w:rPr>
                <w:rFonts w:ascii="宋体" w:hAnsi="宋体" w:cs="宋体" w:hint="eastAsia"/>
                <w:b w:val="0"/>
                <w:spacing w:val="0"/>
                <w:sz w:val="18"/>
                <w:szCs w:val="18"/>
              </w:rPr>
              <w:t>★</w:t>
            </w:r>
            <w:bookmarkEnd w:id="3078"/>
            <w:bookmarkEnd w:id="3079"/>
            <w:bookmarkEnd w:id="3080"/>
            <w:bookmarkEnd w:id="3081"/>
            <w:bookmarkEnd w:id="3082"/>
            <w:bookmarkEnd w:id="3083"/>
          </w:p>
        </w:tc>
        <w:tc>
          <w:tcPr>
            <w:tcW w:w="192"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3084" w:name="_Toc3151"/>
            <w:bookmarkStart w:id="3085" w:name="_Toc24131016"/>
            <w:bookmarkStart w:id="3086" w:name="_Toc46846152"/>
            <w:bookmarkStart w:id="3087" w:name="_Toc25202"/>
            <w:bookmarkStart w:id="3088" w:name="_Toc11315193"/>
            <w:bookmarkStart w:id="3089" w:name="_Toc51148247"/>
            <w:r>
              <w:rPr>
                <w:rFonts w:ascii="宋体" w:hAnsi="宋体" w:cs="宋体" w:hint="eastAsia"/>
                <w:b w:val="0"/>
                <w:spacing w:val="0"/>
                <w:sz w:val="18"/>
                <w:szCs w:val="18"/>
              </w:rPr>
              <w:t>★</w:t>
            </w:r>
            <w:bookmarkEnd w:id="3084"/>
            <w:bookmarkEnd w:id="3085"/>
            <w:bookmarkEnd w:id="3086"/>
            <w:bookmarkEnd w:id="3087"/>
            <w:bookmarkEnd w:id="3088"/>
            <w:bookmarkEnd w:id="3089"/>
          </w:p>
        </w:tc>
        <w:tc>
          <w:tcPr>
            <w:tcW w:w="192"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3090" w:name="_Toc16295"/>
            <w:bookmarkStart w:id="3091" w:name="_Toc25738"/>
            <w:bookmarkStart w:id="3092" w:name="_Toc24131017"/>
            <w:bookmarkStart w:id="3093" w:name="_Toc46846153"/>
            <w:bookmarkStart w:id="3094" w:name="_Toc11315194"/>
            <w:bookmarkStart w:id="3095" w:name="_Toc51148248"/>
            <w:r>
              <w:rPr>
                <w:rFonts w:ascii="宋体" w:hAnsi="宋体" w:cs="宋体" w:hint="eastAsia"/>
                <w:b w:val="0"/>
                <w:spacing w:val="0"/>
                <w:sz w:val="18"/>
                <w:szCs w:val="18"/>
              </w:rPr>
              <w:t>★</w:t>
            </w:r>
            <w:bookmarkEnd w:id="3090"/>
            <w:bookmarkEnd w:id="3091"/>
            <w:bookmarkEnd w:id="3092"/>
            <w:bookmarkEnd w:id="3093"/>
            <w:bookmarkEnd w:id="3094"/>
            <w:bookmarkEnd w:id="3095"/>
          </w:p>
        </w:tc>
        <w:tc>
          <w:tcPr>
            <w:tcW w:w="192"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3096" w:name="_Toc32180"/>
            <w:bookmarkStart w:id="3097" w:name="_Toc24131019"/>
            <w:bookmarkStart w:id="3098" w:name="_Toc11315196"/>
            <w:bookmarkStart w:id="3099" w:name="_Toc15563"/>
            <w:bookmarkStart w:id="3100" w:name="_Toc46846154"/>
            <w:bookmarkStart w:id="3101" w:name="_Toc51148249"/>
            <w:r>
              <w:rPr>
                <w:rFonts w:ascii="宋体" w:hAnsi="宋体" w:cs="宋体" w:hint="eastAsia"/>
                <w:b w:val="0"/>
                <w:spacing w:val="0"/>
                <w:sz w:val="18"/>
                <w:szCs w:val="18"/>
              </w:rPr>
              <w:t>★</w:t>
            </w:r>
            <w:bookmarkEnd w:id="3096"/>
            <w:bookmarkEnd w:id="3097"/>
            <w:bookmarkEnd w:id="3098"/>
            <w:bookmarkEnd w:id="3099"/>
            <w:bookmarkEnd w:id="3100"/>
            <w:bookmarkEnd w:id="3101"/>
          </w:p>
        </w:tc>
        <w:tc>
          <w:tcPr>
            <w:tcW w:w="192"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3102" w:name="_Toc27272"/>
            <w:bookmarkStart w:id="3103" w:name="_Toc11315197"/>
            <w:bookmarkStart w:id="3104" w:name="_Toc46846155"/>
            <w:bookmarkStart w:id="3105" w:name="_Toc24131020"/>
            <w:bookmarkStart w:id="3106" w:name="_Toc21525"/>
            <w:bookmarkStart w:id="3107" w:name="_Toc51148250"/>
            <w:r>
              <w:rPr>
                <w:rFonts w:ascii="宋体" w:hAnsi="宋体" w:cs="宋体" w:hint="eastAsia"/>
                <w:b w:val="0"/>
                <w:spacing w:val="0"/>
                <w:sz w:val="18"/>
                <w:szCs w:val="18"/>
              </w:rPr>
              <w:t>★</w:t>
            </w:r>
            <w:bookmarkEnd w:id="3102"/>
            <w:bookmarkEnd w:id="3103"/>
            <w:bookmarkEnd w:id="3104"/>
            <w:bookmarkEnd w:id="3105"/>
            <w:bookmarkEnd w:id="3106"/>
            <w:bookmarkEnd w:id="3107"/>
          </w:p>
        </w:tc>
        <w:tc>
          <w:tcPr>
            <w:tcW w:w="192"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2" w:type="pct"/>
            <w:gridSpan w:val="2"/>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3108" w:name="_Toc11315198"/>
            <w:bookmarkStart w:id="3109" w:name="_Toc1923"/>
            <w:bookmarkStart w:id="3110" w:name="_Toc24131021"/>
            <w:bookmarkStart w:id="3111" w:name="_Toc5381"/>
            <w:bookmarkStart w:id="3112" w:name="_Toc46846156"/>
            <w:bookmarkStart w:id="3113" w:name="_Toc51148251"/>
            <w:r>
              <w:rPr>
                <w:rFonts w:ascii="宋体" w:hAnsi="宋体" w:cs="宋体" w:hint="eastAsia"/>
                <w:b w:val="0"/>
                <w:spacing w:val="0"/>
                <w:sz w:val="18"/>
                <w:szCs w:val="18"/>
              </w:rPr>
              <w:t>★</w:t>
            </w:r>
            <w:bookmarkEnd w:id="3108"/>
            <w:bookmarkEnd w:id="3109"/>
            <w:bookmarkEnd w:id="3110"/>
            <w:bookmarkEnd w:id="3111"/>
            <w:bookmarkEnd w:id="3112"/>
            <w:bookmarkEnd w:id="3113"/>
          </w:p>
        </w:tc>
        <w:tc>
          <w:tcPr>
            <w:tcW w:w="192"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3114" w:name="_Toc24131022"/>
            <w:bookmarkStart w:id="3115" w:name="_Toc15595"/>
            <w:bookmarkStart w:id="3116" w:name="_Toc16459"/>
            <w:bookmarkStart w:id="3117" w:name="_Toc46846157"/>
            <w:bookmarkStart w:id="3118" w:name="_Toc11315199"/>
            <w:bookmarkStart w:id="3119" w:name="_Toc51148252"/>
            <w:r>
              <w:rPr>
                <w:rFonts w:ascii="宋体" w:hAnsi="宋体" w:cs="宋体" w:hint="eastAsia"/>
                <w:b w:val="0"/>
                <w:spacing w:val="0"/>
                <w:sz w:val="18"/>
                <w:szCs w:val="18"/>
              </w:rPr>
              <w:t>★</w:t>
            </w:r>
            <w:bookmarkEnd w:id="3114"/>
            <w:bookmarkEnd w:id="3115"/>
            <w:bookmarkEnd w:id="3116"/>
            <w:bookmarkEnd w:id="3117"/>
            <w:bookmarkEnd w:id="3118"/>
            <w:bookmarkEnd w:id="3119"/>
          </w:p>
        </w:tc>
        <w:tc>
          <w:tcPr>
            <w:tcW w:w="191"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94"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3120" w:name="_Toc24131023"/>
            <w:bookmarkStart w:id="3121" w:name="_Toc46846158"/>
            <w:bookmarkStart w:id="3122" w:name="_Toc15069"/>
            <w:bookmarkStart w:id="3123" w:name="_Toc31584"/>
            <w:bookmarkStart w:id="3124" w:name="_Toc11315200"/>
            <w:bookmarkStart w:id="3125" w:name="_Toc51148253"/>
            <w:r>
              <w:rPr>
                <w:rFonts w:ascii="宋体" w:hAnsi="宋体" w:cs="宋体" w:hint="eastAsia"/>
                <w:b w:val="0"/>
                <w:spacing w:val="0"/>
                <w:sz w:val="18"/>
                <w:szCs w:val="18"/>
              </w:rPr>
              <w:t>★</w:t>
            </w:r>
            <w:bookmarkEnd w:id="3120"/>
            <w:bookmarkEnd w:id="3121"/>
            <w:bookmarkEnd w:id="3122"/>
            <w:bookmarkEnd w:id="3123"/>
            <w:bookmarkEnd w:id="3124"/>
            <w:bookmarkEnd w:id="3125"/>
          </w:p>
        </w:tc>
        <w:tc>
          <w:tcPr>
            <w:tcW w:w="192"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3126" w:name="_Toc5941"/>
            <w:bookmarkStart w:id="3127" w:name="_Toc23800"/>
            <w:bookmarkStart w:id="3128" w:name="_Toc46846159"/>
            <w:bookmarkStart w:id="3129" w:name="_Toc11315201"/>
            <w:bookmarkStart w:id="3130" w:name="_Toc24131024"/>
            <w:bookmarkStart w:id="3131" w:name="_Toc51148254"/>
            <w:r>
              <w:rPr>
                <w:rFonts w:ascii="宋体" w:hAnsi="宋体" w:cs="宋体" w:hint="eastAsia"/>
                <w:b w:val="0"/>
                <w:spacing w:val="0"/>
                <w:sz w:val="18"/>
                <w:szCs w:val="18"/>
              </w:rPr>
              <w:t>★</w:t>
            </w:r>
            <w:bookmarkEnd w:id="3126"/>
            <w:bookmarkEnd w:id="3127"/>
            <w:bookmarkEnd w:id="3128"/>
            <w:bookmarkEnd w:id="3129"/>
            <w:bookmarkEnd w:id="3130"/>
            <w:bookmarkEnd w:id="3131"/>
          </w:p>
        </w:tc>
        <w:tc>
          <w:tcPr>
            <w:tcW w:w="195"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189"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3132" w:name="_Toc32648"/>
            <w:bookmarkStart w:id="3133" w:name="_Toc11315202"/>
            <w:bookmarkStart w:id="3134" w:name="_Toc46846160"/>
            <w:bookmarkStart w:id="3135" w:name="_Toc24131025"/>
            <w:bookmarkStart w:id="3136" w:name="_Toc2668"/>
            <w:bookmarkStart w:id="3137" w:name="_Toc51148255"/>
            <w:r>
              <w:rPr>
                <w:rFonts w:ascii="宋体" w:hAnsi="宋体" w:cs="宋体" w:hint="eastAsia"/>
                <w:b w:val="0"/>
                <w:spacing w:val="0"/>
                <w:sz w:val="18"/>
                <w:szCs w:val="18"/>
              </w:rPr>
              <w:t>★</w:t>
            </w:r>
            <w:bookmarkEnd w:id="3132"/>
            <w:bookmarkEnd w:id="3133"/>
            <w:bookmarkEnd w:id="3134"/>
            <w:bookmarkEnd w:id="3135"/>
            <w:bookmarkEnd w:id="3136"/>
            <w:bookmarkEnd w:id="3137"/>
          </w:p>
        </w:tc>
        <w:tc>
          <w:tcPr>
            <w:tcW w:w="192"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3138" w:name="_Toc10017"/>
            <w:bookmarkStart w:id="3139" w:name="_Toc46846161"/>
            <w:bookmarkStart w:id="3140" w:name="_Toc11315203"/>
            <w:bookmarkStart w:id="3141" w:name="_Toc24131026"/>
            <w:bookmarkStart w:id="3142" w:name="_Toc28919"/>
            <w:bookmarkStart w:id="3143" w:name="_Toc51148256"/>
            <w:r>
              <w:rPr>
                <w:rFonts w:ascii="宋体" w:hAnsi="宋体" w:cs="宋体" w:hint="eastAsia"/>
                <w:b w:val="0"/>
                <w:spacing w:val="0"/>
                <w:sz w:val="18"/>
                <w:szCs w:val="18"/>
              </w:rPr>
              <w:t>★</w:t>
            </w:r>
            <w:bookmarkEnd w:id="3138"/>
            <w:bookmarkEnd w:id="3139"/>
            <w:bookmarkEnd w:id="3140"/>
            <w:bookmarkEnd w:id="3141"/>
            <w:bookmarkEnd w:id="3142"/>
            <w:bookmarkEnd w:id="3143"/>
          </w:p>
        </w:tc>
        <w:tc>
          <w:tcPr>
            <w:tcW w:w="188"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r>
    </w:tbl>
    <w:p w:rsidR="001819E2" w:rsidRDefault="00342ED2">
      <w:pPr>
        <w:jc w:val="center"/>
        <w:rPr>
          <w:rFonts w:eastAsiaTheme="minorEastAsia"/>
          <w:b/>
          <w:sz w:val="24"/>
        </w:rPr>
      </w:pPr>
      <w:r>
        <w:rPr>
          <w:rFonts w:eastAsiaTheme="minorEastAsia" w:hAnsiTheme="minorEastAsia"/>
          <w:b/>
          <w:sz w:val="24"/>
        </w:rPr>
        <w:t>续表</w:t>
      </w:r>
      <w:r>
        <w:rPr>
          <w:rFonts w:eastAsiaTheme="minorEastAsia"/>
          <w:b/>
          <w:sz w:val="24"/>
        </w:rPr>
        <w:t>B.0.6</w:t>
      </w:r>
      <w:r>
        <w:rPr>
          <w:rFonts w:eastAsiaTheme="minorEastAsia"/>
          <w:b/>
          <w:sz w:val="24"/>
        </w:rPr>
        <w:br w:type="page"/>
      </w:r>
    </w:p>
    <w:p w:rsidR="001819E2" w:rsidRDefault="00342ED2">
      <w:pPr>
        <w:autoSpaceDE w:val="0"/>
        <w:autoSpaceDN w:val="0"/>
        <w:adjustRightInd w:val="0"/>
        <w:snapToGrid w:val="0"/>
        <w:spacing w:line="360" w:lineRule="auto"/>
        <w:jc w:val="center"/>
        <w:rPr>
          <w:b/>
          <w:kern w:val="0"/>
          <w:sz w:val="24"/>
        </w:rPr>
      </w:pPr>
      <w:r>
        <w:rPr>
          <w:rFonts w:hint="eastAsia"/>
          <w:b/>
          <w:kern w:val="0"/>
          <w:sz w:val="24"/>
        </w:rPr>
        <w:t>续表</w:t>
      </w:r>
      <w:r>
        <w:rPr>
          <w:rFonts w:hint="eastAsia"/>
          <w:b/>
          <w:kern w:val="0"/>
          <w:sz w:val="24"/>
        </w:rPr>
        <w:t>B.0.6</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tblPr>
      <w:tblGrid>
        <w:gridCol w:w="560"/>
        <w:gridCol w:w="641"/>
        <w:gridCol w:w="1126"/>
        <w:gridCol w:w="532"/>
        <w:gridCol w:w="532"/>
        <w:gridCol w:w="532"/>
        <w:gridCol w:w="532"/>
        <w:gridCol w:w="533"/>
        <w:gridCol w:w="533"/>
        <w:gridCol w:w="533"/>
        <w:gridCol w:w="533"/>
        <w:gridCol w:w="533"/>
        <w:gridCol w:w="533"/>
        <w:gridCol w:w="533"/>
        <w:gridCol w:w="533"/>
        <w:gridCol w:w="535"/>
        <w:gridCol w:w="535"/>
        <w:gridCol w:w="533"/>
        <w:gridCol w:w="530"/>
        <w:gridCol w:w="538"/>
        <w:gridCol w:w="533"/>
        <w:gridCol w:w="541"/>
        <w:gridCol w:w="524"/>
        <w:gridCol w:w="533"/>
        <w:gridCol w:w="493"/>
      </w:tblGrid>
      <w:tr w:rsidR="001819E2" w:rsidTr="002E58AC">
        <w:trPr>
          <w:cantSplit/>
          <w:trHeight w:val="428"/>
          <w:jc w:val="center"/>
        </w:trPr>
        <w:tc>
          <w:tcPr>
            <w:tcW w:w="831" w:type="pct"/>
            <w:gridSpan w:val="3"/>
            <w:vMerge w:val="restart"/>
            <w:vAlign w:val="center"/>
          </w:tcPr>
          <w:p w:rsidR="001819E2" w:rsidRDefault="00342ED2">
            <w:pPr>
              <w:pStyle w:val="af0"/>
              <w:spacing w:before="190" w:after="190"/>
              <w:ind w:right="720"/>
              <w:outlineLvl w:val="9"/>
              <w:rPr>
                <w:rFonts w:ascii="Times New Roman" w:hAnsi="Times New Roman"/>
                <w:b w:val="0"/>
                <w:spacing w:val="0"/>
                <w:sz w:val="18"/>
                <w:szCs w:val="18"/>
              </w:rPr>
            </w:pPr>
            <w:bookmarkStart w:id="3144" w:name="_Toc46846162"/>
            <w:bookmarkStart w:id="3145" w:name="_Toc51148257"/>
            <w:r>
              <w:rPr>
                <w:rFonts w:ascii="Times New Roman" w:hAnsi="Times New Roman" w:hint="eastAsia"/>
                <w:b w:val="0"/>
                <w:spacing w:val="0"/>
                <w:sz w:val="18"/>
                <w:szCs w:val="18"/>
              </w:rPr>
              <w:t>风险源</w:t>
            </w:r>
            <w:bookmarkEnd w:id="3144"/>
            <w:bookmarkEnd w:id="3145"/>
          </w:p>
        </w:tc>
        <w:tc>
          <w:tcPr>
            <w:tcW w:w="4169" w:type="pct"/>
            <w:gridSpan w:val="22"/>
            <w:vAlign w:val="center"/>
          </w:tcPr>
          <w:p w:rsidR="001819E2" w:rsidRDefault="00342ED2">
            <w:pPr>
              <w:pStyle w:val="af0"/>
              <w:spacing w:beforeLines="0" w:afterLines="0"/>
              <w:outlineLvl w:val="9"/>
              <w:rPr>
                <w:rFonts w:ascii="Times New Roman" w:hAnsi="Times New Roman"/>
                <w:b w:val="0"/>
                <w:spacing w:val="0"/>
                <w:sz w:val="18"/>
                <w:szCs w:val="18"/>
              </w:rPr>
            </w:pPr>
            <w:bookmarkStart w:id="3146" w:name="_Toc17576"/>
            <w:bookmarkStart w:id="3147" w:name="_Toc24131027"/>
            <w:bookmarkStart w:id="3148" w:name="_Toc9826"/>
            <w:bookmarkStart w:id="3149" w:name="_Toc11315204"/>
            <w:bookmarkStart w:id="3150" w:name="_Toc46846163"/>
            <w:bookmarkStart w:id="3151" w:name="_Toc51148258"/>
            <w:r>
              <w:rPr>
                <w:rFonts w:ascii="Times New Roman" w:hAnsi="Times New Roman" w:hint="eastAsia"/>
                <w:b w:val="0"/>
                <w:spacing w:val="0"/>
                <w:sz w:val="18"/>
                <w:szCs w:val="18"/>
              </w:rPr>
              <w:t>风险事件</w:t>
            </w:r>
            <w:bookmarkEnd w:id="3146"/>
            <w:bookmarkEnd w:id="3147"/>
            <w:bookmarkEnd w:id="3148"/>
            <w:bookmarkEnd w:id="3149"/>
            <w:bookmarkEnd w:id="3150"/>
            <w:bookmarkEnd w:id="3151"/>
          </w:p>
        </w:tc>
      </w:tr>
      <w:tr w:rsidR="001819E2" w:rsidTr="002E58AC">
        <w:trPr>
          <w:cantSplit/>
          <w:trHeight w:val="428"/>
          <w:jc w:val="center"/>
        </w:trPr>
        <w:tc>
          <w:tcPr>
            <w:tcW w:w="831" w:type="pct"/>
            <w:gridSpan w:val="3"/>
            <w:vMerge/>
            <w:vAlign w:val="center"/>
          </w:tcPr>
          <w:p w:rsidR="001819E2" w:rsidRDefault="001819E2">
            <w:pPr>
              <w:pStyle w:val="af0"/>
              <w:spacing w:beforeLines="0" w:afterLines="0"/>
              <w:ind w:right="720"/>
              <w:jc w:val="both"/>
              <w:outlineLvl w:val="9"/>
              <w:rPr>
                <w:rFonts w:ascii="Times New Roman" w:hAnsi="Times New Roman"/>
                <w:b w:val="0"/>
                <w:spacing w:val="0"/>
                <w:sz w:val="18"/>
                <w:szCs w:val="18"/>
              </w:rPr>
            </w:pPr>
          </w:p>
        </w:tc>
        <w:tc>
          <w:tcPr>
            <w:tcW w:w="1330" w:type="pct"/>
            <w:gridSpan w:val="7"/>
            <w:vAlign w:val="center"/>
          </w:tcPr>
          <w:p w:rsidR="001819E2" w:rsidRDefault="00342ED2">
            <w:pPr>
              <w:pStyle w:val="af0"/>
              <w:spacing w:beforeLines="0" w:afterLines="0"/>
              <w:outlineLvl w:val="9"/>
              <w:rPr>
                <w:rFonts w:ascii="Times New Roman" w:hAnsi="Times New Roman"/>
                <w:b w:val="0"/>
                <w:spacing w:val="0"/>
                <w:sz w:val="18"/>
                <w:szCs w:val="18"/>
              </w:rPr>
            </w:pPr>
            <w:bookmarkStart w:id="3152" w:name="_Toc46846164"/>
            <w:bookmarkStart w:id="3153" w:name="_Toc19591"/>
            <w:bookmarkStart w:id="3154" w:name="_Toc11315206"/>
            <w:bookmarkStart w:id="3155" w:name="_Toc6908"/>
            <w:bookmarkStart w:id="3156" w:name="_Toc24131029"/>
            <w:bookmarkStart w:id="3157" w:name="_Toc51148259"/>
            <w:r>
              <w:rPr>
                <w:rFonts w:ascii="Times New Roman" w:hAnsi="Times New Roman" w:hint="eastAsia"/>
                <w:b w:val="0"/>
                <w:spacing w:val="0"/>
                <w:sz w:val="18"/>
                <w:szCs w:val="18"/>
              </w:rPr>
              <w:t>总平面布置</w:t>
            </w:r>
            <w:bookmarkEnd w:id="3152"/>
            <w:bookmarkEnd w:id="3153"/>
            <w:bookmarkEnd w:id="3154"/>
            <w:bookmarkEnd w:id="3155"/>
            <w:bookmarkEnd w:id="3156"/>
            <w:bookmarkEnd w:id="3157"/>
          </w:p>
        </w:tc>
        <w:tc>
          <w:tcPr>
            <w:tcW w:w="1141" w:type="pct"/>
            <w:gridSpan w:val="6"/>
            <w:vAlign w:val="center"/>
          </w:tcPr>
          <w:p w:rsidR="001819E2" w:rsidRDefault="00342ED2">
            <w:pPr>
              <w:pStyle w:val="af0"/>
              <w:spacing w:beforeLines="0" w:afterLines="0"/>
              <w:outlineLvl w:val="9"/>
              <w:rPr>
                <w:rFonts w:ascii="Times New Roman" w:hAnsi="Times New Roman"/>
                <w:b w:val="0"/>
                <w:spacing w:val="0"/>
                <w:sz w:val="18"/>
                <w:szCs w:val="18"/>
              </w:rPr>
            </w:pPr>
            <w:bookmarkStart w:id="3158" w:name="_Toc24131030"/>
            <w:bookmarkStart w:id="3159" w:name="_Toc46846165"/>
            <w:bookmarkStart w:id="3160" w:name="_Toc10635"/>
            <w:bookmarkStart w:id="3161" w:name="_Toc11823"/>
            <w:bookmarkStart w:id="3162" w:name="_Toc11315207"/>
            <w:bookmarkStart w:id="3163" w:name="_Toc51148260"/>
            <w:r>
              <w:rPr>
                <w:rFonts w:ascii="Times New Roman" w:hAnsi="Times New Roman" w:hint="eastAsia"/>
                <w:b w:val="0"/>
                <w:spacing w:val="0"/>
                <w:sz w:val="18"/>
                <w:szCs w:val="18"/>
              </w:rPr>
              <w:t>水工结构</w:t>
            </w:r>
            <w:bookmarkStart w:id="3164" w:name="_Toc11315208"/>
            <w:bookmarkStart w:id="3165" w:name="_Toc24131031"/>
            <w:bookmarkEnd w:id="3158"/>
            <w:bookmarkEnd w:id="3159"/>
            <w:bookmarkEnd w:id="3160"/>
            <w:bookmarkEnd w:id="3161"/>
            <w:bookmarkEnd w:id="3162"/>
            <w:bookmarkEnd w:id="3163"/>
          </w:p>
        </w:tc>
        <w:tc>
          <w:tcPr>
            <w:tcW w:w="570" w:type="pct"/>
            <w:gridSpan w:val="3"/>
            <w:vAlign w:val="center"/>
          </w:tcPr>
          <w:p w:rsidR="001819E2" w:rsidRDefault="00342ED2">
            <w:pPr>
              <w:pStyle w:val="af0"/>
              <w:spacing w:beforeLines="0" w:afterLines="0"/>
              <w:outlineLvl w:val="9"/>
              <w:rPr>
                <w:rFonts w:ascii="Times New Roman" w:hAnsi="Times New Roman"/>
                <w:b w:val="0"/>
                <w:spacing w:val="0"/>
                <w:sz w:val="18"/>
                <w:szCs w:val="18"/>
              </w:rPr>
            </w:pPr>
            <w:bookmarkStart w:id="3166" w:name="_Toc9861"/>
            <w:bookmarkStart w:id="3167" w:name="_Toc7811"/>
            <w:bookmarkStart w:id="3168" w:name="_Toc46846166"/>
            <w:bookmarkStart w:id="3169" w:name="_Toc51148261"/>
            <w:r>
              <w:rPr>
                <w:rFonts w:ascii="Times New Roman" w:hAnsi="Times New Roman" w:hint="eastAsia"/>
                <w:b w:val="0"/>
                <w:spacing w:val="0"/>
                <w:sz w:val="18"/>
                <w:szCs w:val="18"/>
              </w:rPr>
              <w:t>工艺设备</w:t>
            </w:r>
            <w:bookmarkEnd w:id="3164"/>
            <w:bookmarkEnd w:id="3165"/>
            <w:bookmarkEnd w:id="3166"/>
            <w:bookmarkEnd w:id="3167"/>
            <w:bookmarkEnd w:id="3168"/>
            <w:bookmarkEnd w:id="3169"/>
          </w:p>
        </w:tc>
        <w:tc>
          <w:tcPr>
            <w:tcW w:w="575" w:type="pct"/>
            <w:gridSpan w:val="3"/>
            <w:vAlign w:val="center"/>
          </w:tcPr>
          <w:p w:rsidR="001819E2" w:rsidRDefault="00342ED2">
            <w:pPr>
              <w:pStyle w:val="af0"/>
              <w:spacing w:beforeLines="0" w:afterLines="0"/>
              <w:outlineLvl w:val="9"/>
              <w:rPr>
                <w:rFonts w:ascii="Times New Roman" w:hAnsi="Times New Roman"/>
                <w:b w:val="0"/>
                <w:spacing w:val="0"/>
                <w:sz w:val="18"/>
                <w:szCs w:val="18"/>
              </w:rPr>
            </w:pPr>
            <w:bookmarkStart w:id="3170" w:name="_Toc24131032"/>
            <w:bookmarkStart w:id="3171" w:name="_Toc5155"/>
            <w:bookmarkStart w:id="3172" w:name="_Toc24513"/>
            <w:bookmarkStart w:id="3173" w:name="_Toc11315209"/>
            <w:bookmarkStart w:id="3174" w:name="_Toc46846167"/>
            <w:bookmarkStart w:id="3175" w:name="_Toc51148262"/>
            <w:r>
              <w:rPr>
                <w:rFonts w:ascii="Times New Roman" w:hAnsi="Times New Roman" w:hint="eastAsia"/>
                <w:b w:val="0"/>
                <w:spacing w:val="0"/>
                <w:sz w:val="18"/>
                <w:szCs w:val="18"/>
              </w:rPr>
              <w:t>生态环境</w:t>
            </w:r>
            <w:bookmarkEnd w:id="3170"/>
            <w:bookmarkEnd w:id="3171"/>
            <w:bookmarkEnd w:id="3172"/>
            <w:bookmarkEnd w:id="3173"/>
            <w:bookmarkEnd w:id="3174"/>
            <w:bookmarkEnd w:id="3175"/>
          </w:p>
        </w:tc>
        <w:tc>
          <w:tcPr>
            <w:tcW w:w="553" w:type="pct"/>
            <w:gridSpan w:val="3"/>
            <w:vAlign w:val="center"/>
          </w:tcPr>
          <w:p w:rsidR="001819E2" w:rsidRDefault="00342ED2">
            <w:pPr>
              <w:pStyle w:val="af0"/>
              <w:spacing w:beforeLines="0" w:afterLines="0"/>
              <w:outlineLvl w:val="9"/>
              <w:rPr>
                <w:rFonts w:ascii="Times New Roman" w:hAnsi="Times New Roman"/>
                <w:b w:val="0"/>
                <w:spacing w:val="0"/>
                <w:sz w:val="18"/>
                <w:szCs w:val="18"/>
              </w:rPr>
            </w:pPr>
            <w:bookmarkStart w:id="3176" w:name="_Toc46846168"/>
            <w:bookmarkStart w:id="3177" w:name="_Toc11315210"/>
            <w:bookmarkStart w:id="3178" w:name="_Toc16922"/>
            <w:bookmarkStart w:id="3179" w:name="_Toc12038"/>
            <w:bookmarkStart w:id="3180" w:name="_Toc24131033"/>
            <w:bookmarkStart w:id="3181" w:name="_Toc51148263"/>
            <w:r>
              <w:rPr>
                <w:rFonts w:ascii="Times New Roman" w:hAnsi="Times New Roman" w:hint="eastAsia"/>
                <w:b w:val="0"/>
                <w:spacing w:val="0"/>
                <w:sz w:val="18"/>
                <w:szCs w:val="18"/>
              </w:rPr>
              <w:t>其他</w:t>
            </w:r>
            <w:bookmarkEnd w:id="3176"/>
            <w:bookmarkEnd w:id="3177"/>
            <w:bookmarkEnd w:id="3178"/>
            <w:bookmarkEnd w:id="3179"/>
            <w:bookmarkEnd w:id="3180"/>
            <w:bookmarkEnd w:id="3181"/>
          </w:p>
        </w:tc>
      </w:tr>
      <w:tr w:rsidR="001819E2" w:rsidTr="002E58AC">
        <w:trPr>
          <w:cantSplit/>
          <w:trHeight w:val="1407"/>
          <w:jc w:val="center"/>
        </w:trPr>
        <w:tc>
          <w:tcPr>
            <w:tcW w:w="831" w:type="pct"/>
            <w:gridSpan w:val="3"/>
            <w:vMerge/>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0" w:type="pct"/>
          </w:tcPr>
          <w:p w:rsidR="001819E2" w:rsidRDefault="00342ED2">
            <w:pPr>
              <w:pStyle w:val="af0"/>
              <w:spacing w:beforeLines="0" w:afterLines="0"/>
              <w:outlineLvl w:val="9"/>
              <w:rPr>
                <w:rFonts w:ascii="Times New Roman" w:hAnsi="Times New Roman"/>
                <w:b w:val="0"/>
                <w:spacing w:val="0"/>
                <w:sz w:val="18"/>
                <w:szCs w:val="18"/>
              </w:rPr>
            </w:pPr>
            <w:bookmarkStart w:id="3182" w:name="_Toc24131034"/>
            <w:bookmarkStart w:id="3183" w:name="_Toc46846169"/>
            <w:bookmarkStart w:id="3184" w:name="_Toc11315211"/>
            <w:bookmarkStart w:id="3185" w:name="_Toc28141"/>
            <w:bookmarkStart w:id="3186" w:name="_Toc9132"/>
            <w:bookmarkStart w:id="3187" w:name="_Toc51148264"/>
            <w:r>
              <w:rPr>
                <w:rFonts w:ascii="Times New Roman" w:hAnsi="Times New Roman" w:hint="eastAsia"/>
                <w:b w:val="0"/>
                <w:spacing w:val="0"/>
                <w:sz w:val="18"/>
                <w:szCs w:val="18"/>
              </w:rPr>
              <w:t>冲淤严重</w:t>
            </w:r>
            <w:bookmarkEnd w:id="3182"/>
            <w:bookmarkEnd w:id="3183"/>
            <w:bookmarkEnd w:id="3184"/>
            <w:bookmarkEnd w:id="3185"/>
            <w:bookmarkEnd w:id="3186"/>
            <w:bookmarkEnd w:id="3187"/>
          </w:p>
        </w:tc>
        <w:tc>
          <w:tcPr>
            <w:tcW w:w="190" w:type="pct"/>
          </w:tcPr>
          <w:p w:rsidR="001819E2" w:rsidRDefault="00342ED2">
            <w:pPr>
              <w:pStyle w:val="af0"/>
              <w:spacing w:beforeLines="0" w:afterLines="0"/>
              <w:outlineLvl w:val="9"/>
              <w:rPr>
                <w:rFonts w:ascii="Times New Roman" w:hAnsi="Times New Roman"/>
                <w:b w:val="0"/>
                <w:spacing w:val="0"/>
                <w:sz w:val="18"/>
                <w:szCs w:val="18"/>
              </w:rPr>
            </w:pPr>
            <w:bookmarkStart w:id="3188" w:name="_Toc24131035"/>
            <w:bookmarkStart w:id="3189" w:name="_Toc3268"/>
            <w:bookmarkStart w:id="3190" w:name="_Toc46846170"/>
            <w:bookmarkStart w:id="3191" w:name="_Toc14852"/>
            <w:bookmarkStart w:id="3192" w:name="_Toc11315212"/>
            <w:bookmarkStart w:id="3193" w:name="_Toc51148265"/>
            <w:r>
              <w:rPr>
                <w:rFonts w:ascii="Times New Roman" w:hAnsi="Times New Roman" w:hint="eastAsia"/>
                <w:b w:val="0"/>
                <w:spacing w:val="0"/>
                <w:sz w:val="18"/>
                <w:szCs w:val="18"/>
              </w:rPr>
              <w:t>泊稳条件差</w:t>
            </w:r>
            <w:bookmarkEnd w:id="3188"/>
            <w:bookmarkEnd w:id="3189"/>
            <w:bookmarkEnd w:id="3190"/>
            <w:bookmarkEnd w:id="3191"/>
            <w:bookmarkEnd w:id="3192"/>
            <w:bookmarkEnd w:id="3193"/>
          </w:p>
        </w:tc>
        <w:tc>
          <w:tcPr>
            <w:tcW w:w="190" w:type="pct"/>
          </w:tcPr>
          <w:p w:rsidR="001819E2" w:rsidRDefault="00342ED2">
            <w:pPr>
              <w:pStyle w:val="af0"/>
              <w:spacing w:beforeLines="0" w:afterLines="0"/>
              <w:outlineLvl w:val="9"/>
              <w:rPr>
                <w:rFonts w:ascii="Times New Roman" w:hAnsi="Times New Roman"/>
                <w:b w:val="0"/>
                <w:spacing w:val="0"/>
                <w:sz w:val="18"/>
                <w:szCs w:val="18"/>
              </w:rPr>
            </w:pPr>
            <w:bookmarkStart w:id="3194" w:name="_Toc30595"/>
            <w:bookmarkStart w:id="3195" w:name="_Toc11315213"/>
            <w:bookmarkStart w:id="3196" w:name="_Toc46846171"/>
            <w:bookmarkStart w:id="3197" w:name="_Toc24131036"/>
            <w:bookmarkStart w:id="3198" w:name="_Toc20110"/>
            <w:bookmarkStart w:id="3199" w:name="_Toc51148266"/>
            <w:r>
              <w:rPr>
                <w:rFonts w:ascii="Times New Roman" w:hAnsi="Times New Roman" w:hint="eastAsia"/>
                <w:b w:val="0"/>
                <w:spacing w:val="0"/>
                <w:sz w:val="18"/>
                <w:szCs w:val="18"/>
              </w:rPr>
              <w:t>操船困难</w:t>
            </w:r>
            <w:bookmarkEnd w:id="3194"/>
            <w:bookmarkEnd w:id="3195"/>
            <w:bookmarkEnd w:id="3196"/>
            <w:bookmarkEnd w:id="3197"/>
            <w:bookmarkEnd w:id="3198"/>
            <w:bookmarkEnd w:id="3199"/>
          </w:p>
        </w:tc>
        <w:tc>
          <w:tcPr>
            <w:tcW w:w="190" w:type="pct"/>
          </w:tcPr>
          <w:p w:rsidR="001819E2" w:rsidRDefault="00342ED2">
            <w:pPr>
              <w:pStyle w:val="af0"/>
              <w:spacing w:beforeLines="0" w:afterLines="0"/>
              <w:outlineLvl w:val="9"/>
              <w:rPr>
                <w:rFonts w:ascii="Times New Roman" w:hAnsi="Times New Roman"/>
                <w:b w:val="0"/>
                <w:spacing w:val="0"/>
                <w:sz w:val="18"/>
                <w:szCs w:val="18"/>
              </w:rPr>
            </w:pPr>
            <w:bookmarkStart w:id="3200" w:name="_Toc46846172"/>
            <w:bookmarkStart w:id="3201" w:name="_Toc24131037"/>
            <w:bookmarkStart w:id="3202" w:name="_Toc5853"/>
            <w:bookmarkStart w:id="3203" w:name="_Toc11315214"/>
            <w:bookmarkStart w:id="3204" w:name="_Toc11506"/>
            <w:bookmarkStart w:id="3205" w:name="_Toc51148267"/>
            <w:r>
              <w:rPr>
                <w:rFonts w:ascii="Times New Roman" w:hAnsi="Times New Roman" w:hint="eastAsia"/>
                <w:b w:val="0"/>
                <w:spacing w:val="0"/>
                <w:sz w:val="18"/>
                <w:szCs w:val="18"/>
              </w:rPr>
              <w:t>码头上水</w:t>
            </w:r>
            <w:bookmarkEnd w:id="3200"/>
            <w:bookmarkEnd w:id="3201"/>
            <w:bookmarkEnd w:id="3202"/>
            <w:bookmarkEnd w:id="3203"/>
            <w:bookmarkEnd w:id="3204"/>
            <w:bookmarkEnd w:id="3205"/>
          </w:p>
          <w:p w:rsidR="001819E2" w:rsidRDefault="00342ED2">
            <w:pPr>
              <w:pStyle w:val="af0"/>
              <w:spacing w:beforeLines="0" w:afterLines="0"/>
              <w:outlineLvl w:val="9"/>
              <w:rPr>
                <w:rFonts w:ascii="Times New Roman" w:hAnsi="Times New Roman"/>
                <w:b w:val="0"/>
                <w:spacing w:val="0"/>
                <w:sz w:val="18"/>
                <w:szCs w:val="18"/>
              </w:rPr>
            </w:pPr>
            <w:bookmarkStart w:id="3206" w:name="_Toc24131038"/>
            <w:bookmarkStart w:id="3207" w:name="_Toc46846173"/>
            <w:bookmarkStart w:id="3208" w:name="_Toc25853"/>
            <w:bookmarkStart w:id="3209" w:name="_Toc11315215"/>
            <w:bookmarkStart w:id="3210" w:name="_Toc27244"/>
            <w:bookmarkStart w:id="3211" w:name="_Toc51148268"/>
            <w:r>
              <w:rPr>
                <w:rFonts w:ascii="Times New Roman" w:hAnsi="Times New Roman" w:hint="eastAsia"/>
                <w:b w:val="0"/>
                <w:spacing w:val="0"/>
                <w:sz w:val="18"/>
                <w:szCs w:val="18"/>
              </w:rPr>
              <w:t>船舶搁浅</w:t>
            </w:r>
            <w:bookmarkEnd w:id="3206"/>
            <w:bookmarkEnd w:id="3207"/>
            <w:bookmarkEnd w:id="3208"/>
            <w:bookmarkEnd w:id="3209"/>
            <w:bookmarkEnd w:id="3210"/>
            <w:bookmarkEnd w:id="3211"/>
          </w:p>
        </w:tc>
        <w:tc>
          <w:tcPr>
            <w:tcW w:w="190" w:type="pct"/>
          </w:tcPr>
          <w:p w:rsidR="001819E2" w:rsidRDefault="00342ED2">
            <w:pPr>
              <w:pStyle w:val="af0"/>
              <w:spacing w:beforeLines="0" w:afterLines="0"/>
              <w:outlineLvl w:val="9"/>
              <w:rPr>
                <w:rFonts w:ascii="Times New Roman" w:hAnsi="Times New Roman"/>
                <w:b w:val="0"/>
                <w:spacing w:val="0"/>
                <w:sz w:val="18"/>
                <w:szCs w:val="18"/>
              </w:rPr>
            </w:pPr>
            <w:bookmarkStart w:id="3212" w:name="_Toc46846174"/>
            <w:bookmarkStart w:id="3213" w:name="_Toc32122"/>
            <w:bookmarkStart w:id="3214" w:name="_Toc11315216"/>
            <w:bookmarkStart w:id="3215" w:name="_Toc21828"/>
            <w:bookmarkStart w:id="3216" w:name="_Toc24131039"/>
            <w:bookmarkStart w:id="3217" w:name="_Toc51148269"/>
            <w:r>
              <w:rPr>
                <w:rFonts w:ascii="Times New Roman" w:hAnsi="Times New Roman" w:hint="eastAsia"/>
                <w:b w:val="0"/>
                <w:spacing w:val="0"/>
                <w:sz w:val="18"/>
                <w:szCs w:val="18"/>
              </w:rPr>
              <w:t>道路交通不畅</w:t>
            </w:r>
            <w:bookmarkEnd w:id="3212"/>
            <w:bookmarkEnd w:id="3213"/>
            <w:bookmarkEnd w:id="3214"/>
            <w:bookmarkEnd w:id="3215"/>
            <w:bookmarkEnd w:id="3216"/>
            <w:bookmarkEnd w:id="3217"/>
          </w:p>
        </w:tc>
        <w:tc>
          <w:tcPr>
            <w:tcW w:w="190" w:type="pct"/>
          </w:tcPr>
          <w:p w:rsidR="001819E2" w:rsidRDefault="00342ED2">
            <w:pPr>
              <w:pStyle w:val="af0"/>
              <w:spacing w:beforeLines="0" w:afterLines="0"/>
              <w:outlineLvl w:val="9"/>
              <w:rPr>
                <w:rFonts w:ascii="Times New Roman" w:hAnsi="Times New Roman"/>
                <w:b w:val="0"/>
                <w:spacing w:val="0"/>
                <w:sz w:val="18"/>
                <w:szCs w:val="18"/>
              </w:rPr>
            </w:pPr>
            <w:bookmarkStart w:id="3218" w:name="_Toc11315217"/>
            <w:bookmarkStart w:id="3219" w:name="_Toc46846175"/>
            <w:bookmarkStart w:id="3220" w:name="_Toc24131040"/>
            <w:bookmarkStart w:id="3221" w:name="_Toc5867"/>
            <w:bookmarkStart w:id="3222" w:name="_Toc14316"/>
            <w:bookmarkStart w:id="3223" w:name="_Toc51148270"/>
            <w:r>
              <w:rPr>
                <w:rFonts w:ascii="Times New Roman" w:hAnsi="Times New Roman" w:hint="eastAsia"/>
                <w:b w:val="0"/>
                <w:spacing w:val="0"/>
                <w:sz w:val="18"/>
                <w:szCs w:val="18"/>
              </w:rPr>
              <w:t>影响周边环境</w:t>
            </w:r>
            <w:bookmarkEnd w:id="3218"/>
            <w:bookmarkEnd w:id="3219"/>
            <w:bookmarkEnd w:id="3220"/>
            <w:bookmarkEnd w:id="3221"/>
            <w:bookmarkEnd w:id="3222"/>
            <w:bookmarkEnd w:id="3223"/>
          </w:p>
        </w:tc>
        <w:tc>
          <w:tcPr>
            <w:tcW w:w="190" w:type="pct"/>
          </w:tcPr>
          <w:p w:rsidR="001819E2" w:rsidRDefault="00342ED2">
            <w:pPr>
              <w:pStyle w:val="af0"/>
              <w:spacing w:beforeLines="0" w:afterLines="0"/>
              <w:outlineLvl w:val="9"/>
              <w:rPr>
                <w:rFonts w:ascii="Times New Roman" w:hAnsi="Times New Roman"/>
                <w:b w:val="0"/>
                <w:spacing w:val="0"/>
                <w:sz w:val="18"/>
                <w:szCs w:val="18"/>
              </w:rPr>
            </w:pPr>
            <w:bookmarkStart w:id="3224" w:name="_Toc29483"/>
            <w:bookmarkStart w:id="3225" w:name="_Toc24131041"/>
            <w:bookmarkStart w:id="3226" w:name="_Toc46846176"/>
            <w:bookmarkStart w:id="3227" w:name="_Toc7446"/>
            <w:bookmarkStart w:id="3228" w:name="_Toc11315218"/>
            <w:bookmarkStart w:id="3229" w:name="_Toc51148271"/>
            <w:r>
              <w:rPr>
                <w:rFonts w:ascii="Times New Roman" w:hAnsi="Times New Roman"/>
                <w:b w:val="0"/>
                <w:spacing w:val="0"/>
                <w:sz w:val="18"/>
                <w:szCs w:val="18"/>
              </w:rPr>
              <w:t>…</w:t>
            </w:r>
            <w:bookmarkEnd w:id="3224"/>
            <w:bookmarkEnd w:id="3225"/>
            <w:bookmarkEnd w:id="3226"/>
            <w:bookmarkEnd w:id="3227"/>
            <w:bookmarkEnd w:id="3228"/>
            <w:bookmarkEnd w:id="3229"/>
          </w:p>
        </w:tc>
        <w:tc>
          <w:tcPr>
            <w:tcW w:w="190" w:type="pct"/>
          </w:tcPr>
          <w:p w:rsidR="001819E2" w:rsidRDefault="00342ED2">
            <w:pPr>
              <w:pStyle w:val="af0"/>
              <w:spacing w:beforeLines="0" w:afterLines="0"/>
              <w:outlineLvl w:val="9"/>
              <w:rPr>
                <w:rFonts w:ascii="Times New Roman" w:hAnsi="Times New Roman"/>
                <w:b w:val="0"/>
                <w:spacing w:val="0"/>
                <w:sz w:val="18"/>
                <w:szCs w:val="18"/>
              </w:rPr>
            </w:pPr>
            <w:bookmarkStart w:id="3230" w:name="_Toc9387"/>
            <w:bookmarkStart w:id="3231" w:name="_Toc11315219"/>
            <w:bookmarkStart w:id="3232" w:name="_Toc12477"/>
            <w:bookmarkStart w:id="3233" w:name="_Toc46846177"/>
            <w:bookmarkStart w:id="3234" w:name="_Toc24131042"/>
            <w:bookmarkStart w:id="3235" w:name="_Toc51148272"/>
            <w:r>
              <w:rPr>
                <w:rFonts w:ascii="Times New Roman" w:hAnsi="Times New Roman" w:hint="eastAsia"/>
                <w:b w:val="0"/>
                <w:spacing w:val="0"/>
                <w:sz w:val="18"/>
                <w:szCs w:val="18"/>
              </w:rPr>
              <w:t>岸坡与地基失稳</w:t>
            </w:r>
            <w:bookmarkEnd w:id="3230"/>
            <w:bookmarkEnd w:id="3231"/>
            <w:bookmarkEnd w:id="3232"/>
            <w:bookmarkEnd w:id="3233"/>
            <w:bookmarkEnd w:id="3234"/>
            <w:bookmarkEnd w:id="3235"/>
          </w:p>
        </w:tc>
        <w:tc>
          <w:tcPr>
            <w:tcW w:w="190" w:type="pct"/>
          </w:tcPr>
          <w:p w:rsidR="001819E2" w:rsidRDefault="00342ED2">
            <w:pPr>
              <w:pStyle w:val="af0"/>
              <w:spacing w:beforeLines="0" w:afterLines="0"/>
              <w:outlineLvl w:val="9"/>
              <w:rPr>
                <w:rFonts w:ascii="Times New Roman" w:hAnsi="Times New Roman"/>
                <w:b w:val="0"/>
                <w:spacing w:val="0"/>
                <w:sz w:val="18"/>
                <w:szCs w:val="18"/>
              </w:rPr>
            </w:pPr>
            <w:bookmarkStart w:id="3236" w:name="_Toc8002"/>
            <w:bookmarkStart w:id="3237" w:name="_Toc24131043"/>
            <w:bookmarkStart w:id="3238" w:name="_Toc11315220"/>
            <w:bookmarkStart w:id="3239" w:name="_Toc46846178"/>
            <w:bookmarkStart w:id="3240" w:name="_Toc25888"/>
            <w:bookmarkStart w:id="3241" w:name="_Toc51148273"/>
            <w:r>
              <w:rPr>
                <w:rFonts w:ascii="Times New Roman" w:hAnsi="Times New Roman" w:hint="eastAsia"/>
                <w:b w:val="0"/>
                <w:spacing w:val="0"/>
                <w:sz w:val="18"/>
                <w:szCs w:val="18"/>
              </w:rPr>
              <w:t>结构垮塌</w:t>
            </w:r>
            <w:bookmarkEnd w:id="3236"/>
            <w:bookmarkEnd w:id="3237"/>
            <w:bookmarkEnd w:id="3238"/>
            <w:bookmarkEnd w:id="3239"/>
            <w:bookmarkEnd w:id="3240"/>
            <w:bookmarkEnd w:id="3241"/>
          </w:p>
        </w:tc>
        <w:tc>
          <w:tcPr>
            <w:tcW w:w="190" w:type="pct"/>
          </w:tcPr>
          <w:p w:rsidR="001819E2" w:rsidRDefault="00342ED2">
            <w:pPr>
              <w:pStyle w:val="af0"/>
              <w:spacing w:beforeLines="0" w:afterLines="0"/>
              <w:outlineLvl w:val="9"/>
              <w:rPr>
                <w:rFonts w:ascii="Times New Roman" w:hAnsi="Times New Roman"/>
                <w:b w:val="0"/>
                <w:spacing w:val="0"/>
                <w:sz w:val="18"/>
                <w:szCs w:val="18"/>
              </w:rPr>
            </w:pPr>
            <w:bookmarkStart w:id="3242" w:name="_Toc26839"/>
            <w:bookmarkStart w:id="3243" w:name="_Toc46846179"/>
            <w:bookmarkStart w:id="3244" w:name="_Toc11315221"/>
            <w:bookmarkStart w:id="3245" w:name="_Toc17268"/>
            <w:bookmarkStart w:id="3246" w:name="_Toc24131044"/>
            <w:bookmarkStart w:id="3247" w:name="_Toc51148274"/>
            <w:r>
              <w:rPr>
                <w:rFonts w:ascii="Times New Roman" w:hAnsi="Times New Roman" w:hint="eastAsia"/>
                <w:b w:val="0"/>
                <w:spacing w:val="0"/>
                <w:sz w:val="18"/>
                <w:szCs w:val="18"/>
              </w:rPr>
              <w:t>变形过大</w:t>
            </w:r>
            <w:bookmarkEnd w:id="3242"/>
            <w:bookmarkEnd w:id="3243"/>
            <w:bookmarkEnd w:id="3244"/>
            <w:bookmarkEnd w:id="3245"/>
            <w:bookmarkEnd w:id="3246"/>
            <w:bookmarkEnd w:id="3247"/>
          </w:p>
        </w:tc>
        <w:tc>
          <w:tcPr>
            <w:tcW w:w="190" w:type="pct"/>
          </w:tcPr>
          <w:p w:rsidR="001819E2" w:rsidRDefault="00342ED2">
            <w:pPr>
              <w:pStyle w:val="af0"/>
              <w:spacing w:beforeLines="0" w:afterLines="0"/>
              <w:outlineLvl w:val="9"/>
              <w:rPr>
                <w:rFonts w:ascii="Times New Roman" w:hAnsi="Times New Roman"/>
                <w:b w:val="0"/>
                <w:spacing w:val="0"/>
                <w:sz w:val="18"/>
                <w:szCs w:val="18"/>
              </w:rPr>
            </w:pPr>
            <w:bookmarkStart w:id="3248" w:name="_Toc24131046"/>
            <w:bookmarkStart w:id="3249" w:name="_Toc11315223"/>
            <w:bookmarkStart w:id="3250" w:name="_Toc5965"/>
            <w:bookmarkStart w:id="3251" w:name="_Toc46846180"/>
            <w:bookmarkStart w:id="3252" w:name="_Toc28253"/>
            <w:bookmarkStart w:id="3253" w:name="_Toc51148275"/>
            <w:r>
              <w:rPr>
                <w:rFonts w:ascii="Times New Roman" w:hAnsi="Times New Roman" w:hint="eastAsia"/>
                <w:b w:val="0"/>
                <w:spacing w:val="0"/>
                <w:sz w:val="18"/>
                <w:szCs w:val="18"/>
              </w:rPr>
              <w:t>越浪</w:t>
            </w:r>
            <w:bookmarkEnd w:id="3248"/>
            <w:bookmarkEnd w:id="3249"/>
            <w:r>
              <w:rPr>
                <w:rFonts w:ascii="Times New Roman" w:hAnsi="Times New Roman" w:hint="eastAsia"/>
                <w:b w:val="0"/>
                <w:spacing w:val="0"/>
                <w:sz w:val="18"/>
                <w:szCs w:val="18"/>
              </w:rPr>
              <w:t>严重</w:t>
            </w:r>
            <w:bookmarkEnd w:id="3250"/>
            <w:bookmarkEnd w:id="3251"/>
            <w:bookmarkEnd w:id="3252"/>
            <w:bookmarkEnd w:id="3253"/>
          </w:p>
        </w:tc>
        <w:tc>
          <w:tcPr>
            <w:tcW w:w="190" w:type="pct"/>
          </w:tcPr>
          <w:p w:rsidR="001819E2" w:rsidRDefault="00342ED2">
            <w:pPr>
              <w:pStyle w:val="af0"/>
              <w:spacing w:beforeLines="0" w:afterLines="0"/>
              <w:outlineLvl w:val="9"/>
              <w:rPr>
                <w:rFonts w:ascii="Times New Roman" w:hAnsi="Times New Roman"/>
                <w:b w:val="0"/>
                <w:spacing w:val="0"/>
                <w:sz w:val="18"/>
                <w:szCs w:val="18"/>
              </w:rPr>
            </w:pPr>
            <w:bookmarkStart w:id="3254" w:name="_Toc11315224"/>
            <w:bookmarkStart w:id="3255" w:name="_Toc46846181"/>
            <w:bookmarkStart w:id="3256" w:name="_Toc27491"/>
            <w:bookmarkStart w:id="3257" w:name="_Toc19451"/>
            <w:bookmarkStart w:id="3258" w:name="_Toc24131047"/>
            <w:bookmarkStart w:id="3259" w:name="_Toc51148276"/>
            <w:r>
              <w:rPr>
                <w:rFonts w:ascii="Times New Roman" w:hAnsi="Times New Roman" w:hint="eastAsia"/>
                <w:b w:val="0"/>
                <w:spacing w:val="0"/>
                <w:sz w:val="18"/>
                <w:szCs w:val="18"/>
              </w:rPr>
              <w:t>码头附属设施损坏</w:t>
            </w:r>
            <w:bookmarkEnd w:id="3254"/>
            <w:bookmarkEnd w:id="3255"/>
            <w:bookmarkEnd w:id="3256"/>
            <w:bookmarkEnd w:id="3257"/>
            <w:bookmarkEnd w:id="3258"/>
            <w:bookmarkEnd w:id="3259"/>
          </w:p>
        </w:tc>
        <w:tc>
          <w:tcPr>
            <w:tcW w:w="191" w:type="pct"/>
          </w:tcPr>
          <w:p w:rsidR="001819E2" w:rsidRDefault="00342ED2">
            <w:pPr>
              <w:pStyle w:val="af0"/>
              <w:spacing w:beforeLines="0" w:afterLines="0"/>
              <w:outlineLvl w:val="9"/>
              <w:rPr>
                <w:rFonts w:ascii="Times New Roman" w:hAnsi="Times New Roman"/>
                <w:b w:val="0"/>
                <w:spacing w:val="0"/>
                <w:sz w:val="18"/>
                <w:szCs w:val="18"/>
              </w:rPr>
            </w:pPr>
            <w:bookmarkStart w:id="3260" w:name="_Toc46846182"/>
            <w:bookmarkStart w:id="3261" w:name="_Toc18429"/>
            <w:bookmarkStart w:id="3262" w:name="_Toc24131048"/>
            <w:bookmarkStart w:id="3263" w:name="_Toc3439"/>
            <w:bookmarkStart w:id="3264" w:name="_Toc11315225"/>
            <w:bookmarkStart w:id="3265" w:name="_Toc51148277"/>
            <w:r>
              <w:rPr>
                <w:rFonts w:ascii="Times New Roman" w:hAnsi="Times New Roman"/>
                <w:b w:val="0"/>
                <w:spacing w:val="0"/>
                <w:sz w:val="18"/>
                <w:szCs w:val="18"/>
              </w:rPr>
              <w:t>…</w:t>
            </w:r>
            <w:bookmarkEnd w:id="3260"/>
            <w:bookmarkEnd w:id="3261"/>
            <w:bookmarkEnd w:id="3262"/>
            <w:bookmarkEnd w:id="3263"/>
            <w:bookmarkEnd w:id="3264"/>
            <w:bookmarkEnd w:id="3265"/>
          </w:p>
        </w:tc>
        <w:tc>
          <w:tcPr>
            <w:tcW w:w="191" w:type="pct"/>
          </w:tcPr>
          <w:p w:rsidR="001819E2" w:rsidRDefault="00342ED2">
            <w:pPr>
              <w:pStyle w:val="af0"/>
              <w:spacing w:beforeLines="0" w:afterLines="0"/>
              <w:outlineLvl w:val="9"/>
              <w:rPr>
                <w:rFonts w:ascii="Times New Roman" w:hAnsi="Times New Roman"/>
                <w:b w:val="0"/>
                <w:spacing w:val="0"/>
                <w:sz w:val="18"/>
                <w:szCs w:val="18"/>
              </w:rPr>
            </w:pPr>
            <w:bookmarkStart w:id="3266" w:name="_Toc14098"/>
            <w:bookmarkStart w:id="3267" w:name="_Toc46846183"/>
            <w:bookmarkStart w:id="3268" w:name="_Toc11315226"/>
            <w:bookmarkStart w:id="3269" w:name="_Toc24131049"/>
            <w:bookmarkStart w:id="3270" w:name="_Toc25816"/>
            <w:bookmarkStart w:id="3271" w:name="_Toc51148278"/>
            <w:r>
              <w:rPr>
                <w:rFonts w:ascii="Times New Roman" w:hAnsi="Times New Roman" w:hint="eastAsia"/>
                <w:b w:val="0"/>
                <w:spacing w:val="0"/>
                <w:sz w:val="18"/>
                <w:szCs w:val="18"/>
              </w:rPr>
              <w:t>设备倾覆</w:t>
            </w:r>
            <w:bookmarkEnd w:id="3266"/>
            <w:bookmarkEnd w:id="3267"/>
            <w:bookmarkEnd w:id="3268"/>
            <w:bookmarkEnd w:id="3269"/>
            <w:bookmarkEnd w:id="3270"/>
            <w:bookmarkEnd w:id="3271"/>
          </w:p>
        </w:tc>
        <w:tc>
          <w:tcPr>
            <w:tcW w:w="190" w:type="pct"/>
          </w:tcPr>
          <w:p w:rsidR="001819E2" w:rsidRDefault="00342ED2">
            <w:pPr>
              <w:pStyle w:val="af0"/>
              <w:spacing w:beforeLines="0" w:afterLines="0"/>
              <w:outlineLvl w:val="9"/>
              <w:rPr>
                <w:rFonts w:ascii="Times New Roman" w:hAnsi="Times New Roman"/>
                <w:b w:val="0"/>
                <w:spacing w:val="0"/>
                <w:sz w:val="18"/>
                <w:szCs w:val="18"/>
              </w:rPr>
            </w:pPr>
            <w:bookmarkStart w:id="3272" w:name="_Toc11315227"/>
            <w:bookmarkStart w:id="3273" w:name="_Toc7029"/>
            <w:bookmarkStart w:id="3274" w:name="_Toc7331"/>
            <w:bookmarkStart w:id="3275" w:name="_Toc46846184"/>
            <w:bookmarkStart w:id="3276" w:name="_Toc24131050"/>
            <w:bookmarkStart w:id="3277" w:name="_Toc51148279"/>
            <w:r>
              <w:rPr>
                <w:rFonts w:ascii="Times New Roman" w:hAnsi="Times New Roman" w:hint="eastAsia"/>
                <w:b w:val="0"/>
                <w:spacing w:val="0"/>
                <w:sz w:val="18"/>
                <w:szCs w:val="18"/>
              </w:rPr>
              <w:t>设备损毁</w:t>
            </w:r>
            <w:bookmarkEnd w:id="3272"/>
            <w:bookmarkEnd w:id="3273"/>
            <w:bookmarkEnd w:id="3274"/>
            <w:bookmarkEnd w:id="3275"/>
            <w:bookmarkEnd w:id="3276"/>
            <w:bookmarkEnd w:id="3277"/>
          </w:p>
        </w:tc>
        <w:tc>
          <w:tcPr>
            <w:tcW w:w="189" w:type="pct"/>
          </w:tcPr>
          <w:p w:rsidR="001819E2" w:rsidRDefault="00342ED2">
            <w:pPr>
              <w:pStyle w:val="af0"/>
              <w:spacing w:beforeLines="0" w:afterLines="0"/>
              <w:outlineLvl w:val="9"/>
              <w:rPr>
                <w:rFonts w:ascii="Times New Roman" w:hAnsi="Times New Roman"/>
                <w:b w:val="0"/>
                <w:spacing w:val="0"/>
                <w:sz w:val="18"/>
                <w:szCs w:val="18"/>
              </w:rPr>
            </w:pPr>
            <w:bookmarkStart w:id="3278" w:name="_Toc24131051"/>
            <w:bookmarkStart w:id="3279" w:name="_Toc2198"/>
            <w:bookmarkStart w:id="3280" w:name="_Toc46846185"/>
            <w:bookmarkStart w:id="3281" w:name="_Toc11315228"/>
            <w:bookmarkStart w:id="3282" w:name="_Toc5918"/>
            <w:bookmarkStart w:id="3283" w:name="_Toc51148280"/>
            <w:r>
              <w:rPr>
                <w:rFonts w:ascii="Times New Roman" w:hAnsi="Times New Roman"/>
                <w:b w:val="0"/>
                <w:spacing w:val="0"/>
                <w:sz w:val="18"/>
                <w:szCs w:val="18"/>
              </w:rPr>
              <w:t>…</w:t>
            </w:r>
            <w:bookmarkEnd w:id="3278"/>
            <w:bookmarkEnd w:id="3279"/>
            <w:bookmarkEnd w:id="3280"/>
            <w:bookmarkEnd w:id="3281"/>
            <w:bookmarkEnd w:id="3282"/>
            <w:bookmarkEnd w:id="3283"/>
          </w:p>
        </w:tc>
        <w:tc>
          <w:tcPr>
            <w:tcW w:w="192" w:type="pct"/>
          </w:tcPr>
          <w:p w:rsidR="001819E2" w:rsidRDefault="00342ED2">
            <w:pPr>
              <w:pStyle w:val="af0"/>
              <w:spacing w:beforeLines="0" w:afterLines="0"/>
              <w:outlineLvl w:val="9"/>
              <w:rPr>
                <w:rFonts w:ascii="Times New Roman" w:hAnsi="Times New Roman"/>
                <w:b w:val="0"/>
                <w:spacing w:val="0"/>
                <w:sz w:val="18"/>
                <w:szCs w:val="18"/>
              </w:rPr>
            </w:pPr>
            <w:bookmarkStart w:id="3284" w:name="_Toc11315229"/>
            <w:bookmarkStart w:id="3285" w:name="_Toc9413"/>
            <w:bookmarkStart w:id="3286" w:name="_Toc24131052"/>
            <w:bookmarkStart w:id="3287" w:name="_Toc46846186"/>
            <w:bookmarkStart w:id="3288" w:name="_Toc28229"/>
            <w:bookmarkStart w:id="3289" w:name="_Toc51148281"/>
            <w:r>
              <w:rPr>
                <w:rFonts w:ascii="Times New Roman" w:hAnsi="Times New Roman" w:hint="eastAsia"/>
                <w:b w:val="0"/>
                <w:spacing w:val="0"/>
                <w:sz w:val="18"/>
                <w:szCs w:val="18"/>
              </w:rPr>
              <w:t>生态破坏</w:t>
            </w:r>
            <w:bookmarkEnd w:id="3284"/>
            <w:bookmarkEnd w:id="3285"/>
            <w:bookmarkEnd w:id="3286"/>
            <w:bookmarkEnd w:id="3287"/>
            <w:bookmarkEnd w:id="3288"/>
            <w:bookmarkEnd w:id="3289"/>
          </w:p>
        </w:tc>
        <w:tc>
          <w:tcPr>
            <w:tcW w:w="190" w:type="pct"/>
          </w:tcPr>
          <w:p w:rsidR="001819E2" w:rsidRDefault="00342ED2">
            <w:pPr>
              <w:pStyle w:val="af0"/>
              <w:spacing w:beforeLines="0" w:afterLines="0"/>
              <w:outlineLvl w:val="9"/>
              <w:rPr>
                <w:rFonts w:ascii="Times New Roman" w:hAnsi="Times New Roman"/>
                <w:b w:val="0"/>
                <w:spacing w:val="0"/>
                <w:sz w:val="18"/>
                <w:szCs w:val="18"/>
              </w:rPr>
            </w:pPr>
            <w:bookmarkStart w:id="3290" w:name="_Toc20601"/>
            <w:bookmarkStart w:id="3291" w:name="_Toc24131053"/>
            <w:bookmarkStart w:id="3292" w:name="_Toc20016"/>
            <w:bookmarkStart w:id="3293" w:name="_Toc11315230"/>
            <w:bookmarkStart w:id="3294" w:name="_Toc46846187"/>
            <w:bookmarkStart w:id="3295" w:name="_Toc51148282"/>
            <w:r>
              <w:rPr>
                <w:rFonts w:ascii="Times New Roman" w:hAnsi="Times New Roman" w:hint="eastAsia"/>
                <w:b w:val="0"/>
                <w:spacing w:val="0"/>
                <w:sz w:val="18"/>
                <w:szCs w:val="18"/>
              </w:rPr>
              <w:t>环境污染</w:t>
            </w:r>
            <w:bookmarkEnd w:id="3290"/>
            <w:bookmarkEnd w:id="3291"/>
            <w:bookmarkEnd w:id="3292"/>
            <w:bookmarkEnd w:id="3293"/>
            <w:bookmarkEnd w:id="3294"/>
            <w:bookmarkEnd w:id="3295"/>
          </w:p>
        </w:tc>
        <w:tc>
          <w:tcPr>
            <w:tcW w:w="193" w:type="pct"/>
          </w:tcPr>
          <w:p w:rsidR="001819E2" w:rsidRDefault="00342ED2">
            <w:pPr>
              <w:pStyle w:val="af0"/>
              <w:spacing w:beforeLines="0" w:afterLines="0"/>
              <w:outlineLvl w:val="9"/>
              <w:rPr>
                <w:rFonts w:ascii="Times New Roman" w:hAnsi="Times New Roman"/>
                <w:b w:val="0"/>
                <w:spacing w:val="0"/>
                <w:sz w:val="18"/>
                <w:szCs w:val="18"/>
              </w:rPr>
            </w:pPr>
            <w:bookmarkStart w:id="3296" w:name="_Toc7670"/>
            <w:bookmarkStart w:id="3297" w:name="_Toc150"/>
            <w:bookmarkStart w:id="3298" w:name="_Toc46846188"/>
            <w:bookmarkStart w:id="3299" w:name="_Toc24131054"/>
            <w:bookmarkStart w:id="3300" w:name="_Toc11315231"/>
            <w:bookmarkStart w:id="3301" w:name="_Toc51148283"/>
            <w:r>
              <w:rPr>
                <w:rFonts w:ascii="Times New Roman" w:hAnsi="Times New Roman"/>
                <w:b w:val="0"/>
                <w:spacing w:val="0"/>
                <w:sz w:val="18"/>
                <w:szCs w:val="18"/>
              </w:rPr>
              <w:t>…</w:t>
            </w:r>
            <w:bookmarkEnd w:id="3296"/>
            <w:bookmarkEnd w:id="3297"/>
            <w:bookmarkEnd w:id="3298"/>
            <w:bookmarkEnd w:id="3299"/>
            <w:bookmarkEnd w:id="3300"/>
            <w:bookmarkEnd w:id="3301"/>
          </w:p>
        </w:tc>
        <w:tc>
          <w:tcPr>
            <w:tcW w:w="187" w:type="pct"/>
          </w:tcPr>
          <w:p w:rsidR="001819E2" w:rsidRDefault="00342ED2">
            <w:pPr>
              <w:pStyle w:val="af0"/>
              <w:spacing w:beforeLines="0" w:afterLines="0"/>
              <w:outlineLvl w:val="9"/>
              <w:rPr>
                <w:rFonts w:ascii="Times New Roman" w:hAnsi="Times New Roman"/>
                <w:b w:val="0"/>
                <w:spacing w:val="0"/>
                <w:sz w:val="18"/>
                <w:szCs w:val="18"/>
              </w:rPr>
            </w:pPr>
            <w:bookmarkStart w:id="3302" w:name="_Toc772"/>
            <w:bookmarkStart w:id="3303" w:name="_Toc24131055"/>
            <w:bookmarkStart w:id="3304" w:name="_Toc14532"/>
            <w:bookmarkStart w:id="3305" w:name="_Toc11315232"/>
            <w:bookmarkStart w:id="3306" w:name="_Toc46846189"/>
            <w:bookmarkStart w:id="3307" w:name="_Toc51148284"/>
            <w:r>
              <w:rPr>
                <w:rFonts w:ascii="Times New Roman" w:hAnsi="Times New Roman" w:hint="eastAsia"/>
                <w:b w:val="0"/>
                <w:spacing w:val="0"/>
                <w:sz w:val="18"/>
                <w:szCs w:val="18"/>
              </w:rPr>
              <w:t>管线破裂</w:t>
            </w:r>
            <w:bookmarkEnd w:id="3302"/>
            <w:bookmarkEnd w:id="3303"/>
            <w:bookmarkEnd w:id="3304"/>
            <w:bookmarkEnd w:id="3305"/>
            <w:bookmarkEnd w:id="3306"/>
            <w:bookmarkEnd w:id="3307"/>
          </w:p>
        </w:tc>
        <w:tc>
          <w:tcPr>
            <w:tcW w:w="190" w:type="pct"/>
          </w:tcPr>
          <w:p w:rsidR="001819E2" w:rsidRDefault="00342ED2">
            <w:pPr>
              <w:pStyle w:val="af0"/>
              <w:spacing w:beforeLines="0" w:afterLines="0"/>
              <w:outlineLvl w:val="9"/>
              <w:rPr>
                <w:rFonts w:ascii="Times New Roman" w:hAnsi="Times New Roman"/>
                <w:b w:val="0"/>
                <w:spacing w:val="0"/>
                <w:sz w:val="18"/>
                <w:szCs w:val="18"/>
              </w:rPr>
            </w:pPr>
            <w:bookmarkStart w:id="3308" w:name="_Toc11315233"/>
            <w:bookmarkStart w:id="3309" w:name="_Toc1510"/>
            <w:bookmarkStart w:id="3310" w:name="_Toc16026"/>
            <w:bookmarkStart w:id="3311" w:name="_Toc24131056"/>
            <w:bookmarkStart w:id="3312" w:name="_Toc46846190"/>
            <w:bookmarkStart w:id="3313" w:name="_Toc51148285"/>
            <w:r>
              <w:rPr>
                <w:rFonts w:ascii="Times New Roman" w:hAnsi="Times New Roman" w:hint="eastAsia"/>
                <w:b w:val="0"/>
                <w:spacing w:val="0"/>
                <w:sz w:val="18"/>
                <w:szCs w:val="18"/>
              </w:rPr>
              <w:t>爆炸</w:t>
            </w:r>
            <w:bookmarkEnd w:id="3308"/>
            <w:bookmarkEnd w:id="3309"/>
            <w:bookmarkEnd w:id="3310"/>
            <w:bookmarkEnd w:id="3311"/>
            <w:bookmarkEnd w:id="3312"/>
            <w:bookmarkEnd w:id="3313"/>
          </w:p>
          <w:p w:rsidR="001819E2" w:rsidRDefault="00342ED2">
            <w:pPr>
              <w:pStyle w:val="af0"/>
              <w:spacing w:beforeLines="0" w:afterLines="0"/>
              <w:outlineLvl w:val="9"/>
              <w:rPr>
                <w:rFonts w:ascii="Times New Roman" w:hAnsi="Times New Roman"/>
                <w:b w:val="0"/>
                <w:spacing w:val="0"/>
                <w:sz w:val="18"/>
                <w:szCs w:val="18"/>
              </w:rPr>
            </w:pPr>
            <w:bookmarkStart w:id="3314" w:name="_Toc24131057"/>
            <w:bookmarkStart w:id="3315" w:name="_Toc11315234"/>
            <w:bookmarkStart w:id="3316" w:name="_Toc17423"/>
            <w:bookmarkStart w:id="3317" w:name="_Toc4517"/>
            <w:bookmarkStart w:id="3318" w:name="_Toc46846191"/>
            <w:bookmarkStart w:id="3319" w:name="_Toc51148286"/>
            <w:r>
              <w:rPr>
                <w:rFonts w:ascii="Times New Roman" w:hAnsi="Times New Roman" w:hint="eastAsia"/>
                <w:b w:val="0"/>
                <w:spacing w:val="0"/>
                <w:sz w:val="18"/>
                <w:szCs w:val="18"/>
              </w:rPr>
              <w:t>火灾</w:t>
            </w:r>
            <w:bookmarkEnd w:id="3314"/>
            <w:bookmarkEnd w:id="3315"/>
            <w:bookmarkEnd w:id="3316"/>
            <w:bookmarkEnd w:id="3317"/>
            <w:bookmarkEnd w:id="3318"/>
            <w:bookmarkEnd w:id="3319"/>
          </w:p>
        </w:tc>
        <w:tc>
          <w:tcPr>
            <w:tcW w:w="176" w:type="pct"/>
          </w:tcPr>
          <w:p w:rsidR="001819E2" w:rsidRDefault="00342ED2">
            <w:pPr>
              <w:pStyle w:val="af0"/>
              <w:spacing w:beforeLines="0" w:afterLines="0"/>
              <w:outlineLvl w:val="9"/>
              <w:rPr>
                <w:rFonts w:ascii="Times New Roman" w:hAnsi="Times New Roman"/>
                <w:b w:val="0"/>
                <w:spacing w:val="0"/>
                <w:sz w:val="18"/>
                <w:szCs w:val="18"/>
              </w:rPr>
            </w:pPr>
            <w:bookmarkStart w:id="3320" w:name="_Toc12803"/>
            <w:bookmarkStart w:id="3321" w:name="_Toc24131058"/>
            <w:bookmarkStart w:id="3322" w:name="_Toc11315235"/>
            <w:bookmarkStart w:id="3323" w:name="_Toc46846192"/>
            <w:bookmarkStart w:id="3324" w:name="_Toc23501"/>
            <w:bookmarkStart w:id="3325" w:name="_Toc51148287"/>
            <w:r>
              <w:rPr>
                <w:rFonts w:ascii="Times New Roman" w:hAnsi="Times New Roman"/>
                <w:b w:val="0"/>
                <w:spacing w:val="0"/>
                <w:sz w:val="18"/>
                <w:szCs w:val="18"/>
              </w:rPr>
              <w:t>…</w:t>
            </w:r>
            <w:bookmarkEnd w:id="3320"/>
            <w:bookmarkEnd w:id="3321"/>
            <w:bookmarkEnd w:id="3322"/>
            <w:bookmarkEnd w:id="3323"/>
            <w:bookmarkEnd w:id="3324"/>
            <w:bookmarkEnd w:id="3325"/>
          </w:p>
        </w:tc>
      </w:tr>
      <w:tr w:rsidR="001819E2" w:rsidTr="002E58AC">
        <w:trPr>
          <w:cantSplit/>
          <w:trHeight w:val="283"/>
          <w:jc w:val="center"/>
        </w:trPr>
        <w:tc>
          <w:tcPr>
            <w:tcW w:w="200" w:type="pct"/>
            <w:vMerge w:val="restar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3326" w:name="_Toc46846193"/>
            <w:bookmarkStart w:id="3327" w:name="_Toc11315236"/>
            <w:bookmarkStart w:id="3328" w:name="_Toc24131059"/>
            <w:bookmarkStart w:id="3329" w:name="_Toc5962"/>
            <w:bookmarkStart w:id="3330" w:name="_Toc30060"/>
            <w:bookmarkStart w:id="3331" w:name="_Toc51148288"/>
            <w:r>
              <w:rPr>
                <w:rFonts w:ascii="Times New Roman" w:hAnsi="Times New Roman" w:hint="eastAsia"/>
                <w:b w:val="0"/>
                <w:spacing w:val="0"/>
                <w:sz w:val="18"/>
                <w:szCs w:val="18"/>
              </w:rPr>
              <w:t>设计方案</w:t>
            </w:r>
            <w:bookmarkEnd w:id="3326"/>
            <w:bookmarkEnd w:id="3327"/>
            <w:bookmarkEnd w:id="3328"/>
            <w:bookmarkEnd w:id="3329"/>
            <w:bookmarkEnd w:id="3330"/>
            <w:bookmarkEnd w:id="3331"/>
          </w:p>
        </w:tc>
        <w:tc>
          <w:tcPr>
            <w:tcW w:w="631" w:type="pct"/>
            <w:gridSpan w:val="2"/>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3332" w:name="_Toc24131060"/>
            <w:bookmarkStart w:id="3333" w:name="_Toc11315237"/>
            <w:bookmarkStart w:id="3334" w:name="_Toc14966"/>
            <w:bookmarkStart w:id="3335" w:name="_Toc46846194"/>
            <w:bookmarkStart w:id="3336" w:name="_Toc8383"/>
            <w:bookmarkStart w:id="3337" w:name="_Toc51148289"/>
            <w:r>
              <w:rPr>
                <w:rFonts w:ascii="Times New Roman" w:hAnsi="Times New Roman" w:hint="eastAsia"/>
                <w:b w:val="0"/>
                <w:spacing w:val="0"/>
                <w:sz w:val="18"/>
                <w:szCs w:val="18"/>
              </w:rPr>
              <w:t>新材料、新技术</w:t>
            </w:r>
            <w:bookmarkEnd w:id="3332"/>
            <w:bookmarkEnd w:id="3333"/>
            <w:bookmarkEnd w:id="3334"/>
            <w:bookmarkEnd w:id="3335"/>
            <w:bookmarkEnd w:id="3336"/>
            <w:bookmarkEnd w:id="3337"/>
          </w:p>
        </w:tc>
        <w:tc>
          <w:tcPr>
            <w:tcW w:w="190"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0"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0"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0"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0"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0"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3338" w:name="_Toc46846195"/>
            <w:bookmarkStart w:id="3339" w:name="_Toc17521"/>
            <w:bookmarkStart w:id="3340" w:name="_Toc24131061"/>
            <w:bookmarkStart w:id="3341" w:name="_Toc1816"/>
            <w:bookmarkStart w:id="3342" w:name="_Toc11315238"/>
            <w:bookmarkStart w:id="3343" w:name="_Toc51148290"/>
            <w:r>
              <w:rPr>
                <w:rFonts w:ascii="宋体" w:hAnsi="宋体" w:cs="宋体" w:hint="eastAsia"/>
                <w:b w:val="0"/>
                <w:spacing w:val="0"/>
                <w:sz w:val="18"/>
                <w:szCs w:val="18"/>
              </w:rPr>
              <w:t>★</w:t>
            </w:r>
            <w:bookmarkEnd w:id="3338"/>
            <w:bookmarkEnd w:id="3339"/>
            <w:bookmarkEnd w:id="3340"/>
            <w:bookmarkEnd w:id="3341"/>
            <w:bookmarkEnd w:id="3342"/>
            <w:bookmarkEnd w:id="3343"/>
          </w:p>
        </w:tc>
        <w:tc>
          <w:tcPr>
            <w:tcW w:w="190"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0"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3344" w:name="_Toc5465"/>
            <w:bookmarkStart w:id="3345" w:name="_Toc11315239"/>
            <w:bookmarkStart w:id="3346" w:name="_Toc24131062"/>
            <w:bookmarkStart w:id="3347" w:name="_Toc46846196"/>
            <w:bookmarkStart w:id="3348" w:name="_Toc6564"/>
            <w:bookmarkStart w:id="3349" w:name="_Toc51148291"/>
            <w:r>
              <w:rPr>
                <w:rFonts w:ascii="宋体" w:hAnsi="宋体" w:cs="宋体" w:hint="eastAsia"/>
                <w:b w:val="0"/>
                <w:spacing w:val="0"/>
                <w:sz w:val="18"/>
                <w:szCs w:val="18"/>
              </w:rPr>
              <w:t>★</w:t>
            </w:r>
            <w:bookmarkEnd w:id="3344"/>
            <w:bookmarkEnd w:id="3345"/>
            <w:bookmarkEnd w:id="3346"/>
            <w:bookmarkEnd w:id="3347"/>
            <w:bookmarkEnd w:id="3348"/>
            <w:bookmarkEnd w:id="3349"/>
          </w:p>
        </w:tc>
        <w:tc>
          <w:tcPr>
            <w:tcW w:w="190"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3350" w:name="_Toc21912"/>
            <w:bookmarkStart w:id="3351" w:name="_Toc14875"/>
            <w:bookmarkStart w:id="3352" w:name="_Toc46846197"/>
            <w:bookmarkStart w:id="3353" w:name="_Toc24131063"/>
            <w:bookmarkStart w:id="3354" w:name="_Toc11315240"/>
            <w:bookmarkStart w:id="3355" w:name="_Toc51148292"/>
            <w:r>
              <w:rPr>
                <w:rFonts w:ascii="宋体" w:hAnsi="宋体" w:cs="宋体" w:hint="eastAsia"/>
                <w:b w:val="0"/>
                <w:spacing w:val="0"/>
                <w:sz w:val="18"/>
                <w:szCs w:val="18"/>
              </w:rPr>
              <w:t>★</w:t>
            </w:r>
            <w:bookmarkEnd w:id="3350"/>
            <w:bookmarkEnd w:id="3351"/>
            <w:bookmarkEnd w:id="3352"/>
            <w:bookmarkEnd w:id="3353"/>
            <w:bookmarkEnd w:id="3354"/>
            <w:bookmarkEnd w:id="3355"/>
          </w:p>
        </w:tc>
        <w:tc>
          <w:tcPr>
            <w:tcW w:w="190"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3356" w:name="_Toc28706"/>
            <w:bookmarkStart w:id="3357" w:name="_Toc46846198"/>
            <w:bookmarkStart w:id="3358" w:name="_Toc11315241"/>
            <w:bookmarkStart w:id="3359" w:name="_Toc25361"/>
            <w:bookmarkStart w:id="3360" w:name="_Toc24131064"/>
            <w:bookmarkStart w:id="3361" w:name="_Toc51148293"/>
            <w:r>
              <w:rPr>
                <w:rFonts w:ascii="宋体" w:hAnsi="宋体" w:cs="宋体" w:hint="eastAsia"/>
                <w:b w:val="0"/>
                <w:spacing w:val="0"/>
                <w:sz w:val="18"/>
                <w:szCs w:val="18"/>
              </w:rPr>
              <w:t>★</w:t>
            </w:r>
            <w:bookmarkEnd w:id="3356"/>
            <w:bookmarkEnd w:id="3357"/>
            <w:bookmarkEnd w:id="3358"/>
            <w:bookmarkEnd w:id="3359"/>
            <w:bookmarkEnd w:id="3360"/>
            <w:bookmarkEnd w:id="3361"/>
          </w:p>
        </w:tc>
        <w:tc>
          <w:tcPr>
            <w:tcW w:w="190"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3362" w:name="_Toc24131066"/>
            <w:bookmarkStart w:id="3363" w:name="_Toc11315243"/>
            <w:bookmarkStart w:id="3364" w:name="_Toc18792"/>
            <w:bookmarkStart w:id="3365" w:name="_Toc31170"/>
            <w:bookmarkStart w:id="3366" w:name="_Toc46846199"/>
            <w:bookmarkStart w:id="3367" w:name="_Toc51148294"/>
            <w:r>
              <w:rPr>
                <w:rFonts w:ascii="宋体" w:hAnsi="宋体" w:cs="宋体" w:hint="eastAsia"/>
                <w:b w:val="0"/>
                <w:spacing w:val="0"/>
                <w:sz w:val="18"/>
                <w:szCs w:val="18"/>
              </w:rPr>
              <w:t>★</w:t>
            </w:r>
            <w:bookmarkEnd w:id="3362"/>
            <w:bookmarkEnd w:id="3363"/>
            <w:bookmarkEnd w:id="3364"/>
            <w:bookmarkEnd w:id="3365"/>
            <w:bookmarkEnd w:id="3366"/>
            <w:bookmarkEnd w:id="3367"/>
          </w:p>
        </w:tc>
        <w:tc>
          <w:tcPr>
            <w:tcW w:w="190"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1"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1" w:type="pct"/>
            <w:vAlign w:val="center"/>
          </w:tcPr>
          <w:p w:rsidR="001819E2" w:rsidRDefault="001819E2" w:rsidP="00FB6339">
            <w:pPr>
              <w:keepNext/>
              <w:keepLines/>
              <w:snapToGrid w:val="0"/>
              <w:spacing w:afterLines="100" w:line="360" w:lineRule="auto"/>
              <w:jc w:val="center"/>
              <w:rPr>
                <w:bCs/>
                <w:sz w:val="18"/>
                <w:szCs w:val="18"/>
              </w:rPr>
            </w:pPr>
          </w:p>
        </w:tc>
        <w:tc>
          <w:tcPr>
            <w:tcW w:w="190"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3368" w:name="_Toc17370"/>
            <w:bookmarkStart w:id="3369" w:name="_Toc24131067"/>
            <w:bookmarkStart w:id="3370" w:name="_Toc46846200"/>
            <w:bookmarkStart w:id="3371" w:name="_Toc11315244"/>
            <w:bookmarkStart w:id="3372" w:name="_Toc18506"/>
            <w:bookmarkStart w:id="3373" w:name="_Toc51148295"/>
            <w:r>
              <w:rPr>
                <w:rFonts w:ascii="宋体" w:hAnsi="宋体" w:cs="宋体" w:hint="eastAsia"/>
                <w:b w:val="0"/>
                <w:spacing w:val="0"/>
                <w:sz w:val="18"/>
                <w:szCs w:val="18"/>
              </w:rPr>
              <w:t>★</w:t>
            </w:r>
            <w:bookmarkEnd w:id="3368"/>
            <w:bookmarkEnd w:id="3369"/>
            <w:bookmarkEnd w:id="3370"/>
            <w:bookmarkEnd w:id="3371"/>
            <w:bookmarkEnd w:id="3372"/>
            <w:bookmarkEnd w:id="3373"/>
          </w:p>
        </w:tc>
        <w:tc>
          <w:tcPr>
            <w:tcW w:w="189"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2"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3374" w:name="_Toc11315245"/>
            <w:bookmarkStart w:id="3375" w:name="_Toc46846201"/>
            <w:bookmarkStart w:id="3376" w:name="_Toc24131068"/>
            <w:bookmarkStart w:id="3377" w:name="_Toc6296"/>
            <w:bookmarkStart w:id="3378" w:name="_Toc5680"/>
            <w:bookmarkStart w:id="3379" w:name="_Toc51148296"/>
            <w:r>
              <w:rPr>
                <w:rFonts w:ascii="宋体" w:hAnsi="宋体" w:cs="宋体" w:hint="eastAsia"/>
                <w:b w:val="0"/>
                <w:spacing w:val="0"/>
                <w:sz w:val="18"/>
                <w:szCs w:val="18"/>
              </w:rPr>
              <w:t>★</w:t>
            </w:r>
            <w:bookmarkEnd w:id="3374"/>
            <w:bookmarkEnd w:id="3375"/>
            <w:bookmarkEnd w:id="3376"/>
            <w:bookmarkEnd w:id="3377"/>
            <w:bookmarkEnd w:id="3378"/>
            <w:bookmarkEnd w:id="3379"/>
          </w:p>
        </w:tc>
        <w:tc>
          <w:tcPr>
            <w:tcW w:w="190"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3380" w:name="_Toc2433"/>
            <w:bookmarkStart w:id="3381" w:name="_Toc11315246"/>
            <w:bookmarkStart w:id="3382" w:name="_Toc14155"/>
            <w:bookmarkStart w:id="3383" w:name="_Toc46846202"/>
            <w:bookmarkStart w:id="3384" w:name="_Toc24131069"/>
            <w:bookmarkStart w:id="3385" w:name="_Toc51148297"/>
            <w:r>
              <w:rPr>
                <w:rFonts w:ascii="宋体" w:hAnsi="宋体" w:cs="宋体" w:hint="eastAsia"/>
                <w:b w:val="0"/>
                <w:spacing w:val="0"/>
                <w:sz w:val="18"/>
                <w:szCs w:val="18"/>
              </w:rPr>
              <w:t>★</w:t>
            </w:r>
            <w:bookmarkEnd w:id="3380"/>
            <w:bookmarkEnd w:id="3381"/>
            <w:bookmarkEnd w:id="3382"/>
            <w:bookmarkEnd w:id="3383"/>
            <w:bookmarkEnd w:id="3384"/>
            <w:bookmarkEnd w:id="3385"/>
          </w:p>
        </w:tc>
        <w:tc>
          <w:tcPr>
            <w:tcW w:w="193"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87"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0"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76"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r>
      <w:tr w:rsidR="001819E2" w:rsidTr="002E58AC">
        <w:trPr>
          <w:cantSplit/>
          <w:trHeight w:val="283"/>
          <w:jc w:val="center"/>
        </w:trPr>
        <w:tc>
          <w:tcPr>
            <w:tcW w:w="200" w:type="pct"/>
            <w:vMerge/>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631" w:type="pct"/>
            <w:gridSpan w:val="2"/>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3386" w:name="_Toc4299"/>
            <w:bookmarkStart w:id="3387" w:name="_Toc32195"/>
            <w:bookmarkStart w:id="3388" w:name="_Toc46846203"/>
            <w:bookmarkStart w:id="3389" w:name="_Toc11315247"/>
            <w:bookmarkStart w:id="3390" w:name="_Toc24131070"/>
            <w:bookmarkStart w:id="3391" w:name="_Toc51148298"/>
            <w:r>
              <w:rPr>
                <w:rFonts w:ascii="Times New Roman" w:hAnsi="Times New Roman" w:hint="eastAsia"/>
                <w:b w:val="0"/>
                <w:spacing w:val="0"/>
                <w:sz w:val="18"/>
                <w:szCs w:val="18"/>
              </w:rPr>
              <w:t>设计标准</w:t>
            </w:r>
            <w:bookmarkEnd w:id="3386"/>
            <w:bookmarkEnd w:id="3387"/>
            <w:bookmarkEnd w:id="3388"/>
            <w:bookmarkEnd w:id="3389"/>
            <w:bookmarkEnd w:id="3390"/>
            <w:bookmarkEnd w:id="3391"/>
          </w:p>
        </w:tc>
        <w:tc>
          <w:tcPr>
            <w:tcW w:w="190"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3392" w:name="_Toc46846204"/>
            <w:bookmarkStart w:id="3393" w:name="_Toc24131071"/>
            <w:bookmarkStart w:id="3394" w:name="_Toc11315248"/>
            <w:bookmarkStart w:id="3395" w:name="_Toc13961"/>
            <w:bookmarkStart w:id="3396" w:name="_Toc3695"/>
            <w:bookmarkStart w:id="3397" w:name="_Toc51148299"/>
            <w:r>
              <w:rPr>
                <w:rFonts w:ascii="宋体" w:hAnsi="宋体" w:cs="宋体" w:hint="eastAsia"/>
                <w:b w:val="0"/>
                <w:spacing w:val="0"/>
                <w:sz w:val="18"/>
                <w:szCs w:val="18"/>
              </w:rPr>
              <w:t>★</w:t>
            </w:r>
            <w:bookmarkEnd w:id="3392"/>
            <w:bookmarkEnd w:id="3393"/>
            <w:bookmarkEnd w:id="3394"/>
            <w:bookmarkEnd w:id="3395"/>
            <w:bookmarkEnd w:id="3396"/>
            <w:bookmarkEnd w:id="3397"/>
          </w:p>
        </w:tc>
        <w:tc>
          <w:tcPr>
            <w:tcW w:w="190"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3398" w:name="_Toc11315249"/>
            <w:bookmarkStart w:id="3399" w:name="_Toc30058"/>
            <w:bookmarkStart w:id="3400" w:name="_Toc19425"/>
            <w:bookmarkStart w:id="3401" w:name="_Toc46846205"/>
            <w:bookmarkStart w:id="3402" w:name="_Toc24131072"/>
            <w:bookmarkStart w:id="3403" w:name="_Toc51148300"/>
            <w:r>
              <w:rPr>
                <w:rFonts w:ascii="宋体" w:hAnsi="宋体" w:cs="宋体" w:hint="eastAsia"/>
                <w:b w:val="0"/>
                <w:spacing w:val="0"/>
                <w:sz w:val="18"/>
                <w:szCs w:val="18"/>
              </w:rPr>
              <w:t>★</w:t>
            </w:r>
            <w:bookmarkEnd w:id="3398"/>
            <w:bookmarkEnd w:id="3399"/>
            <w:bookmarkEnd w:id="3400"/>
            <w:bookmarkEnd w:id="3401"/>
            <w:bookmarkEnd w:id="3402"/>
            <w:bookmarkEnd w:id="3403"/>
          </w:p>
        </w:tc>
        <w:tc>
          <w:tcPr>
            <w:tcW w:w="190"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3404" w:name="_Toc11315250"/>
            <w:bookmarkStart w:id="3405" w:name="_Toc12823"/>
            <w:bookmarkStart w:id="3406" w:name="_Toc46846206"/>
            <w:bookmarkStart w:id="3407" w:name="_Toc24131073"/>
            <w:bookmarkStart w:id="3408" w:name="_Toc16291"/>
            <w:bookmarkStart w:id="3409" w:name="_Toc51148301"/>
            <w:r>
              <w:rPr>
                <w:rFonts w:ascii="宋体" w:hAnsi="宋体" w:cs="宋体" w:hint="eastAsia"/>
                <w:b w:val="0"/>
                <w:spacing w:val="0"/>
                <w:sz w:val="18"/>
                <w:szCs w:val="18"/>
              </w:rPr>
              <w:t>★</w:t>
            </w:r>
            <w:bookmarkEnd w:id="3404"/>
            <w:bookmarkEnd w:id="3405"/>
            <w:bookmarkEnd w:id="3406"/>
            <w:bookmarkEnd w:id="3407"/>
            <w:bookmarkEnd w:id="3408"/>
            <w:bookmarkEnd w:id="3409"/>
          </w:p>
        </w:tc>
        <w:tc>
          <w:tcPr>
            <w:tcW w:w="190"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3410" w:name="_Toc24131074"/>
            <w:bookmarkStart w:id="3411" w:name="_Toc46846207"/>
            <w:bookmarkStart w:id="3412" w:name="_Toc7424"/>
            <w:bookmarkStart w:id="3413" w:name="_Toc18133"/>
            <w:bookmarkStart w:id="3414" w:name="_Toc11315251"/>
            <w:bookmarkStart w:id="3415" w:name="_Toc51148302"/>
            <w:r>
              <w:rPr>
                <w:rFonts w:ascii="宋体" w:hAnsi="宋体" w:cs="宋体" w:hint="eastAsia"/>
                <w:b w:val="0"/>
                <w:spacing w:val="0"/>
                <w:sz w:val="18"/>
                <w:szCs w:val="18"/>
              </w:rPr>
              <w:t>★</w:t>
            </w:r>
            <w:bookmarkEnd w:id="3410"/>
            <w:bookmarkEnd w:id="3411"/>
            <w:bookmarkEnd w:id="3412"/>
            <w:bookmarkEnd w:id="3413"/>
            <w:bookmarkEnd w:id="3414"/>
            <w:bookmarkEnd w:id="3415"/>
          </w:p>
        </w:tc>
        <w:tc>
          <w:tcPr>
            <w:tcW w:w="190" w:type="pct"/>
            <w:vAlign w:val="center"/>
          </w:tcPr>
          <w:p w:rsidR="001819E2" w:rsidRDefault="00342ED2">
            <w:pPr>
              <w:jc w:val="center"/>
              <w:rPr>
                <w:bCs/>
                <w:sz w:val="18"/>
                <w:szCs w:val="18"/>
              </w:rPr>
            </w:pPr>
            <w:r>
              <w:rPr>
                <w:rFonts w:ascii="宋体" w:hAnsi="宋体" w:cs="宋体" w:hint="eastAsia"/>
                <w:bCs/>
                <w:sz w:val="18"/>
                <w:szCs w:val="18"/>
              </w:rPr>
              <w:t>★</w:t>
            </w:r>
          </w:p>
        </w:tc>
        <w:tc>
          <w:tcPr>
            <w:tcW w:w="190"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3416" w:name="_Toc22550"/>
            <w:bookmarkStart w:id="3417" w:name="_Toc46846208"/>
            <w:bookmarkStart w:id="3418" w:name="_Toc11315252"/>
            <w:bookmarkStart w:id="3419" w:name="_Toc20572"/>
            <w:bookmarkStart w:id="3420" w:name="_Toc24131075"/>
            <w:bookmarkStart w:id="3421" w:name="_Toc51148303"/>
            <w:r>
              <w:rPr>
                <w:rFonts w:ascii="宋体" w:hAnsi="宋体" w:cs="宋体" w:hint="eastAsia"/>
                <w:b w:val="0"/>
                <w:spacing w:val="0"/>
                <w:sz w:val="18"/>
                <w:szCs w:val="18"/>
              </w:rPr>
              <w:t>★</w:t>
            </w:r>
            <w:bookmarkEnd w:id="3416"/>
            <w:bookmarkEnd w:id="3417"/>
            <w:bookmarkEnd w:id="3418"/>
            <w:bookmarkEnd w:id="3419"/>
            <w:bookmarkEnd w:id="3420"/>
            <w:bookmarkEnd w:id="3421"/>
          </w:p>
        </w:tc>
        <w:tc>
          <w:tcPr>
            <w:tcW w:w="190"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0"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0"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0"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3422" w:name="_Toc11315253"/>
            <w:bookmarkStart w:id="3423" w:name="_Toc9318"/>
            <w:bookmarkStart w:id="3424" w:name="_Toc24131076"/>
            <w:bookmarkStart w:id="3425" w:name="_Toc30226"/>
            <w:bookmarkStart w:id="3426" w:name="_Toc46846209"/>
            <w:bookmarkStart w:id="3427" w:name="_Toc51148304"/>
            <w:r>
              <w:rPr>
                <w:rFonts w:ascii="宋体" w:hAnsi="宋体" w:cs="宋体" w:hint="eastAsia"/>
                <w:b w:val="0"/>
                <w:spacing w:val="0"/>
                <w:sz w:val="18"/>
                <w:szCs w:val="18"/>
              </w:rPr>
              <w:t>★</w:t>
            </w:r>
            <w:bookmarkEnd w:id="3422"/>
            <w:bookmarkEnd w:id="3423"/>
            <w:bookmarkEnd w:id="3424"/>
            <w:bookmarkEnd w:id="3425"/>
            <w:bookmarkEnd w:id="3426"/>
            <w:bookmarkEnd w:id="3427"/>
          </w:p>
        </w:tc>
        <w:tc>
          <w:tcPr>
            <w:tcW w:w="190"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3428" w:name="_Toc9815"/>
            <w:bookmarkStart w:id="3429" w:name="_Toc24131078"/>
            <w:bookmarkStart w:id="3430" w:name="_Toc11315255"/>
            <w:bookmarkStart w:id="3431" w:name="_Toc11416"/>
            <w:bookmarkStart w:id="3432" w:name="_Toc46846210"/>
            <w:bookmarkStart w:id="3433" w:name="_Toc51148305"/>
            <w:r>
              <w:rPr>
                <w:rFonts w:ascii="宋体" w:hAnsi="宋体" w:cs="宋体" w:hint="eastAsia"/>
                <w:b w:val="0"/>
                <w:spacing w:val="0"/>
                <w:sz w:val="18"/>
                <w:szCs w:val="18"/>
              </w:rPr>
              <w:t>★</w:t>
            </w:r>
            <w:bookmarkEnd w:id="3428"/>
            <w:bookmarkEnd w:id="3429"/>
            <w:bookmarkEnd w:id="3430"/>
            <w:bookmarkEnd w:id="3431"/>
            <w:bookmarkEnd w:id="3432"/>
            <w:bookmarkEnd w:id="3433"/>
          </w:p>
        </w:tc>
        <w:tc>
          <w:tcPr>
            <w:tcW w:w="190"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3434" w:name="_Toc20239"/>
            <w:bookmarkStart w:id="3435" w:name="_Toc24131079"/>
            <w:bookmarkStart w:id="3436" w:name="_Toc46846211"/>
            <w:bookmarkStart w:id="3437" w:name="_Toc17537"/>
            <w:bookmarkStart w:id="3438" w:name="_Toc11315256"/>
            <w:bookmarkStart w:id="3439" w:name="_Toc51148306"/>
            <w:r>
              <w:rPr>
                <w:rFonts w:ascii="宋体" w:hAnsi="宋体" w:cs="宋体" w:hint="eastAsia"/>
                <w:b w:val="0"/>
                <w:spacing w:val="0"/>
                <w:sz w:val="18"/>
                <w:szCs w:val="18"/>
              </w:rPr>
              <w:t>★</w:t>
            </w:r>
            <w:bookmarkEnd w:id="3434"/>
            <w:bookmarkEnd w:id="3435"/>
            <w:bookmarkEnd w:id="3436"/>
            <w:bookmarkEnd w:id="3437"/>
            <w:bookmarkEnd w:id="3438"/>
            <w:bookmarkEnd w:id="3439"/>
          </w:p>
        </w:tc>
        <w:tc>
          <w:tcPr>
            <w:tcW w:w="191"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1"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3440" w:name="_Toc24514"/>
            <w:bookmarkStart w:id="3441" w:name="_Toc29436"/>
            <w:bookmarkStart w:id="3442" w:name="_Toc24131080"/>
            <w:bookmarkStart w:id="3443" w:name="_Toc46846212"/>
            <w:bookmarkStart w:id="3444" w:name="_Toc11315257"/>
            <w:bookmarkStart w:id="3445" w:name="_Toc51148307"/>
            <w:r>
              <w:rPr>
                <w:rFonts w:ascii="宋体" w:hAnsi="宋体" w:cs="宋体" w:hint="eastAsia"/>
                <w:b w:val="0"/>
                <w:spacing w:val="0"/>
                <w:sz w:val="18"/>
                <w:szCs w:val="18"/>
              </w:rPr>
              <w:t>★</w:t>
            </w:r>
            <w:bookmarkEnd w:id="3440"/>
            <w:bookmarkEnd w:id="3441"/>
            <w:bookmarkEnd w:id="3442"/>
            <w:bookmarkEnd w:id="3443"/>
            <w:bookmarkEnd w:id="3444"/>
            <w:bookmarkEnd w:id="3445"/>
          </w:p>
        </w:tc>
        <w:tc>
          <w:tcPr>
            <w:tcW w:w="190"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3446" w:name="_Toc11315258"/>
            <w:bookmarkStart w:id="3447" w:name="_Toc24131081"/>
            <w:bookmarkStart w:id="3448" w:name="_Toc46846213"/>
            <w:bookmarkStart w:id="3449" w:name="_Toc9928"/>
            <w:bookmarkStart w:id="3450" w:name="_Toc11738"/>
            <w:bookmarkStart w:id="3451" w:name="_Toc51148308"/>
            <w:r>
              <w:rPr>
                <w:rFonts w:ascii="宋体" w:hAnsi="宋体" w:cs="宋体" w:hint="eastAsia"/>
                <w:b w:val="0"/>
                <w:spacing w:val="0"/>
                <w:sz w:val="18"/>
                <w:szCs w:val="18"/>
              </w:rPr>
              <w:t>★</w:t>
            </w:r>
            <w:bookmarkEnd w:id="3446"/>
            <w:bookmarkEnd w:id="3447"/>
            <w:bookmarkEnd w:id="3448"/>
            <w:bookmarkEnd w:id="3449"/>
            <w:bookmarkEnd w:id="3450"/>
            <w:bookmarkEnd w:id="3451"/>
          </w:p>
        </w:tc>
        <w:tc>
          <w:tcPr>
            <w:tcW w:w="189"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2"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3452" w:name="_Toc28546"/>
            <w:bookmarkStart w:id="3453" w:name="_Toc50"/>
            <w:bookmarkStart w:id="3454" w:name="_Toc24131082"/>
            <w:bookmarkStart w:id="3455" w:name="_Toc11315259"/>
            <w:bookmarkStart w:id="3456" w:name="_Toc46846214"/>
            <w:bookmarkStart w:id="3457" w:name="_Toc51148309"/>
            <w:r>
              <w:rPr>
                <w:rFonts w:ascii="宋体" w:hAnsi="宋体" w:cs="宋体" w:hint="eastAsia"/>
                <w:b w:val="0"/>
                <w:spacing w:val="0"/>
                <w:sz w:val="18"/>
                <w:szCs w:val="18"/>
              </w:rPr>
              <w:t>★</w:t>
            </w:r>
            <w:bookmarkEnd w:id="3452"/>
            <w:bookmarkEnd w:id="3453"/>
            <w:bookmarkEnd w:id="3454"/>
            <w:bookmarkEnd w:id="3455"/>
            <w:bookmarkEnd w:id="3456"/>
            <w:bookmarkEnd w:id="3457"/>
          </w:p>
        </w:tc>
        <w:tc>
          <w:tcPr>
            <w:tcW w:w="190"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3458" w:name="_Toc46846215"/>
            <w:bookmarkStart w:id="3459" w:name="_Toc24131083"/>
            <w:bookmarkStart w:id="3460" w:name="_Toc11315260"/>
            <w:bookmarkStart w:id="3461" w:name="_Toc17460"/>
            <w:bookmarkStart w:id="3462" w:name="_Toc3160"/>
            <w:bookmarkStart w:id="3463" w:name="_Toc51148310"/>
            <w:r>
              <w:rPr>
                <w:rFonts w:ascii="宋体" w:hAnsi="宋体" w:cs="宋体" w:hint="eastAsia"/>
                <w:b w:val="0"/>
                <w:spacing w:val="0"/>
                <w:sz w:val="18"/>
                <w:szCs w:val="18"/>
              </w:rPr>
              <w:t>★</w:t>
            </w:r>
            <w:bookmarkEnd w:id="3458"/>
            <w:bookmarkEnd w:id="3459"/>
            <w:bookmarkEnd w:id="3460"/>
            <w:bookmarkEnd w:id="3461"/>
            <w:bookmarkEnd w:id="3462"/>
            <w:bookmarkEnd w:id="3463"/>
          </w:p>
        </w:tc>
        <w:tc>
          <w:tcPr>
            <w:tcW w:w="193"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87"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3464" w:name="_Toc46846216"/>
            <w:bookmarkStart w:id="3465" w:name="_Toc26571"/>
            <w:bookmarkStart w:id="3466" w:name="_Toc11315261"/>
            <w:bookmarkStart w:id="3467" w:name="_Toc24131084"/>
            <w:bookmarkStart w:id="3468" w:name="_Toc17464"/>
            <w:bookmarkStart w:id="3469" w:name="_Toc51148311"/>
            <w:r>
              <w:rPr>
                <w:rFonts w:ascii="宋体" w:hAnsi="宋体" w:cs="宋体" w:hint="eastAsia"/>
                <w:b w:val="0"/>
                <w:spacing w:val="0"/>
                <w:sz w:val="18"/>
                <w:szCs w:val="18"/>
              </w:rPr>
              <w:t>★</w:t>
            </w:r>
            <w:bookmarkEnd w:id="3464"/>
            <w:bookmarkEnd w:id="3465"/>
            <w:bookmarkEnd w:id="3466"/>
            <w:bookmarkEnd w:id="3467"/>
            <w:bookmarkEnd w:id="3468"/>
            <w:bookmarkEnd w:id="3469"/>
          </w:p>
        </w:tc>
        <w:tc>
          <w:tcPr>
            <w:tcW w:w="190"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3470" w:name="_Toc11724"/>
            <w:bookmarkStart w:id="3471" w:name="_Toc46846217"/>
            <w:bookmarkStart w:id="3472" w:name="_Toc3057"/>
            <w:bookmarkStart w:id="3473" w:name="_Toc24131085"/>
            <w:bookmarkStart w:id="3474" w:name="_Toc11315262"/>
            <w:bookmarkStart w:id="3475" w:name="_Toc51148312"/>
            <w:r>
              <w:rPr>
                <w:rFonts w:ascii="宋体" w:hAnsi="宋体" w:cs="宋体" w:hint="eastAsia"/>
                <w:b w:val="0"/>
                <w:spacing w:val="0"/>
                <w:sz w:val="18"/>
                <w:szCs w:val="18"/>
              </w:rPr>
              <w:t>★</w:t>
            </w:r>
            <w:bookmarkEnd w:id="3470"/>
            <w:bookmarkEnd w:id="3471"/>
            <w:bookmarkEnd w:id="3472"/>
            <w:bookmarkEnd w:id="3473"/>
            <w:bookmarkEnd w:id="3474"/>
            <w:bookmarkEnd w:id="3475"/>
          </w:p>
        </w:tc>
        <w:tc>
          <w:tcPr>
            <w:tcW w:w="176"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r>
      <w:tr w:rsidR="001819E2" w:rsidTr="002E58AC">
        <w:trPr>
          <w:cantSplit/>
          <w:trHeight w:val="283"/>
          <w:jc w:val="center"/>
        </w:trPr>
        <w:tc>
          <w:tcPr>
            <w:tcW w:w="200" w:type="pct"/>
            <w:vMerge/>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631" w:type="pct"/>
            <w:gridSpan w:val="2"/>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3476" w:name="_Toc46846218"/>
            <w:bookmarkStart w:id="3477" w:name="_Toc2786"/>
            <w:bookmarkStart w:id="3478" w:name="_Toc24131086"/>
            <w:bookmarkStart w:id="3479" w:name="_Toc22254"/>
            <w:bookmarkStart w:id="3480" w:name="_Toc11315263"/>
            <w:bookmarkStart w:id="3481" w:name="_Toc51148313"/>
            <w:r>
              <w:rPr>
                <w:rFonts w:ascii="Times New Roman" w:hAnsi="Times New Roman" w:hint="eastAsia"/>
                <w:b w:val="0"/>
                <w:spacing w:val="0"/>
                <w:sz w:val="18"/>
                <w:szCs w:val="18"/>
              </w:rPr>
              <w:t>地基基础</w:t>
            </w:r>
            <w:bookmarkEnd w:id="3476"/>
            <w:bookmarkEnd w:id="3477"/>
            <w:bookmarkEnd w:id="3478"/>
            <w:bookmarkEnd w:id="3479"/>
            <w:bookmarkEnd w:id="3480"/>
            <w:bookmarkEnd w:id="3481"/>
          </w:p>
        </w:tc>
        <w:tc>
          <w:tcPr>
            <w:tcW w:w="190"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0"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0"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0"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0"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3482" w:name="_Toc32218"/>
            <w:bookmarkStart w:id="3483" w:name="_Toc24131087"/>
            <w:bookmarkStart w:id="3484" w:name="_Toc46846219"/>
            <w:bookmarkStart w:id="3485" w:name="_Toc25371"/>
            <w:bookmarkStart w:id="3486" w:name="_Toc11315264"/>
            <w:bookmarkStart w:id="3487" w:name="_Toc51148314"/>
            <w:r>
              <w:rPr>
                <w:rFonts w:ascii="宋体" w:hAnsi="宋体" w:cs="宋体" w:hint="eastAsia"/>
                <w:b w:val="0"/>
                <w:spacing w:val="0"/>
                <w:sz w:val="18"/>
                <w:szCs w:val="18"/>
              </w:rPr>
              <w:t>★</w:t>
            </w:r>
            <w:bookmarkEnd w:id="3482"/>
            <w:bookmarkEnd w:id="3483"/>
            <w:bookmarkEnd w:id="3484"/>
            <w:bookmarkEnd w:id="3485"/>
            <w:bookmarkEnd w:id="3486"/>
            <w:bookmarkEnd w:id="3487"/>
          </w:p>
        </w:tc>
        <w:tc>
          <w:tcPr>
            <w:tcW w:w="190"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0"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0"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3488" w:name="_Toc24131088"/>
            <w:bookmarkStart w:id="3489" w:name="_Toc46846220"/>
            <w:bookmarkStart w:id="3490" w:name="_Toc11315265"/>
            <w:bookmarkStart w:id="3491" w:name="_Toc31957"/>
            <w:bookmarkStart w:id="3492" w:name="_Toc16182"/>
            <w:bookmarkStart w:id="3493" w:name="_Toc51148315"/>
            <w:r>
              <w:rPr>
                <w:rFonts w:ascii="宋体" w:hAnsi="宋体" w:cs="宋体" w:hint="eastAsia"/>
                <w:b w:val="0"/>
                <w:spacing w:val="0"/>
                <w:sz w:val="18"/>
                <w:szCs w:val="18"/>
              </w:rPr>
              <w:t>★</w:t>
            </w:r>
            <w:bookmarkEnd w:id="3488"/>
            <w:bookmarkEnd w:id="3489"/>
            <w:bookmarkEnd w:id="3490"/>
            <w:bookmarkEnd w:id="3491"/>
            <w:bookmarkEnd w:id="3492"/>
            <w:bookmarkEnd w:id="3493"/>
          </w:p>
        </w:tc>
        <w:tc>
          <w:tcPr>
            <w:tcW w:w="190"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3494" w:name="_Toc16775"/>
            <w:bookmarkStart w:id="3495" w:name="_Toc9177"/>
            <w:bookmarkStart w:id="3496" w:name="_Toc46846221"/>
            <w:bookmarkStart w:id="3497" w:name="_Toc24131089"/>
            <w:bookmarkStart w:id="3498" w:name="_Toc11315266"/>
            <w:bookmarkStart w:id="3499" w:name="_Toc51148316"/>
            <w:r>
              <w:rPr>
                <w:rFonts w:ascii="宋体" w:hAnsi="宋体" w:cs="宋体" w:hint="eastAsia"/>
                <w:b w:val="0"/>
                <w:spacing w:val="0"/>
                <w:sz w:val="18"/>
                <w:szCs w:val="18"/>
              </w:rPr>
              <w:t>★</w:t>
            </w:r>
            <w:bookmarkEnd w:id="3494"/>
            <w:bookmarkEnd w:id="3495"/>
            <w:bookmarkEnd w:id="3496"/>
            <w:bookmarkEnd w:id="3497"/>
            <w:bookmarkEnd w:id="3498"/>
            <w:bookmarkEnd w:id="3499"/>
          </w:p>
        </w:tc>
        <w:tc>
          <w:tcPr>
            <w:tcW w:w="190"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3500" w:name="_Toc46846222"/>
            <w:bookmarkStart w:id="3501" w:name="_Toc26581"/>
            <w:bookmarkStart w:id="3502" w:name="_Toc1381"/>
            <w:bookmarkStart w:id="3503" w:name="_Toc24131090"/>
            <w:bookmarkStart w:id="3504" w:name="_Toc11315267"/>
            <w:bookmarkStart w:id="3505" w:name="_Toc51148317"/>
            <w:r>
              <w:rPr>
                <w:rFonts w:ascii="宋体" w:hAnsi="宋体" w:cs="宋体" w:hint="eastAsia"/>
                <w:b w:val="0"/>
                <w:spacing w:val="0"/>
                <w:sz w:val="18"/>
                <w:szCs w:val="18"/>
              </w:rPr>
              <w:t>★</w:t>
            </w:r>
            <w:bookmarkEnd w:id="3500"/>
            <w:bookmarkEnd w:id="3501"/>
            <w:bookmarkEnd w:id="3502"/>
            <w:bookmarkEnd w:id="3503"/>
            <w:bookmarkEnd w:id="3504"/>
            <w:bookmarkEnd w:id="3505"/>
          </w:p>
        </w:tc>
        <w:tc>
          <w:tcPr>
            <w:tcW w:w="190"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0"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1"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1"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0"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89"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2"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3506" w:name="_Toc11315269"/>
            <w:bookmarkStart w:id="3507" w:name="_Toc876"/>
            <w:bookmarkStart w:id="3508" w:name="_Toc24131092"/>
            <w:bookmarkStart w:id="3509" w:name="_Toc11227"/>
            <w:bookmarkStart w:id="3510" w:name="_Toc46846223"/>
            <w:bookmarkStart w:id="3511" w:name="_Toc51148318"/>
            <w:r>
              <w:rPr>
                <w:rFonts w:ascii="宋体" w:hAnsi="宋体" w:cs="宋体" w:hint="eastAsia"/>
                <w:b w:val="0"/>
                <w:spacing w:val="0"/>
                <w:sz w:val="18"/>
                <w:szCs w:val="18"/>
              </w:rPr>
              <w:t>★</w:t>
            </w:r>
            <w:bookmarkEnd w:id="3506"/>
            <w:bookmarkEnd w:id="3507"/>
            <w:bookmarkEnd w:id="3508"/>
            <w:bookmarkEnd w:id="3509"/>
            <w:bookmarkEnd w:id="3510"/>
            <w:bookmarkEnd w:id="3511"/>
          </w:p>
        </w:tc>
        <w:tc>
          <w:tcPr>
            <w:tcW w:w="190"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3512" w:name="_Toc28164"/>
            <w:bookmarkStart w:id="3513" w:name="_Toc16105"/>
            <w:bookmarkStart w:id="3514" w:name="_Toc46846224"/>
            <w:bookmarkStart w:id="3515" w:name="_Toc24131093"/>
            <w:bookmarkStart w:id="3516" w:name="_Toc11315270"/>
            <w:bookmarkStart w:id="3517" w:name="_Toc51148319"/>
            <w:r>
              <w:rPr>
                <w:rFonts w:ascii="宋体" w:hAnsi="宋体" w:cs="宋体" w:hint="eastAsia"/>
                <w:b w:val="0"/>
                <w:spacing w:val="0"/>
                <w:sz w:val="18"/>
                <w:szCs w:val="18"/>
              </w:rPr>
              <w:t>★</w:t>
            </w:r>
            <w:bookmarkEnd w:id="3512"/>
            <w:bookmarkEnd w:id="3513"/>
            <w:bookmarkEnd w:id="3514"/>
            <w:bookmarkEnd w:id="3515"/>
            <w:bookmarkEnd w:id="3516"/>
            <w:bookmarkEnd w:id="3517"/>
          </w:p>
        </w:tc>
        <w:tc>
          <w:tcPr>
            <w:tcW w:w="193"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87"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3518" w:name="_Toc7313"/>
            <w:bookmarkStart w:id="3519" w:name="_Toc46846225"/>
            <w:bookmarkStart w:id="3520" w:name="_Toc11315271"/>
            <w:bookmarkStart w:id="3521" w:name="_Toc24131094"/>
            <w:bookmarkStart w:id="3522" w:name="_Toc23076"/>
            <w:bookmarkStart w:id="3523" w:name="_Toc51148320"/>
            <w:r>
              <w:rPr>
                <w:rFonts w:ascii="宋体" w:hAnsi="宋体" w:cs="宋体" w:hint="eastAsia"/>
                <w:b w:val="0"/>
                <w:spacing w:val="0"/>
                <w:sz w:val="18"/>
                <w:szCs w:val="18"/>
              </w:rPr>
              <w:t>★</w:t>
            </w:r>
            <w:bookmarkEnd w:id="3518"/>
            <w:bookmarkEnd w:id="3519"/>
            <w:bookmarkEnd w:id="3520"/>
            <w:bookmarkEnd w:id="3521"/>
            <w:bookmarkEnd w:id="3522"/>
            <w:bookmarkEnd w:id="3523"/>
          </w:p>
        </w:tc>
        <w:tc>
          <w:tcPr>
            <w:tcW w:w="190"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3524" w:name="_Toc11315272"/>
            <w:bookmarkStart w:id="3525" w:name="_Toc24131095"/>
            <w:bookmarkStart w:id="3526" w:name="_Toc46846226"/>
            <w:bookmarkStart w:id="3527" w:name="_Toc25234"/>
            <w:bookmarkStart w:id="3528" w:name="_Toc17469"/>
            <w:bookmarkStart w:id="3529" w:name="_Toc51148321"/>
            <w:r>
              <w:rPr>
                <w:rFonts w:ascii="宋体" w:hAnsi="宋体" w:cs="宋体" w:hint="eastAsia"/>
                <w:b w:val="0"/>
                <w:spacing w:val="0"/>
                <w:sz w:val="18"/>
                <w:szCs w:val="18"/>
              </w:rPr>
              <w:t>★</w:t>
            </w:r>
            <w:bookmarkEnd w:id="3524"/>
            <w:bookmarkEnd w:id="3525"/>
            <w:bookmarkEnd w:id="3526"/>
            <w:bookmarkEnd w:id="3527"/>
            <w:bookmarkEnd w:id="3528"/>
            <w:bookmarkEnd w:id="3529"/>
          </w:p>
        </w:tc>
        <w:tc>
          <w:tcPr>
            <w:tcW w:w="176"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r>
      <w:tr w:rsidR="001819E2" w:rsidTr="002E58AC">
        <w:trPr>
          <w:cantSplit/>
          <w:trHeight w:val="283"/>
          <w:jc w:val="center"/>
        </w:trPr>
        <w:tc>
          <w:tcPr>
            <w:tcW w:w="200" w:type="pct"/>
            <w:vMerge/>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229" w:type="pct"/>
            <w:vMerge w:val="restar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3530" w:name="_Toc11315273"/>
            <w:bookmarkStart w:id="3531" w:name="_Toc24131096"/>
            <w:bookmarkStart w:id="3532" w:name="_Toc9199"/>
            <w:bookmarkStart w:id="3533" w:name="_Toc18770"/>
            <w:bookmarkStart w:id="3534" w:name="_Toc46846227"/>
            <w:bookmarkStart w:id="3535" w:name="_Toc51148322"/>
            <w:r>
              <w:rPr>
                <w:rFonts w:ascii="Times New Roman" w:hAnsi="Times New Roman" w:hint="eastAsia"/>
                <w:b w:val="0"/>
                <w:spacing w:val="0"/>
                <w:sz w:val="18"/>
                <w:szCs w:val="18"/>
              </w:rPr>
              <w:t>平面布置</w:t>
            </w:r>
            <w:bookmarkEnd w:id="3530"/>
            <w:bookmarkEnd w:id="3531"/>
            <w:bookmarkEnd w:id="3532"/>
            <w:bookmarkEnd w:id="3533"/>
            <w:bookmarkEnd w:id="3534"/>
            <w:bookmarkEnd w:id="3535"/>
          </w:p>
        </w:tc>
        <w:tc>
          <w:tcPr>
            <w:tcW w:w="402"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3536" w:name="_Toc24131097"/>
            <w:bookmarkStart w:id="3537" w:name="_Toc46846228"/>
            <w:bookmarkStart w:id="3538" w:name="_Toc11315274"/>
            <w:bookmarkStart w:id="3539" w:name="_Toc28307"/>
            <w:bookmarkStart w:id="3540" w:name="_Toc10681"/>
            <w:bookmarkStart w:id="3541" w:name="_Toc51148323"/>
            <w:r>
              <w:rPr>
                <w:rFonts w:ascii="Times New Roman" w:hAnsi="Times New Roman" w:hint="eastAsia"/>
                <w:b w:val="0"/>
                <w:spacing w:val="0"/>
                <w:sz w:val="18"/>
                <w:szCs w:val="18"/>
              </w:rPr>
              <w:t>设计主尺度</w:t>
            </w:r>
            <w:bookmarkEnd w:id="3536"/>
            <w:bookmarkEnd w:id="3537"/>
            <w:bookmarkEnd w:id="3538"/>
            <w:bookmarkEnd w:id="3539"/>
            <w:bookmarkEnd w:id="3540"/>
            <w:bookmarkEnd w:id="3541"/>
          </w:p>
        </w:tc>
        <w:tc>
          <w:tcPr>
            <w:tcW w:w="190"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3542" w:name="_Toc46846229"/>
            <w:bookmarkStart w:id="3543" w:name="_Toc19903"/>
            <w:bookmarkStart w:id="3544" w:name="_Toc18031"/>
            <w:bookmarkStart w:id="3545" w:name="_Toc24131098"/>
            <w:bookmarkStart w:id="3546" w:name="_Toc11315275"/>
            <w:bookmarkStart w:id="3547" w:name="_Toc51148324"/>
            <w:r>
              <w:rPr>
                <w:rFonts w:ascii="宋体" w:hAnsi="宋体" w:cs="宋体" w:hint="eastAsia"/>
                <w:b w:val="0"/>
                <w:spacing w:val="0"/>
                <w:sz w:val="18"/>
                <w:szCs w:val="18"/>
              </w:rPr>
              <w:t>★</w:t>
            </w:r>
            <w:bookmarkEnd w:id="3542"/>
            <w:bookmarkEnd w:id="3543"/>
            <w:bookmarkEnd w:id="3544"/>
            <w:bookmarkEnd w:id="3545"/>
            <w:bookmarkEnd w:id="3546"/>
            <w:bookmarkEnd w:id="3547"/>
          </w:p>
        </w:tc>
        <w:tc>
          <w:tcPr>
            <w:tcW w:w="190"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0"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3548" w:name="_Toc18541"/>
            <w:bookmarkStart w:id="3549" w:name="_Toc46846230"/>
            <w:bookmarkStart w:id="3550" w:name="_Toc11315276"/>
            <w:bookmarkStart w:id="3551" w:name="_Toc30901"/>
            <w:bookmarkStart w:id="3552" w:name="_Toc24131099"/>
            <w:bookmarkStart w:id="3553" w:name="_Toc51148325"/>
            <w:r>
              <w:rPr>
                <w:rFonts w:ascii="宋体" w:hAnsi="宋体" w:cs="宋体" w:hint="eastAsia"/>
                <w:b w:val="0"/>
                <w:spacing w:val="0"/>
                <w:sz w:val="18"/>
                <w:szCs w:val="18"/>
              </w:rPr>
              <w:t>★</w:t>
            </w:r>
            <w:bookmarkEnd w:id="3548"/>
            <w:bookmarkEnd w:id="3549"/>
            <w:bookmarkEnd w:id="3550"/>
            <w:bookmarkEnd w:id="3551"/>
            <w:bookmarkEnd w:id="3552"/>
            <w:bookmarkEnd w:id="3553"/>
          </w:p>
        </w:tc>
        <w:tc>
          <w:tcPr>
            <w:tcW w:w="190"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3554" w:name="_Toc16597"/>
            <w:bookmarkStart w:id="3555" w:name="_Toc11315277"/>
            <w:bookmarkStart w:id="3556" w:name="_Toc46846231"/>
            <w:bookmarkStart w:id="3557" w:name="_Toc24131100"/>
            <w:bookmarkStart w:id="3558" w:name="_Toc20670"/>
            <w:bookmarkStart w:id="3559" w:name="_Toc51148326"/>
            <w:r>
              <w:rPr>
                <w:rFonts w:ascii="宋体" w:hAnsi="宋体" w:cs="宋体" w:hint="eastAsia"/>
                <w:b w:val="0"/>
                <w:spacing w:val="0"/>
                <w:sz w:val="18"/>
                <w:szCs w:val="18"/>
              </w:rPr>
              <w:t>★</w:t>
            </w:r>
            <w:bookmarkEnd w:id="3554"/>
            <w:bookmarkEnd w:id="3555"/>
            <w:bookmarkEnd w:id="3556"/>
            <w:bookmarkEnd w:id="3557"/>
            <w:bookmarkEnd w:id="3558"/>
            <w:bookmarkEnd w:id="3559"/>
          </w:p>
        </w:tc>
        <w:tc>
          <w:tcPr>
            <w:tcW w:w="190"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3560" w:name="_Toc26308"/>
            <w:bookmarkStart w:id="3561" w:name="_Toc2101"/>
            <w:bookmarkStart w:id="3562" w:name="_Toc46846232"/>
            <w:bookmarkStart w:id="3563" w:name="_Toc24131101"/>
            <w:bookmarkStart w:id="3564" w:name="_Toc11315278"/>
            <w:bookmarkStart w:id="3565" w:name="_Toc51148327"/>
            <w:r>
              <w:rPr>
                <w:rFonts w:ascii="宋体" w:hAnsi="宋体" w:cs="宋体" w:hint="eastAsia"/>
                <w:b w:val="0"/>
                <w:spacing w:val="0"/>
                <w:sz w:val="18"/>
                <w:szCs w:val="18"/>
              </w:rPr>
              <w:t>★</w:t>
            </w:r>
            <w:bookmarkEnd w:id="3560"/>
            <w:bookmarkEnd w:id="3561"/>
            <w:bookmarkEnd w:id="3562"/>
            <w:bookmarkEnd w:id="3563"/>
            <w:bookmarkEnd w:id="3564"/>
            <w:bookmarkEnd w:id="3565"/>
          </w:p>
        </w:tc>
        <w:tc>
          <w:tcPr>
            <w:tcW w:w="190"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3566" w:name="_Toc8821"/>
            <w:bookmarkStart w:id="3567" w:name="_Toc24131102"/>
            <w:bookmarkStart w:id="3568" w:name="_Toc46846233"/>
            <w:bookmarkStart w:id="3569" w:name="_Toc19010"/>
            <w:bookmarkStart w:id="3570" w:name="_Toc11315279"/>
            <w:bookmarkStart w:id="3571" w:name="_Toc51148328"/>
            <w:r>
              <w:rPr>
                <w:rFonts w:ascii="宋体" w:hAnsi="宋体" w:cs="宋体" w:hint="eastAsia"/>
                <w:b w:val="0"/>
                <w:spacing w:val="0"/>
                <w:sz w:val="18"/>
                <w:szCs w:val="18"/>
              </w:rPr>
              <w:t>★</w:t>
            </w:r>
            <w:bookmarkEnd w:id="3566"/>
            <w:bookmarkEnd w:id="3567"/>
            <w:bookmarkEnd w:id="3568"/>
            <w:bookmarkEnd w:id="3569"/>
            <w:bookmarkEnd w:id="3570"/>
            <w:bookmarkEnd w:id="3571"/>
          </w:p>
        </w:tc>
        <w:tc>
          <w:tcPr>
            <w:tcW w:w="190"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0"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0"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0"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0"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0"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1"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1"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0"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89"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2"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3572" w:name="_Toc24131103"/>
            <w:bookmarkStart w:id="3573" w:name="_Toc15367"/>
            <w:bookmarkStart w:id="3574" w:name="_Toc28482"/>
            <w:bookmarkStart w:id="3575" w:name="_Toc46846234"/>
            <w:bookmarkStart w:id="3576" w:name="_Toc11315280"/>
            <w:bookmarkStart w:id="3577" w:name="_Toc51148329"/>
            <w:r>
              <w:rPr>
                <w:rFonts w:ascii="宋体" w:hAnsi="宋体" w:cs="宋体" w:hint="eastAsia"/>
                <w:b w:val="0"/>
                <w:spacing w:val="0"/>
                <w:sz w:val="18"/>
                <w:szCs w:val="18"/>
              </w:rPr>
              <w:t>★</w:t>
            </w:r>
            <w:bookmarkEnd w:id="3572"/>
            <w:bookmarkEnd w:id="3573"/>
            <w:bookmarkEnd w:id="3574"/>
            <w:bookmarkEnd w:id="3575"/>
            <w:bookmarkEnd w:id="3576"/>
            <w:bookmarkEnd w:id="3577"/>
          </w:p>
        </w:tc>
        <w:tc>
          <w:tcPr>
            <w:tcW w:w="190"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3578" w:name="_Toc4425"/>
            <w:bookmarkStart w:id="3579" w:name="_Toc11315281"/>
            <w:bookmarkStart w:id="3580" w:name="_Toc24131104"/>
            <w:bookmarkStart w:id="3581" w:name="_Toc18957"/>
            <w:bookmarkStart w:id="3582" w:name="_Toc46846235"/>
            <w:bookmarkStart w:id="3583" w:name="_Toc51148330"/>
            <w:r>
              <w:rPr>
                <w:rFonts w:ascii="宋体" w:hAnsi="宋体" w:cs="宋体" w:hint="eastAsia"/>
                <w:b w:val="0"/>
                <w:spacing w:val="0"/>
                <w:sz w:val="18"/>
                <w:szCs w:val="18"/>
              </w:rPr>
              <w:t>★</w:t>
            </w:r>
            <w:bookmarkEnd w:id="3578"/>
            <w:bookmarkEnd w:id="3579"/>
            <w:bookmarkEnd w:id="3580"/>
            <w:bookmarkEnd w:id="3581"/>
            <w:bookmarkEnd w:id="3582"/>
            <w:bookmarkEnd w:id="3583"/>
          </w:p>
        </w:tc>
        <w:tc>
          <w:tcPr>
            <w:tcW w:w="193"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87"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0"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76"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r>
      <w:tr w:rsidR="001819E2" w:rsidTr="002E58AC">
        <w:trPr>
          <w:cantSplit/>
          <w:trHeight w:val="283"/>
          <w:jc w:val="center"/>
        </w:trPr>
        <w:tc>
          <w:tcPr>
            <w:tcW w:w="200" w:type="pct"/>
            <w:vMerge/>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229" w:type="pct"/>
            <w:vMerge/>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402"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3584" w:name="_Toc11315282"/>
            <w:bookmarkStart w:id="3585" w:name="_Toc24131105"/>
            <w:bookmarkStart w:id="3586" w:name="_Toc14806"/>
            <w:bookmarkStart w:id="3587" w:name="_Toc5302"/>
            <w:bookmarkStart w:id="3588" w:name="_Toc46846236"/>
            <w:bookmarkStart w:id="3589" w:name="_Toc51148331"/>
            <w:r>
              <w:rPr>
                <w:rFonts w:ascii="Times New Roman" w:hAnsi="Times New Roman" w:hint="eastAsia"/>
                <w:b w:val="0"/>
                <w:spacing w:val="0"/>
                <w:sz w:val="18"/>
                <w:szCs w:val="18"/>
              </w:rPr>
              <w:t>导助航设施</w:t>
            </w:r>
            <w:bookmarkEnd w:id="3584"/>
            <w:bookmarkEnd w:id="3585"/>
            <w:bookmarkEnd w:id="3586"/>
            <w:bookmarkEnd w:id="3587"/>
            <w:bookmarkEnd w:id="3588"/>
            <w:bookmarkEnd w:id="3589"/>
          </w:p>
        </w:tc>
        <w:tc>
          <w:tcPr>
            <w:tcW w:w="190"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0"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0"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3590" w:name="_Toc1980"/>
            <w:bookmarkStart w:id="3591" w:name="_Toc11315283"/>
            <w:bookmarkStart w:id="3592" w:name="_Toc46846237"/>
            <w:bookmarkStart w:id="3593" w:name="_Toc3896"/>
            <w:bookmarkStart w:id="3594" w:name="_Toc24131106"/>
            <w:bookmarkStart w:id="3595" w:name="_Toc51148332"/>
            <w:r>
              <w:rPr>
                <w:rFonts w:ascii="宋体" w:hAnsi="宋体" w:cs="宋体" w:hint="eastAsia"/>
                <w:b w:val="0"/>
                <w:spacing w:val="0"/>
                <w:sz w:val="18"/>
                <w:szCs w:val="18"/>
              </w:rPr>
              <w:t>★</w:t>
            </w:r>
            <w:bookmarkEnd w:id="3590"/>
            <w:bookmarkEnd w:id="3591"/>
            <w:bookmarkEnd w:id="3592"/>
            <w:bookmarkEnd w:id="3593"/>
            <w:bookmarkEnd w:id="3594"/>
            <w:bookmarkEnd w:id="3595"/>
          </w:p>
        </w:tc>
        <w:tc>
          <w:tcPr>
            <w:tcW w:w="190"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0"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0"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3596" w:name="_Toc11315284"/>
            <w:bookmarkStart w:id="3597" w:name="_Toc46846238"/>
            <w:bookmarkStart w:id="3598" w:name="_Toc28963"/>
            <w:bookmarkStart w:id="3599" w:name="_Toc24131107"/>
            <w:bookmarkStart w:id="3600" w:name="_Toc25112"/>
            <w:bookmarkStart w:id="3601" w:name="_Toc51148333"/>
            <w:r>
              <w:rPr>
                <w:rFonts w:ascii="宋体" w:hAnsi="宋体" w:cs="宋体" w:hint="eastAsia"/>
                <w:b w:val="0"/>
                <w:spacing w:val="0"/>
                <w:sz w:val="18"/>
                <w:szCs w:val="18"/>
              </w:rPr>
              <w:t>★</w:t>
            </w:r>
            <w:bookmarkEnd w:id="3596"/>
            <w:bookmarkEnd w:id="3597"/>
            <w:bookmarkEnd w:id="3598"/>
            <w:bookmarkEnd w:id="3599"/>
            <w:bookmarkEnd w:id="3600"/>
            <w:bookmarkEnd w:id="3601"/>
          </w:p>
        </w:tc>
        <w:tc>
          <w:tcPr>
            <w:tcW w:w="190"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0"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0"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3602" w:name="_Toc46846239"/>
            <w:bookmarkStart w:id="3603" w:name="_Toc30620"/>
            <w:bookmarkStart w:id="3604" w:name="_Toc24131108"/>
            <w:bookmarkStart w:id="3605" w:name="_Toc11315285"/>
            <w:bookmarkStart w:id="3606" w:name="_Toc29544"/>
            <w:bookmarkStart w:id="3607" w:name="_Toc51148334"/>
            <w:r>
              <w:rPr>
                <w:rFonts w:ascii="宋体" w:hAnsi="宋体" w:cs="宋体" w:hint="eastAsia"/>
                <w:b w:val="0"/>
                <w:spacing w:val="0"/>
                <w:sz w:val="18"/>
                <w:szCs w:val="18"/>
              </w:rPr>
              <w:t>★</w:t>
            </w:r>
            <w:bookmarkEnd w:id="3602"/>
            <w:bookmarkEnd w:id="3603"/>
            <w:bookmarkEnd w:id="3604"/>
            <w:bookmarkEnd w:id="3605"/>
            <w:bookmarkEnd w:id="3606"/>
            <w:bookmarkEnd w:id="3607"/>
          </w:p>
        </w:tc>
        <w:tc>
          <w:tcPr>
            <w:tcW w:w="190"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3608" w:name="_Toc46846240"/>
            <w:bookmarkStart w:id="3609" w:name="_Toc28223"/>
            <w:bookmarkStart w:id="3610" w:name="_Toc11315286"/>
            <w:bookmarkStart w:id="3611" w:name="_Toc24131109"/>
            <w:bookmarkStart w:id="3612" w:name="_Toc10289"/>
            <w:bookmarkStart w:id="3613" w:name="_Toc51148335"/>
            <w:r>
              <w:rPr>
                <w:rFonts w:ascii="宋体" w:hAnsi="宋体" w:cs="宋体" w:hint="eastAsia"/>
                <w:b w:val="0"/>
                <w:spacing w:val="0"/>
                <w:sz w:val="18"/>
                <w:szCs w:val="18"/>
              </w:rPr>
              <w:t>★</w:t>
            </w:r>
            <w:bookmarkEnd w:id="3608"/>
            <w:bookmarkEnd w:id="3609"/>
            <w:bookmarkEnd w:id="3610"/>
            <w:bookmarkEnd w:id="3611"/>
            <w:bookmarkEnd w:id="3612"/>
            <w:bookmarkEnd w:id="3613"/>
          </w:p>
        </w:tc>
        <w:tc>
          <w:tcPr>
            <w:tcW w:w="190"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0"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3614" w:name="_Toc12384"/>
            <w:bookmarkStart w:id="3615" w:name="_Toc24131110"/>
            <w:bookmarkStart w:id="3616" w:name="_Toc405"/>
            <w:bookmarkStart w:id="3617" w:name="_Toc46846241"/>
            <w:bookmarkStart w:id="3618" w:name="_Toc11315287"/>
            <w:bookmarkStart w:id="3619" w:name="_Toc51148336"/>
            <w:r>
              <w:rPr>
                <w:rFonts w:ascii="宋体" w:hAnsi="宋体" w:cs="宋体" w:hint="eastAsia"/>
                <w:b w:val="0"/>
                <w:spacing w:val="0"/>
                <w:sz w:val="18"/>
                <w:szCs w:val="18"/>
              </w:rPr>
              <w:t>★</w:t>
            </w:r>
            <w:bookmarkEnd w:id="3614"/>
            <w:bookmarkEnd w:id="3615"/>
            <w:bookmarkEnd w:id="3616"/>
            <w:bookmarkEnd w:id="3617"/>
            <w:bookmarkEnd w:id="3618"/>
            <w:bookmarkEnd w:id="3619"/>
          </w:p>
        </w:tc>
        <w:tc>
          <w:tcPr>
            <w:tcW w:w="191"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1"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0"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89"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0"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3"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87"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3620" w:name="_Toc46846242"/>
            <w:bookmarkStart w:id="3621" w:name="_Toc22587"/>
            <w:bookmarkStart w:id="3622" w:name="_Toc11315288"/>
            <w:bookmarkStart w:id="3623" w:name="_Toc29709"/>
            <w:bookmarkStart w:id="3624" w:name="_Toc24131111"/>
            <w:bookmarkStart w:id="3625" w:name="_Toc51148337"/>
            <w:r>
              <w:rPr>
                <w:rFonts w:ascii="宋体" w:hAnsi="宋体" w:cs="宋体" w:hint="eastAsia"/>
                <w:b w:val="0"/>
                <w:spacing w:val="0"/>
                <w:sz w:val="18"/>
                <w:szCs w:val="18"/>
              </w:rPr>
              <w:t>★</w:t>
            </w:r>
            <w:bookmarkEnd w:id="3620"/>
            <w:bookmarkEnd w:id="3621"/>
            <w:bookmarkEnd w:id="3622"/>
            <w:bookmarkEnd w:id="3623"/>
            <w:bookmarkEnd w:id="3624"/>
            <w:bookmarkEnd w:id="3625"/>
          </w:p>
        </w:tc>
        <w:tc>
          <w:tcPr>
            <w:tcW w:w="190"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3626" w:name="_Toc13541"/>
            <w:bookmarkStart w:id="3627" w:name="_Toc11315289"/>
            <w:bookmarkStart w:id="3628" w:name="_Toc29352"/>
            <w:bookmarkStart w:id="3629" w:name="_Toc46846243"/>
            <w:bookmarkStart w:id="3630" w:name="_Toc24131112"/>
            <w:bookmarkStart w:id="3631" w:name="_Toc51148338"/>
            <w:r>
              <w:rPr>
                <w:rFonts w:ascii="宋体" w:hAnsi="宋体" w:cs="宋体" w:hint="eastAsia"/>
                <w:b w:val="0"/>
                <w:spacing w:val="0"/>
                <w:sz w:val="18"/>
                <w:szCs w:val="18"/>
              </w:rPr>
              <w:t>★</w:t>
            </w:r>
            <w:bookmarkEnd w:id="3626"/>
            <w:bookmarkEnd w:id="3627"/>
            <w:bookmarkEnd w:id="3628"/>
            <w:bookmarkEnd w:id="3629"/>
            <w:bookmarkEnd w:id="3630"/>
            <w:bookmarkEnd w:id="3631"/>
          </w:p>
        </w:tc>
        <w:tc>
          <w:tcPr>
            <w:tcW w:w="176"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r>
      <w:tr w:rsidR="001819E2" w:rsidTr="002E58AC">
        <w:trPr>
          <w:cantSplit/>
          <w:trHeight w:val="349"/>
          <w:jc w:val="center"/>
        </w:trPr>
        <w:tc>
          <w:tcPr>
            <w:tcW w:w="200" w:type="pct"/>
            <w:vMerge/>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229" w:type="pct"/>
            <w:vMerge/>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402"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3632" w:name="_Toc8677"/>
            <w:bookmarkStart w:id="3633" w:name="_Toc24131113"/>
            <w:bookmarkStart w:id="3634" w:name="_Toc11315290"/>
            <w:bookmarkStart w:id="3635" w:name="_Toc11406"/>
            <w:bookmarkStart w:id="3636" w:name="_Toc46846244"/>
            <w:bookmarkStart w:id="3637" w:name="_Toc51148339"/>
            <w:r>
              <w:rPr>
                <w:rFonts w:ascii="Times New Roman" w:hAnsi="Times New Roman"/>
                <w:b w:val="0"/>
                <w:spacing w:val="0"/>
                <w:sz w:val="18"/>
                <w:szCs w:val="18"/>
              </w:rPr>
              <w:t>…</w:t>
            </w:r>
            <w:bookmarkEnd w:id="3632"/>
            <w:bookmarkEnd w:id="3633"/>
            <w:bookmarkEnd w:id="3634"/>
            <w:bookmarkEnd w:id="3635"/>
            <w:bookmarkEnd w:id="3636"/>
            <w:bookmarkEnd w:id="3637"/>
          </w:p>
        </w:tc>
        <w:tc>
          <w:tcPr>
            <w:tcW w:w="190"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0"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0"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0"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0"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0"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0"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0"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0"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0"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0"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0"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1"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1"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0"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89"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0"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3"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87"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0"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76"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r>
      <w:tr w:rsidR="001819E2" w:rsidTr="002E58AC">
        <w:trPr>
          <w:cantSplit/>
          <w:trHeight w:val="283"/>
          <w:jc w:val="center"/>
        </w:trPr>
        <w:tc>
          <w:tcPr>
            <w:tcW w:w="200" w:type="pct"/>
            <w:vMerge/>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229" w:type="pct"/>
            <w:vMerge w:val="restar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3638" w:name="_Toc16428"/>
            <w:bookmarkStart w:id="3639" w:name="_Toc11315291"/>
            <w:bookmarkStart w:id="3640" w:name="_Toc4834"/>
            <w:bookmarkStart w:id="3641" w:name="_Toc24131114"/>
            <w:bookmarkStart w:id="3642" w:name="_Toc46846245"/>
            <w:bookmarkStart w:id="3643" w:name="_Toc51148340"/>
            <w:r>
              <w:rPr>
                <w:rFonts w:ascii="Times New Roman" w:hAnsi="Times New Roman" w:hint="eastAsia"/>
                <w:b w:val="0"/>
                <w:spacing w:val="0"/>
                <w:sz w:val="18"/>
                <w:szCs w:val="18"/>
              </w:rPr>
              <w:t>水工结构</w:t>
            </w:r>
            <w:bookmarkEnd w:id="3638"/>
            <w:bookmarkEnd w:id="3639"/>
            <w:bookmarkEnd w:id="3640"/>
            <w:bookmarkEnd w:id="3641"/>
            <w:bookmarkEnd w:id="3642"/>
            <w:bookmarkEnd w:id="3643"/>
          </w:p>
        </w:tc>
        <w:tc>
          <w:tcPr>
            <w:tcW w:w="402"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3644" w:name="_Toc11315292"/>
            <w:bookmarkStart w:id="3645" w:name="_Toc24131115"/>
            <w:bookmarkStart w:id="3646" w:name="_Toc23061"/>
            <w:bookmarkStart w:id="3647" w:name="_Toc46846246"/>
            <w:bookmarkStart w:id="3648" w:name="_Toc5408"/>
            <w:bookmarkStart w:id="3649" w:name="_Toc51148341"/>
            <w:r>
              <w:rPr>
                <w:rFonts w:ascii="Times New Roman" w:hAnsi="Times New Roman" w:hint="eastAsia"/>
                <w:b w:val="0"/>
                <w:spacing w:val="0"/>
                <w:sz w:val="18"/>
                <w:szCs w:val="18"/>
              </w:rPr>
              <w:t>结构选型</w:t>
            </w:r>
            <w:bookmarkEnd w:id="3644"/>
            <w:bookmarkEnd w:id="3645"/>
            <w:bookmarkEnd w:id="3646"/>
            <w:bookmarkEnd w:id="3647"/>
            <w:bookmarkEnd w:id="3648"/>
            <w:bookmarkEnd w:id="3649"/>
          </w:p>
        </w:tc>
        <w:tc>
          <w:tcPr>
            <w:tcW w:w="190"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3650" w:name="_Toc22320"/>
            <w:bookmarkStart w:id="3651" w:name="_Toc1020"/>
            <w:bookmarkStart w:id="3652" w:name="_Toc46846247"/>
            <w:bookmarkStart w:id="3653" w:name="_Toc24131116"/>
            <w:bookmarkStart w:id="3654" w:name="_Toc11315293"/>
            <w:bookmarkStart w:id="3655" w:name="_Toc51148342"/>
            <w:r>
              <w:rPr>
                <w:rFonts w:ascii="宋体" w:hAnsi="宋体" w:cs="宋体" w:hint="eastAsia"/>
                <w:b w:val="0"/>
                <w:spacing w:val="0"/>
                <w:sz w:val="18"/>
                <w:szCs w:val="18"/>
              </w:rPr>
              <w:t>★</w:t>
            </w:r>
            <w:bookmarkEnd w:id="3650"/>
            <w:bookmarkEnd w:id="3651"/>
            <w:bookmarkEnd w:id="3652"/>
            <w:bookmarkEnd w:id="3653"/>
            <w:bookmarkEnd w:id="3654"/>
            <w:bookmarkEnd w:id="3655"/>
          </w:p>
        </w:tc>
        <w:tc>
          <w:tcPr>
            <w:tcW w:w="190"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3656" w:name="_Toc24131117"/>
            <w:bookmarkStart w:id="3657" w:name="_Toc46846248"/>
            <w:bookmarkStart w:id="3658" w:name="_Toc7506"/>
            <w:bookmarkStart w:id="3659" w:name="_Toc20575"/>
            <w:bookmarkStart w:id="3660" w:name="_Toc11315294"/>
            <w:bookmarkStart w:id="3661" w:name="_Toc51148343"/>
            <w:r>
              <w:rPr>
                <w:rFonts w:ascii="宋体" w:hAnsi="宋体" w:cs="宋体" w:hint="eastAsia"/>
                <w:b w:val="0"/>
                <w:spacing w:val="0"/>
                <w:sz w:val="18"/>
                <w:szCs w:val="18"/>
              </w:rPr>
              <w:t>★</w:t>
            </w:r>
            <w:bookmarkEnd w:id="3656"/>
            <w:bookmarkEnd w:id="3657"/>
            <w:bookmarkEnd w:id="3658"/>
            <w:bookmarkEnd w:id="3659"/>
            <w:bookmarkEnd w:id="3660"/>
            <w:bookmarkEnd w:id="3661"/>
          </w:p>
        </w:tc>
        <w:tc>
          <w:tcPr>
            <w:tcW w:w="190"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0"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0"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0"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0"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0"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0"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3662" w:name="_Toc24131118"/>
            <w:bookmarkStart w:id="3663" w:name="_Toc11315295"/>
            <w:bookmarkStart w:id="3664" w:name="_Toc46846249"/>
            <w:bookmarkStart w:id="3665" w:name="_Toc26872"/>
            <w:bookmarkStart w:id="3666" w:name="_Toc12774"/>
            <w:bookmarkStart w:id="3667" w:name="_Toc51148344"/>
            <w:r>
              <w:rPr>
                <w:rFonts w:ascii="宋体" w:hAnsi="宋体" w:cs="宋体" w:hint="eastAsia"/>
                <w:b w:val="0"/>
                <w:spacing w:val="0"/>
                <w:sz w:val="18"/>
                <w:szCs w:val="18"/>
              </w:rPr>
              <w:t>★</w:t>
            </w:r>
            <w:bookmarkEnd w:id="3662"/>
            <w:bookmarkEnd w:id="3663"/>
            <w:bookmarkEnd w:id="3664"/>
            <w:bookmarkEnd w:id="3665"/>
            <w:bookmarkEnd w:id="3666"/>
            <w:bookmarkEnd w:id="3667"/>
          </w:p>
        </w:tc>
        <w:tc>
          <w:tcPr>
            <w:tcW w:w="190"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3668" w:name="_Toc15647"/>
            <w:bookmarkStart w:id="3669" w:name="_Toc24131119"/>
            <w:bookmarkStart w:id="3670" w:name="_Toc46846250"/>
            <w:bookmarkStart w:id="3671" w:name="_Toc11315296"/>
            <w:bookmarkStart w:id="3672" w:name="_Toc23408"/>
            <w:bookmarkStart w:id="3673" w:name="_Toc51148345"/>
            <w:r>
              <w:rPr>
                <w:rFonts w:ascii="宋体" w:hAnsi="宋体" w:cs="宋体" w:hint="eastAsia"/>
                <w:b w:val="0"/>
                <w:spacing w:val="0"/>
                <w:sz w:val="18"/>
                <w:szCs w:val="18"/>
              </w:rPr>
              <w:t>★</w:t>
            </w:r>
            <w:bookmarkEnd w:id="3668"/>
            <w:bookmarkEnd w:id="3669"/>
            <w:bookmarkEnd w:id="3670"/>
            <w:bookmarkEnd w:id="3671"/>
            <w:bookmarkEnd w:id="3672"/>
            <w:bookmarkEnd w:id="3673"/>
          </w:p>
        </w:tc>
        <w:tc>
          <w:tcPr>
            <w:tcW w:w="190"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3674" w:name="_Toc11315298"/>
            <w:bookmarkStart w:id="3675" w:name="_Toc24131121"/>
            <w:bookmarkStart w:id="3676" w:name="_Toc46846251"/>
            <w:bookmarkStart w:id="3677" w:name="_Toc13317"/>
            <w:bookmarkStart w:id="3678" w:name="_Toc5238"/>
            <w:bookmarkStart w:id="3679" w:name="_Toc51148346"/>
            <w:r>
              <w:rPr>
                <w:rFonts w:ascii="宋体" w:hAnsi="宋体" w:cs="宋体" w:hint="eastAsia"/>
                <w:b w:val="0"/>
                <w:spacing w:val="0"/>
                <w:sz w:val="18"/>
                <w:szCs w:val="18"/>
              </w:rPr>
              <w:t>★</w:t>
            </w:r>
            <w:bookmarkEnd w:id="3674"/>
            <w:bookmarkEnd w:id="3675"/>
            <w:bookmarkEnd w:id="3676"/>
            <w:bookmarkEnd w:id="3677"/>
            <w:bookmarkEnd w:id="3678"/>
            <w:bookmarkEnd w:id="3679"/>
          </w:p>
        </w:tc>
        <w:tc>
          <w:tcPr>
            <w:tcW w:w="190"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1"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1"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0"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89"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2"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3680" w:name="_Toc46846252"/>
            <w:bookmarkStart w:id="3681" w:name="_Toc17960"/>
            <w:bookmarkStart w:id="3682" w:name="_Toc24131122"/>
            <w:bookmarkStart w:id="3683" w:name="_Toc19888"/>
            <w:bookmarkStart w:id="3684" w:name="_Toc11315299"/>
            <w:bookmarkStart w:id="3685" w:name="_Toc51148347"/>
            <w:r>
              <w:rPr>
                <w:rFonts w:ascii="宋体" w:hAnsi="宋体" w:cs="宋体" w:hint="eastAsia"/>
                <w:b w:val="0"/>
                <w:spacing w:val="0"/>
                <w:sz w:val="18"/>
                <w:szCs w:val="18"/>
              </w:rPr>
              <w:t>★</w:t>
            </w:r>
            <w:bookmarkEnd w:id="3680"/>
            <w:bookmarkEnd w:id="3681"/>
            <w:bookmarkEnd w:id="3682"/>
            <w:bookmarkEnd w:id="3683"/>
            <w:bookmarkEnd w:id="3684"/>
            <w:bookmarkEnd w:id="3685"/>
          </w:p>
        </w:tc>
        <w:tc>
          <w:tcPr>
            <w:tcW w:w="190"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3"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87"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0"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76"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r>
      <w:tr w:rsidR="001819E2" w:rsidTr="002E58AC">
        <w:trPr>
          <w:cantSplit/>
          <w:trHeight w:val="283"/>
          <w:jc w:val="center"/>
        </w:trPr>
        <w:tc>
          <w:tcPr>
            <w:tcW w:w="200" w:type="pct"/>
            <w:vMerge/>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229" w:type="pct"/>
            <w:vMerge/>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402"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3686" w:name="_Toc15429"/>
            <w:bookmarkStart w:id="3687" w:name="_Toc24131123"/>
            <w:bookmarkStart w:id="3688" w:name="_Toc46846253"/>
            <w:bookmarkStart w:id="3689" w:name="_Toc11315300"/>
            <w:bookmarkStart w:id="3690" w:name="_Toc25009"/>
            <w:bookmarkStart w:id="3691" w:name="_Toc51148348"/>
            <w:r>
              <w:rPr>
                <w:rFonts w:ascii="Times New Roman" w:hAnsi="Times New Roman" w:hint="eastAsia"/>
                <w:b w:val="0"/>
                <w:spacing w:val="0"/>
                <w:sz w:val="18"/>
                <w:szCs w:val="18"/>
              </w:rPr>
              <w:t>结构主尺度</w:t>
            </w:r>
            <w:bookmarkEnd w:id="3686"/>
            <w:bookmarkEnd w:id="3687"/>
            <w:bookmarkEnd w:id="3688"/>
            <w:bookmarkEnd w:id="3689"/>
            <w:bookmarkEnd w:id="3690"/>
            <w:bookmarkEnd w:id="3691"/>
          </w:p>
        </w:tc>
        <w:tc>
          <w:tcPr>
            <w:tcW w:w="190"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0"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0"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0"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0"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0"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3692" w:name="_Toc22964"/>
            <w:bookmarkStart w:id="3693" w:name="_Toc46846254"/>
            <w:bookmarkStart w:id="3694" w:name="_Toc24131124"/>
            <w:bookmarkStart w:id="3695" w:name="_Toc26724"/>
            <w:bookmarkStart w:id="3696" w:name="_Toc11315301"/>
            <w:bookmarkStart w:id="3697" w:name="_Toc51148349"/>
            <w:r>
              <w:rPr>
                <w:rFonts w:ascii="宋体" w:hAnsi="宋体" w:cs="宋体" w:hint="eastAsia"/>
                <w:b w:val="0"/>
                <w:spacing w:val="0"/>
                <w:sz w:val="18"/>
                <w:szCs w:val="18"/>
              </w:rPr>
              <w:t>★</w:t>
            </w:r>
            <w:bookmarkEnd w:id="3692"/>
            <w:bookmarkEnd w:id="3693"/>
            <w:bookmarkEnd w:id="3694"/>
            <w:bookmarkEnd w:id="3695"/>
            <w:bookmarkEnd w:id="3696"/>
            <w:bookmarkEnd w:id="3697"/>
          </w:p>
        </w:tc>
        <w:tc>
          <w:tcPr>
            <w:tcW w:w="190"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0"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3698" w:name="_Toc12817"/>
            <w:bookmarkStart w:id="3699" w:name="_Toc18134"/>
            <w:bookmarkStart w:id="3700" w:name="_Toc11315302"/>
            <w:bookmarkStart w:id="3701" w:name="_Toc24131125"/>
            <w:bookmarkStart w:id="3702" w:name="_Toc46846255"/>
            <w:bookmarkStart w:id="3703" w:name="_Toc51148350"/>
            <w:r>
              <w:rPr>
                <w:rFonts w:ascii="宋体" w:hAnsi="宋体" w:cs="宋体" w:hint="eastAsia"/>
                <w:b w:val="0"/>
                <w:spacing w:val="0"/>
                <w:sz w:val="18"/>
                <w:szCs w:val="18"/>
              </w:rPr>
              <w:t>★</w:t>
            </w:r>
            <w:bookmarkEnd w:id="3698"/>
            <w:bookmarkEnd w:id="3699"/>
            <w:bookmarkEnd w:id="3700"/>
            <w:bookmarkEnd w:id="3701"/>
            <w:bookmarkEnd w:id="3702"/>
            <w:bookmarkEnd w:id="3703"/>
          </w:p>
        </w:tc>
        <w:tc>
          <w:tcPr>
            <w:tcW w:w="190"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3704" w:name="_Toc11315303"/>
            <w:bookmarkStart w:id="3705" w:name="_Toc6291"/>
            <w:bookmarkStart w:id="3706" w:name="_Toc4722"/>
            <w:bookmarkStart w:id="3707" w:name="_Toc24131126"/>
            <w:bookmarkStart w:id="3708" w:name="_Toc46846256"/>
            <w:bookmarkStart w:id="3709" w:name="_Toc51148351"/>
            <w:r>
              <w:rPr>
                <w:rFonts w:ascii="宋体" w:hAnsi="宋体" w:cs="宋体" w:hint="eastAsia"/>
                <w:b w:val="0"/>
                <w:spacing w:val="0"/>
                <w:sz w:val="18"/>
                <w:szCs w:val="18"/>
              </w:rPr>
              <w:t>★</w:t>
            </w:r>
            <w:bookmarkEnd w:id="3704"/>
            <w:bookmarkEnd w:id="3705"/>
            <w:bookmarkEnd w:id="3706"/>
            <w:bookmarkEnd w:id="3707"/>
            <w:bookmarkEnd w:id="3708"/>
            <w:bookmarkEnd w:id="3709"/>
          </w:p>
        </w:tc>
        <w:tc>
          <w:tcPr>
            <w:tcW w:w="190"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3710" w:name="_Toc24131127"/>
            <w:bookmarkStart w:id="3711" w:name="_Toc11315304"/>
            <w:bookmarkStart w:id="3712" w:name="_Toc46846257"/>
            <w:bookmarkStart w:id="3713" w:name="_Toc663"/>
            <w:bookmarkStart w:id="3714" w:name="_Toc19985"/>
            <w:bookmarkStart w:id="3715" w:name="_Toc51148352"/>
            <w:r>
              <w:rPr>
                <w:rFonts w:ascii="宋体" w:hAnsi="宋体" w:cs="宋体" w:hint="eastAsia"/>
                <w:b w:val="0"/>
                <w:spacing w:val="0"/>
                <w:sz w:val="18"/>
                <w:szCs w:val="18"/>
              </w:rPr>
              <w:t>★</w:t>
            </w:r>
            <w:bookmarkEnd w:id="3710"/>
            <w:bookmarkEnd w:id="3711"/>
            <w:bookmarkEnd w:id="3712"/>
            <w:bookmarkEnd w:id="3713"/>
            <w:bookmarkEnd w:id="3714"/>
            <w:bookmarkEnd w:id="3715"/>
          </w:p>
        </w:tc>
        <w:tc>
          <w:tcPr>
            <w:tcW w:w="190"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3716" w:name="_Toc11315306"/>
            <w:bookmarkStart w:id="3717" w:name="_Toc12090"/>
            <w:bookmarkStart w:id="3718" w:name="_Toc24131129"/>
            <w:bookmarkStart w:id="3719" w:name="_Toc6055"/>
            <w:bookmarkStart w:id="3720" w:name="_Toc46846258"/>
            <w:bookmarkStart w:id="3721" w:name="_Toc51148353"/>
            <w:r>
              <w:rPr>
                <w:rFonts w:ascii="宋体" w:hAnsi="宋体" w:cs="宋体" w:hint="eastAsia"/>
                <w:b w:val="0"/>
                <w:spacing w:val="0"/>
                <w:sz w:val="18"/>
                <w:szCs w:val="18"/>
              </w:rPr>
              <w:t>★</w:t>
            </w:r>
            <w:bookmarkEnd w:id="3716"/>
            <w:bookmarkEnd w:id="3717"/>
            <w:bookmarkEnd w:id="3718"/>
            <w:bookmarkEnd w:id="3719"/>
            <w:bookmarkEnd w:id="3720"/>
            <w:bookmarkEnd w:id="3721"/>
          </w:p>
        </w:tc>
        <w:tc>
          <w:tcPr>
            <w:tcW w:w="190"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1"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1"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0"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89"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0"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3"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87"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0"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76"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r>
      <w:tr w:rsidR="001819E2" w:rsidTr="002E58AC">
        <w:trPr>
          <w:cantSplit/>
          <w:trHeight w:val="252"/>
          <w:jc w:val="center"/>
        </w:trPr>
        <w:tc>
          <w:tcPr>
            <w:tcW w:w="200" w:type="pct"/>
            <w:vMerge/>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229" w:type="pct"/>
            <w:vMerge/>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402"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3722" w:name="_Toc46846259"/>
            <w:bookmarkStart w:id="3723" w:name="_Toc14817"/>
            <w:bookmarkStart w:id="3724" w:name="_Toc24131130"/>
            <w:bookmarkStart w:id="3725" w:name="_Toc32290"/>
            <w:bookmarkStart w:id="3726" w:name="_Toc11315307"/>
            <w:bookmarkStart w:id="3727" w:name="_Toc51148354"/>
            <w:r>
              <w:rPr>
                <w:rFonts w:ascii="Times New Roman" w:hAnsi="Times New Roman" w:hint="eastAsia"/>
                <w:b w:val="0"/>
                <w:spacing w:val="0"/>
                <w:sz w:val="18"/>
                <w:szCs w:val="18"/>
              </w:rPr>
              <w:t>作用组合</w:t>
            </w:r>
            <w:bookmarkEnd w:id="3722"/>
            <w:bookmarkEnd w:id="3723"/>
            <w:bookmarkEnd w:id="3724"/>
            <w:bookmarkEnd w:id="3725"/>
            <w:bookmarkEnd w:id="3726"/>
            <w:bookmarkEnd w:id="3727"/>
          </w:p>
        </w:tc>
        <w:tc>
          <w:tcPr>
            <w:tcW w:w="190"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0"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0"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0"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0"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0"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0"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0"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3728" w:name="_Toc24131131"/>
            <w:bookmarkStart w:id="3729" w:name="_Toc15535"/>
            <w:bookmarkStart w:id="3730" w:name="_Toc11315308"/>
            <w:bookmarkStart w:id="3731" w:name="_Toc25796"/>
            <w:bookmarkStart w:id="3732" w:name="_Toc46846260"/>
            <w:bookmarkStart w:id="3733" w:name="_Toc51148355"/>
            <w:r>
              <w:rPr>
                <w:rFonts w:ascii="宋体" w:hAnsi="宋体" w:cs="宋体" w:hint="eastAsia"/>
                <w:b w:val="0"/>
                <w:spacing w:val="0"/>
                <w:sz w:val="18"/>
                <w:szCs w:val="18"/>
              </w:rPr>
              <w:t>★</w:t>
            </w:r>
            <w:bookmarkEnd w:id="3728"/>
            <w:bookmarkEnd w:id="3729"/>
            <w:bookmarkEnd w:id="3730"/>
            <w:bookmarkEnd w:id="3731"/>
            <w:bookmarkEnd w:id="3732"/>
            <w:bookmarkEnd w:id="3733"/>
          </w:p>
        </w:tc>
        <w:tc>
          <w:tcPr>
            <w:tcW w:w="190"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3734" w:name="_Toc1412"/>
            <w:bookmarkStart w:id="3735" w:name="_Toc24131132"/>
            <w:bookmarkStart w:id="3736" w:name="_Toc46846261"/>
            <w:bookmarkStart w:id="3737" w:name="_Toc11315309"/>
            <w:bookmarkStart w:id="3738" w:name="_Toc14332"/>
            <w:bookmarkStart w:id="3739" w:name="_Toc51148356"/>
            <w:r>
              <w:rPr>
                <w:rFonts w:ascii="宋体" w:hAnsi="宋体" w:cs="宋体" w:hint="eastAsia"/>
                <w:b w:val="0"/>
                <w:spacing w:val="0"/>
                <w:sz w:val="18"/>
                <w:szCs w:val="18"/>
              </w:rPr>
              <w:t>★</w:t>
            </w:r>
            <w:bookmarkEnd w:id="3734"/>
            <w:bookmarkEnd w:id="3735"/>
            <w:bookmarkEnd w:id="3736"/>
            <w:bookmarkEnd w:id="3737"/>
            <w:bookmarkEnd w:id="3738"/>
            <w:bookmarkEnd w:id="3739"/>
          </w:p>
        </w:tc>
        <w:tc>
          <w:tcPr>
            <w:tcW w:w="190"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3740" w:name="_Toc11315310"/>
            <w:bookmarkStart w:id="3741" w:name="_Toc31033"/>
            <w:bookmarkStart w:id="3742" w:name="_Toc46846262"/>
            <w:bookmarkStart w:id="3743" w:name="_Toc14952"/>
            <w:bookmarkStart w:id="3744" w:name="_Toc24131133"/>
            <w:bookmarkStart w:id="3745" w:name="_Toc51148357"/>
            <w:r>
              <w:rPr>
                <w:rFonts w:ascii="宋体" w:hAnsi="宋体" w:cs="宋体" w:hint="eastAsia"/>
                <w:b w:val="0"/>
                <w:spacing w:val="0"/>
                <w:sz w:val="18"/>
                <w:szCs w:val="18"/>
              </w:rPr>
              <w:t>★</w:t>
            </w:r>
            <w:bookmarkEnd w:id="3740"/>
            <w:bookmarkEnd w:id="3741"/>
            <w:bookmarkEnd w:id="3742"/>
            <w:bookmarkEnd w:id="3743"/>
            <w:bookmarkEnd w:id="3744"/>
            <w:bookmarkEnd w:id="3745"/>
          </w:p>
        </w:tc>
        <w:tc>
          <w:tcPr>
            <w:tcW w:w="190"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3746" w:name="_Toc46846263"/>
            <w:bookmarkStart w:id="3747" w:name="_Toc11691"/>
            <w:bookmarkStart w:id="3748" w:name="_Toc19101"/>
            <w:bookmarkStart w:id="3749" w:name="_Toc24131135"/>
            <w:bookmarkStart w:id="3750" w:name="_Toc11315312"/>
            <w:bookmarkStart w:id="3751" w:name="_Toc51148358"/>
            <w:r>
              <w:rPr>
                <w:rFonts w:ascii="宋体" w:hAnsi="宋体" w:cs="宋体" w:hint="eastAsia"/>
                <w:b w:val="0"/>
                <w:spacing w:val="0"/>
                <w:sz w:val="18"/>
                <w:szCs w:val="18"/>
              </w:rPr>
              <w:t>★</w:t>
            </w:r>
            <w:bookmarkEnd w:id="3746"/>
            <w:bookmarkEnd w:id="3747"/>
            <w:bookmarkEnd w:id="3748"/>
            <w:bookmarkEnd w:id="3749"/>
            <w:bookmarkEnd w:id="3750"/>
            <w:bookmarkEnd w:id="3751"/>
          </w:p>
        </w:tc>
        <w:tc>
          <w:tcPr>
            <w:tcW w:w="190"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3752" w:name="_Toc46846264"/>
            <w:bookmarkStart w:id="3753" w:name="_Toc24131136"/>
            <w:bookmarkStart w:id="3754" w:name="_Toc27991"/>
            <w:bookmarkStart w:id="3755" w:name="_Toc13890"/>
            <w:bookmarkStart w:id="3756" w:name="_Toc11315313"/>
            <w:bookmarkStart w:id="3757" w:name="_Toc51148359"/>
            <w:r>
              <w:rPr>
                <w:rFonts w:ascii="宋体" w:hAnsi="宋体" w:cs="宋体" w:hint="eastAsia"/>
                <w:b w:val="0"/>
                <w:spacing w:val="0"/>
                <w:sz w:val="18"/>
                <w:szCs w:val="18"/>
              </w:rPr>
              <w:t>★</w:t>
            </w:r>
            <w:bookmarkEnd w:id="3752"/>
            <w:bookmarkEnd w:id="3753"/>
            <w:bookmarkEnd w:id="3754"/>
            <w:bookmarkEnd w:id="3755"/>
            <w:bookmarkEnd w:id="3756"/>
            <w:bookmarkEnd w:id="3757"/>
          </w:p>
        </w:tc>
        <w:tc>
          <w:tcPr>
            <w:tcW w:w="191"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1"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0"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89"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0"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3"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87"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0"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76"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r>
      <w:tr w:rsidR="001819E2" w:rsidTr="002E58AC">
        <w:trPr>
          <w:cantSplit/>
          <w:trHeight w:val="283"/>
          <w:jc w:val="center"/>
        </w:trPr>
        <w:tc>
          <w:tcPr>
            <w:tcW w:w="200" w:type="pct"/>
            <w:vMerge/>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229" w:type="pct"/>
            <w:vMerge/>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402"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3758" w:name="_Toc13940"/>
            <w:bookmarkStart w:id="3759" w:name="_Toc13371"/>
            <w:bookmarkStart w:id="3760" w:name="_Toc24131137"/>
            <w:bookmarkStart w:id="3761" w:name="_Toc11315314"/>
            <w:bookmarkStart w:id="3762" w:name="_Toc46846265"/>
            <w:bookmarkStart w:id="3763" w:name="_Toc51148360"/>
            <w:r>
              <w:rPr>
                <w:rFonts w:ascii="Times New Roman" w:hAnsi="Times New Roman" w:hint="eastAsia"/>
                <w:b w:val="0"/>
                <w:spacing w:val="0"/>
                <w:sz w:val="18"/>
                <w:szCs w:val="18"/>
              </w:rPr>
              <w:t>工况选取</w:t>
            </w:r>
            <w:bookmarkEnd w:id="3758"/>
            <w:bookmarkEnd w:id="3759"/>
            <w:bookmarkEnd w:id="3760"/>
            <w:bookmarkEnd w:id="3761"/>
            <w:bookmarkEnd w:id="3762"/>
            <w:bookmarkEnd w:id="3763"/>
          </w:p>
        </w:tc>
        <w:tc>
          <w:tcPr>
            <w:tcW w:w="190"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0"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0"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0"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0"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0"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0"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0"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3764" w:name="_Toc46846266"/>
            <w:bookmarkStart w:id="3765" w:name="_Toc14087"/>
            <w:bookmarkStart w:id="3766" w:name="_Toc24131138"/>
            <w:bookmarkStart w:id="3767" w:name="_Toc25774"/>
            <w:bookmarkStart w:id="3768" w:name="_Toc11315315"/>
            <w:bookmarkStart w:id="3769" w:name="_Toc51148361"/>
            <w:r>
              <w:rPr>
                <w:rFonts w:ascii="宋体" w:hAnsi="宋体" w:cs="宋体" w:hint="eastAsia"/>
                <w:b w:val="0"/>
                <w:spacing w:val="0"/>
                <w:sz w:val="18"/>
                <w:szCs w:val="18"/>
              </w:rPr>
              <w:t>★</w:t>
            </w:r>
            <w:bookmarkEnd w:id="3764"/>
            <w:bookmarkEnd w:id="3765"/>
            <w:bookmarkEnd w:id="3766"/>
            <w:bookmarkEnd w:id="3767"/>
            <w:bookmarkEnd w:id="3768"/>
            <w:bookmarkEnd w:id="3769"/>
          </w:p>
        </w:tc>
        <w:tc>
          <w:tcPr>
            <w:tcW w:w="190"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3770" w:name="_Toc46846267"/>
            <w:bookmarkStart w:id="3771" w:name="_Toc11439"/>
            <w:bookmarkStart w:id="3772" w:name="_Toc9475"/>
            <w:bookmarkStart w:id="3773" w:name="_Toc24131139"/>
            <w:bookmarkStart w:id="3774" w:name="_Toc11315316"/>
            <w:bookmarkStart w:id="3775" w:name="_Toc51148362"/>
            <w:r>
              <w:rPr>
                <w:rFonts w:ascii="宋体" w:hAnsi="宋体" w:cs="宋体" w:hint="eastAsia"/>
                <w:b w:val="0"/>
                <w:spacing w:val="0"/>
                <w:sz w:val="18"/>
                <w:szCs w:val="18"/>
              </w:rPr>
              <w:t>★</w:t>
            </w:r>
            <w:bookmarkEnd w:id="3770"/>
            <w:bookmarkEnd w:id="3771"/>
            <w:bookmarkEnd w:id="3772"/>
            <w:bookmarkEnd w:id="3773"/>
            <w:bookmarkEnd w:id="3774"/>
            <w:bookmarkEnd w:id="3775"/>
          </w:p>
        </w:tc>
        <w:tc>
          <w:tcPr>
            <w:tcW w:w="190"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3776" w:name="_Toc1089"/>
            <w:bookmarkStart w:id="3777" w:name="_Toc46846268"/>
            <w:bookmarkStart w:id="3778" w:name="_Toc15530"/>
            <w:bookmarkStart w:id="3779" w:name="_Toc24131140"/>
            <w:bookmarkStart w:id="3780" w:name="_Toc11315317"/>
            <w:bookmarkStart w:id="3781" w:name="_Toc51148363"/>
            <w:r>
              <w:rPr>
                <w:rFonts w:ascii="宋体" w:hAnsi="宋体" w:cs="宋体" w:hint="eastAsia"/>
                <w:b w:val="0"/>
                <w:spacing w:val="0"/>
                <w:sz w:val="18"/>
                <w:szCs w:val="18"/>
              </w:rPr>
              <w:t>★</w:t>
            </w:r>
            <w:bookmarkEnd w:id="3776"/>
            <w:bookmarkEnd w:id="3777"/>
            <w:bookmarkEnd w:id="3778"/>
            <w:bookmarkEnd w:id="3779"/>
            <w:bookmarkEnd w:id="3780"/>
            <w:bookmarkEnd w:id="3781"/>
          </w:p>
        </w:tc>
        <w:tc>
          <w:tcPr>
            <w:tcW w:w="190"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3782" w:name="_Toc31711"/>
            <w:bookmarkStart w:id="3783" w:name="_Toc32429"/>
            <w:bookmarkStart w:id="3784" w:name="_Toc46846269"/>
            <w:bookmarkStart w:id="3785" w:name="_Toc11315319"/>
            <w:bookmarkStart w:id="3786" w:name="_Toc24131142"/>
            <w:bookmarkStart w:id="3787" w:name="_Toc51148364"/>
            <w:r>
              <w:rPr>
                <w:rFonts w:ascii="宋体" w:hAnsi="宋体" w:cs="宋体" w:hint="eastAsia"/>
                <w:b w:val="0"/>
                <w:spacing w:val="0"/>
                <w:sz w:val="18"/>
                <w:szCs w:val="18"/>
              </w:rPr>
              <w:t>★</w:t>
            </w:r>
            <w:bookmarkEnd w:id="3782"/>
            <w:bookmarkEnd w:id="3783"/>
            <w:bookmarkEnd w:id="3784"/>
            <w:bookmarkEnd w:id="3785"/>
            <w:bookmarkEnd w:id="3786"/>
            <w:bookmarkEnd w:id="3787"/>
          </w:p>
        </w:tc>
        <w:tc>
          <w:tcPr>
            <w:tcW w:w="190"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3788" w:name="_Toc11315320"/>
            <w:bookmarkStart w:id="3789" w:name="_Toc25144"/>
            <w:bookmarkStart w:id="3790" w:name="_Toc46846270"/>
            <w:bookmarkStart w:id="3791" w:name="_Toc9451"/>
            <w:bookmarkStart w:id="3792" w:name="_Toc24131143"/>
            <w:bookmarkStart w:id="3793" w:name="_Toc51148365"/>
            <w:r>
              <w:rPr>
                <w:rFonts w:ascii="宋体" w:hAnsi="宋体" w:cs="宋体" w:hint="eastAsia"/>
                <w:b w:val="0"/>
                <w:spacing w:val="0"/>
                <w:sz w:val="18"/>
                <w:szCs w:val="18"/>
              </w:rPr>
              <w:t>★</w:t>
            </w:r>
            <w:bookmarkEnd w:id="3788"/>
            <w:bookmarkEnd w:id="3789"/>
            <w:bookmarkEnd w:id="3790"/>
            <w:bookmarkEnd w:id="3791"/>
            <w:bookmarkEnd w:id="3792"/>
            <w:bookmarkEnd w:id="3793"/>
          </w:p>
        </w:tc>
        <w:tc>
          <w:tcPr>
            <w:tcW w:w="191"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1"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0"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89"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0"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3"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87"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0"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76"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r>
      <w:tr w:rsidR="001819E2" w:rsidTr="002E58AC">
        <w:trPr>
          <w:cantSplit/>
          <w:trHeight w:val="283"/>
          <w:jc w:val="center"/>
        </w:trPr>
        <w:tc>
          <w:tcPr>
            <w:tcW w:w="200" w:type="pct"/>
            <w:vMerge/>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229" w:type="pct"/>
            <w:vMerge/>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402"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3794" w:name="_Toc11315321"/>
            <w:bookmarkStart w:id="3795" w:name="_Toc6090"/>
            <w:bookmarkStart w:id="3796" w:name="_Toc24131144"/>
            <w:bookmarkStart w:id="3797" w:name="_Toc46846271"/>
            <w:bookmarkStart w:id="3798" w:name="_Toc12036"/>
            <w:bookmarkStart w:id="3799" w:name="_Toc51148366"/>
            <w:r>
              <w:rPr>
                <w:rFonts w:ascii="Times New Roman" w:hAnsi="Times New Roman" w:hint="eastAsia"/>
                <w:b w:val="0"/>
                <w:spacing w:val="0"/>
                <w:sz w:val="18"/>
                <w:szCs w:val="18"/>
              </w:rPr>
              <w:t>码头附属设施</w:t>
            </w:r>
            <w:bookmarkEnd w:id="3794"/>
            <w:bookmarkEnd w:id="3795"/>
            <w:bookmarkEnd w:id="3796"/>
            <w:bookmarkEnd w:id="3797"/>
            <w:bookmarkEnd w:id="3798"/>
            <w:bookmarkEnd w:id="3799"/>
          </w:p>
        </w:tc>
        <w:tc>
          <w:tcPr>
            <w:tcW w:w="190"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0"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3800" w:name="_Toc46846272"/>
            <w:bookmarkStart w:id="3801" w:name="_Toc20244"/>
            <w:bookmarkStart w:id="3802" w:name="_Toc11315322"/>
            <w:bookmarkStart w:id="3803" w:name="_Toc24131145"/>
            <w:bookmarkStart w:id="3804" w:name="_Toc21195"/>
            <w:bookmarkStart w:id="3805" w:name="_Toc51148367"/>
            <w:r>
              <w:rPr>
                <w:rFonts w:ascii="宋体" w:hAnsi="宋体" w:cs="宋体" w:hint="eastAsia"/>
                <w:b w:val="0"/>
                <w:spacing w:val="0"/>
                <w:sz w:val="18"/>
                <w:szCs w:val="18"/>
              </w:rPr>
              <w:t>★</w:t>
            </w:r>
            <w:bookmarkEnd w:id="3800"/>
            <w:bookmarkEnd w:id="3801"/>
            <w:bookmarkEnd w:id="3802"/>
            <w:bookmarkEnd w:id="3803"/>
            <w:bookmarkEnd w:id="3804"/>
            <w:bookmarkEnd w:id="3805"/>
          </w:p>
        </w:tc>
        <w:tc>
          <w:tcPr>
            <w:tcW w:w="190"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3806" w:name="_Toc27618"/>
            <w:bookmarkStart w:id="3807" w:name="_Toc11315323"/>
            <w:bookmarkStart w:id="3808" w:name="_Toc24131146"/>
            <w:bookmarkStart w:id="3809" w:name="_Toc30578"/>
            <w:bookmarkStart w:id="3810" w:name="_Toc46846273"/>
            <w:bookmarkStart w:id="3811" w:name="_Toc51148368"/>
            <w:r>
              <w:rPr>
                <w:rFonts w:ascii="宋体" w:hAnsi="宋体" w:cs="宋体" w:hint="eastAsia"/>
                <w:b w:val="0"/>
                <w:spacing w:val="0"/>
                <w:sz w:val="18"/>
                <w:szCs w:val="18"/>
              </w:rPr>
              <w:t>★</w:t>
            </w:r>
            <w:bookmarkEnd w:id="3806"/>
            <w:bookmarkEnd w:id="3807"/>
            <w:bookmarkEnd w:id="3808"/>
            <w:bookmarkEnd w:id="3809"/>
            <w:bookmarkEnd w:id="3810"/>
            <w:bookmarkEnd w:id="3811"/>
          </w:p>
        </w:tc>
        <w:tc>
          <w:tcPr>
            <w:tcW w:w="190"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0"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0"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0"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0"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0"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3812" w:name="_Toc11315324"/>
            <w:bookmarkStart w:id="3813" w:name="_Toc22997"/>
            <w:bookmarkStart w:id="3814" w:name="_Toc46846274"/>
            <w:bookmarkStart w:id="3815" w:name="_Toc24131147"/>
            <w:bookmarkStart w:id="3816" w:name="_Toc27274"/>
            <w:bookmarkStart w:id="3817" w:name="_Toc51148369"/>
            <w:r>
              <w:rPr>
                <w:rFonts w:ascii="宋体" w:hAnsi="宋体" w:cs="宋体" w:hint="eastAsia"/>
                <w:b w:val="0"/>
                <w:spacing w:val="0"/>
                <w:sz w:val="18"/>
                <w:szCs w:val="18"/>
              </w:rPr>
              <w:t>★</w:t>
            </w:r>
            <w:bookmarkEnd w:id="3812"/>
            <w:bookmarkEnd w:id="3813"/>
            <w:bookmarkEnd w:id="3814"/>
            <w:bookmarkEnd w:id="3815"/>
            <w:bookmarkEnd w:id="3816"/>
            <w:bookmarkEnd w:id="3817"/>
          </w:p>
        </w:tc>
        <w:tc>
          <w:tcPr>
            <w:tcW w:w="190"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3818" w:name="_Toc11315325"/>
            <w:bookmarkStart w:id="3819" w:name="_Toc3496"/>
            <w:bookmarkStart w:id="3820" w:name="_Toc46846275"/>
            <w:bookmarkStart w:id="3821" w:name="_Toc19261"/>
            <w:bookmarkStart w:id="3822" w:name="_Toc24131148"/>
            <w:bookmarkStart w:id="3823" w:name="_Toc51148370"/>
            <w:r>
              <w:rPr>
                <w:rFonts w:ascii="宋体" w:hAnsi="宋体" w:cs="宋体" w:hint="eastAsia"/>
                <w:b w:val="0"/>
                <w:spacing w:val="0"/>
                <w:sz w:val="18"/>
                <w:szCs w:val="18"/>
              </w:rPr>
              <w:t>★</w:t>
            </w:r>
            <w:bookmarkEnd w:id="3818"/>
            <w:bookmarkEnd w:id="3819"/>
            <w:bookmarkEnd w:id="3820"/>
            <w:bookmarkEnd w:id="3821"/>
            <w:bookmarkEnd w:id="3822"/>
            <w:bookmarkEnd w:id="3823"/>
          </w:p>
        </w:tc>
        <w:tc>
          <w:tcPr>
            <w:tcW w:w="190"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0"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3824" w:name="_Toc24131149"/>
            <w:bookmarkStart w:id="3825" w:name="_Toc9167"/>
            <w:bookmarkStart w:id="3826" w:name="_Toc22767"/>
            <w:bookmarkStart w:id="3827" w:name="_Toc46846276"/>
            <w:bookmarkStart w:id="3828" w:name="_Toc11315326"/>
            <w:bookmarkStart w:id="3829" w:name="_Toc51148371"/>
            <w:r>
              <w:rPr>
                <w:rFonts w:ascii="宋体" w:hAnsi="宋体" w:cs="宋体" w:hint="eastAsia"/>
                <w:b w:val="0"/>
                <w:spacing w:val="0"/>
                <w:sz w:val="18"/>
                <w:szCs w:val="18"/>
              </w:rPr>
              <w:t>★</w:t>
            </w:r>
            <w:bookmarkEnd w:id="3824"/>
            <w:bookmarkEnd w:id="3825"/>
            <w:bookmarkEnd w:id="3826"/>
            <w:bookmarkEnd w:id="3827"/>
            <w:bookmarkEnd w:id="3828"/>
            <w:bookmarkEnd w:id="3829"/>
          </w:p>
        </w:tc>
        <w:tc>
          <w:tcPr>
            <w:tcW w:w="191"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1"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3830" w:name="_Toc14344"/>
            <w:bookmarkStart w:id="3831" w:name="_Toc24131150"/>
            <w:bookmarkStart w:id="3832" w:name="_Toc46846277"/>
            <w:bookmarkStart w:id="3833" w:name="_Toc11315327"/>
            <w:bookmarkStart w:id="3834" w:name="_Toc7109"/>
            <w:bookmarkStart w:id="3835" w:name="_Toc51148372"/>
            <w:r>
              <w:rPr>
                <w:rFonts w:ascii="宋体" w:hAnsi="宋体" w:cs="宋体" w:hint="eastAsia"/>
                <w:b w:val="0"/>
                <w:spacing w:val="0"/>
                <w:sz w:val="18"/>
                <w:szCs w:val="18"/>
              </w:rPr>
              <w:t>★</w:t>
            </w:r>
            <w:bookmarkEnd w:id="3830"/>
            <w:bookmarkEnd w:id="3831"/>
            <w:bookmarkEnd w:id="3832"/>
            <w:bookmarkEnd w:id="3833"/>
            <w:bookmarkEnd w:id="3834"/>
            <w:bookmarkEnd w:id="3835"/>
          </w:p>
        </w:tc>
        <w:tc>
          <w:tcPr>
            <w:tcW w:w="190"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89"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0"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3"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87"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0"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76"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r>
      <w:tr w:rsidR="001819E2" w:rsidTr="002E58AC">
        <w:trPr>
          <w:cantSplit/>
          <w:trHeight w:val="283"/>
          <w:jc w:val="center"/>
        </w:trPr>
        <w:tc>
          <w:tcPr>
            <w:tcW w:w="200" w:type="pct"/>
            <w:vMerge/>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229" w:type="pct"/>
            <w:vMerge/>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402"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3836" w:name="_Toc24131151"/>
            <w:bookmarkStart w:id="3837" w:name="_Toc14270"/>
            <w:bookmarkStart w:id="3838" w:name="_Toc11315328"/>
            <w:bookmarkStart w:id="3839" w:name="_Toc46846278"/>
            <w:bookmarkStart w:id="3840" w:name="_Toc6769"/>
            <w:bookmarkStart w:id="3841" w:name="_Toc51148373"/>
            <w:r>
              <w:rPr>
                <w:rFonts w:ascii="Times New Roman" w:hAnsi="Times New Roman" w:hint="eastAsia"/>
                <w:b w:val="0"/>
                <w:spacing w:val="0"/>
                <w:sz w:val="18"/>
                <w:szCs w:val="18"/>
              </w:rPr>
              <w:t>防腐措施</w:t>
            </w:r>
            <w:bookmarkEnd w:id="3836"/>
            <w:bookmarkEnd w:id="3837"/>
            <w:bookmarkEnd w:id="3838"/>
            <w:bookmarkEnd w:id="3839"/>
            <w:bookmarkEnd w:id="3840"/>
            <w:bookmarkEnd w:id="3841"/>
          </w:p>
        </w:tc>
        <w:tc>
          <w:tcPr>
            <w:tcW w:w="190"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0"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0"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0"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0"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0"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0"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0"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0"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0"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3842" w:name="_Toc11315329"/>
            <w:bookmarkStart w:id="3843" w:name="_Toc46846279"/>
            <w:bookmarkStart w:id="3844" w:name="_Toc26965"/>
            <w:bookmarkStart w:id="3845" w:name="_Toc24131152"/>
            <w:bookmarkStart w:id="3846" w:name="_Toc235"/>
            <w:bookmarkStart w:id="3847" w:name="_Toc51148374"/>
            <w:r>
              <w:rPr>
                <w:rFonts w:ascii="宋体" w:hAnsi="宋体" w:cs="宋体" w:hint="eastAsia"/>
                <w:b w:val="0"/>
                <w:spacing w:val="0"/>
                <w:sz w:val="18"/>
                <w:szCs w:val="18"/>
              </w:rPr>
              <w:t>★</w:t>
            </w:r>
            <w:bookmarkEnd w:id="3842"/>
            <w:bookmarkEnd w:id="3843"/>
            <w:bookmarkEnd w:id="3844"/>
            <w:bookmarkEnd w:id="3845"/>
            <w:bookmarkEnd w:id="3846"/>
            <w:bookmarkEnd w:id="3847"/>
          </w:p>
        </w:tc>
        <w:tc>
          <w:tcPr>
            <w:tcW w:w="190"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0"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1"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1"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0"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89"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2"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3848" w:name="_Toc31393"/>
            <w:bookmarkStart w:id="3849" w:name="_Toc24131153"/>
            <w:bookmarkStart w:id="3850" w:name="_Toc11315330"/>
            <w:bookmarkStart w:id="3851" w:name="_Toc5160"/>
            <w:bookmarkStart w:id="3852" w:name="_Toc46846280"/>
            <w:bookmarkStart w:id="3853" w:name="_Toc51148375"/>
            <w:r>
              <w:rPr>
                <w:rFonts w:ascii="宋体" w:hAnsi="宋体" w:cs="宋体" w:hint="eastAsia"/>
                <w:b w:val="0"/>
                <w:spacing w:val="0"/>
                <w:sz w:val="18"/>
                <w:szCs w:val="18"/>
              </w:rPr>
              <w:t>★</w:t>
            </w:r>
            <w:bookmarkEnd w:id="3848"/>
            <w:bookmarkEnd w:id="3849"/>
            <w:bookmarkEnd w:id="3850"/>
            <w:bookmarkEnd w:id="3851"/>
            <w:bookmarkEnd w:id="3852"/>
            <w:bookmarkEnd w:id="3853"/>
          </w:p>
        </w:tc>
        <w:tc>
          <w:tcPr>
            <w:tcW w:w="190"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3854" w:name="_Toc30482"/>
            <w:bookmarkStart w:id="3855" w:name="_Toc46846281"/>
            <w:bookmarkStart w:id="3856" w:name="_Toc11315331"/>
            <w:bookmarkStart w:id="3857" w:name="_Toc24131154"/>
            <w:bookmarkStart w:id="3858" w:name="_Toc28870"/>
            <w:bookmarkStart w:id="3859" w:name="_Toc51148376"/>
            <w:r>
              <w:rPr>
                <w:rFonts w:ascii="宋体" w:hAnsi="宋体" w:cs="宋体" w:hint="eastAsia"/>
                <w:b w:val="0"/>
                <w:spacing w:val="0"/>
                <w:sz w:val="18"/>
                <w:szCs w:val="18"/>
              </w:rPr>
              <w:t>★</w:t>
            </w:r>
            <w:bookmarkEnd w:id="3854"/>
            <w:bookmarkEnd w:id="3855"/>
            <w:bookmarkEnd w:id="3856"/>
            <w:bookmarkEnd w:id="3857"/>
            <w:bookmarkEnd w:id="3858"/>
            <w:bookmarkEnd w:id="3859"/>
          </w:p>
        </w:tc>
        <w:tc>
          <w:tcPr>
            <w:tcW w:w="193"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87"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0"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76"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r>
      <w:tr w:rsidR="001819E2" w:rsidTr="002E58AC">
        <w:trPr>
          <w:cantSplit/>
          <w:trHeight w:val="283"/>
          <w:jc w:val="center"/>
        </w:trPr>
        <w:tc>
          <w:tcPr>
            <w:tcW w:w="200" w:type="pct"/>
            <w:vMerge/>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229" w:type="pct"/>
            <w:vMerge/>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402"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3860" w:name="_Toc24131155"/>
            <w:bookmarkStart w:id="3861" w:name="_Toc32166"/>
            <w:bookmarkStart w:id="3862" w:name="_Toc46846282"/>
            <w:bookmarkStart w:id="3863" w:name="_Toc25712"/>
            <w:bookmarkStart w:id="3864" w:name="_Toc11315332"/>
            <w:bookmarkStart w:id="3865" w:name="_Toc51148377"/>
            <w:r>
              <w:rPr>
                <w:rFonts w:ascii="Times New Roman" w:hAnsi="Times New Roman"/>
                <w:b w:val="0"/>
                <w:spacing w:val="0"/>
                <w:sz w:val="18"/>
                <w:szCs w:val="18"/>
              </w:rPr>
              <w:t>…</w:t>
            </w:r>
            <w:bookmarkEnd w:id="3860"/>
            <w:bookmarkEnd w:id="3861"/>
            <w:bookmarkEnd w:id="3862"/>
            <w:bookmarkEnd w:id="3863"/>
            <w:bookmarkEnd w:id="3864"/>
            <w:bookmarkEnd w:id="3865"/>
          </w:p>
        </w:tc>
        <w:tc>
          <w:tcPr>
            <w:tcW w:w="190"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0"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0"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0"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0"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0"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0"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0"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0"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0"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0"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0"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1"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1"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0"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89"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0"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3"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87"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90"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76"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r>
    </w:tbl>
    <w:p w:rsidR="001819E2" w:rsidRDefault="001819E2">
      <w:pPr>
        <w:widowControl/>
        <w:jc w:val="left"/>
        <w:rPr>
          <w:b/>
          <w:kern w:val="0"/>
          <w:sz w:val="24"/>
        </w:rPr>
      </w:pPr>
    </w:p>
    <w:p w:rsidR="001819E2" w:rsidRDefault="001819E2">
      <w:pPr>
        <w:widowControl/>
        <w:jc w:val="left"/>
        <w:rPr>
          <w:b/>
          <w:kern w:val="0"/>
          <w:sz w:val="24"/>
        </w:rPr>
      </w:pPr>
    </w:p>
    <w:p w:rsidR="001819E2" w:rsidRDefault="00342ED2">
      <w:pPr>
        <w:autoSpaceDE w:val="0"/>
        <w:autoSpaceDN w:val="0"/>
        <w:adjustRightInd w:val="0"/>
        <w:snapToGrid w:val="0"/>
        <w:spacing w:line="360" w:lineRule="auto"/>
        <w:jc w:val="center"/>
        <w:rPr>
          <w:b/>
          <w:kern w:val="0"/>
          <w:sz w:val="24"/>
        </w:rPr>
      </w:pPr>
      <w:r>
        <w:rPr>
          <w:rFonts w:hint="eastAsia"/>
          <w:b/>
          <w:kern w:val="0"/>
          <w:sz w:val="24"/>
        </w:rPr>
        <w:t>续表</w:t>
      </w:r>
      <w:r>
        <w:rPr>
          <w:rFonts w:hint="eastAsia"/>
          <w:b/>
          <w:kern w:val="0"/>
          <w:sz w:val="24"/>
        </w:rPr>
        <w:t>B.0.6</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tblPr>
      <w:tblGrid>
        <w:gridCol w:w="590"/>
        <w:gridCol w:w="415"/>
        <w:gridCol w:w="1172"/>
        <w:gridCol w:w="538"/>
        <w:gridCol w:w="538"/>
        <w:gridCol w:w="538"/>
        <w:gridCol w:w="538"/>
        <w:gridCol w:w="538"/>
        <w:gridCol w:w="538"/>
        <w:gridCol w:w="538"/>
        <w:gridCol w:w="538"/>
        <w:gridCol w:w="538"/>
        <w:gridCol w:w="538"/>
        <w:gridCol w:w="538"/>
        <w:gridCol w:w="538"/>
        <w:gridCol w:w="538"/>
        <w:gridCol w:w="11"/>
        <w:gridCol w:w="527"/>
        <w:gridCol w:w="538"/>
        <w:gridCol w:w="544"/>
        <w:gridCol w:w="544"/>
        <w:gridCol w:w="538"/>
        <w:gridCol w:w="549"/>
        <w:gridCol w:w="530"/>
        <w:gridCol w:w="538"/>
        <w:gridCol w:w="524"/>
      </w:tblGrid>
      <w:tr w:rsidR="001819E2" w:rsidTr="002E58AC">
        <w:trPr>
          <w:cantSplit/>
          <w:trHeight w:val="428"/>
          <w:jc w:val="center"/>
        </w:trPr>
        <w:tc>
          <w:tcPr>
            <w:tcW w:w="776" w:type="pct"/>
            <w:gridSpan w:val="3"/>
            <w:vMerge w:val="restart"/>
            <w:tcBorders>
              <w:tl2br w:val="nil"/>
            </w:tcBorders>
            <w:vAlign w:val="center"/>
          </w:tcPr>
          <w:p w:rsidR="001819E2" w:rsidRDefault="00342ED2">
            <w:pPr>
              <w:pStyle w:val="af0"/>
              <w:spacing w:before="190" w:after="190"/>
              <w:ind w:right="720"/>
              <w:outlineLvl w:val="9"/>
              <w:rPr>
                <w:rFonts w:ascii="Times New Roman" w:hAnsi="Times New Roman"/>
                <w:b w:val="0"/>
                <w:spacing w:val="0"/>
                <w:sz w:val="18"/>
                <w:szCs w:val="18"/>
              </w:rPr>
            </w:pPr>
            <w:bookmarkStart w:id="3866" w:name="_Toc11315334"/>
            <w:bookmarkStart w:id="3867" w:name="_Toc19064"/>
            <w:bookmarkStart w:id="3868" w:name="_Toc10087"/>
            <w:bookmarkStart w:id="3869" w:name="_Toc46846283"/>
            <w:bookmarkStart w:id="3870" w:name="_Toc24131157"/>
            <w:bookmarkStart w:id="3871" w:name="_Toc51148378"/>
            <w:r>
              <w:rPr>
                <w:rFonts w:ascii="Times New Roman" w:hAnsi="Times New Roman" w:hint="eastAsia"/>
                <w:b w:val="0"/>
                <w:spacing w:val="0"/>
                <w:sz w:val="18"/>
                <w:szCs w:val="18"/>
              </w:rPr>
              <w:t>风险源</w:t>
            </w:r>
            <w:bookmarkEnd w:id="3866"/>
            <w:bookmarkEnd w:id="3867"/>
            <w:bookmarkEnd w:id="3868"/>
            <w:bookmarkEnd w:id="3869"/>
            <w:bookmarkEnd w:id="3870"/>
            <w:bookmarkEnd w:id="3871"/>
          </w:p>
        </w:tc>
        <w:tc>
          <w:tcPr>
            <w:tcW w:w="4224" w:type="pct"/>
            <w:gridSpan w:val="23"/>
            <w:vAlign w:val="center"/>
          </w:tcPr>
          <w:p w:rsidR="001819E2" w:rsidRDefault="00342ED2">
            <w:pPr>
              <w:pStyle w:val="af0"/>
              <w:spacing w:beforeLines="0" w:afterLines="0"/>
              <w:outlineLvl w:val="9"/>
              <w:rPr>
                <w:rFonts w:ascii="Times New Roman" w:hAnsi="Times New Roman"/>
                <w:b w:val="0"/>
                <w:spacing w:val="0"/>
                <w:sz w:val="18"/>
                <w:szCs w:val="18"/>
              </w:rPr>
            </w:pPr>
            <w:bookmarkStart w:id="3872" w:name="_Toc19090"/>
            <w:bookmarkStart w:id="3873" w:name="_Toc24131156"/>
            <w:bookmarkStart w:id="3874" w:name="_Toc46846284"/>
            <w:bookmarkStart w:id="3875" w:name="_Toc3172"/>
            <w:bookmarkStart w:id="3876" w:name="_Toc11315333"/>
            <w:bookmarkStart w:id="3877" w:name="_Toc51148379"/>
            <w:r>
              <w:rPr>
                <w:rFonts w:ascii="Times New Roman" w:hAnsi="Times New Roman" w:hint="eastAsia"/>
                <w:b w:val="0"/>
                <w:spacing w:val="0"/>
                <w:sz w:val="18"/>
                <w:szCs w:val="18"/>
              </w:rPr>
              <w:t>风险事件</w:t>
            </w:r>
            <w:bookmarkEnd w:id="3872"/>
            <w:bookmarkEnd w:id="3873"/>
            <w:bookmarkEnd w:id="3874"/>
            <w:bookmarkEnd w:id="3875"/>
            <w:bookmarkEnd w:id="3876"/>
            <w:bookmarkEnd w:id="3877"/>
          </w:p>
        </w:tc>
      </w:tr>
      <w:tr w:rsidR="001819E2" w:rsidTr="002E58AC">
        <w:trPr>
          <w:cantSplit/>
          <w:trHeight w:val="428"/>
          <w:jc w:val="center"/>
        </w:trPr>
        <w:tc>
          <w:tcPr>
            <w:tcW w:w="776" w:type="pct"/>
            <w:gridSpan w:val="3"/>
            <w:vMerge/>
            <w:tcBorders>
              <w:tl2br w:val="nil"/>
            </w:tcBorders>
            <w:vAlign w:val="center"/>
          </w:tcPr>
          <w:p w:rsidR="001819E2" w:rsidRDefault="001819E2">
            <w:pPr>
              <w:pStyle w:val="af0"/>
              <w:spacing w:beforeLines="0" w:afterLines="0"/>
              <w:ind w:right="720"/>
              <w:jc w:val="both"/>
              <w:outlineLvl w:val="9"/>
              <w:rPr>
                <w:rFonts w:ascii="Times New Roman" w:hAnsi="Times New Roman"/>
                <w:b w:val="0"/>
                <w:spacing w:val="0"/>
                <w:sz w:val="18"/>
                <w:szCs w:val="18"/>
              </w:rPr>
            </w:pPr>
          </w:p>
        </w:tc>
        <w:tc>
          <w:tcPr>
            <w:tcW w:w="1344" w:type="pct"/>
            <w:gridSpan w:val="7"/>
            <w:vAlign w:val="center"/>
          </w:tcPr>
          <w:p w:rsidR="001819E2" w:rsidRDefault="00342ED2">
            <w:pPr>
              <w:pStyle w:val="af0"/>
              <w:spacing w:beforeLines="0" w:afterLines="0"/>
              <w:outlineLvl w:val="9"/>
              <w:rPr>
                <w:rFonts w:ascii="Times New Roman" w:hAnsi="Times New Roman"/>
                <w:b w:val="0"/>
                <w:spacing w:val="0"/>
                <w:sz w:val="18"/>
                <w:szCs w:val="18"/>
              </w:rPr>
            </w:pPr>
            <w:bookmarkStart w:id="3878" w:name="_Toc46846285"/>
            <w:bookmarkStart w:id="3879" w:name="_Toc4822"/>
            <w:bookmarkStart w:id="3880" w:name="_Toc24131158"/>
            <w:bookmarkStart w:id="3881" w:name="_Toc13466"/>
            <w:bookmarkStart w:id="3882" w:name="_Toc11315335"/>
            <w:bookmarkStart w:id="3883" w:name="_Toc51148380"/>
            <w:r>
              <w:rPr>
                <w:rFonts w:ascii="Times New Roman" w:hAnsi="Times New Roman" w:hint="eastAsia"/>
                <w:b w:val="0"/>
                <w:spacing w:val="0"/>
                <w:sz w:val="18"/>
                <w:szCs w:val="18"/>
              </w:rPr>
              <w:t>总平面布置</w:t>
            </w:r>
            <w:bookmarkEnd w:id="3878"/>
            <w:bookmarkEnd w:id="3879"/>
            <w:bookmarkEnd w:id="3880"/>
            <w:bookmarkEnd w:id="3881"/>
            <w:bookmarkEnd w:id="3882"/>
            <w:bookmarkEnd w:id="3883"/>
          </w:p>
        </w:tc>
        <w:tc>
          <w:tcPr>
            <w:tcW w:w="1156" w:type="pct"/>
            <w:gridSpan w:val="7"/>
            <w:vAlign w:val="center"/>
          </w:tcPr>
          <w:p w:rsidR="001819E2" w:rsidRDefault="00342ED2">
            <w:pPr>
              <w:pStyle w:val="af0"/>
              <w:spacing w:beforeLines="0" w:afterLines="0"/>
              <w:outlineLvl w:val="9"/>
              <w:rPr>
                <w:rFonts w:ascii="Times New Roman" w:hAnsi="Times New Roman"/>
                <w:b w:val="0"/>
                <w:spacing w:val="0"/>
                <w:sz w:val="18"/>
                <w:szCs w:val="18"/>
              </w:rPr>
            </w:pPr>
            <w:bookmarkStart w:id="3884" w:name="_Toc46846286"/>
            <w:bookmarkStart w:id="3885" w:name="_Toc10179"/>
            <w:bookmarkStart w:id="3886" w:name="_Toc11315336"/>
            <w:bookmarkStart w:id="3887" w:name="_Toc24131159"/>
            <w:bookmarkStart w:id="3888" w:name="_Toc1215"/>
            <w:bookmarkStart w:id="3889" w:name="_Toc51148381"/>
            <w:r>
              <w:rPr>
                <w:rFonts w:ascii="Times New Roman" w:hAnsi="Times New Roman" w:hint="eastAsia"/>
                <w:b w:val="0"/>
                <w:spacing w:val="0"/>
                <w:sz w:val="18"/>
                <w:szCs w:val="18"/>
              </w:rPr>
              <w:t>水工结构</w:t>
            </w:r>
            <w:bookmarkStart w:id="3890" w:name="_Toc11315337"/>
            <w:bookmarkStart w:id="3891" w:name="_Toc24131160"/>
            <w:bookmarkEnd w:id="3884"/>
            <w:bookmarkEnd w:id="3885"/>
            <w:bookmarkEnd w:id="3886"/>
            <w:bookmarkEnd w:id="3887"/>
            <w:bookmarkEnd w:id="3888"/>
            <w:bookmarkEnd w:id="3889"/>
          </w:p>
        </w:tc>
        <w:tc>
          <w:tcPr>
            <w:tcW w:w="574" w:type="pct"/>
            <w:gridSpan w:val="3"/>
            <w:vAlign w:val="center"/>
          </w:tcPr>
          <w:p w:rsidR="001819E2" w:rsidRDefault="00342ED2">
            <w:pPr>
              <w:pStyle w:val="af0"/>
              <w:spacing w:beforeLines="0" w:afterLines="0"/>
              <w:outlineLvl w:val="9"/>
              <w:rPr>
                <w:rFonts w:ascii="Times New Roman" w:hAnsi="Times New Roman"/>
                <w:b w:val="0"/>
                <w:spacing w:val="0"/>
                <w:sz w:val="18"/>
                <w:szCs w:val="18"/>
              </w:rPr>
            </w:pPr>
            <w:bookmarkStart w:id="3892" w:name="_Toc46846287"/>
            <w:bookmarkStart w:id="3893" w:name="_Toc5319"/>
            <w:bookmarkStart w:id="3894" w:name="_Toc9322"/>
            <w:bookmarkStart w:id="3895" w:name="_Toc51148382"/>
            <w:r>
              <w:rPr>
                <w:rFonts w:ascii="Times New Roman" w:hAnsi="Times New Roman" w:hint="eastAsia"/>
                <w:b w:val="0"/>
                <w:spacing w:val="0"/>
                <w:sz w:val="18"/>
                <w:szCs w:val="18"/>
              </w:rPr>
              <w:t>工艺设备</w:t>
            </w:r>
            <w:bookmarkEnd w:id="3890"/>
            <w:bookmarkEnd w:id="3891"/>
            <w:bookmarkEnd w:id="3892"/>
            <w:bookmarkEnd w:id="3893"/>
            <w:bookmarkEnd w:id="3894"/>
            <w:bookmarkEnd w:id="3895"/>
          </w:p>
        </w:tc>
        <w:tc>
          <w:tcPr>
            <w:tcW w:w="582" w:type="pct"/>
            <w:gridSpan w:val="3"/>
            <w:vAlign w:val="center"/>
          </w:tcPr>
          <w:p w:rsidR="001819E2" w:rsidRDefault="00342ED2">
            <w:pPr>
              <w:pStyle w:val="af0"/>
              <w:spacing w:beforeLines="0" w:afterLines="0"/>
              <w:outlineLvl w:val="9"/>
              <w:rPr>
                <w:rFonts w:ascii="Times New Roman" w:hAnsi="Times New Roman"/>
                <w:b w:val="0"/>
                <w:spacing w:val="0"/>
                <w:sz w:val="18"/>
                <w:szCs w:val="18"/>
              </w:rPr>
            </w:pPr>
            <w:bookmarkStart w:id="3896" w:name="_Toc11315338"/>
            <w:bookmarkStart w:id="3897" w:name="_Toc23102"/>
            <w:bookmarkStart w:id="3898" w:name="_Toc7675"/>
            <w:bookmarkStart w:id="3899" w:name="_Toc46846288"/>
            <w:bookmarkStart w:id="3900" w:name="_Toc24131161"/>
            <w:bookmarkStart w:id="3901" w:name="_Toc51148383"/>
            <w:r>
              <w:rPr>
                <w:rFonts w:ascii="Times New Roman" w:hAnsi="Times New Roman" w:hint="eastAsia"/>
                <w:b w:val="0"/>
                <w:spacing w:val="0"/>
                <w:sz w:val="18"/>
                <w:szCs w:val="18"/>
              </w:rPr>
              <w:t>生态环境</w:t>
            </w:r>
            <w:bookmarkEnd w:id="3896"/>
            <w:bookmarkEnd w:id="3897"/>
            <w:bookmarkEnd w:id="3898"/>
            <w:bookmarkEnd w:id="3899"/>
            <w:bookmarkEnd w:id="3900"/>
            <w:bookmarkEnd w:id="3901"/>
          </w:p>
        </w:tc>
        <w:tc>
          <w:tcPr>
            <w:tcW w:w="569" w:type="pct"/>
            <w:gridSpan w:val="3"/>
            <w:vAlign w:val="center"/>
          </w:tcPr>
          <w:p w:rsidR="001819E2" w:rsidRDefault="00342ED2">
            <w:pPr>
              <w:pStyle w:val="af0"/>
              <w:spacing w:beforeLines="0" w:afterLines="0"/>
              <w:outlineLvl w:val="9"/>
              <w:rPr>
                <w:rFonts w:ascii="Times New Roman" w:hAnsi="Times New Roman"/>
                <w:b w:val="0"/>
                <w:spacing w:val="0"/>
                <w:sz w:val="18"/>
                <w:szCs w:val="18"/>
              </w:rPr>
            </w:pPr>
            <w:bookmarkStart w:id="3902" w:name="_Toc46846289"/>
            <w:bookmarkStart w:id="3903" w:name="_Toc24131162"/>
            <w:bookmarkStart w:id="3904" w:name="_Toc22402"/>
            <w:bookmarkStart w:id="3905" w:name="_Toc28250"/>
            <w:bookmarkStart w:id="3906" w:name="_Toc11315339"/>
            <w:bookmarkStart w:id="3907" w:name="_Toc51148384"/>
            <w:r>
              <w:rPr>
                <w:rFonts w:ascii="Times New Roman" w:hAnsi="Times New Roman" w:hint="eastAsia"/>
                <w:b w:val="0"/>
                <w:spacing w:val="0"/>
                <w:sz w:val="18"/>
                <w:szCs w:val="18"/>
              </w:rPr>
              <w:t>其他</w:t>
            </w:r>
            <w:bookmarkEnd w:id="3902"/>
            <w:bookmarkEnd w:id="3903"/>
            <w:bookmarkEnd w:id="3904"/>
            <w:bookmarkEnd w:id="3905"/>
            <w:bookmarkEnd w:id="3906"/>
            <w:bookmarkEnd w:id="3907"/>
          </w:p>
        </w:tc>
      </w:tr>
      <w:tr w:rsidR="001819E2" w:rsidTr="002E58AC">
        <w:trPr>
          <w:cantSplit/>
          <w:trHeight w:val="1407"/>
          <w:jc w:val="center"/>
        </w:trPr>
        <w:tc>
          <w:tcPr>
            <w:tcW w:w="776" w:type="pct"/>
            <w:gridSpan w:val="3"/>
            <w:vMerge/>
            <w:tcBorders>
              <w:tl2br w:val="nil"/>
            </w:tcBorders>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tcPr>
          <w:p w:rsidR="001819E2" w:rsidRDefault="00342ED2">
            <w:pPr>
              <w:pStyle w:val="af0"/>
              <w:spacing w:beforeLines="0" w:afterLines="0"/>
              <w:outlineLvl w:val="9"/>
              <w:rPr>
                <w:rFonts w:ascii="Times New Roman" w:hAnsi="Times New Roman"/>
                <w:b w:val="0"/>
                <w:spacing w:val="0"/>
                <w:sz w:val="18"/>
                <w:szCs w:val="18"/>
              </w:rPr>
            </w:pPr>
            <w:bookmarkStart w:id="3908" w:name="_Toc2232"/>
            <w:bookmarkStart w:id="3909" w:name="_Toc11315340"/>
            <w:bookmarkStart w:id="3910" w:name="_Toc24131163"/>
            <w:bookmarkStart w:id="3911" w:name="_Toc46846290"/>
            <w:bookmarkStart w:id="3912" w:name="_Toc23856"/>
            <w:bookmarkStart w:id="3913" w:name="_Toc51148385"/>
            <w:r>
              <w:rPr>
                <w:rFonts w:ascii="Times New Roman" w:hAnsi="Times New Roman" w:hint="eastAsia"/>
                <w:b w:val="0"/>
                <w:spacing w:val="0"/>
                <w:sz w:val="18"/>
                <w:szCs w:val="18"/>
              </w:rPr>
              <w:t>冲淤严重</w:t>
            </w:r>
            <w:bookmarkEnd w:id="3908"/>
            <w:bookmarkEnd w:id="3909"/>
            <w:bookmarkEnd w:id="3910"/>
            <w:bookmarkEnd w:id="3911"/>
            <w:bookmarkEnd w:id="3912"/>
            <w:bookmarkEnd w:id="3913"/>
          </w:p>
        </w:tc>
        <w:tc>
          <w:tcPr>
            <w:tcW w:w="192" w:type="pct"/>
          </w:tcPr>
          <w:p w:rsidR="001819E2" w:rsidRDefault="00342ED2">
            <w:pPr>
              <w:pStyle w:val="af0"/>
              <w:spacing w:beforeLines="0" w:afterLines="0"/>
              <w:outlineLvl w:val="9"/>
              <w:rPr>
                <w:rFonts w:ascii="Times New Roman" w:hAnsi="Times New Roman"/>
                <w:b w:val="0"/>
                <w:spacing w:val="0"/>
                <w:sz w:val="18"/>
                <w:szCs w:val="18"/>
              </w:rPr>
            </w:pPr>
            <w:bookmarkStart w:id="3914" w:name="_Toc19170"/>
            <w:bookmarkStart w:id="3915" w:name="_Toc24676"/>
            <w:bookmarkStart w:id="3916" w:name="_Toc24131164"/>
            <w:bookmarkStart w:id="3917" w:name="_Toc11315341"/>
            <w:bookmarkStart w:id="3918" w:name="_Toc46846291"/>
            <w:bookmarkStart w:id="3919" w:name="_Toc51148386"/>
            <w:r>
              <w:rPr>
                <w:rFonts w:ascii="Times New Roman" w:hAnsi="Times New Roman" w:hint="eastAsia"/>
                <w:b w:val="0"/>
                <w:spacing w:val="0"/>
                <w:sz w:val="18"/>
                <w:szCs w:val="18"/>
              </w:rPr>
              <w:t>泊稳条件差</w:t>
            </w:r>
            <w:bookmarkEnd w:id="3914"/>
            <w:bookmarkEnd w:id="3915"/>
            <w:bookmarkEnd w:id="3916"/>
            <w:bookmarkEnd w:id="3917"/>
            <w:bookmarkEnd w:id="3918"/>
            <w:bookmarkEnd w:id="3919"/>
          </w:p>
        </w:tc>
        <w:tc>
          <w:tcPr>
            <w:tcW w:w="192" w:type="pct"/>
          </w:tcPr>
          <w:p w:rsidR="001819E2" w:rsidRDefault="00342ED2">
            <w:pPr>
              <w:pStyle w:val="af0"/>
              <w:spacing w:beforeLines="0" w:afterLines="0"/>
              <w:outlineLvl w:val="9"/>
              <w:rPr>
                <w:rFonts w:ascii="Times New Roman" w:hAnsi="Times New Roman"/>
                <w:b w:val="0"/>
                <w:spacing w:val="0"/>
                <w:sz w:val="18"/>
                <w:szCs w:val="18"/>
              </w:rPr>
            </w:pPr>
            <w:bookmarkStart w:id="3920" w:name="_Toc24131165"/>
            <w:bookmarkStart w:id="3921" w:name="_Toc13312"/>
            <w:bookmarkStart w:id="3922" w:name="_Toc11315342"/>
            <w:bookmarkStart w:id="3923" w:name="_Toc30086"/>
            <w:bookmarkStart w:id="3924" w:name="_Toc46846292"/>
            <w:bookmarkStart w:id="3925" w:name="_Toc51148387"/>
            <w:r>
              <w:rPr>
                <w:rFonts w:ascii="Times New Roman" w:hAnsi="Times New Roman" w:hint="eastAsia"/>
                <w:b w:val="0"/>
                <w:spacing w:val="0"/>
                <w:sz w:val="18"/>
                <w:szCs w:val="18"/>
              </w:rPr>
              <w:t>操船困难</w:t>
            </w:r>
            <w:bookmarkEnd w:id="3920"/>
            <w:bookmarkEnd w:id="3921"/>
            <w:bookmarkEnd w:id="3922"/>
            <w:bookmarkEnd w:id="3923"/>
            <w:bookmarkEnd w:id="3924"/>
            <w:bookmarkEnd w:id="3925"/>
          </w:p>
        </w:tc>
        <w:tc>
          <w:tcPr>
            <w:tcW w:w="192" w:type="pct"/>
          </w:tcPr>
          <w:p w:rsidR="001819E2" w:rsidRDefault="00342ED2">
            <w:pPr>
              <w:pStyle w:val="af0"/>
              <w:spacing w:beforeLines="0" w:afterLines="0"/>
              <w:outlineLvl w:val="9"/>
              <w:rPr>
                <w:rFonts w:ascii="Times New Roman" w:hAnsi="Times New Roman"/>
                <w:b w:val="0"/>
                <w:spacing w:val="0"/>
                <w:sz w:val="18"/>
                <w:szCs w:val="18"/>
              </w:rPr>
            </w:pPr>
            <w:bookmarkStart w:id="3926" w:name="_Toc24131166"/>
            <w:bookmarkStart w:id="3927" w:name="_Toc11315343"/>
            <w:bookmarkStart w:id="3928" w:name="_Toc46846293"/>
            <w:bookmarkStart w:id="3929" w:name="_Toc5046"/>
            <w:bookmarkStart w:id="3930" w:name="_Toc29537"/>
            <w:bookmarkStart w:id="3931" w:name="_Toc51148388"/>
            <w:r>
              <w:rPr>
                <w:rFonts w:ascii="Times New Roman" w:hAnsi="Times New Roman" w:hint="eastAsia"/>
                <w:b w:val="0"/>
                <w:spacing w:val="0"/>
                <w:sz w:val="18"/>
                <w:szCs w:val="18"/>
              </w:rPr>
              <w:t>码头上水</w:t>
            </w:r>
            <w:bookmarkEnd w:id="3926"/>
            <w:bookmarkEnd w:id="3927"/>
            <w:bookmarkEnd w:id="3928"/>
            <w:bookmarkEnd w:id="3929"/>
            <w:bookmarkEnd w:id="3930"/>
            <w:bookmarkEnd w:id="3931"/>
          </w:p>
          <w:p w:rsidR="001819E2" w:rsidRDefault="00342ED2">
            <w:pPr>
              <w:pStyle w:val="af0"/>
              <w:spacing w:beforeLines="0" w:afterLines="0"/>
              <w:outlineLvl w:val="9"/>
              <w:rPr>
                <w:rFonts w:ascii="Times New Roman" w:hAnsi="Times New Roman"/>
                <w:b w:val="0"/>
                <w:spacing w:val="0"/>
                <w:sz w:val="18"/>
                <w:szCs w:val="18"/>
              </w:rPr>
            </w:pPr>
            <w:bookmarkStart w:id="3932" w:name="_Toc46846294"/>
            <w:bookmarkStart w:id="3933" w:name="_Toc24131167"/>
            <w:bookmarkStart w:id="3934" w:name="_Toc11315344"/>
            <w:bookmarkStart w:id="3935" w:name="_Toc20066"/>
            <w:bookmarkStart w:id="3936" w:name="_Toc19689"/>
            <w:bookmarkStart w:id="3937" w:name="_Toc51148389"/>
            <w:r>
              <w:rPr>
                <w:rFonts w:ascii="Times New Roman" w:hAnsi="Times New Roman" w:hint="eastAsia"/>
                <w:b w:val="0"/>
                <w:spacing w:val="0"/>
                <w:sz w:val="18"/>
                <w:szCs w:val="18"/>
              </w:rPr>
              <w:t>船舶搁浅</w:t>
            </w:r>
            <w:bookmarkEnd w:id="3932"/>
            <w:bookmarkEnd w:id="3933"/>
            <w:bookmarkEnd w:id="3934"/>
            <w:bookmarkEnd w:id="3935"/>
            <w:bookmarkEnd w:id="3936"/>
            <w:bookmarkEnd w:id="3937"/>
          </w:p>
        </w:tc>
        <w:tc>
          <w:tcPr>
            <w:tcW w:w="192" w:type="pct"/>
          </w:tcPr>
          <w:p w:rsidR="001819E2" w:rsidRDefault="00342ED2">
            <w:pPr>
              <w:pStyle w:val="af0"/>
              <w:spacing w:beforeLines="0" w:afterLines="0"/>
              <w:outlineLvl w:val="9"/>
              <w:rPr>
                <w:rFonts w:ascii="Times New Roman" w:hAnsi="Times New Roman"/>
                <w:b w:val="0"/>
                <w:spacing w:val="0"/>
                <w:sz w:val="18"/>
                <w:szCs w:val="18"/>
              </w:rPr>
            </w:pPr>
            <w:bookmarkStart w:id="3938" w:name="_Toc24131168"/>
            <w:bookmarkStart w:id="3939" w:name="_Toc11315345"/>
            <w:bookmarkStart w:id="3940" w:name="_Toc8635"/>
            <w:bookmarkStart w:id="3941" w:name="_Toc5287"/>
            <w:bookmarkStart w:id="3942" w:name="_Toc46846295"/>
            <w:bookmarkStart w:id="3943" w:name="_Toc51148390"/>
            <w:r>
              <w:rPr>
                <w:rFonts w:ascii="Times New Roman" w:hAnsi="Times New Roman" w:hint="eastAsia"/>
                <w:b w:val="0"/>
                <w:spacing w:val="0"/>
                <w:sz w:val="18"/>
                <w:szCs w:val="18"/>
              </w:rPr>
              <w:t>道路交通不畅</w:t>
            </w:r>
            <w:bookmarkEnd w:id="3938"/>
            <w:bookmarkEnd w:id="3939"/>
            <w:bookmarkEnd w:id="3940"/>
            <w:bookmarkEnd w:id="3941"/>
            <w:bookmarkEnd w:id="3942"/>
            <w:bookmarkEnd w:id="3943"/>
          </w:p>
        </w:tc>
        <w:tc>
          <w:tcPr>
            <w:tcW w:w="192" w:type="pct"/>
          </w:tcPr>
          <w:p w:rsidR="001819E2" w:rsidRDefault="00342ED2">
            <w:pPr>
              <w:pStyle w:val="af0"/>
              <w:spacing w:beforeLines="0" w:afterLines="0"/>
              <w:outlineLvl w:val="9"/>
              <w:rPr>
                <w:rFonts w:ascii="Times New Roman" w:hAnsi="Times New Roman"/>
                <w:b w:val="0"/>
                <w:spacing w:val="0"/>
                <w:sz w:val="18"/>
                <w:szCs w:val="18"/>
              </w:rPr>
            </w:pPr>
            <w:bookmarkStart w:id="3944" w:name="_Toc46846296"/>
            <w:bookmarkStart w:id="3945" w:name="_Toc24131169"/>
            <w:bookmarkStart w:id="3946" w:name="_Toc11315346"/>
            <w:bookmarkStart w:id="3947" w:name="_Toc12020"/>
            <w:bookmarkStart w:id="3948" w:name="_Toc5101"/>
            <w:bookmarkStart w:id="3949" w:name="_Toc51148391"/>
            <w:r>
              <w:rPr>
                <w:rFonts w:ascii="Times New Roman" w:hAnsi="Times New Roman" w:hint="eastAsia"/>
                <w:b w:val="0"/>
                <w:spacing w:val="0"/>
                <w:sz w:val="18"/>
                <w:szCs w:val="18"/>
              </w:rPr>
              <w:t>影响周边环境</w:t>
            </w:r>
            <w:bookmarkEnd w:id="3944"/>
            <w:bookmarkEnd w:id="3945"/>
            <w:bookmarkEnd w:id="3946"/>
            <w:bookmarkEnd w:id="3947"/>
            <w:bookmarkEnd w:id="3948"/>
            <w:bookmarkEnd w:id="3949"/>
          </w:p>
        </w:tc>
        <w:tc>
          <w:tcPr>
            <w:tcW w:w="192" w:type="pct"/>
          </w:tcPr>
          <w:p w:rsidR="001819E2" w:rsidRDefault="00342ED2">
            <w:pPr>
              <w:pStyle w:val="af0"/>
              <w:spacing w:beforeLines="0" w:afterLines="0"/>
              <w:outlineLvl w:val="9"/>
              <w:rPr>
                <w:rFonts w:ascii="Times New Roman" w:hAnsi="Times New Roman"/>
                <w:b w:val="0"/>
                <w:spacing w:val="0"/>
                <w:sz w:val="18"/>
                <w:szCs w:val="18"/>
              </w:rPr>
            </w:pPr>
            <w:bookmarkStart w:id="3950" w:name="_Toc46846297"/>
            <w:bookmarkStart w:id="3951" w:name="_Toc5229"/>
            <w:bookmarkStart w:id="3952" w:name="_Toc16648"/>
            <w:bookmarkStart w:id="3953" w:name="_Toc11315347"/>
            <w:bookmarkStart w:id="3954" w:name="_Toc24131170"/>
            <w:bookmarkStart w:id="3955" w:name="_Toc51148392"/>
            <w:r>
              <w:rPr>
                <w:rFonts w:ascii="Times New Roman" w:hAnsi="Times New Roman"/>
                <w:b w:val="0"/>
                <w:spacing w:val="0"/>
                <w:sz w:val="18"/>
                <w:szCs w:val="18"/>
              </w:rPr>
              <w:t>…</w:t>
            </w:r>
            <w:bookmarkEnd w:id="3950"/>
            <w:bookmarkEnd w:id="3951"/>
            <w:bookmarkEnd w:id="3952"/>
            <w:bookmarkEnd w:id="3953"/>
            <w:bookmarkEnd w:id="3954"/>
            <w:bookmarkEnd w:id="3955"/>
          </w:p>
        </w:tc>
        <w:tc>
          <w:tcPr>
            <w:tcW w:w="192" w:type="pct"/>
          </w:tcPr>
          <w:p w:rsidR="001819E2" w:rsidRDefault="00342ED2">
            <w:pPr>
              <w:pStyle w:val="af0"/>
              <w:spacing w:beforeLines="0" w:afterLines="0"/>
              <w:outlineLvl w:val="9"/>
              <w:rPr>
                <w:rFonts w:ascii="Times New Roman" w:hAnsi="Times New Roman"/>
                <w:b w:val="0"/>
                <w:spacing w:val="0"/>
                <w:sz w:val="18"/>
                <w:szCs w:val="18"/>
              </w:rPr>
            </w:pPr>
            <w:bookmarkStart w:id="3956" w:name="_Toc11315348"/>
            <w:bookmarkStart w:id="3957" w:name="_Toc24131171"/>
            <w:bookmarkStart w:id="3958" w:name="_Toc27651"/>
            <w:bookmarkStart w:id="3959" w:name="_Toc46846298"/>
            <w:bookmarkStart w:id="3960" w:name="_Toc5473"/>
            <w:bookmarkStart w:id="3961" w:name="_Toc51148393"/>
            <w:r>
              <w:rPr>
                <w:rFonts w:ascii="Times New Roman" w:hAnsi="Times New Roman" w:hint="eastAsia"/>
                <w:b w:val="0"/>
                <w:spacing w:val="0"/>
                <w:sz w:val="18"/>
                <w:szCs w:val="18"/>
              </w:rPr>
              <w:t>岸坡与地基失稳</w:t>
            </w:r>
            <w:bookmarkEnd w:id="3956"/>
            <w:bookmarkEnd w:id="3957"/>
            <w:bookmarkEnd w:id="3958"/>
            <w:bookmarkEnd w:id="3959"/>
            <w:bookmarkEnd w:id="3960"/>
            <w:bookmarkEnd w:id="3961"/>
          </w:p>
        </w:tc>
        <w:tc>
          <w:tcPr>
            <w:tcW w:w="192" w:type="pct"/>
          </w:tcPr>
          <w:p w:rsidR="001819E2" w:rsidRDefault="00342ED2">
            <w:pPr>
              <w:pStyle w:val="af0"/>
              <w:spacing w:beforeLines="0" w:afterLines="0"/>
              <w:outlineLvl w:val="9"/>
              <w:rPr>
                <w:rFonts w:ascii="Times New Roman" w:hAnsi="Times New Roman"/>
                <w:b w:val="0"/>
                <w:spacing w:val="0"/>
                <w:sz w:val="18"/>
                <w:szCs w:val="18"/>
              </w:rPr>
            </w:pPr>
            <w:bookmarkStart w:id="3962" w:name="_Toc11315349"/>
            <w:bookmarkStart w:id="3963" w:name="_Toc12293"/>
            <w:bookmarkStart w:id="3964" w:name="_Toc46846299"/>
            <w:bookmarkStart w:id="3965" w:name="_Toc24131172"/>
            <w:bookmarkStart w:id="3966" w:name="_Toc32495"/>
            <w:bookmarkStart w:id="3967" w:name="_Toc51148394"/>
            <w:r>
              <w:rPr>
                <w:rFonts w:ascii="Times New Roman" w:hAnsi="Times New Roman" w:hint="eastAsia"/>
                <w:b w:val="0"/>
                <w:spacing w:val="0"/>
                <w:sz w:val="18"/>
                <w:szCs w:val="18"/>
              </w:rPr>
              <w:t>结构垮塌</w:t>
            </w:r>
            <w:bookmarkEnd w:id="3962"/>
            <w:bookmarkEnd w:id="3963"/>
            <w:bookmarkEnd w:id="3964"/>
            <w:bookmarkEnd w:id="3965"/>
            <w:bookmarkEnd w:id="3966"/>
            <w:bookmarkEnd w:id="3967"/>
          </w:p>
        </w:tc>
        <w:tc>
          <w:tcPr>
            <w:tcW w:w="192" w:type="pct"/>
          </w:tcPr>
          <w:p w:rsidR="001819E2" w:rsidRDefault="00342ED2">
            <w:pPr>
              <w:pStyle w:val="af0"/>
              <w:spacing w:beforeLines="0" w:afterLines="0"/>
              <w:outlineLvl w:val="9"/>
              <w:rPr>
                <w:rFonts w:ascii="Times New Roman" w:hAnsi="Times New Roman"/>
                <w:b w:val="0"/>
                <w:spacing w:val="0"/>
                <w:sz w:val="18"/>
                <w:szCs w:val="18"/>
              </w:rPr>
            </w:pPr>
            <w:bookmarkStart w:id="3968" w:name="_Toc46846300"/>
            <w:bookmarkStart w:id="3969" w:name="_Toc24131173"/>
            <w:bookmarkStart w:id="3970" w:name="_Toc22781"/>
            <w:bookmarkStart w:id="3971" w:name="_Toc11315350"/>
            <w:bookmarkStart w:id="3972" w:name="_Toc9235"/>
            <w:bookmarkStart w:id="3973" w:name="_Toc51148395"/>
            <w:r>
              <w:rPr>
                <w:rFonts w:ascii="Times New Roman" w:hAnsi="Times New Roman" w:hint="eastAsia"/>
                <w:b w:val="0"/>
                <w:spacing w:val="0"/>
                <w:sz w:val="18"/>
                <w:szCs w:val="18"/>
              </w:rPr>
              <w:t>变形过大</w:t>
            </w:r>
            <w:bookmarkEnd w:id="3968"/>
            <w:bookmarkEnd w:id="3969"/>
            <w:bookmarkEnd w:id="3970"/>
            <w:bookmarkEnd w:id="3971"/>
            <w:bookmarkEnd w:id="3972"/>
            <w:bookmarkEnd w:id="3973"/>
          </w:p>
        </w:tc>
        <w:tc>
          <w:tcPr>
            <w:tcW w:w="192" w:type="pct"/>
          </w:tcPr>
          <w:p w:rsidR="001819E2" w:rsidRDefault="00342ED2">
            <w:pPr>
              <w:pStyle w:val="af0"/>
              <w:spacing w:beforeLines="0" w:afterLines="0"/>
              <w:outlineLvl w:val="9"/>
              <w:rPr>
                <w:rFonts w:ascii="Times New Roman" w:hAnsi="Times New Roman"/>
                <w:b w:val="0"/>
                <w:spacing w:val="0"/>
                <w:sz w:val="18"/>
                <w:szCs w:val="18"/>
              </w:rPr>
            </w:pPr>
            <w:bookmarkStart w:id="3974" w:name="_Toc11315352"/>
            <w:bookmarkStart w:id="3975" w:name="_Toc24131175"/>
            <w:bookmarkStart w:id="3976" w:name="_Toc46846301"/>
            <w:bookmarkStart w:id="3977" w:name="_Toc29598"/>
            <w:bookmarkStart w:id="3978" w:name="_Toc18918"/>
            <w:bookmarkStart w:id="3979" w:name="_Toc51148396"/>
            <w:r>
              <w:rPr>
                <w:rFonts w:ascii="Times New Roman" w:hAnsi="Times New Roman" w:hint="eastAsia"/>
                <w:b w:val="0"/>
                <w:spacing w:val="0"/>
                <w:sz w:val="18"/>
                <w:szCs w:val="18"/>
              </w:rPr>
              <w:t>越浪</w:t>
            </w:r>
            <w:bookmarkEnd w:id="3974"/>
            <w:bookmarkEnd w:id="3975"/>
            <w:r>
              <w:rPr>
                <w:rFonts w:ascii="Times New Roman" w:hAnsi="Times New Roman" w:hint="eastAsia"/>
                <w:b w:val="0"/>
                <w:spacing w:val="0"/>
                <w:sz w:val="18"/>
                <w:szCs w:val="18"/>
              </w:rPr>
              <w:t>严重</w:t>
            </w:r>
            <w:bookmarkEnd w:id="3976"/>
            <w:bookmarkEnd w:id="3977"/>
            <w:bookmarkEnd w:id="3978"/>
            <w:bookmarkEnd w:id="3979"/>
          </w:p>
        </w:tc>
        <w:tc>
          <w:tcPr>
            <w:tcW w:w="192" w:type="pct"/>
          </w:tcPr>
          <w:p w:rsidR="001819E2" w:rsidRDefault="00342ED2">
            <w:pPr>
              <w:pStyle w:val="af0"/>
              <w:spacing w:beforeLines="0" w:afterLines="0"/>
              <w:outlineLvl w:val="9"/>
              <w:rPr>
                <w:rFonts w:ascii="Times New Roman" w:hAnsi="Times New Roman"/>
                <w:b w:val="0"/>
                <w:spacing w:val="0"/>
                <w:sz w:val="18"/>
                <w:szCs w:val="18"/>
              </w:rPr>
            </w:pPr>
            <w:bookmarkStart w:id="3980" w:name="_Toc46846302"/>
            <w:bookmarkStart w:id="3981" w:name="_Toc24131176"/>
            <w:bookmarkStart w:id="3982" w:name="_Toc11315353"/>
            <w:bookmarkStart w:id="3983" w:name="_Toc28774"/>
            <w:bookmarkStart w:id="3984" w:name="_Toc8849"/>
            <w:bookmarkStart w:id="3985" w:name="_Toc51148397"/>
            <w:r>
              <w:rPr>
                <w:rFonts w:ascii="Times New Roman" w:hAnsi="Times New Roman" w:hint="eastAsia"/>
                <w:b w:val="0"/>
                <w:spacing w:val="0"/>
                <w:sz w:val="18"/>
                <w:szCs w:val="18"/>
              </w:rPr>
              <w:t>码头附属设施损坏</w:t>
            </w:r>
            <w:bookmarkEnd w:id="3980"/>
            <w:bookmarkEnd w:id="3981"/>
            <w:bookmarkEnd w:id="3982"/>
            <w:bookmarkEnd w:id="3983"/>
            <w:bookmarkEnd w:id="3984"/>
            <w:bookmarkEnd w:id="3985"/>
          </w:p>
        </w:tc>
        <w:tc>
          <w:tcPr>
            <w:tcW w:w="192" w:type="pct"/>
          </w:tcPr>
          <w:p w:rsidR="001819E2" w:rsidRDefault="00342ED2">
            <w:pPr>
              <w:pStyle w:val="af0"/>
              <w:spacing w:beforeLines="0" w:afterLines="0"/>
              <w:outlineLvl w:val="9"/>
              <w:rPr>
                <w:rFonts w:ascii="Times New Roman" w:hAnsi="Times New Roman"/>
                <w:b w:val="0"/>
                <w:spacing w:val="0"/>
                <w:sz w:val="18"/>
                <w:szCs w:val="18"/>
              </w:rPr>
            </w:pPr>
            <w:bookmarkStart w:id="3986" w:name="_Toc11315354"/>
            <w:bookmarkStart w:id="3987" w:name="_Toc27915"/>
            <w:bookmarkStart w:id="3988" w:name="_Toc24131177"/>
            <w:bookmarkStart w:id="3989" w:name="_Toc6889"/>
            <w:bookmarkStart w:id="3990" w:name="_Toc46846303"/>
            <w:bookmarkStart w:id="3991" w:name="_Toc51148398"/>
            <w:r>
              <w:rPr>
                <w:rFonts w:ascii="Times New Roman" w:hAnsi="Times New Roman"/>
                <w:b w:val="0"/>
                <w:spacing w:val="0"/>
                <w:sz w:val="18"/>
                <w:szCs w:val="18"/>
              </w:rPr>
              <w:t>…</w:t>
            </w:r>
            <w:bookmarkEnd w:id="3986"/>
            <w:bookmarkEnd w:id="3987"/>
            <w:bookmarkEnd w:id="3988"/>
            <w:bookmarkEnd w:id="3989"/>
            <w:bookmarkEnd w:id="3990"/>
            <w:bookmarkEnd w:id="3991"/>
          </w:p>
        </w:tc>
        <w:tc>
          <w:tcPr>
            <w:tcW w:w="192" w:type="pct"/>
            <w:gridSpan w:val="2"/>
          </w:tcPr>
          <w:p w:rsidR="001819E2" w:rsidRDefault="00342ED2">
            <w:pPr>
              <w:pStyle w:val="af0"/>
              <w:spacing w:beforeLines="0" w:afterLines="0"/>
              <w:outlineLvl w:val="9"/>
              <w:rPr>
                <w:rFonts w:ascii="Times New Roman" w:hAnsi="Times New Roman"/>
                <w:b w:val="0"/>
                <w:spacing w:val="0"/>
                <w:sz w:val="18"/>
                <w:szCs w:val="18"/>
              </w:rPr>
            </w:pPr>
            <w:bookmarkStart w:id="3992" w:name="_Toc15315"/>
            <w:bookmarkStart w:id="3993" w:name="_Toc46846304"/>
            <w:bookmarkStart w:id="3994" w:name="_Toc23867"/>
            <w:bookmarkStart w:id="3995" w:name="_Toc24131178"/>
            <w:bookmarkStart w:id="3996" w:name="_Toc11315355"/>
            <w:bookmarkStart w:id="3997" w:name="_Toc51148399"/>
            <w:r>
              <w:rPr>
                <w:rFonts w:ascii="Times New Roman" w:hAnsi="Times New Roman" w:hint="eastAsia"/>
                <w:b w:val="0"/>
                <w:spacing w:val="0"/>
                <w:sz w:val="18"/>
                <w:szCs w:val="18"/>
              </w:rPr>
              <w:t>设备倾覆</w:t>
            </w:r>
            <w:bookmarkEnd w:id="3992"/>
            <w:bookmarkEnd w:id="3993"/>
            <w:bookmarkEnd w:id="3994"/>
            <w:bookmarkEnd w:id="3995"/>
            <w:bookmarkEnd w:id="3996"/>
            <w:bookmarkEnd w:id="3997"/>
          </w:p>
        </w:tc>
        <w:tc>
          <w:tcPr>
            <w:tcW w:w="192" w:type="pct"/>
          </w:tcPr>
          <w:p w:rsidR="001819E2" w:rsidRDefault="00342ED2">
            <w:pPr>
              <w:pStyle w:val="af0"/>
              <w:spacing w:beforeLines="0" w:afterLines="0"/>
              <w:outlineLvl w:val="9"/>
              <w:rPr>
                <w:rFonts w:ascii="Times New Roman" w:hAnsi="Times New Roman"/>
                <w:b w:val="0"/>
                <w:spacing w:val="0"/>
                <w:sz w:val="18"/>
                <w:szCs w:val="18"/>
              </w:rPr>
            </w:pPr>
            <w:bookmarkStart w:id="3998" w:name="_Toc24131179"/>
            <w:bookmarkStart w:id="3999" w:name="_Toc46846305"/>
            <w:bookmarkStart w:id="4000" w:name="_Toc9063"/>
            <w:bookmarkStart w:id="4001" w:name="_Toc28932"/>
            <w:bookmarkStart w:id="4002" w:name="_Toc11315356"/>
            <w:bookmarkStart w:id="4003" w:name="_Toc51148400"/>
            <w:r>
              <w:rPr>
                <w:rFonts w:ascii="Times New Roman" w:hAnsi="Times New Roman" w:hint="eastAsia"/>
                <w:b w:val="0"/>
                <w:spacing w:val="0"/>
                <w:sz w:val="18"/>
                <w:szCs w:val="18"/>
              </w:rPr>
              <w:t>设备损毁</w:t>
            </w:r>
            <w:bookmarkEnd w:id="3998"/>
            <w:bookmarkEnd w:id="3999"/>
            <w:bookmarkEnd w:id="4000"/>
            <w:bookmarkEnd w:id="4001"/>
            <w:bookmarkEnd w:id="4002"/>
            <w:bookmarkEnd w:id="4003"/>
          </w:p>
        </w:tc>
        <w:tc>
          <w:tcPr>
            <w:tcW w:w="191" w:type="pct"/>
          </w:tcPr>
          <w:p w:rsidR="001819E2" w:rsidRDefault="00342ED2">
            <w:pPr>
              <w:pStyle w:val="af0"/>
              <w:spacing w:beforeLines="0" w:afterLines="0"/>
              <w:outlineLvl w:val="9"/>
              <w:rPr>
                <w:rFonts w:ascii="Times New Roman" w:hAnsi="Times New Roman"/>
                <w:b w:val="0"/>
                <w:spacing w:val="0"/>
                <w:sz w:val="18"/>
                <w:szCs w:val="18"/>
              </w:rPr>
            </w:pPr>
            <w:bookmarkStart w:id="4004" w:name="_Toc24009"/>
            <w:bookmarkStart w:id="4005" w:name="_Toc24131180"/>
            <w:bookmarkStart w:id="4006" w:name="_Toc15340"/>
            <w:bookmarkStart w:id="4007" w:name="_Toc11315357"/>
            <w:bookmarkStart w:id="4008" w:name="_Toc46846306"/>
            <w:bookmarkStart w:id="4009" w:name="_Toc51148401"/>
            <w:r>
              <w:rPr>
                <w:rFonts w:ascii="Times New Roman" w:hAnsi="Times New Roman"/>
                <w:b w:val="0"/>
                <w:spacing w:val="0"/>
                <w:sz w:val="18"/>
                <w:szCs w:val="18"/>
              </w:rPr>
              <w:t>…</w:t>
            </w:r>
            <w:bookmarkEnd w:id="4004"/>
            <w:bookmarkEnd w:id="4005"/>
            <w:bookmarkEnd w:id="4006"/>
            <w:bookmarkEnd w:id="4007"/>
            <w:bookmarkEnd w:id="4008"/>
            <w:bookmarkEnd w:id="4009"/>
          </w:p>
        </w:tc>
        <w:tc>
          <w:tcPr>
            <w:tcW w:w="194" w:type="pct"/>
          </w:tcPr>
          <w:p w:rsidR="001819E2" w:rsidRDefault="00342ED2">
            <w:pPr>
              <w:pStyle w:val="af0"/>
              <w:spacing w:beforeLines="0" w:afterLines="0"/>
              <w:outlineLvl w:val="9"/>
              <w:rPr>
                <w:rFonts w:ascii="Times New Roman" w:hAnsi="Times New Roman"/>
                <w:b w:val="0"/>
                <w:spacing w:val="0"/>
                <w:sz w:val="18"/>
                <w:szCs w:val="18"/>
              </w:rPr>
            </w:pPr>
            <w:bookmarkStart w:id="4010" w:name="_Toc24131181"/>
            <w:bookmarkStart w:id="4011" w:name="_Toc11315358"/>
            <w:bookmarkStart w:id="4012" w:name="_Toc24476"/>
            <w:bookmarkStart w:id="4013" w:name="_Toc14830"/>
            <w:bookmarkStart w:id="4014" w:name="_Toc46846307"/>
            <w:bookmarkStart w:id="4015" w:name="_Toc51148402"/>
            <w:r>
              <w:rPr>
                <w:rFonts w:ascii="Times New Roman" w:hAnsi="Times New Roman" w:hint="eastAsia"/>
                <w:b w:val="0"/>
                <w:spacing w:val="0"/>
                <w:sz w:val="18"/>
                <w:szCs w:val="18"/>
              </w:rPr>
              <w:t>生态破坏</w:t>
            </w:r>
            <w:bookmarkEnd w:id="4010"/>
            <w:bookmarkEnd w:id="4011"/>
            <w:bookmarkEnd w:id="4012"/>
            <w:bookmarkEnd w:id="4013"/>
            <w:bookmarkEnd w:id="4014"/>
            <w:bookmarkEnd w:id="4015"/>
          </w:p>
        </w:tc>
        <w:tc>
          <w:tcPr>
            <w:tcW w:w="192" w:type="pct"/>
          </w:tcPr>
          <w:p w:rsidR="001819E2" w:rsidRDefault="00342ED2">
            <w:pPr>
              <w:pStyle w:val="af0"/>
              <w:spacing w:beforeLines="0" w:afterLines="0"/>
              <w:outlineLvl w:val="9"/>
              <w:rPr>
                <w:rFonts w:ascii="Times New Roman" w:hAnsi="Times New Roman"/>
                <w:b w:val="0"/>
                <w:spacing w:val="0"/>
                <w:sz w:val="18"/>
                <w:szCs w:val="18"/>
              </w:rPr>
            </w:pPr>
            <w:bookmarkStart w:id="4016" w:name="_Toc24131182"/>
            <w:bookmarkStart w:id="4017" w:name="_Toc11315359"/>
            <w:bookmarkStart w:id="4018" w:name="_Toc46846308"/>
            <w:bookmarkStart w:id="4019" w:name="_Toc31274"/>
            <w:bookmarkStart w:id="4020" w:name="_Toc3877"/>
            <w:bookmarkStart w:id="4021" w:name="_Toc51148403"/>
            <w:r>
              <w:rPr>
                <w:rFonts w:ascii="Times New Roman" w:hAnsi="Times New Roman" w:hint="eastAsia"/>
                <w:b w:val="0"/>
                <w:spacing w:val="0"/>
                <w:sz w:val="18"/>
                <w:szCs w:val="18"/>
              </w:rPr>
              <w:t>环境污染</w:t>
            </w:r>
            <w:bookmarkEnd w:id="4016"/>
            <w:bookmarkEnd w:id="4017"/>
            <w:bookmarkEnd w:id="4018"/>
            <w:bookmarkEnd w:id="4019"/>
            <w:bookmarkEnd w:id="4020"/>
            <w:bookmarkEnd w:id="4021"/>
          </w:p>
        </w:tc>
        <w:tc>
          <w:tcPr>
            <w:tcW w:w="195" w:type="pct"/>
          </w:tcPr>
          <w:p w:rsidR="001819E2" w:rsidRDefault="00342ED2">
            <w:pPr>
              <w:pStyle w:val="af0"/>
              <w:spacing w:beforeLines="0" w:afterLines="0"/>
              <w:outlineLvl w:val="9"/>
              <w:rPr>
                <w:rFonts w:ascii="Times New Roman" w:hAnsi="Times New Roman"/>
                <w:b w:val="0"/>
                <w:spacing w:val="0"/>
                <w:sz w:val="18"/>
                <w:szCs w:val="18"/>
              </w:rPr>
            </w:pPr>
            <w:bookmarkStart w:id="4022" w:name="_Toc24131183"/>
            <w:bookmarkStart w:id="4023" w:name="_Toc8478"/>
            <w:bookmarkStart w:id="4024" w:name="_Toc11315360"/>
            <w:bookmarkStart w:id="4025" w:name="_Toc28663"/>
            <w:bookmarkStart w:id="4026" w:name="_Toc46846309"/>
            <w:bookmarkStart w:id="4027" w:name="_Toc51148404"/>
            <w:r>
              <w:rPr>
                <w:rFonts w:ascii="Times New Roman" w:hAnsi="Times New Roman"/>
                <w:b w:val="0"/>
                <w:spacing w:val="0"/>
                <w:sz w:val="18"/>
                <w:szCs w:val="18"/>
              </w:rPr>
              <w:t>…</w:t>
            </w:r>
            <w:bookmarkEnd w:id="4022"/>
            <w:bookmarkEnd w:id="4023"/>
            <w:bookmarkEnd w:id="4024"/>
            <w:bookmarkEnd w:id="4025"/>
            <w:bookmarkEnd w:id="4026"/>
            <w:bookmarkEnd w:id="4027"/>
          </w:p>
        </w:tc>
        <w:tc>
          <w:tcPr>
            <w:tcW w:w="189" w:type="pct"/>
          </w:tcPr>
          <w:p w:rsidR="001819E2" w:rsidRDefault="00342ED2">
            <w:pPr>
              <w:pStyle w:val="af0"/>
              <w:spacing w:beforeLines="0" w:afterLines="0"/>
              <w:outlineLvl w:val="9"/>
              <w:rPr>
                <w:rFonts w:ascii="Times New Roman" w:hAnsi="Times New Roman"/>
                <w:b w:val="0"/>
                <w:spacing w:val="0"/>
                <w:sz w:val="18"/>
                <w:szCs w:val="18"/>
              </w:rPr>
            </w:pPr>
            <w:bookmarkStart w:id="4028" w:name="_Toc1112"/>
            <w:bookmarkStart w:id="4029" w:name="_Toc24131184"/>
            <w:bookmarkStart w:id="4030" w:name="_Toc11315361"/>
            <w:bookmarkStart w:id="4031" w:name="_Toc46846310"/>
            <w:bookmarkStart w:id="4032" w:name="_Toc399"/>
            <w:bookmarkStart w:id="4033" w:name="_Toc51148405"/>
            <w:r>
              <w:rPr>
                <w:rFonts w:ascii="Times New Roman" w:hAnsi="Times New Roman" w:hint="eastAsia"/>
                <w:b w:val="0"/>
                <w:spacing w:val="0"/>
                <w:sz w:val="18"/>
                <w:szCs w:val="18"/>
              </w:rPr>
              <w:t>管线破裂</w:t>
            </w:r>
            <w:bookmarkEnd w:id="4028"/>
            <w:bookmarkEnd w:id="4029"/>
            <w:bookmarkEnd w:id="4030"/>
            <w:bookmarkEnd w:id="4031"/>
            <w:bookmarkEnd w:id="4032"/>
            <w:bookmarkEnd w:id="4033"/>
          </w:p>
        </w:tc>
        <w:tc>
          <w:tcPr>
            <w:tcW w:w="192" w:type="pct"/>
          </w:tcPr>
          <w:p w:rsidR="001819E2" w:rsidRDefault="00342ED2">
            <w:pPr>
              <w:pStyle w:val="af0"/>
              <w:spacing w:beforeLines="0" w:afterLines="0"/>
              <w:outlineLvl w:val="9"/>
              <w:rPr>
                <w:rFonts w:ascii="Times New Roman" w:hAnsi="Times New Roman"/>
                <w:b w:val="0"/>
                <w:spacing w:val="0"/>
                <w:sz w:val="18"/>
                <w:szCs w:val="18"/>
              </w:rPr>
            </w:pPr>
            <w:bookmarkStart w:id="4034" w:name="_Toc24217"/>
            <w:bookmarkStart w:id="4035" w:name="_Toc28754"/>
            <w:bookmarkStart w:id="4036" w:name="_Toc46846311"/>
            <w:bookmarkStart w:id="4037" w:name="_Toc24131185"/>
            <w:bookmarkStart w:id="4038" w:name="_Toc11315362"/>
            <w:bookmarkStart w:id="4039" w:name="_Toc51148406"/>
            <w:r>
              <w:rPr>
                <w:rFonts w:ascii="Times New Roman" w:hAnsi="Times New Roman" w:hint="eastAsia"/>
                <w:b w:val="0"/>
                <w:spacing w:val="0"/>
                <w:sz w:val="18"/>
                <w:szCs w:val="18"/>
              </w:rPr>
              <w:t>爆炸</w:t>
            </w:r>
            <w:bookmarkEnd w:id="4034"/>
            <w:bookmarkEnd w:id="4035"/>
            <w:bookmarkEnd w:id="4036"/>
            <w:bookmarkEnd w:id="4037"/>
            <w:bookmarkEnd w:id="4038"/>
            <w:bookmarkEnd w:id="4039"/>
          </w:p>
          <w:p w:rsidR="001819E2" w:rsidRDefault="00342ED2">
            <w:pPr>
              <w:pStyle w:val="af0"/>
              <w:spacing w:beforeLines="0" w:afterLines="0"/>
              <w:outlineLvl w:val="9"/>
              <w:rPr>
                <w:rFonts w:ascii="Times New Roman" w:hAnsi="Times New Roman"/>
                <w:b w:val="0"/>
                <w:spacing w:val="0"/>
                <w:sz w:val="18"/>
                <w:szCs w:val="18"/>
              </w:rPr>
            </w:pPr>
            <w:bookmarkStart w:id="4040" w:name="_Toc11315363"/>
            <w:bookmarkStart w:id="4041" w:name="_Toc24131186"/>
            <w:bookmarkStart w:id="4042" w:name="_Toc14934"/>
            <w:bookmarkStart w:id="4043" w:name="_Toc46846312"/>
            <w:bookmarkStart w:id="4044" w:name="_Toc24440"/>
            <w:bookmarkStart w:id="4045" w:name="_Toc51148407"/>
            <w:r>
              <w:rPr>
                <w:rFonts w:ascii="Times New Roman" w:hAnsi="Times New Roman" w:hint="eastAsia"/>
                <w:b w:val="0"/>
                <w:spacing w:val="0"/>
                <w:sz w:val="18"/>
                <w:szCs w:val="18"/>
              </w:rPr>
              <w:t>火灾</w:t>
            </w:r>
            <w:bookmarkEnd w:id="4040"/>
            <w:bookmarkEnd w:id="4041"/>
            <w:bookmarkEnd w:id="4042"/>
            <w:bookmarkEnd w:id="4043"/>
            <w:bookmarkEnd w:id="4044"/>
            <w:bookmarkEnd w:id="4045"/>
          </w:p>
        </w:tc>
        <w:tc>
          <w:tcPr>
            <w:tcW w:w="188" w:type="pct"/>
          </w:tcPr>
          <w:p w:rsidR="001819E2" w:rsidRDefault="00342ED2">
            <w:pPr>
              <w:pStyle w:val="af0"/>
              <w:spacing w:beforeLines="0" w:afterLines="0"/>
              <w:outlineLvl w:val="9"/>
              <w:rPr>
                <w:rFonts w:ascii="Times New Roman" w:hAnsi="Times New Roman"/>
                <w:b w:val="0"/>
                <w:spacing w:val="0"/>
                <w:sz w:val="18"/>
                <w:szCs w:val="18"/>
              </w:rPr>
            </w:pPr>
            <w:bookmarkStart w:id="4046" w:name="_Toc7083"/>
            <w:bookmarkStart w:id="4047" w:name="_Toc22162"/>
            <w:bookmarkStart w:id="4048" w:name="_Toc24131187"/>
            <w:bookmarkStart w:id="4049" w:name="_Toc11315364"/>
            <w:bookmarkStart w:id="4050" w:name="_Toc46846313"/>
            <w:bookmarkStart w:id="4051" w:name="_Toc51148408"/>
            <w:r>
              <w:rPr>
                <w:rFonts w:ascii="Times New Roman" w:hAnsi="Times New Roman"/>
                <w:b w:val="0"/>
                <w:spacing w:val="0"/>
                <w:sz w:val="18"/>
                <w:szCs w:val="18"/>
              </w:rPr>
              <w:t>…</w:t>
            </w:r>
            <w:bookmarkEnd w:id="4046"/>
            <w:bookmarkEnd w:id="4047"/>
            <w:bookmarkEnd w:id="4048"/>
            <w:bookmarkEnd w:id="4049"/>
            <w:bookmarkEnd w:id="4050"/>
            <w:bookmarkEnd w:id="4051"/>
          </w:p>
        </w:tc>
      </w:tr>
      <w:tr w:rsidR="001819E2" w:rsidTr="002E58AC">
        <w:trPr>
          <w:cantSplit/>
          <w:trHeight w:val="283"/>
          <w:jc w:val="center"/>
        </w:trPr>
        <w:tc>
          <w:tcPr>
            <w:tcW w:w="210" w:type="pct"/>
            <w:vMerge w:val="restart"/>
            <w:vAlign w:val="center"/>
          </w:tcPr>
          <w:p w:rsidR="001819E2" w:rsidRDefault="00342ED2">
            <w:pPr>
              <w:pStyle w:val="af0"/>
              <w:spacing w:beforeLines="0" w:afterLines="0"/>
              <w:outlineLvl w:val="9"/>
              <w:rPr>
                <w:rFonts w:ascii="Times New Roman" w:hAnsi="Times New Roman"/>
                <w:b w:val="0"/>
                <w:spacing w:val="0"/>
                <w:sz w:val="18"/>
                <w:szCs w:val="18"/>
              </w:rPr>
            </w:pPr>
            <w:bookmarkStart w:id="4052" w:name="_Toc24131188"/>
            <w:bookmarkStart w:id="4053" w:name="_Toc46846314"/>
            <w:bookmarkStart w:id="4054" w:name="_Toc7032"/>
            <w:bookmarkStart w:id="4055" w:name="_Toc8590"/>
            <w:bookmarkStart w:id="4056" w:name="_Toc11315365"/>
            <w:bookmarkStart w:id="4057" w:name="_Toc51148409"/>
            <w:r>
              <w:rPr>
                <w:rFonts w:ascii="Times New Roman" w:hAnsi="Times New Roman" w:hint="eastAsia"/>
                <w:b w:val="0"/>
                <w:spacing w:val="0"/>
                <w:sz w:val="18"/>
                <w:szCs w:val="18"/>
              </w:rPr>
              <w:t>设计方案</w:t>
            </w:r>
            <w:bookmarkEnd w:id="4052"/>
            <w:bookmarkEnd w:id="4053"/>
            <w:bookmarkEnd w:id="4054"/>
            <w:bookmarkEnd w:id="4055"/>
            <w:bookmarkEnd w:id="4056"/>
            <w:bookmarkEnd w:id="4057"/>
          </w:p>
        </w:tc>
        <w:tc>
          <w:tcPr>
            <w:tcW w:w="147" w:type="pct"/>
            <w:vMerge w:val="restart"/>
            <w:vAlign w:val="center"/>
          </w:tcPr>
          <w:p w:rsidR="001819E2" w:rsidRDefault="00342ED2">
            <w:pPr>
              <w:pStyle w:val="af0"/>
              <w:spacing w:beforeLines="0" w:afterLines="0"/>
              <w:outlineLvl w:val="9"/>
              <w:rPr>
                <w:rFonts w:ascii="Times New Roman" w:hAnsi="Times New Roman"/>
                <w:b w:val="0"/>
                <w:spacing w:val="0"/>
                <w:sz w:val="18"/>
                <w:szCs w:val="18"/>
              </w:rPr>
            </w:pPr>
            <w:bookmarkStart w:id="4058" w:name="_Toc24131189"/>
            <w:bookmarkStart w:id="4059" w:name="_Toc9896"/>
            <w:bookmarkStart w:id="4060" w:name="_Toc46846315"/>
            <w:bookmarkStart w:id="4061" w:name="_Toc15263"/>
            <w:bookmarkStart w:id="4062" w:name="_Toc11315366"/>
            <w:bookmarkStart w:id="4063" w:name="_Toc51148410"/>
            <w:r>
              <w:rPr>
                <w:rFonts w:ascii="Times New Roman" w:hAnsi="Times New Roman" w:hint="eastAsia"/>
                <w:b w:val="0"/>
                <w:spacing w:val="0"/>
                <w:sz w:val="18"/>
                <w:szCs w:val="18"/>
              </w:rPr>
              <w:t>配套设施</w:t>
            </w:r>
            <w:bookmarkEnd w:id="4058"/>
            <w:bookmarkEnd w:id="4059"/>
            <w:bookmarkEnd w:id="4060"/>
            <w:bookmarkEnd w:id="4061"/>
            <w:bookmarkEnd w:id="4062"/>
            <w:bookmarkEnd w:id="4063"/>
          </w:p>
        </w:tc>
        <w:tc>
          <w:tcPr>
            <w:tcW w:w="418"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4064" w:name="_Toc17250"/>
            <w:bookmarkStart w:id="4065" w:name="_Toc46846316"/>
            <w:bookmarkStart w:id="4066" w:name="_Toc24131190"/>
            <w:bookmarkStart w:id="4067" w:name="_Toc6320"/>
            <w:bookmarkStart w:id="4068" w:name="_Toc11315367"/>
            <w:bookmarkStart w:id="4069" w:name="_Toc51148411"/>
            <w:r>
              <w:rPr>
                <w:rFonts w:ascii="Times New Roman" w:hAnsi="Times New Roman" w:hint="eastAsia"/>
                <w:b w:val="0"/>
                <w:spacing w:val="0"/>
                <w:sz w:val="18"/>
                <w:szCs w:val="18"/>
              </w:rPr>
              <w:t>供电设置</w:t>
            </w:r>
            <w:bookmarkEnd w:id="4064"/>
            <w:bookmarkEnd w:id="4065"/>
            <w:bookmarkEnd w:id="4066"/>
            <w:bookmarkEnd w:id="4067"/>
            <w:bookmarkEnd w:id="4068"/>
            <w:bookmarkEnd w:id="4069"/>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4070" w:name="_Toc46846317"/>
            <w:bookmarkStart w:id="4071" w:name="_Toc13404"/>
            <w:bookmarkStart w:id="4072" w:name="_Toc24131191"/>
            <w:bookmarkStart w:id="4073" w:name="_Toc11315368"/>
            <w:bookmarkStart w:id="4074" w:name="_Toc3718"/>
            <w:bookmarkStart w:id="4075" w:name="_Toc51148412"/>
            <w:r>
              <w:rPr>
                <w:rFonts w:ascii="宋体" w:hAnsi="宋体" w:cs="宋体" w:hint="eastAsia"/>
                <w:b w:val="0"/>
                <w:spacing w:val="0"/>
                <w:sz w:val="18"/>
                <w:szCs w:val="18"/>
              </w:rPr>
              <w:t>★</w:t>
            </w:r>
            <w:bookmarkEnd w:id="4070"/>
            <w:bookmarkEnd w:id="4071"/>
            <w:bookmarkEnd w:id="4072"/>
            <w:bookmarkEnd w:id="4073"/>
            <w:bookmarkEnd w:id="4074"/>
            <w:bookmarkEnd w:id="4075"/>
          </w:p>
        </w:tc>
        <w:tc>
          <w:tcPr>
            <w:tcW w:w="192"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4076" w:name="_Toc27306"/>
            <w:bookmarkStart w:id="4077" w:name="_Toc11315369"/>
            <w:bookmarkStart w:id="4078" w:name="_Toc24131192"/>
            <w:bookmarkStart w:id="4079" w:name="_Toc46846318"/>
            <w:bookmarkStart w:id="4080" w:name="_Toc10700"/>
            <w:bookmarkStart w:id="4081" w:name="_Toc51148413"/>
            <w:r>
              <w:rPr>
                <w:rFonts w:ascii="宋体" w:hAnsi="宋体" w:cs="宋体" w:hint="eastAsia"/>
                <w:b w:val="0"/>
                <w:spacing w:val="0"/>
                <w:sz w:val="18"/>
                <w:szCs w:val="18"/>
              </w:rPr>
              <w:t>★</w:t>
            </w:r>
            <w:bookmarkEnd w:id="4076"/>
            <w:bookmarkEnd w:id="4077"/>
            <w:bookmarkEnd w:id="4078"/>
            <w:bookmarkEnd w:id="4079"/>
            <w:bookmarkEnd w:id="4080"/>
            <w:bookmarkEnd w:id="4081"/>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gridSpan w:val="2"/>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4082" w:name="_Toc10937"/>
            <w:bookmarkStart w:id="4083" w:name="_Toc24131193"/>
            <w:bookmarkStart w:id="4084" w:name="_Toc23298"/>
            <w:bookmarkStart w:id="4085" w:name="_Toc11315370"/>
            <w:bookmarkStart w:id="4086" w:name="_Toc46846319"/>
            <w:bookmarkStart w:id="4087" w:name="_Toc51148414"/>
            <w:r>
              <w:rPr>
                <w:rFonts w:ascii="宋体" w:hAnsi="宋体" w:cs="宋体" w:hint="eastAsia"/>
                <w:b w:val="0"/>
                <w:spacing w:val="0"/>
                <w:sz w:val="18"/>
                <w:szCs w:val="18"/>
              </w:rPr>
              <w:t>★</w:t>
            </w:r>
            <w:bookmarkEnd w:id="4082"/>
            <w:bookmarkEnd w:id="4083"/>
            <w:bookmarkEnd w:id="4084"/>
            <w:bookmarkEnd w:id="4085"/>
            <w:bookmarkEnd w:id="4086"/>
            <w:bookmarkEnd w:id="4087"/>
          </w:p>
        </w:tc>
        <w:tc>
          <w:tcPr>
            <w:tcW w:w="191"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5"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89"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4088" w:name="_Toc11315371"/>
            <w:bookmarkStart w:id="4089" w:name="_Toc24131194"/>
            <w:bookmarkStart w:id="4090" w:name="_Toc1042"/>
            <w:bookmarkStart w:id="4091" w:name="_Toc46846320"/>
            <w:bookmarkStart w:id="4092" w:name="_Toc32702"/>
            <w:bookmarkStart w:id="4093" w:name="_Toc51148415"/>
            <w:r>
              <w:rPr>
                <w:rFonts w:ascii="宋体" w:hAnsi="宋体" w:cs="宋体" w:hint="eastAsia"/>
                <w:b w:val="0"/>
                <w:spacing w:val="0"/>
                <w:sz w:val="18"/>
                <w:szCs w:val="18"/>
              </w:rPr>
              <w:t>★</w:t>
            </w:r>
            <w:bookmarkEnd w:id="4088"/>
            <w:bookmarkEnd w:id="4089"/>
            <w:bookmarkEnd w:id="4090"/>
            <w:bookmarkEnd w:id="4091"/>
            <w:bookmarkEnd w:id="4092"/>
            <w:bookmarkEnd w:id="4093"/>
          </w:p>
        </w:tc>
        <w:tc>
          <w:tcPr>
            <w:tcW w:w="188"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r>
      <w:tr w:rsidR="001819E2" w:rsidTr="002E58AC">
        <w:trPr>
          <w:cantSplit/>
          <w:trHeight w:val="283"/>
          <w:jc w:val="center"/>
        </w:trPr>
        <w:tc>
          <w:tcPr>
            <w:tcW w:w="210" w:type="pct"/>
            <w:vMerge/>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47" w:type="pct"/>
            <w:vMerge/>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418"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4094" w:name="_Toc46846321"/>
            <w:bookmarkStart w:id="4095" w:name="_Toc9953"/>
            <w:bookmarkStart w:id="4096" w:name="_Toc24151"/>
            <w:bookmarkStart w:id="4097" w:name="_Toc24131195"/>
            <w:bookmarkStart w:id="4098" w:name="_Toc11315372"/>
            <w:bookmarkStart w:id="4099" w:name="_Toc51148416"/>
            <w:r>
              <w:rPr>
                <w:rFonts w:ascii="Times New Roman" w:hAnsi="Times New Roman" w:hint="eastAsia"/>
                <w:b w:val="0"/>
                <w:spacing w:val="0"/>
                <w:sz w:val="18"/>
                <w:szCs w:val="18"/>
              </w:rPr>
              <w:t>给排水设施</w:t>
            </w:r>
            <w:bookmarkEnd w:id="4094"/>
            <w:bookmarkEnd w:id="4095"/>
            <w:bookmarkEnd w:id="4096"/>
            <w:bookmarkEnd w:id="4097"/>
            <w:bookmarkEnd w:id="4098"/>
            <w:bookmarkEnd w:id="4099"/>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4100" w:name="_Toc46846322"/>
            <w:bookmarkStart w:id="4101" w:name="_Toc24131196"/>
            <w:bookmarkStart w:id="4102" w:name="_Toc11315373"/>
            <w:bookmarkStart w:id="4103" w:name="_Toc9672"/>
            <w:bookmarkStart w:id="4104" w:name="_Toc30236"/>
            <w:bookmarkStart w:id="4105" w:name="_Toc51148417"/>
            <w:r>
              <w:rPr>
                <w:rFonts w:ascii="宋体" w:hAnsi="宋体" w:cs="宋体" w:hint="eastAsia"/>
                <w:b w:val="0"/>
                <w:spacing w:val="0"/>
                <w:sz w:val="18"/>
                <w:szCs w:val="18"/>
              </w:rPr>
              <w:t>★</w:t>
            </w:r>
            <w:bookmarkEnd w:id="4100"/>
            <w:bookmarkEnd w:id="4101"/>
            <w:bookmarkEnd w:id="4102"/>
            <w:bookmarkEnd w:id="4103"/>
            <w:bookmarkEnd w:id="4104"/>
            <w:bookmarkEnd w:id="4105"/>
          </w:p>
        </w:tc>
        <w:tc>
          <w:tcPr>
            <w:tcW w:w="192"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4106" w:name="_Toc46846323"/>
            <w:bookmarkStart w:id="4107" w:name="_Toc27761"/>
            <w:bookmarkStart w:id="4108" w:name="_Toc28969"/>
            <w:bookmarkStart w:id="4109" w:name="_Toc24131197"/>
            <w:bookmarkStart w:id="4110" w:name="_Toc11315374"/>
            <w:bookmarkStart w:id="4111" w:name="_Toc51148418"/>
            <w:r>
              <w:rPr>
                <w:rFonts w:ascii="宋体" w:hAnsi="宋体" w:cs="宋体" w:hint="eastAsia"/>
                <w:b w:val="0"/>
                <w:spacing w:val="0"/>
                <w:sz w:val="18"/>
                <w:szCs w:val="18"/>
              </w:rPr>
              <w:t>★</w:t>
            </w:r>
            <w:bookmarkEnd w:id="4106"/>
            <w:bookmarkEnd w:id="4107"/>
            <w:bookmarkEnd w:id="4108"/>
            <w:bookmarkEnd w:id="4109"/>
            <w:bookmarkEnd w:id="4110"/>
            <w:bookmarkEnd w:id="4111"/>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gridSpan w:val="2"/>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1"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4112" w:name="_Toc31895"/>
            <w:bookmarkStart w:id="4113" w:name="_Toc24131198"/>
            <w:bookmarkStart w:id="4114" w:name="_Toc1941"/>
            <w:bookmarkStart w:id="4115" w:name="_Toc46846324"/>
            <w:bookmarkStart w:id="4116" w:name="_Toc11315375"/>
            <w:bookmarkStart w:id="4117" w:name="_Toc51148419"/>
            <w:r>
              <w:rPr>
                <w:rFonts w:ascii="宋体" w:hAnsi="宋体" w:cs="宋体" w:hint="eastAsia"/>
                <w:b w:val="0"/>
                <w:spacing w:val="0"/>
                <w:sz w:val="18"/>
                <w:szCs w:val="18"/>
              </w:rPr>
              <w:t>★</w:t>
            </w:r>
            <w:bookmarkEnd w:id="4112"/>
            <w:bookmarkEnd w:id="4113"/>
            <w:bookmarkEnd w:id="4114"/>
            <w:bookmarkEnd w:id="4115"/>
            <w:bookmarkEnd w:id="4116"/>
            <w:bookmarkEnd w:id="4117"/>
          </w:p>
        </w:tc>
        <w:tc>
          <w:tcPr>
            <w:tcW w:w="195"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89"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88"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r>
      <w:tr w:rsidR="001819E2" w:rsidTr="002E58AC">
        <w:trPr>
          <w:cantSplit/>
          <w:trHeight w:val="283"/>
          <w:jc w:val="center"/>
        </w:trPr>
        <w:tc>
          <w:tcPr>
            <w:tcW w:w="210" w:type="pct"/>
            <w:vMerge/>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47" w:type="pct"/>
            <w:vMerge/>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418"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4118" w:name="_Toc22923"/>
            <w:bookmarkStart w:id="4119" w:name="_Toc46846325"/>
            <w:bookmarkStart w:id="4120" w:name="_Toc24131199"/>
            <w:bookmarkStart w:id="4121" w:name="_Toc11315376"/>
            <w:bookmarkStart w:id="4122" w:name="_Toc32052"/>
            <w:bookmarkStart w:id="4123" w:name="_Toc51148420"/>
            <w:r>
              <w:rPr>
                <w:rFonts w:ascii="Times New Roman" w:hAnsi="Times New Roman" w:hint="eastAsia"/>
                <w:b w:val="0"/>
                <w:spacing w:val="0"/>
                <w:sz w:val="18"/>
                <w:szCs w:val="18"/>
              </w:rPr>
              <w:t>消防设施</w:t>
            </w:r>
            <w:bookmarkEnd w:id="4118"/>
            <w:bookmarkEnd w:id="4119"/>
            <w:bookmarkEnd w:id="4120"/>
            <w:bookmarkEnd w:id="4121"/>
            <w:bookmarkEnd w:id="4122"/>
            <w:bookmarkEnd w:id="4123"/>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gridSpan w:val="2"/>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1"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4124" w:name="_Toc46846326"/>
            <w:bookmarkStart w:id="4125" w:name="_Toc17125"/>
            <w:bookmarkStart w:id="4126" w:name="_Toc24131200"/>
            <w:bookmarkStart w:id="4127" w:name="_Toc11560"/>
            <w:bookmarkStart w:id="4128" w:name="_Toc11315377"/>
            <w:bookmarkStart w:id="4129" w:name="_Toc51148421"/>
            <w:r>
              <w:rPr>
                <w:rFonts w:ascii="宋体" w:hAnsi="宋体" w:cs="宋体" w:hint="eastAsia"/>
                <w:b w:val="0"/>
                <w:spacing w:val="0"/>
                <w:sz w:val="18"/>
                <w:szCs w:val="18"/>
              </w:rPr>
              <w:t>★</w:t>
            </w:r>
            <w:bookmarkEnd w:id="4124"/>
            <w:bookmarkEnd w:id="4125"/>
            <w:bookmarkEnd w:id="4126"/>
            <w:bookmarkEnd w:id="4127"/>
            <w:bookmarkEnd w:id="4128"/>
            <w:bookmarkEnd w:id="4129"/>
          </w:p>
        </w:tc>
        <w:tc>
          <w:tcPr>
            <w:tcW w:w="192"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4130" w:name="_Toc31313"/>
            <w:bookmarkStart w:id="4131" w:name="_Toc46846327"/>
            <w:bookmarkStart w:id="4132" w:name="_Toc19221"/>
            <w:bookmarkStart w:id="4133" w:name="_Toc24131201"/>
            <w:bookmarkStart w:id="4134" w:name="_Toc11315378"/>
            <w:bookmarkStart w:id="4135" w:name="_Toc51148422"/>
            <w:r>
              <w:rPr>
                <w:rFonts w:ascii="宋体" w:hAnsi="宋体" w:cs="宋体" w:hint="eastAsia"/>
                <w:b w:val="0"/>
                <w:spacing w:val="0"/>
                <w:sz w:val="18"/>
                <w:szCs w:val="18"/>
              </w:rPr>
              <w:t>★</w:t>
            </w:r>
            <w:bookmarkEnd w:id="4130"/>
            <w:bookmarkEnd w:id="4131"/>
            <w:bookmarkEnd w:id="4132"/>
            <w:bookmarkEnd w:id="4133"/>
            <w:bookmarkEnd w:id="4134"/>
            <w:bookmarkEnd w:id="4135"/>
          </w:p>
        </w:tc>
        <w:tc>
          <w:tcPr>
            <w:tcW w:w="195"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89"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4136" w:name="_Toc46846328"/>
            <w:bookmarkStart w:id="4137" w:name="_Toc25739"/>
            <w:bookmarkStart w:id="4138" w:name="_Toc24131202"/>
            <w:bookmarkStart w:id="4139" w:name="_Toc32744"/>
            <w:bookmarkStart w:id="4140" w:name="_Toc11315379"/>
            <w:bookmarkStart w:id="4141" w:name="_Toc51148423"/>
            <w:r>
              <w:rPr>
                <w:rFonts w:ascii="宋体" w:hAnsi="宋体" w:cs="宋体" w:hint="eastAsia"/>
                <w:b w:val="0"/>
                <w:spacing w:val="0"/>
                <w:sz w:val="18"/>
                <w:szCs w:val="18"/>
              </w:rPr>
              <w:t>★</w:t>
            </w:r>
            <w:bookmarkEnd w:id="4136"/>
            <w:bookmarkEnd w:id="4137"/>
            <w:bookmarkEnd w:id="4138"/>
            <w:bookmarkEnd w:id="4139"/>
            <w:bookmarkEnd w:id="4140"/>
            <w:bookmarkEnd w:id="4141"/>
          </w:p>
        </w:tc>
        <w:tc>
          <w:tcPr>
            <w:tcW w:w="188"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r>
      <w:tr w:rsidR="001819E2" w:rsidTr="002E58AC">
        <w:trPr>
          <w:cantSplit/>
          <w:trHeight w:val="283"/>
          <w:jc w:val="center"/>
        </w:trPr>
        <w:tc>
          <w:tcPr>
            <w:tcW w:w="210" w:type="pct"/>
            <w:vMerge/>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47" w:type="pct"/>
            <w:vMerge/>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418"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4142" w:name="_Toc11315380"/>
            <w:bookmarkStart w:id="4143" w:name="_Toc29616"/>
            <w:bookmarkStart w:id="4144" w:name="_Toc24131203"/>
            <w:bookmarkStart w:id="4145" w:name="_Toc11705"/>
            <w:bookmarkStart w:id="4146" w:name="_Toc46846329"/>
            <w:bookmarkStart w:id="4147" w:name="_Toc51148424"/>
            <w:r>
              <w:rPr>
                <w:rFonts w:ascii="Times New Roman" w:hAnsi="Times New Roman" w:hint="eastAsia"/>
                <w:b w:val="0"/>
                <w:spacing w:val="0"/>
                <w:sz w:val="18"/>
                <w:szCs w:val="18"/>
              </w:rPr>
              <w:t>环保设施</w:t>
            </w:r>
            <w:bookmarkEnd w:id="4142"/>
            <w:bookmarkEnd w:id="4143"/>
            <w:bookmarkEnd w:id="4144"/>
            <w:bookmarkEnd w:id="4145"/>
            <w:bookmarkEnd w:id="4146"/>
            <w:bookmarkEnd w:id="4147"/>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gridSpan w:val="2"/>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1"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4148" w:name="_Toc24131204"/>
            <w:bookmarkStart w:id="4149" w:name="_Toc11315381"/>
            <w:bookmarkStart w:id="4150" w:name="_Toc46846330"/>
            <w:bookmarkStart w:id="4151" w:name="_Toc25116"/>
            <w:bookmarkStart w:id="4152" w:name="_Toc21493"/>
            <w:bookmarkStart w:id="4153" w:name="_Toc51148425"/>
            <w:r>
              <w:rPr>
                <w:rFonts w:ascii="宋体" w:hAnsi="宋体" w:cs="宋体" w:hint="eastAsia"/>
                <w:b w:val="0"/>
                <w:spacing w:val="0"/>
                <w:sz w:val="18"/>
                <w:szCs w:val="18"/>
              </w:rPr>
              <w:t>★</w:t>
            </w:r>
            <w:bookmarkEnd w:id="4148"/>
            <w:bookmarkEnd w:id="4149"/>
            <w:bookmarkEnd w:id="4150"/>
            <w:bookmarkEnd w:id="4151"/>
            <w:bookmarkEnd w:id="4152"/>
            <w:bookmarkEnd w:id="4153"/>
          </w:p>
        </w:tc>
        <w:tc>
          <w:tcPr>
            <w:tcW w:w="192"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4154" w:name="_Toc11315382"/>
            <w:bookmarkStart w:id="4155" w:name="_Toc25721"/>
            <w:bookmarkStart w:id="4156" w:name="_Toc24131205"/>
            <w:bookmarkStart w:id="4157" w:name="_Toc25442"/>
            <w:bookmarkStart w:id="4158" w:name="_Toc46846331"/>
            <w:bookmarkStart w:id="4159" w:name="_Toc51148426"/>
            <w:r>
              <w:rPr>
                <w:rFonts w:ascii="宋体" w:hAnsi="宋体" w:cs="宋体" w:hint="eastAsia"/>
                <w:b w:val="0"/>
                <w:spacing w:val="0"/>
                <w:sz w:val="18"/>
                <w:szCs w:val="18"/>
              </w:rPr>
              <w:t>★</w:t>
            </w:r>
            <w:bookmarkEnd w:id="4154"/>
            <w:bookmarkEnd w:id="4155"/>
            <w:bookmarkEnd w:id="4156"/>
            <w:bookmarkEnd w:id="4157"/>
            <w:bookmarkEnd w:id="4158"/>
            <w:bookmarkEnd w:id="4159"/>
          </w:p>
        </w:tc>
        <w:tc>
          <w:tcPr>
            <w:tcW w:w="195"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89"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88"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r>
      <w:tr w:rsidR="001819E2" w:rsidTr="002E58AC">
        <w:trPr>
          <w:cantSplit/>
          <w:trHeight w:val="283"/>
          <w:jc w:val="center"/>
        </w:trPr>
        <w:tc>
          <w:tcPr>
            <w:tcW w:w="210" w:type="pct"/>
            <w:vMerge/>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47" w:type="pct"/>
            <w:vMerge/>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418"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4160" w:name="_Toc20385"/>
            <w:bookmarkStart w:id="4161" w:name="_Toc46846332"/>
            <w:bookmarkStart w:id="4162" w:name="_Toc24131206"/>
            <w:bookmarkStart w:id="4163" w:name="_Toc15471"/>
            <w:bookmarkStart w:id="4164" w:name="_Toc11315383"/>
            <w:bookmarkStart w:id="4165" w:name="_Toc51148427"/>
            <w:r>
              <w:rPr>
                <w:rFonts w:ascii="Times New Roman" w:hAnsi="Times New Roman"/>
                <w:b w:val="0"/>
                <w:spacing w:val="0"/>
                <w:sz w:val="18"/>
                <w:szCs w:val="18"/>
              </w:rPr>
              <w:t>…</w:t>
            </w:r>
            <w:bookmarkEnd w:id="4160"/>
            <w:bookmarkEnd w:id="4161"/>
            <w:bookmarkEnd w:id="4162"/>
            <w:bookmarkEnd w:id="4163"/>
            <w:bookmarkEnd w:id="4164"/>
            <w:bookmarkEnd w:id="4165"/>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gridSpan w:val="2"/>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1"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5"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89"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88"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r>
      <w:tr w:rsidR="001819E2" w:rsidTr="002E58AC">
        <w:trPr>
          <w:cantSplit/>
          <w:trHeight w:val="283"/>
          <w:jc w:val="center"/>
        </w:trPr>
        <w:tc>
          <w:tcPr>
            <w:tcW w:w="210" w:type="pct"/>
            <w:vMerge/>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47" w:type="pct"/>
            <w:vMerge w:val="restart"/>
            <w:vAlign w:val="center"/>
          </w:tcPr>
          <w:p w:rsidR="001819E2" w:rsidRDefault="00342ED2">
            <w:pPr>
              <w:pStyle w:val="af0"/>
              <w:spacing w:beforeLines="0" w:afterLines="0"/>
              <w:outlineLvl w:val="9"/>
              <w:rPr>
                <w:rFonts w:ascii="Times New Roman" w:hAnsi="Times New Roman"/>
                <w:b w:val="0"/>
                <w:spacing w:val="0"/>
                <w:sz w:val="18"/>
                <w:szCs w:val="18"/>
              </w:rPr>
            </w:pPr>
            <w:bookmarkStart w:id="4166" w:name="_Toc11315384"/>
            <w:bookmarkStart w:id="4167" w:name="_Toc26114"/>
            <w:bookmarkStart w:id="4168" w:name="_Toc46846333"/>
            <w:bookmarkStart w:id="4169" w:name="_Toc12827"/>
            <w:bookmarkStart w:id="4170" w:name="_Toc24131207"/>
            <w:bookmarkStart w:id="4171" w:name="_Toc51148428"/>
            <w:r>
              <w:rPr>
                <w:rFonts w:ascii="Times New Roman" w:hAnsi="Times New Roman" w:hint="eastAsia"/>
                <w:b w:val="0"/>
                <w:spacing w:val="0"/>
                <w:sz w:val="18"/>
                <w:szCs w:val="18"/>
              </w:rPr>
              <w:t>装卸工艺</w:t>
            </w:r>
            <w:bookmarkEnd w:id="4166"/>
            <w:bookmarkEnd w:id="4167"/>
            <w:bookmarkEnd w:id="4168"/>
            <w:bookmarkEnd w:id="4169"/>
            <w:bookmarkEnd w:id="4170"/>
            <w:bookmarkEnd w:id="4171"/>
          </w:p>
        </w:tc>
        <w:tc>
          <w:tcPr>
            <w:tcW w:w="418"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4172" w:name="_Toc20871"/>
            <w:bookmarkStart w:id="4173" w:name="_Toc18511"/>
            <w:bookmarkStart w:id="4174" w:name="_Toc24131208"/>
            <w:bookmarkStart w:id="4175" w:name="_Toc46846334"/>
            <w:bookmarkStart w:id="4176" w:name="_Toc11315385"/>
            <w:bookmarkStart w:id="4177" w:name="_Toc51148429"/>
            <w:r>
              <w:rPr>
                <w:rFonts w:ascii="Times New Roman" w:hAnsi="Times New Roman" w:hint="eastAsia"/>
                <w:b w:val="0"/>
                <w:spacing w:val="0"/>
                <w:sz w:val="18"/>
                <w:szCs w:val="18"/>
              </w:rPr>
              <w:t>工艺方案</w:t>
            </w:r>
            <w:bookmarkEnd w:id="4172"/>
            <w:bookmarkEnd w:id="4173"/>
            <w:bookmarkEnd w:id="4174"/>
            <w:bookmarkEnd w:id="4175"/>
            <w:bookmarkEnd w:id="4176"/>
            <w:bookmarkEnd w:id="4177"/>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4178" w:name="_Toc8300"/>
            <w:bookmarkStart w:id="4179" w:name="_Toc46846335"/>
            <w:bookmarkStart w:id="4180" w:name="_Toc24131209"/>
            <w:bookmarkStart w:id="4181" w:name="_Toc29261"/>
            <w:bookmarkStart w:id="4182" w:name="_Toc11315386"/>
            <w:bookmarkStart w:id="4183" w:name="_Toc51148430"/>
            <w:r>
              <w:rPr>
                <w:rFonts w:ascii="宋体" w:hAnsi="宋体" w:cs="宋体" w:hint="eastAsia"/>
                <w:b w:val="0"/>
                <w:spacing w:val="0"/>
                <w:sz w:val="18"/>
                <w:szCs w:val="18"/>
              </w:rPr>
              <w:t>★</w:t>
            </w:r>
            <w:bookmarkEnd w:id="4178"/>
            <w:bookmarkEnd w:id="4179"/>
            <w:bookmarkEnd w:id="4180"/>
            <w:bookmarkEnd w:id="4181"/>
            <w:bookmarkEnd w:id="4182"/>
            <w:bookmarkEnd w:id="4183"/>
          </w:p>
        </w:tc>
        <w:tc>
          <w:tcPr>
            <w:tcW w:w="192"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4184" w:name="_Toc26379"/>
            <w:bookmarkStart w:id="4185" w:name="_Toc11315387"/>
            <w:bookmarkStart w:id="4186" w:name="_Toc24769"/>
            <w:bookmarkStart w:id="4187" w:name="_Toc24131210"/>
            <w:bookmarkStart w:id="4188" w:name="_Toc46846336"/>
            <w:bookmarkStart w:id="4189" w:name="_Toc51148431"/>
            <w:r>
              <w:rPr>
                <w:rFonts w:ascii="宋体" w:hAnsi="宋体" w:cs="宋体" w:hint="eastAsia"/>
                <w:b w:val="0"/>
                <w:spacing w:val="0"/>
                <w:sz w:val="18"/>
                <w:szCs w:val="18"/>
              </w:rPr>
              <w:t>★</w:t>
            </w:r>
            <w:bookmarkEnd w:id="4184"/>
            <w:bookmarkEnd w:id="4185"/>
            <w:bookmarkEnd w:id="4186"/>
            <w:bookmarkEnd w:id="4187"/>
            <w:bookmarkEnd w:id="4188"/>
            <w:bookmarkEnd w:id="4189"/>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gridSpan w:val="2"/>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4190" w:name="_Toc20698"/>
            <w:bookmarkStart w:id="4191" w:name="_Toc24131211"/>
            <w:bookmarkStart w:id="4192" w:name="_Toc568"/>
            <w:bookmarkStart w:id="4193" w:name="_Toc46846337"/>
            <w:bookmarkStart w:id="4194" w:name="_Toc11315388"/>
            <w:bookmarkStart w:id="4195" w:name="_Toc51148432"/>
            <w:r>
              <w:rPr>
                <w:rFonts w:ascii="宋体" w:hAnsi="宋体" w:cs="宋体" w:hint="eastAsia"/>
                <w:b w:val="0"/>
                <w:spacing w:val="0"/>
                <w:sz w:val="18"/>
                <w:szCs w:val="18"/>
              </w:rPr>
              <w:t>★</w:t>
            </w:r>
            <w:bookmarkEnd w:id="4190"/>
            <w:bookmarkEnd w:id="4191"/>
            <w:bookmarkEnd w:id="4192"/>
            <w:bookmarkEnd w:id="4193"/>
            <w:bookmarkEnd w:id="4194"/>
            <w:bookmarkEnd w:id="4195"/>
          </w:p>
        </w:tc>
        <w:tc>
          <w:tcPr>
            <w:tcW w:w="191"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4196" w:name="_Toc11315389"/>
            <w:bookmarkStart w:id="4197" w:name="_Toc2250"/>
            <w:bookmarkStart w:id="4198" w:name="_Toc24131212"/>
            <w:bookmarkStart w:id="4199" w:name="_Toc46846338"/>
            <w:bookmarkStart w:id="4200" w:name="_Toc3099"/>
            <w:bookmarkStart w:id="4201" w:name="_Toc51148433"/>
            <w:r>
              <w:rPr>
                <w:rFonts w:ascii="宋体" w:hAnsi="宋体" w:cs="宋体" w:hint="eastAsia"/>
                <w:b w:val="0"/>
                <w:spacing w:val="0"/>
                <w:sz w:val="18"/>
                <w:szCs w:val="18"/>
              </w:rPr>
              <w:t>★</w:t>
            </w:r>
            <w:bookmarkEnd w:id="4196"/>
            <w:bookmarkEnd w:id="4197"/>
            <w:bookmarkEnd w:id="4198"/>
            <w:bookmarkEnd w:id="4199"/>
            <w:bookmarkEnd w:id="4200"/>
            <w:bookmarkEnd w:id="4201"/>
          </w:p>
        </w:tc>
        <w:tc>
          <w:tcPr>
            <w:tcW w:w="195"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89"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88"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r>
      <w:tr w:rsidR="001819E2" w:rsidTr="002E58AC">
        <w:trPr>
          <w:cantSplit/>
          <w:trHeight w:val="283"/>
          <w:jc w:val="center"/>
        </w:trPr>
        <w:tc>
          <w:tcPr>
            <w:tcW w:w="210" w:type="pct"/>
            <w:vMerge/>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47" w:type="pct"/>
            <w:vMerge/>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418"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4202" w:name="_Toc46846339"/>
            <w:bookmarkStart w:id="4203" w:name="_Toc15672"/>
            <w:bookmarkStart w:id="4204" w:name="_Toc11315390"/>
            <w:bookmarkStart w:id="4205" w:name="_Toc15845"/>
            <w:bookmarkStart w:id="4206" w:name="_Toc24131213"/>
            <w:bookmarkStart w:id="4207" w:name="_Toc51148434"/>
            <w:r>
              <w:rPr>
                <w:rFonts w:ascii="Times New Roman" w:hAnsi="Times New Roman" w:hint="eastAsia"/>
                <w:b w:val="0"/>
                <w:spacing w:val="0"/>
                <w:sz w:val="18"/>
                <w:szCs w:val="18"/>
              </w:rPr>
              <w:t>设备配置</w:t>
            </w:r>
            <w:bookmarkEnd w:id="4202"/>
            <w:bookmarkEnd w:id="4203"/>
            <w:bookmarkEnd w:id="4204"/>
            <w:bookmarkEnd w:id="4205"/>
            <w:bookmarkEnd w:id="4206"/>
            <w:bookmarkEnd w:id="4207"/>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4208" w:name="_Toc11090"/>
            <w:bookmarkStart w:id="4209" w:name="_Toc5682"/>
            <w:bookmarkStart w:id="4210" w:name="_Toc11315391"/>
            <w:bookmarkStart w:id="4211" w:name="_Toc24131214"/>
            <w:bookmarkStart w:id="4212" w:name="_Toc46846340"/>
            <w:bookmarkStart w:id="4213" w:name="_Toc51148435"/>
            <w:r>
              <w:rPr>
                <w:rFonts w:ascii="宋体" w:hAnsi="宋体" w:cs="宋体" w:hint="eastAsia"/>
                <w:b w:val="0"/>
                <w:spacing w:val="0"/>
                <w:sz w:val="18"/>
                <w:szCs w:val="18"/>
              </w:rPr>
              <w:t>★</w:t>
            </w:r>
            <w:bookmarkEnd w:id="4208"/>
            <w:bookmarkEnd w:id="4209"/>
            <w:bookmarkEnd w:id="4210"/>
            <w:bookmarkEnd w:id="4211"/>
            <w:bookmarkEnd w:id="4212"/>
            <w:bookmarkEnd w:id="4213"/>
          </w:p>
        </w:tc>
        <w:tc>
          <w:tcPr>
            <w:tcW w:w="192"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4214" w:name="_Toc11315392"/>
            <w:bookmarkStart w:id="4215" w:name="_Toc31846"/>
            <w:bookmarkStart w:id="4216" w:name="_Toc24131215"/>
            <w:bookmarkStart w:id="4217" w:name="_Toc4702"/>
            <w:bookmarkStart w:id="4218" w:name="_Toc46846341"/>
            <w:bookmarkStart w:id="4219" w:name="_Toc51148436"/>
            <w:r>
              <w:rPr>
                <w:rFonts w:ascii="宋体" w:hAnsi="宋体" w:cs="宋体" w:hint="eastAsia"/>
                <w:b w:val="0"/>
                <w:spacing w:val="0"/>
                <w:sz w:val="18"/>
                <w:szCs w:val="18"/>
              </w:rPr>
              <w:t>★</w:t>
            </w:r>
            <w:bookmarkEnd w:id="4214"/>
            <w:bookmarkEnd w:id="4215"/>
            <w:bookmarkEnd w:id="4216"/>
            <w:bookmarkEnd w:id="4217"/>
            <w:bookmarkEnd w:id="4218"/>
            <w:bookmarkEnd w:id="4219"/>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gridSpan w:val="2"/>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4220" w:name="_Toc11315393"/>
            <w:bookmarkStart w:id="4221" w:name="_Toc24131216"/>
            <w:bookmarkStart w:id="4222" w:name="_Toc46846342"/>
            <w:bookmarkStart w:id="4223" w:name="_Toc26676"/>
            <w:bookmarkStart w:id="4224" w:name="_Toc14992"/>
            <w:bookmarkStart w:id="4225" w:name="_Toc51148437"/>
            <w:r>
              <w:rPr>
                <w:rFonts w:ascii="宋体" w:hAnsi="宋体" w:cs="宋体" w:hint="eastAsia"/>
                <w:b w:val="0"/>
                <w:spacing w:val="0"/>
                <w:sz w:val="18"/>
                <w:szCs w:val="18"/>
              </w:rPr>
              <w:t>★</w:t>
            </w:r>
            <w:bookmarkEnd w:id="4220"/>
            <w:bookmarkEnd w:id="4221"/>
            <w:bookmarkEnd w:id="4222"/>
            <w:bookmarkEnd w:id="4223"/>
            <w:bookmarkEnd w:id="4224"/>
            <w:bookmarkEnd w:id="4225"/>
          </w:p>
        </w:tc>
        <w:tc>
          <w:tcPr>
            <w:tcW w:w="191"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4226" w:name="_Toc46846343"/>
            <w:bookmarkStart w:id="4227" w:name="_Toc8495"/>
            <w:bookmarkStart w:id="4228" w:name="_Toc11315394"/>
            <w:bookmarkStart w:id="4229" w:name="_Toc24131217"/>
            <w:bookmarkStart w:id="4230" w:name="_Toc15088"/>
            <w:bookmarkStart w:id="4231" w:name="_Toc51148438"/>
            <w:r>
              <w:rPr>
                <w:rFonts w:ascii="宋体" w:hAnsi="宋体" w:cs="宋体" w:hint="eastAsia"/>
                <w:b w:val="0"/>
                <w:spacing w:val="0"/>
                <w:sz w:val="18"/>
                <w:szCs w:val="18"/>
              </w:rPr>
              <w:t>★</w:t>
            </w:r>
            <w:bookmarkEnd w:id="4226"/>
            <w:bookmarkEnd w:id="4227"/>
            <w:bookmarkEnd w:id="4228"/>
            <w:bookmarkEnd w:id="4229"/>
            <w:bookmarkEnd w:id="4230"/>
            <w:bookmarkEnd w:id="4231"/>
          </w:p>
        </w:tc>
        <w:tc>
          <w:tcPr>
            <w:tcW w:w="195"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89"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88"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r>
      <w:tr w:rsidR="001819E2" w:rsidTr="002E58AC">
        <w:trPr>
          <w:cantSplit/>
          <w:trHeight w:val="283"/>
          <w:jc w:val="center"/>
        </w:trPr>
        <w:tc>
          <w:tcPr>
            <w:tcW w:w="210" w:type="pct"/>
            <w:vMerge/>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47" w:type="pct"/>
            <w:vMerge/>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418"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4232" w:name="_Toc28587"/>
            <w:bookmarkStart w:id="4233" w:name="_Toc11315395"/>
            <w:bookmarkStart w:id="4234" w:name="_Toc24131218"/>
            <w:bookmarkStart w:id="4235" w:name="_Toc46846344"/>
            <w:bookmarkStart w:id="4236" w:name="_Toc9844"/>
            <w:bookmarkStart w:id="4237" w:name="_Toc51148439"/>
            <w:r>
              <w:rPr>
                <w:rFonts w:ascii="Times New Roman" w:hAnsi="Times New Roman" w:hint="eastAsia"/>
                <w:b w:val="0"/>
                <w:spacing w:val="0"/>
                <w:sz w:val="18"/>
                <w:szCs w:val="18"/>
              </w:rPr>
              <w:t>危险品管线、罐区布置</w:t>
            </w:r>
            <w:bookmarkEnd w:id="4232"/>
            <w:bookmarkEnd w:id="4233"/>
            <w:bookmarkEnd w:id="4234"/>
            <w:bookmarkEnd w:id="4235"/>
            <w:bookmarkEnd w:id="4236"/>
            <w:bookmarkEnd w:id="4237"/>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4238" w:name="_Toc3106"/>
            <w:bookmarkStart w:id="4239" w:name="_Toc24131219"/>
            <w:bookmarkStart w:id="4240" w:name="_Toc11315396"/>
            <w:bookmarkStart w:id="4241" w:name="_Toc46846345"/>
            <w:bookmarkStart w:id="4242" w:name="_Toc22383"/>
            <w:bookmarkStart w:id="4243" w:name="_Toc51148440"/>
            <w:r>
              <w:rPr>
                <w:rFonts w:ascii="宋体" w:hAnsi="宋体" w:cs="宋体" w:hint="eastAsia"/>
                <w:b w:val="0"/>
                <w:spacing w:val="0"/>
                <w:sz w:val="18"/>
                <w:szCs w:val="18"/>
              </w:rPr>
              <w:t>★</w:t>
            </w:r>
            <w:bookmarkEnd w:id="4238"/>
            <w:bookmarkEnd w:id="4239"/>
            <w:bookmarkEnd w:id="4240"/>
            <w:bookmarkEnd w:id="4241"/>
            <w:bookmarkEnd w:id="4242"/>
            <w:bookmarkEnd w:id="4243"/>
          </w:p>
        </w:tc>
        <w:tc>
          <w:tcPr>
            <w:tcW w:w="192"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4244" w:name="_Toc12844"/>
            <w:bookmarkStart w:id="4245" w:name="_Toc25292"/>
            <w:bookmarkStart w:id="4246" w:name="_Toc11315397"/>
            <w:bookmarkStart w:id="4247" w:name="_Toc46846346"/>
            <w:bookmarkStart w:id="4248" w:name="_Toc24131220"/>
            <w:bookmarkStart w:id="4249" w:name="_Toc51148441"/>
            <w:r>
              <w:rPr>
                <w:rFonts w:ascii="宋体" w:hAnsi="宋体" w:cs="宋体" w:hint="eastAsia"/>
                <w:b w:val="0"/>
                <w:spacing w:val="0"/>
                <w:sz w:val="18"/>
                <w:szCs w:val="18"/>
              </w:rPr>
              <w:t>★</w:t>
            </w:r>
            <w:bookmarkEnd w:id="4244"/>
            <w:bookmarkEnd w:id="4245"/>
            <w:bookmarkEnd w:id="4246"/>
            <w:bookmarkEnd w:id="4247"/>
            <w:bookmarkEnd w:id="4248"/>
            <w:bookmarkEnd w:id="4249"/>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gridSpan w:val="2"/>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1"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4250" w:name="_Toc11315398"/>
            <w:bookmarkStart w:id="4251" w:name="_Toc46846347"/>
            <w:bookmarkStart w:id="4252" w:name="_Toc24131221"/>
            <w:bookmarkStart w:id="4253" w:name="_Toc16090"/>
            <w:bookmarkStart w:id="4254" w:name="_Toc21553"/>
            <w:bookmarkStart w:id="4255" w:name="_Toc51148442"/>
            <w:r>
              <w:rPr>
                <w:rFonts w:ascii="宋体" w:hAnsi="宋体" w:cs="宋体" w:hint="eastAsia"/>
                <w:b w:val="0"/>
                <w:spacing w:val="0"/>
                <w:sz w:val="18"/>
                <w:szCs w:val="18"/>
              </w:rPr>
              <w:t>★</w:t>
            </w:r>
            <w:bookmarkEnd w:id="4250"/>
            <w:bookmarkEnd w:id="4251"/>
            <w:bookmarkEnd w:id="4252"/>
            <w:bookmarkEnd w:id="4253"/>
            <w:bookmarkEnd w:id="4254"/>
            <w:bookmarkEnd w:id="4255"/>
          </w:p>
        </w:tc>
        <w:tc>
          <w:tcPr>
            <w:tcW w:w="192"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4256" w:name="_Toc24166"/>
            <w:bookmarkStart w:id="4257" w:name="_Toc24131222"/>
            <w:bookmarkStart w:id="4258" w:name="_Toc3981"/>
            <w:bookmarkStart w:id="4259" w:name="_Toc11315399"/>
            <w:bookmarkStart w:id="4260" w:name="_Toc46846348"/>
            <w:bookmarkStart w:id="4261" w:name="_Toc51148443"/>
            <w:r>
              <w:rPr>
                <w:rFonts w:ascii="宋体" w:hAnsi="宋体" w:cs="宋体" w:hint="eastAsia"/>
                <w:b w:val="0"/>
                <w:spacing w:val="0"/>
                <w:sz w:val="18"/>
                <w:szCs w:val="18"/>
              </w:rPr>
              <w:t>★</w:t>
            </w:r>
            <w:bookmarkEnd w:id="4256"/>
            <w:bookmarkEnd w:id="4257"/>
            <w:bookmarkEnd w:id="4258"/>
            <w:bookmarkEnd w:id="4259"/>
            <w:bookmarkEnd w:id="4260"/>
            <w:bookmarkEnd w:id="4261"/>
          </w:p>
        </w:tc>
        <w:tc>
          <w:tcPr>
            <w:tcW w:w="195"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89"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4262" w:name="_Toc9495"/>
            <w:bookmarkStart w:id="4263" w:name="_Toc46846349"/>
            <w:bookmarkStart w:id="4264" w:name="_Toc11315400"/>
            <w:bookmarkStart w:id="4265" w:name="_Toc24131223"/>
            <w:bookmarkStart w:id="4266" w:name="_Toc10470"/>
            <w:bookmarkStart w:id="4267" w:name="_Toc51148444"/>
            <w:r>
              <w:rPr>
                <w:rFonts w:ascii="宋体" w:hAnsi="宋体" w:cs="宋体" w:hint="eastAsia"/>
                <w:b w:val="0"/>
                <w:spacing w:val="0"/>
                <w:sz w:val="18"/>
                <w:szCs w:val="18"/>
              </w:rPr>
              <w:t>★</w:t>
            </w:r>
            <w:bookmarkEnd w:id="4262"/>
            <w:bookmarkEnd w:id="4263"/>
            <w:bookmarkEnd w:id="4264"/>
            <w:bookmarkEnd w:id="4265"/>
            <w:bookmarkEnd w:id="4266"/>
            <w:bookmarkEnd w:id="4267"/>
          </w:p>
        </w:tc>
        <w:tc>
          <w:tcPr>
            <w:tcW w:w="192"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4268" w:name="_Toc8252"/>
            <w:bookmarkStart w:id="4269" w:name="_Toc11315401"/>
            <w:bookmarkStart w:id="4270" w:name="_Toc16253"/>
            <w:bookmarkStart w:id="4271" w:name="_Toc46846350"/>
            <w:bookmarkStart w:id="4272" w:name="_Toc24131224"/>
            <w:bookmarkStart w:id="4273" w:name="_Toc51148445"/>
            <w:r>
              <w:rPr>
                <w:rFonts w:ascii="宋体" w:hAnsi="宋体" w:cs="宋体" w:hint="eastAsia"/>
                <w:b w:val="0"/>
                <w:spacing w:val="0"/>
                <w:sz w:val="18"/>
                <w:szCs w:val="18"/>
              </w:rPr>
              <w:t>★</w:t>
            </w:r>
            <w:bookmarkEnd w:id="4268"/>
            <w:bookmarkEnd w:id="4269"/>
            <w:bookmarkEnd w:id="4270"/>
            <w:bookmarkEnd w:id="4271"/>
            <w:bookmarkEnd w:id="4272"/>
            <w:bookmarkEnd w:id="4273"/>
          </w:p>
        </w:tc>
        <w:tc>
          <w:tcPr>
            <w:tcW w:w="188"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r>
      <w:tr w:rsidR="001819E2" w:rsidTr="002E58AC">
        <w:trPr>
          <w:cantSplit/>
          <w:trHeight w:val="283"/>
          <w:jc w:val="center"/>
        </w:trPr>
        <w:tc>
          <w:tcPr>
            <w:tcW w:w="210" w:type="pct"/>
            <w:vMerge/>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47" w:type="pct"/>
            <w:vMerge/>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418"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4274" w:name="_Toc24131225"/>
            <w:bookmarkStart w:id="4275" w:name="_Toc46846351"/>
            <w:bookmarkStart w:id="4276" w:name="_Toc11315402"/>
            <w:bookmarkStart w:id="4277" w:name="_Toc16174"/>
            <w:bookmarkStart w:id="4278" w:name="_Toc19542"/>
            <w:bookmarkStart w:id="4279" w:name="_Toc51148446"/>
            <w:r>
              <w:rPr>
                <w:rFonts w:ascii="Times New Roman" w:hAnsi="Times New Roman"/>
                <w:b w:val="0"/>
                <w:spacing w:val="0"/>
                <w:sz w:val="18"/>
                <w:szCs w:val="18"/>
              </w:rPr>
              <w:t>…</w:t>
            </w:r>
            <w:bookmarkEnd w:id="4274"/>
            <w:bookmarkEnd w:id="4275"/>
            <w:bookmarkEnd w:id="4276"/>
            <w:bookmarkEnd w:id="4277"/>
            <w:bookmarkEnd w:id="4278"/>
            <w:bookmarkEnd w:id="4279"/>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gridSpan w:val="2"/>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1"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5"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89"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88"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r>
      <w:tr w:rsidR="001819E2" w:rsidTr="002E58AC">
        <w:trPr>
          <w:cantSplit/>
          <w:trHeight w:val="283"/>
          <w:jc w:val="center"/>
        </w:trPr>
        <w:tc>
          <w:tcPr>
            <w:tcW w:w="358" w:type="pct"/>
            <w:gridSpan w:val="2"/>
            <w:vMerge w:val="restart"/>
            <w:vAlign w:val="center"/>
          </w:tcPr>
          <w:p w:rsidR="001819E2" w:rsidRDefault="00342ED2">
            <w:pPr>
              <w:pStyle w:val="af0"/>
              <w:spacing w:beforeLines="0" w:afterLines="0"/>
              <w:outlineLvl w:val="9"/>
              <w:rPr>
                <w:rFonts w:ascii="Times New Roman" w:hAnsi="Times New Roman"/>
                <w:b w:val="0"/>
                <w:spacing w:val="0"/>
                <w:sz w:val="18"/>
                <w:szCs w:val="18"/>
              </w:rPr>
            </w:pPr>
            <w:bookmarkStart w:id="4280" w:name="_Toc30505"/>
            <w:bookmarkStart w:id="4281" w:name="_Toc46846352"/>
            <w:bookmarkStart w:id="4282" w:name="_Toc23454"/>
            <w:bookmarkStart w:id="4283" w:name="_Toc11315403"/>
            <w:bookmarkStart w:id="4284" w:name="_Toc24131226"/>
            <w:bookmarkStart w:id="4285" w:name="_Toc51148447"/>
            <w:r>
              <w:rPr>
                <w:rFonts w:ascii="Times New Roman" w:hAnsi="Times New Roman" w:hint="eastAsia"/>
                <w:b w:val="0"/>
                <w:spacing w:val="0"/>
                <w:sz w:val="18"/>
                <w:szCs w:val="18"/>
              </w:rPr>
              <w:t>施工技术</w:t>
            </w:r>
            <w:bookmarkEnd w:id="4280"/>
            <w:bookmarkEnd w:id="4281"/>
            <w:bookmarkEnd w:id="4282"/>
            <w:bookmarkEnd w:id="4283"/>
            <w:bookmarkEnd w:id="4284"/>
            <w:bookmarkEnd w:id="4285"/>
          </w:p>
        </w:tc>
        <w:tc>
          <w:tcPr>
            <w:tcW w:w="418"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4286" w:name="_Toc24131227"/>
            <w:bookmarkStart w:id="4287" w:name="_Toc11315404"/>
            <w:bookmarkStart w:id="4288" w:name="_Toc26037"/>
            <w:bookmarkStart w:id="4289" w:name="_Toc28285"/>
            <w:bookmarkStart w:id="4290" w:name="_Toc46846353"/>
            <w:bookmarkStart w:id="4291" w:name="_Toc51148448"/>
            <w:r>
              <w:rPr>
                <w:rFonts w:ascii="Times New Roman" w:hAnsi="Times New Roman" w:hint="eastAsia"/>
                <w:b w:val="0"/>
                <w:spacing w:val="0"/>
                <w:sz w:val="18"/>
                <w:szCs w:val="18"/>
              </w:rPr>
              <w:t>施工方案</w:t>
            </w:r>
            <w:bookmarkEnd w:id="4286"/>
            <w:bookmarkEnd w:id="4287"/>
            <w:bookmarkEnd w:id="4288"/>
            <w:bookmarkEnd w:id="4289"/>
            <w:bookmarkEnd w:id="4290"/>
            <w:bookmarkEnd w:id="4291"/>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4292" w:name="_Toc3369"/>
            <w:bookmarkStart w:id="4293" w:name="_Toc6086"/>
            <w:bookmarkStart w:id="4294" w:name="_Toc24131228"/>
            <w:bookmarkStart w:id="4295" w:name="_Toc11315405"/>
            <w:bookmarkStart w:id="4296" w:name="_Toc46846354"/>
            <w:bookmarkStart w:id="4297" w:name="_Toc51148449"/>
            <w:r>
              <w:rPr>
                <w:rFonts w:ascii="宋体" w:hAnsi="宋体" w:cs="宋体" w:hint="eastAsia"/>
                <w:b w:val="0"/>
                <w:spacing w:val="0"/>
                <w:sz w:val="18"/>
                <w:szCs w:val="18"/>
              </w:rPr>
              <w:t>★</w:t>
            </w:r>
            <w:bookmarkEnd w:id="4292"/>
            <w:bookmarkEnd w:id="4293"/>
            <w:bookmarkEnd w:id="4294"/>
            <w:bookmarkEnd w:id="4295"/>
            <w:bookmarkEnd w:id="4296"/>
            <w:bookmarkEnd w:id="4297"/>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4298" w:name="_Toc11315406"/>
            <w:bookmarkStart w:id="4299" w:name="_Toc24131229"/>
            <w:bookmarkStart w:id="4300" w:name="_Toc1254"/>
            <w:bookmarkStart w:id="4301" w:name="_Toc46846355"/>
            <w:bookmarkStart w:id="4302" w:name="_Toc7929"/>
            <w:bookmarkStart w:id="4303" w:name="_Toc51148450"/>
            <w:r>
              <w:rPr>
                <w:rFonts w:ascii="宋体" w:hAnsi="宋体" w:cs="宋体" w:hint="eastAsia"/>
                <w:b w:val="0"/>
                <w:spacing w:val="0"/>
                <w:sz w:val="18"/>
                <w:szCs w:val="18"/>
              </w:rPr>
              <w:t>★</w:t>
            </w:r>
            <w:bookmarkEnd w:id="4298"/>
            <w:bookmarkEnd w:id="4299"/>
            <w:bookmarkEnd w:id="4300"/>
            <w:bookmarkEnd w:id="4301"/>
            <w:bookmarkEnd w:id="4302"/>
            <w:bookmarkEnd w:id="4303"/>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4304" w:name="_Toc1275"/>
            <w:bookmarkStart w:id="4305" w:name="_Toc46846356"/>
            <w:bookmarkStart w:id="4306" w:name="_Toc24131230"/>
            <w:bookmarkStart w:id="4307" w:name="_Toc11315407"/>
            <w:bookmarkStart w:id="4308" w:name="_Toc32317"/>
            <w:bookmarkStart w:id="4309" w:name="_Toc51148451"/>
            <w:r>
              <w:rPr>
                <w:rFonts w:ascii="宋体" w:hAnsi="宋体" w:cs="宋体" w:hint="eastAsia"/>
                <w:b w:val="0"/>
                <w:spacing w:val="0"/>
                <w:sz w:val="18"/>
                <w:szCs w:val="18"/>
              </w:rPr>
              <w:t>★</w:t>
            </w:r>
            <w:bookmarkEnd w:id="4304"/>
            <w:bookmarkEnd w:id="4305"/>
            <w:bookmarkEnd w:id="4306"/>
            <w:bookmarkEnd w:id="4307"/>
            <w:bookmarkEnd w:id="4308"/>
            <w:bookmarkEnd w:id="4309"/>
          </w:p>
        </w:tc>
        <w:tc>
          <w:tcPr>
            <w:tcW w:w="192"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4310" w:name="_Toc12289"/>
            <w:bookmarkStart w:id="4311" w:name="_Toc11315408"/>
            <w:bookmarkStart w:id="4312" w:name="_Toc24131231"/>
            <w:bookmarkStart w:id="4313" w:name="_Toc4558"/>
            <w:bookmarkStart w:id="4314" w:name="_Toc46846357"/>
            <w:bookmarkStart w:id="4315" w:name="_Toc51148452"/>
            <w:r>
              <w:rPr>
                <w:rFonts w:ascii="宋体" w:hAnsi="宋体" w:cs="宋体" w:hint="eastAsia"/>
                <w:b w:val="0"/>
                <w:spacing w:val="0"/>
                <w:sz w:val="18"/>
                <w:szCs w:val="18"/>
              </w:rPr>
              <w:t>★</w:t>
            </w:r>
            <w:bookmarkEnd w:id="4310"/>
            <w:bookmarkEnd w:id="4311"/>
            <w:bookmarkEnd w:id="4312"/>
            <w:bookmarkEnd w:id="4313"/>
            <w:bookmarkEnd w:id="4314"/>
            <w:bookmarkEnd w:id="4315"/>
          </w:p>
        </w:tc>
        <w:tc>
          <w:tcPr>
            <w:tcW w:w="192"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4316" w:name="_Toc24967"/>
            <w:bookmarkStart w:id="4317" w:name="_Toc15164"/>
            <w:bookmarkStart w:id="4318" w:name="_Toc24131232"/>
            <w:bookmarkStart w:id="4319" w:name="_Toc11315409"/>
            <w:bookmarkStart w:id="4320" w:name="_Toc46846358"/>
            <w:bookmarkStart w:id="4321" w:name="_Toc51148453"/>
            <w:r>
              <w:rPr>
                <w:rFonts w:ascii="宋体" w:hAnsi="宋体" w:cs="宋体" w:hint="eastAsia"/>
                <w:b w:val="0"/>
                <w:spacing w:val="0"/>
                <w:sz w:val="18"/>
                <w:szCs w:val="18"/>
              </w:rPr>
              <w:t>★</w:t>
            </w:r>
            <w:bookmarkEnd w:id="4316"/>
            <w:bookmarkEnd w:id="4317"/>
            <w:bookmarkEnd w:id="4318"/>
            <w:bookmarkEnd w:id="4319"/>
            <w:bookmarkEnd w:id="4320"/>
            <w:bookmarkEnd w:id="4321"/>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gridSpan w:val="2"/>
            <w:vAlign w:val="center"/>
          </w:tcPr>
          <w:p w:rsidR="001819E2" w:rsidRDefault="00342ED2">
            <w:pPr>
              <w:pStyle w:val="af0"/>
              <w:spacing w:beforeLines="0" w:afterLines="0"/>
              <w:outlineLvl w:val="9"/>
              <w:rPr>
                <w:rFonts w:ascii="Times New Roman" w:hAnsi="Times New Roman"/>
                <w:b w:val="0"/>
                <w:spacing w:val="0"/>
                <w:sz w:val="18"/>
                <w:szCs w:val="18"/>
              </w:rPr>
            </w:pPr>
            <w:bookmarkStart w:id="4322" w:name="_Toc27118"/>
            <w:bookmarkStart w:id="4323" w:name="_Toc24131234"/>
            <w:bookmarkStart w:id="4324" w:name="_Toc22515"/>
            <w:bookmarkStart w:id="4325" w:name="_Toc11315411"/>
            <w:bookmarkStart w:id="4326" w:name="_Toc46846359"/>
            <w:bookmarkStart w:id="4327" w:name="_Toc51148454"/>
            <w:r>
              <w:rPr>
                <w:rFonts w:ascii="宋体" w:hAnsi="宋体" w:cs="宋体" w:hint="eastAsia"/>
                <w:b w:val="0"/>
                <w:spacing w:val="0"/>
                <w:sz w:val="18"/>
                <w:szCs w:val="18"/>
              </w:rPr>
              <w:t>★</w:t>
            </w:r>
            <w:bookmarkEnd w:id="4322"/>
            <w:bookmarkEnd w:id="4323"/>
            <w:bookmarkEnd w:id="4324"/>
            <w:bookmarkEnd w:id="4325"/>
            <w:bookmarkEnd w:id="4326"/>
            <w:bookmarkEnd w:id="4327"/>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1"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4328" w:name="_Toc19670"/>
            <w:bookmarkStart w:id="4329" w:name="_Toc24131235"/>
            <w:bookmarkStart w:id="4330" w:name="_Toc11315412"/>
            <w:bookmarkStart w:id="4331" w:name="_Toc46846360"/>
            <w:bookmarkStart w:id="4332" w:name="_Toc30056"/>
            <w:bookmarkStart w:id="4333" w:name="_Toc51148455"/>
            <w:r>
              <w:rPr>
                <w:rFonts w:ascii="宋体" w:hAnsi="宋体" w:cs="宋体" w:hint="eastAsia"/>
                <w:b w:val="0"/>
                <w:spacing w:val="0"/>
                <w:sz w:val="18"/>
                <w:szCs w:val="18"/>
              </w:rPr>
              <w:t>★</w:t>
            </w:r>
            <w:bookmarkEnd w:id="4328"/>
            <w:bookmarkEnd w:id="4329"/>
            <w:bookmarkEnd w:id="4330"/>
            <w:bookmarkEnd w:id="4331"/>
            <w:bookmarkEnd w:id="4332"/>
            <w:bookmarkEnd w:id="4333"/>
          </w:p>
        </w:tc>
        <w:tc>
          <w:tcPr>
            <w:tcW w:w="192"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4334" w:name="_Toc30157"/>
            <w:bookmarkStart w:id="4335" w:name="_Toc46846361"/>
            <w:bookmarkStart w:id="4336" w:name="_Toc24131236"/>
            <w:bookmarkStart w:id="4337" w:name="_Toc11315413"/>
            <w:bookmarkStart w:id="4338" w:name="_Toc18260"/>
            <w:bookmarkStart w:id="4339" w:name="_Toc51148456"/>
            <w:r>
              <w:rPr>
                <w:rFonts w:ascii="宋体" w:hAnsi="宋体" w:cs="宋体" w:hint="eastAsia"/>
                <w:b w:val="0"/>
                <w:spacing w:val="0"/>
                <w:sz w:val="18"/>
                <w:szCs w:val="18"/>
              </w:rPr>
              <w:t>★</w:t>
            </w:r>
            <w:bookmarkEnd w:id="4334"/>
            <w:bookmarkEnd w:id="4335"/>
            <w:bookmarkEnd w:id="4336"/>
            <w:bookmarkEnd w:id="4337"/>
            <w:bookmarkEnd w:id="4338"/>
            <w:bookmarkEnd w:id="4339"/>
          </w:p>
        </w:tc>
        <w:tc>
          <w:tcPr>
            <w:tcW w:w="195"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89"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4340" w:name="_Toc11315414"/>
            <w:bookmarkStart w:id="4341" w:name="_Toc24131237"/>
            <w:bookmarkStart w:id="4342" w:name="_Toc46846362"/>
            <w:bookmarkStart w:id="4343" w:name="_Toc29194"/>
            <w:bookmarkStart w:id="4344" w:name="_Toc23979"/>
            <w:bookmarkStart w:id="4345" w:name="_Toc51148457"/>
            <w:r>
              <w:rPr>
                <w:rFonts w:ascii="宋体" w:hAnsi="宋体" w:cs="宋体" w:hint="eastAsia"/>
                <w:b w:val="0"/>
                <w:spacing w:val="0"/>
                <w:sz w:val="18"/>
                <w:szCs w:val="18"/>
              </w:rPr>
              <w:t>★</w:t>
            </w:r>
            <w:bookmarkEnd w:id="4340"/>
            <w:bookmarkEnd w:id="4341"/>
            <w:bookmarkEnd w:id="4342"/>
            <w:bookmarkEnd w:id="4343"/>
            <w:bookmarkEnd w:id="4344"/>
            <w:bookmarkEnd w:id="4345"/>
          </w:p>
        </w:tc>
        <w:tc>
          <w:tcPr>
            <w:tcW w:w="192"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4346" w:name="_Toc46846363"/>
            <w:bookmarkStart w:id="4347" w:name="_Toc31461"/>
            <w:bookmarkStart w:id="4348" w:name="_Toc11315415"/>
            <w:bookmarkStart w:id="4349" w:name="_Toc24131238"/>
            <w:bookmarkStart w:id="4350" w:name="_Toc17947"/>
            <w:bookmarkStart w:id="4351" w:name="_Toc51148458"/>
            <w:r>
              <w:rPr>
                <w:rFonts w:ascii="宋体" w:hAnsi="宋体" w:cs="宋体" w:hint="eastAsia"/>
                <w:b w:val="0"/>
                <w:spacing w:val="0"/>
                <w:sz w:val="18"/>
                <w:szCs w:val="18"/>
              </w:rPr>
              <w:t>★</w:t>
            </w:r>
            <w:bookmarkEnd w:id="4346"/>
            <w:bookmarkEnd w:id="4347"/>
            <w:bookmarkEnd w:id="4348"/>
            <w:bookmarkEnd w:id="4349"/>
            <w:bookmarkEnd w:id="4350"/>
            <w:bookmarkEnd w:id="4351"/>
          </w:p>
        </w:tc>
        <w:tc>
          <w:tcPr>
            <w:tcW w:w="188"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r>
      <w:tr w:rsidR="001819E2" w:rsidTr="002E58AC">
        <w:trPr>
          <w:cantSplit/>
          <w:trHeight w:val="283"/>
          <w:jc w:val="center"/>
        </w:trPr>
        <w:tc>
          <w:tcPr>
            <w:tcW w:w="358" w:type="pct"/>
            <w:gridSpan w:val="2"/>
            <w:vMerge/>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418"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4352" w:name="_Toc11315416"/>
            <w:bookmarkStart w:id="4353" w:name="_Toc24131239"/>
            <w:bookmarkStart w:id="4354" w:name="_Toc13923"/>
            <w:bookmarkStart w:id="4355" w:name="_Toc30479"/>
            <w:bookmarkStart w:id="4356" w:name="_Toc46846364"/>
            <w:bookmarkStart w:id="4357" w:name="_Toc51148459"/>
            <w:r>
              <w:rPr>
                <w:rFonts w:ascii="Times New Roman" w:hAnsi="Times New Roman" w:hint="eastAsia"/>
                <w:b w:val="0"/>
                <w:spacing w:val="0"/>
                <w:sz w:val="18"/>
                <w:szCs w:val="18"/>
              </w:rPr>
              <w:t>施工设备</w:t>
            </w:r>
            <w:bookmarkEnd w:id="4352"/>
            <w:bookmarkEnd w:id="4353"/>
            <w:bookmarkEnd w:id="4354"/>
            <w:bookmarkEnd w:id="4355"/>
            <w:bookmarkEnd w:id="4356"/>
            <w:bookmarkEnd w:id="4357"/>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4358" w:name="_Toc24131240"/>
            <w:bookmarkStart w:id="4359" w:name="_Toc19185"/>
            <w:bookmarkStart w:id="4360" w:name="_Toc252"/>
            <w:bookmarkStart w:id="4361" w:name="_Toc46846365"/>
            <w:bookmarkStart w:id="4362" w:name="_Toc11315417"/>
            <w:bookmarkStart w:id="4363" w:name="_Toc51148460"/>
            <w:r>
              <w:rPr>
                <w:rFonts w:ascii="宋体" w:hAnsi="宋体" w:cs="宋体" w:hint="eastAsia"/>
                <w:b w:val="0"/>
                <w:spacing w:val="0"/>
                <w:sz w:val="18"/>
                <w:szCs w:val="18"/>
              </w:rPr>
              <w:t>★</w:t>
            </w:r>
            <w:bookmarkEnd w:id="4358"/>
            <w:bookmarkEnd w:id="4359"/>
            <w:bookmarkEnd w:id="4360"/>
            <w:bookmarkEnd w:id="4361"/>
            <w:bookmarkEnd w:id="4362"/>
            <w:bookmarkEnd w:id="4363"/>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4364" w:name="_Toc46846366"/>
            <w:bookmarkStart w:id="4365" w:name="_Toc11315418"/>
            <w:bookmarkStart w:id="4366" w:name="_Toc1458"/>
            <w:bookmarkStart w:id="4367" w:name="_Toc4222"/>
            <w:bookmarkStart w:id="4368" w:name="_Toc24131241"/>
            <w:bookmarkStart w:id="4369" w:name="_Toc51148461"/>
            <w:r>
              <w:rPr>
                <w:rFonts w:ascii="宋体" w:hAnsi="宋体" w:cs="宋体" w:hint="eastAsia"/>
                <w:b w:val="0"/>
                <w:spacing w:val="0"/>
                <w:sz w:val="18"/>
                <w:szCs w:val="18"/>
              </w:rPr>
              <w:t>★</w:t>
            </w:r>
            <w:bookmarkEnd w:id="4364"/>
            <w:bookmarkEnd w:id="4365"/>
            <w:bookmarkEnd w:id="4366"/>
            <w:bookmarkEnd w:id="4367"/>
            <w:bookmarkEnd w:id="4368"/>
            <w:bookmarkEnd w:id="4369"/>
          </w:p>
        </w:tc>
        <w:tc>
          <w:tcPr>
            <w:tcW w:w="192"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4370" w:name="_Toc24131242"/>
            <w:bookmarkStart w:id="4371" w:name="_Toc11315419"/>
            <w:bookmarkStart w:id="4372" w:name="_Toc46846367"/>
            <w:bookmarkStart w:id="4373" w:name="_Toc23531"/>
            <w:bookmarkStart w:id="4374" w:name="_Toc15665"/>
            <w:bookmarkStart w:id="4375" w:name="_Toc51148462"/>
            <w:r>
              <w:rPr>
                <w:rFonts w:ascii="宋体" w:hAnsi="宋体" w:cs="宋体" w:hint="eastAsia"/>
                <w:b w:val="0"/>
                <w:spacing w:val="0"/>
                <w:sz w:val="18"/>
                <w:szCs w:val="18"/>
              </w:rPr>
              <w:t>★</w:t>
            </w:r>
            <w:bookmarkEnd w:id="4370"/>
            <w:bookmarkEnd w:id="4371"/>
            <w:bookmarkEnd w:id="4372"/>
            <w:bookmarkEnd w:id="4373"/>
            <w:bookmarkEnd w:id="4374"/>
            <w:bookmarkEnd w:id="4375"/>
          </w:p>
        </w:tc>
        <w:tc>
          <w:tcPr>
            <w:tcW w:w="192"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4376" w:name="_Toc24131243"/>
            <w:bookmarkStart w:id="4377" w:name="_Toc19260"/>
            <w:bookmarkStart w:id="4378" w:name="_Toc11315420"/>
            <w:bookmarkStart w:id="4379" w:name="_Toc46846368"/>
            <w:bookmarkStart w:id="4380" w:name="_Toc18008"/>
            <w:bookmarkStart w:id="4381" w:name="_Toc51148463"/>
            <w:r>
              <w:rPr>
                <w:rFonts w:ascii="宋体" w:hAnsi="宋体" w:cs="宋体" w:hint="eastAsia"/>
                <w:b w:val="0"/>
                <w:spacing w:val="0"/>
                <w:sz w:val="18"/>
                <w:szCs w:val="18"/>
              </w:rPr>
              <w:t>★</w:t>
            </w:r>
            <w:bookmarkEnd w:id="4376"/>
            <w:bookmarkEnd w:id="4377"/>
            <w:bookmarkEnd w:id="4378"/>
            <w:bookmarkEnd w:id="4379"/>
            <w:bookmarkEnd w:id="4380"/>
            <w:bookmarkEnd w:id="4381"/>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gridSpan w:val="2"/>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1"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4382" w:name="_Toc13108"/>
            <w:bookmarkStart w:id="4383" w:name="_Toc11315422"/>
            <w:bookmarkStart w:id="4384" w:name="_Toc6661"/>
            <w:bookmarkStart w:id="4385" w:name="_Toc24131245"/>
            <w:bookmarkStart w:id="4386" w:name="_Toc46846369"/>
            <w:bookmarkStart w:id="4387" w:name="_Toc51148464"/>
            <w:r>
              <w:rPr>
                <w:rFonts w:ascii="宋体" w:hAnsi="宋体" w:cs="宋体" w:hint="eastAsia"/>
                <w:b w:val="0"/>
                <w:spacing w:val="0"/>
                <w:sz w:val="18"/>
                <w:szCs w:val="18"/>
              </w:rPr>
              <w:t>★</w:t>
            </w:r>
            <w:bookmarkEnd w:id="4382"/>
            <w:bookmarkEnd w:id="4383"/>
            <w:bookmarkEnd w:id="4384"/>
            <w:bookmarkEnd w:id="4385"/>
            <w:bookmarkEnd w:id="4386"/>
            <w:bookmarkEnd w:id="4387"/>
          </w:p>
        </w:tc>
        <w:tc>
          <w:tcPr>
            <w:tcW w:w="192"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4388" w:name="_Toc46846370"/>
            <w:bookmarkStart w:id="4389" w:name="_Toc30196"/>
            <w:bookmarkStart w:id="4390" w:name="_Toc11315423"/>
            <w:bookmarkStart w:id="4391" w:name="_Toc17221"/>
            <w:bookmarkStart w:id="4392" w:name="_Toc24131246"/>
            <w:bookmarkStart w:id="4393" w:name="_Toc51148465"/>
            <w:r>
              <w:rPr>
                <w:rFonts w:ascii="宋体" w:hAnsi="宋体" w:cs="宋体" w:hint="eastAsia"/>
                <w:b w:val="0"/>
                <w:spacing w:val="0"/>
                <w:sz w:val="18"/>
                <w:szCs w:val="18"/>
              </w:rPr>
              <w:t>★</w:t>
            </w:r>
            <w:bookmarkEnd w:id="4388"/>
            <w:bookmarkEnd w:id="4389"/>
            <w:bookmarkEnd w:id="4390"/>
            <w:bookmarkEnd w:id="4391"/>
            <w:bookmarkEnd w:id="4392"/>
            <w:bookmarkEnd w:id="4393"/>
          </w:p>
        </w:tc>
        <w:tc>
          <w:tcPr>
            <w:tcW w:w="195"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89"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4394" w:name="_Toc24131247"/>
            <w:bookmarkStart w:id="4395" w:name="_Toc11315424"/>
            <w:bookmarkStart w:id="4396" w:name="_Toc27368"/>
            <w:bookmarkStart w:id="4397" w:name="_Toc15542"/>
            <w:bookmarkStart w:id="4398" w:name="_Toc46846371"/>
            <w:bookmarkStart w:id="4399" w:name="_Toc51148466"/>
            <w:r>
              <w:rPr>
                <w:rFonts w:ascii="宋体" w:hAnsi="宋体" w:cs="宋体" w:hint="eastAsia"/>
                <w:b w:val="0"/>
                <w:spacing w:val="0"/>
                <w:sz w:val="18"/>
                <w:szCs w:val="18"/>
              </w:rPr>
              <w:t>★</w:t>
            </w:r>
            <w:bookmarkEnd w:id="4394"/>
            <w:bookmarkEnd w:id="4395"/>
            <w:bookmarkEnd w:id="4396"/>
            <w:bookmarkEnd w:id="4397"/>
            <w:bookmarkEnd w:id="4398"/>
            <w:bookmarkEnd w:id="4399"/>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88"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r>
      <w:tr w:rsidR="001819E2" w:rsidTr="002E58AC">
        <w:trPr>
          <w:cantSplit/>
          <w:trHeight w:val="283"/>
          <w:jc w:val="center"/>
        </w:trPr>
        <w:tc>
          <w:tcPr>
            <w:tcW w:w="358" w:type="pct"/>
            <w:gridSpan w:val="2"/>
            <w:vMerge/>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418"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4400" w:name="_Toc27904"/>
            <w:bookmarkStart w:id="4401" w:name="_Toc46846372"/>
            <w:bookmarkStart w:id="4402" w:name="_Toc24131248"/>
            <w:bookmarkStart w:id="4403" w:name="_Toc11315425"/>
            <w:bookmarkStart w:id="4404" w:name="_Toc3297"/>
            <w:bookmarkStart w:id="4405" w:name="_Toc51148467"/>
            <w:r>
              <w:rPr>
                <w:rFonts w:ascii="Times New Roman" w:hAnsi="Times New Roman"/>
                <w:b w:val="0"/>
                <w:spacing w:val="0"/>
                <w:sz w:val="18"/>
                <w:szCs w:val="18"/>
              </w:rPr>
              <w:t>…</w:t>
            </w:r>
            <w:bookmarkEnd w:id="4400"/>
            <w:bookmarkEnd w:id="4401"/>
            <w:bookmarkEnd w:id="4402"/>
            <w:bookmarkEnd w:id="4403"/>
            <w:bookmarkEnd w:id="4404"/>
            <w:bookmarkEnd w:id="4405"/>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gridSpan w:val="2"/>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1"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5"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89"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88"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r>
    </w:tbl>
    <w:p w:rsidR="001819E2" w:rsidRDefault="001819E2">
      <w:pPr>
        <w:spacing w:line="300" w:lineRule="auto"/>
        <w:jc w:val="center"/>
        <w:rPr>
          <w:rFonts w:eastAsia="黑体"/>
        </w:rPr>
      </w:pPr>
    </w:p>
    <w:p w:rsidR="001819E2" w:rsidRDefault="00342ED2" w:rsidP="002E58AC">
      <w:pPr>
        <w:autoSpaceDE w:val="0"/>
        <w:autoSpaceDN w:val="0"/>
        <w:adjustRightInd w:val="0"/>
        <w:snapToGrid w:val="0"/>
        <w:spacing w:line="360" w:lineRule="auto"/>
        <w:jc w:val="right"/>
        <w:rPr>
          <w:b/>
          <w:kern w:val="0"/>
          <w:sz w:val="24"/>
        </w:rPr>
      </w:pPr>
      <w:r>
        <w:rPr>
          <w:b/>
          <w:kern w:val="0"/>
          <w:szCs w:val="21"/>
        </w:rPr>
        <w:br w:type="page"/>
      </w:r>
      <w:r>
        <w:rPr>
          <w:rFonts w:hint="eastAsia"/>
          <w:b/>
          <w:kern w:val="0"/>
          <w:sz w:val="24"/>
        </w:rPr>
        <w:t>续表</w:t>
      </w:r>
      <w:r>
        <w:rPr>
          <w:rFonts w:hint="eastAsia"/>
          <w:b/>
          <w:kern w:val="0"/>
          <w:sz w:val="24"/>
        </w:rPr>
        <w:t>B.0.6</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tblPr>
      <w:tblGrid>
        <w:gridCol w:w="1004"/>
        <w:gridCol w:w="1173"/>
        <w:gridCol w:w="538"/>
        <w:gridCol w:w="538"/>
        <w:gridCol w:w="538"/>
        <w:gridCol w:w="538"/>
        <w:gridCol w:w="538"/>
        <w:gridCol w:w="538"/>
        <w:gridCol w:w="538"/>
        <w:gridCol w:w="538"/>
        <w:gridCol w:w="538"/>
        <w:gridCol w:w="538"/>
        <w:gridCol w:w="538"/>
        <w:gridCol w:w="538"/>
        <w:gridCol w:w="538"/>
        <w:gridCol w:w="11"/>
        <w:gridCol w:w="527"/>
        <w:gridCol w:w="538"/>
        <w:gridCol w:w="544"/>
        <w:gridCol w:w="544"/>
        <w:gridCol w:w="538"/>
        <w:gridCol w:w="549"/>
        <w:gridCol w:w="530"/>
        <w:gridCol w:w="538"/>
        <w:gridCol w:w="524"/>
      </w:tblGrid>
      <w:tr w:rsidR="001819E2" w:rsidTr="002E58AC">
        <w:trPr>
          <w:cantSplit/>
          <w:trHeight w:val="428"/>
          <w:jc w:val="center"/>
        </w:trPr>
        <w:tc>
          <w:tcPr>
            <w:tcW w:w="776" w:type="pct"/>
            <w:gridSpan w:val="2"/>
            <w:vMerge w:val="restart"/>
            <w:tcBorders>
              <w:tl2br w:val="nil"/>
            </w:tcBorders>
            <w:vAlign w:val="center"/>
          </w:tcPr>
          <w:p w:rsidR="001819E2" w:rsidRDefault="00342ED2">
            <w:pPr>
              <w:pStyle w:val="af0"/>
              <w:spacing w:before="190" w:after="190"/>
              <w:ind w:right="720"/>
              <w:outlineLvl w:val="9"/>
              <w:rPr>
                <w:rFonts w:ascii="Times New Roman" w:hAnsi="Times New Roman"/>
                <w:b w:val="0"/>
                <w:spacing w:val="0"/>
                <w:sz w:val="18"/>
                <w:szCs w:val="18"/>
              </w:rPr>
            </w:pPr>
            <w:bookmarkStart w:id="4406" w:name="_Toc8286"/>
            <w:bookmarkStart w:id="4407" w:name="_Toc28604"/>
            <w:bookmarkStart w:id="4408" w:name="_Toc46846373"/>
            <w:bookmarkStart w:id="4409" w:name="_Toc24131250"/>
            <w:bookmarkStart w:id="4410" w:name="_Toc11315427"/>
            <w:bookmarkStart w:id="4411" w:name="_Toc51148468"/>
            <w:r>
              <w:rPr>
                <w:rFonts w:ascii="Times New Roman" w:hAnsi="Times New Roman" w:hint="eastAsia"/>
                <w:b w:val="0"/>
                <w:spacing w:val="0"/>
                <w:sz w:val="18"/>
                <w:szCs w:val="18"/>
              </w:rPr>
              <w:t>风险源</w:t>
            </w:r>
            <w:bookmarkEnd w:id="4406"/>
            <w:bookmarkEnd w:id="4407"/>
            <w:bookmarkEnd w:id="4408"/>
            <w:bookmarkEnd w:id="4409"/>
            <w:bookmarkEnd w:id="4410"/>
            <w:bookmarkEnd w:id="4411"/>
          </w:p>
        </w:tc>
        <w:tc>
          <w:tcPr>
            <w:tcW w:w="4224" w:type="pct"/>
            <w:gridSpan w:val="23"/>
            <w:vAlign w:val="center"/>
          </w:tcPr>
          <w:p w:rsidR="001819E2" w:rsidRDefault="00342ED2">
            <w:pPr>
              <w:pStyle w:val="af0"/>
              <w:spacing w:beforeLines="0" w:afterLines="0"/>
              <w:outlineLvl w:val="9"/>
              <w:rPr>
                <w:rFonts w:ascii="Times New Roman" w:hAnsi="Times New Roman"/>
                <w:b w:val="0"/>
                <w:spacing w:val="0"/>
                <w:sz w:val="18"/>
                <w:szCs w:val="18"/>
              </w:rPr>
            </w:pPr>
            <w:bookmarkStart w:id="4412" w:name="_Toc15142"/>
            <w:bookmarkStart w:id="4413" w:name="_Toc46846374"/>
            <w:bookmarkStart w:id="4414" w:name="_Toc24131249"/>
            <w:bookmarkStart w:id="4415" w:name="_Toc20927"/>
            <w:bookmarkStart w:id="4416" w:name="_Toc11315426"/>
            <w:bookmarkStart w:id="4417" w:name="_Toc51148469"/>
            <w:r>
              <w:rPr>
                <w:rFonts w:ascii="Times New Roman" w:hAnsi="Times New Roman" w:hint="eastAsia"/>
                <w:b w:val="0"/>
                <w:spacing w:val="0"/>
                <w:sz w:val="18"/>
                <w:szCs w:val="18"/>
              </w:rPr>
              <w:t>风险事件</w:t>
            </w:r>
            <w:bookmarkEnd w:id="4412"/>
            <w:bookmarkEnd w:id="4413"/>
            <w:bookmarkEnd w:id="4414"/>
            <w:bookmarkEnd w:id="4415"/>
            <w:bookmarkEnd w:id="4416"/>
            <w:bookmarkEnd w:id="4417"/>
          </w:p>
        </w:tc>
      </w:tr>
      <w:tr w:rsidR="001819E2" w:rsidTr="002E58AC">
        <w:trPr>
          <w:cantSplit/>
          <w:trHeight w:val="428"/>
          <w:jc w:val="center"/>
        </w:trPr>
        <w:tc>
          <w:tcPr>
            <w:tcW w:w="776" w:type="pct"/>
            <w:gridSpan w:val="2"/>
            <w:vMerge/>
            <w:tcBorders>
              <w:tl2br w:val="nil"/>
            </w:tcBorders>
            <w:vAlign w:val="center"/>
          </w:tcPr>
          <w:p w:rsidR="001819E2" w:rsidRDefault="001819E2">
            <w:pPr>
              <w:pStyle w:val="af0"/>
              <w:spacing w:beforeLines="0" w:afterLines="0"/>
              <w:ind w:right="720"/>
              <w:outlineLvl w:val="9"/>
              <w:rPr>
                <w:rFonts w:ascii="Times New Roman" w:hAnsi="Times New Roman"/>
                <w:b w:val="0"/>
                <w:spacing w:val="0"/>
                <w:sz w:val="18"/>
                <w:szCs w:val="18"/>
              </w:rPr>
            </w:pPr>
          </w:p>
        </w:tc>
        <w:tc>
          <w:tcPr>
            <w:tcW w:w="1343" w:type="pct"/>
            <w:gridSpan w:val="7"/>
            <w:vAlign w:val="center"/>
          </w:tcPr>
          <w:p w:rsidR="001819E2" w:rsidRDefault="00342ED2">
            <w:pPr>
              <w:pStyle w:val="af0"/>
              <w:spacing w:beforeLines="0" w:afterLines="0"/>
              <w:outlineLvl w:val="9"/>
              <w:rPr>
                <w:rFonts w:ascii="Times New Roman" w:hAnsi="Times New Roman"/>
                <w:b w:val="0"/>
                <w:spacing w:val="0"/>
                <w:sz w:val="18"/>
                <w:szCs w:val="18"/>
              </w:rPr>
            </w:pPr>
            <w:bookmarkStart w:id="4418" w:name="_Toc25818"/>
            <w:bookmarkStart w:id="4419" w:name="_Toc11315428"/>
            <w:bookmarkStart w:id="4420" w:name="_Toc46846375"/>
            <w:bookmarkStart w:id="4421" w:name="_Toc24570"/>
            <w:bookmarkStart w:id="4422" w:name="_Toc24131251"/>
            <w:bookmarkStart w:id="4423" w:name="_Toc51148470"/>
            <w:r>
              <w:rPr>
                <w:rFonts w:ascii="Times New Roman" w:hAnsi="Times New Roman" w:hint="eastAsia"/>
                <w:b w:val="0"/>
                <w:spacing w:val="0"/>
                <w:sz w:val="18"/>
                <w:szCs w:val="18"/>
              </w:rPr>
              <w:t>总平面布置</w:t>
            </w:r>
            <w:bookmarkEnd w:id="4418"/>
            <w:bookmarkEnd w:id="4419"/>
            <w:bookmarkEnd w:id="4420"/>
            <w:bookmarkEnd w:id="4421"/>
            <w:bookmarkEnd w:id="4422"/>
            <w:bookmarkEnd w:id="4423"/>
          </w:p>
        </w:tc>
        <w:tc>
          <w:tcPr>
            <w:tcW w:w="1156" w:type="pct"/>
            <w:gridSpan w:val="7"/>
            <w:vAlign w:val="center"/>
          </w:tcPr>
          <w:p w:rsidR="001819E2" w:rsidRDefault="00342ED2">
            <w:pPr>
              <w:pStyle w:val="af0"/>
              <w:spacing w:beforeLines="0" w:afterLines="0"/>
              <w:outlineLvl w:val="9"/>
              <w:rPr>
                <w:rFonts w:ascii="Times New Roman" w:hAnsi="Times New Roman"/>
                <w:b w:val="0"/>
                <w:spacing w:val="0"/>
                <w:sz w:val="18"/>
                <w:szCs w:val="18"/>
              </w:rPr>
            </w:pPr>
            <w:bookmarkStart w:id="4424" w:name="_Toc24131252"/>
            <w:bookmarkStart w:id="4425" w:name="_Toc20877"/>
            <w:bookmarkStart w:id="4426" w:name="_Toc11315429"/>
            <w:bookmarkStart w:id="4427" w:name="_Toc46846376"/>
            <w:bookmarkStart w:id="4428" w:name="_Toc16559"/>
            <w:bookmarkStart w:id="4429" w:name="_Toc51148471"/>
            <w:r>
              <w:rPr>
                <w:rFonts w:ascii="Times New Roman" w:hAnsi="Times New Roman" w:hint="eastAsia"/>
                <w:b w:val="0"/>
                <w:spacing w:val="0"/>
                <w:sz w:val="18"/>
                <w:szCs w:val="18"/>
              </w:rPr>
              <w:t>水工结构</w:t>
            </w:r>
            <w:bookmarkStart w:id="4430" w:name="_Toc11315430"/>
            <w:bookmarkStart w:id="4431" w:name="_Toc24131253"/>
            <w:bookmarkEnd w:id="4424"/>
            <w:bookmarkEnd w:id="4425"/>
            <w:bookmarkEnd w:id="4426"/>
            <w:bookmarkEnd w:id="4427"/>
            <w:bookmarkEnd w:id="4428"/>
            <w:bookmarkEnd w:id="4429"/>
          </w:p>
        </w:tc>
        <w:tc>
          <w:tcPr>
            <w:tcW w:w="574" w:type="pct"/>
            <w:gridSpan w:val="3"/>
            <w:vAlign w:val="center"/>
          </w:tcPr>
          <w:p w:rsidR="001819E2" w:rsidRDefault="00342ED2">
            <w:pPr>
              <w:pStyle w:val="af0"/>
              <w:spacing w:beforeLines="0" w:afterLines="0"/>
              <w:outlineLvl w:val="9"/>
              <w:rPr>
                <w:rFonts w:ascii="Times New Roman" w:hAnsi="Times New Roman"/>
                <w:b w:val="0"/>
                <w:spacing w:val="0"/>
                <w:sz w:val="18"/>
                <w:szCs w:val="18"/>
              </w:rPr>
            </w:pPr>
            <w:bookmarkStart w:id="4432" w:name="_Toc46846377"/>
            <w:bookmarkStart w:id="4433" w:name="_Toc15220"/>
            <w:bookmarkStart w:id="4434" w:name="_Toc14322"/>
            <w:bookmarkStart w:id="4435" w:name="_Toc51148472"/>
            <w:r>
              <w:rPr>
                <w:rFonts w:ascii="Times New Roman" w:hAnsi="Times New Roman" w:hint="eastAsia"/>
                <w:b w:val="0"/>
                <w:spacing w:val="0"/>
                <w:sz w:val="18"/>
                <w:szCs w:val="18"/>
              </w:rPr>
              <w:t>工艺设备</w:t>
            </w:r>
            <w:bookmarkEnd w:id="4430"/>
            <w:bookmarkEnd w:id="4431"/>
            <w:bookmarkEnd w:id="4432"/>
            <w:bookmarkEnd w:id="4433"/>
            <w:bookmarkEnd w:id="4434"/>
            <w:bookmarkEnd w:id="4435"/>
          </w:p>
        </w:tc>
        <w:tc>
          <w:tcPr>
            <w:tcW w:w="582" w:type="pct"/>
            <w:gridSpan w:val="3"/>
            <w:vAlign w:val="center"/>
          </w:tcPr>
          <w:p w:rsidR="001819E2" w:rsidRDefault="00342ED2">
            <w:pPr>
              <w:pStyle w:val="af0"/>
              <w:spacing w:beforeLines="0" w:afterLines="0"/>
              <w:outlineLvl w:val="9"/>
              <w:rPr>
                <w:rFonts w:ascii="Times New Roman" w:hAnsi="Times New Roman"/>
                <w:b w:val="0"/>
                <w:spacing w:val="0"/>
                <w:sz w:val="18"/>
                <w:szCs w:val="18"/>
              </w:rPr>
            </w:pPr>
            <w:bookmarkStart w:id="4436" w:name="_Toc4714"/>
            <w:bookmarkStart w:id="4437" w:name="_Toc46846378"/>
            <w:bookmarkStart w:id="4438" w:name="_Toc24131254"/>
            <w:bookmarkStart w:id="4439" w:name="_Toc11315431"/>
            <w:bookmarkStart w:id="4440" w:name="_Toc15605"/>
            <w:bookmarkStart w:id="4441" w:name="_Toc51148473"/>
            <w:r>
              <w:rPr>
                <w:rFonts w:ascii="Times New Roman" w:hAnsi="Times New Roman" w:hint="eastAsia"/>
                <w:b w:val="0"/>
                <w:spacing w:val="0"/>
                <w:sz w:val="18"/>
                <w:szCs w:val="18"/>
              </w:rPr>
              <w:t>生态环境</w:t>
            </w:r>
            <w:bookmarkEnd w:id="4436"/>
            <w:bookmarkEnd w:id="4437"/>
            <w:bookmarkEnd w:id="4438"/>
            <w:bookmarkEnd w:id="4439"/>
            <w:bookmarkEnd w:id="4440"/>
            <w:bookmarkEnd w:id="4441"/>
          </w:p>
        </w:tc>
        <w:tc>
          <w:tcPr>
            <w:tcW w:w="569" w:type="pct"/>
            <w:gridSpan w:val="3"/>
            <w:vAlign w:val="center"/>
          </w:tcPr>
          <w:p w:rsidR="001819E2" w:rsidRDefault="00342ED2">
            <w:pPr>
              <w:pStyle w:val="af0"/>
              <w:spacing w:beforeLines="0" w:afterLines="0"/>
              <w:outlineLvl w:val="9"/>
              <w:rPr>
                <w:rFonts w:ascii="Times New Roman" w:hAnsi="Times New Roman"/>
                <w:b w:val="0"/>
                <w:spacing w:val="0"/>
                <w:sz w:val="18"/>
                <w:szCs w:val="18"/>
              </w:rPr>
            </w:pPr>
            <w:bookmarkStart w:id="4442" w:name="_Toc46846379"/>
            <w:bookmarkStart w:id="4443" w:name="_Toc24131255"/>
            <w:bookmarkStart w:id="4444" w:name="_Toc8566"/>
            <w:bookmarkStart w:id="4445" w:name="_Toc907"/>
            <w:bookmarkStart w:id="4446" w:name="_Toc11315432"/>
            <w:bookmarkStart w:id="4447" w:name="_Toc51148474"/>
            <w:r>
              <w:rPr>
                <w:rFonts w:ascii="Times New Roman" w:hAnsi="Times New Roman" w:hint="eastAsia"/>
                <w:b w:val="0"/>
                <w:spacing w:val="0"/>
                <w:sz w:val="18"/>
                <w:szCs w:val="18"/>
              </w:rPr>
              <w:t>其他</w:t>
            </w:r>
            <w:bookmarkEnd w:id="4442"/>
            <w:bookmarkEnd w:id="4443"/>
            <w:bookmarkEnd w:id="4444"/>
            <w:bookmarkEnd w:id="4445"/>
            <w:bookmarkEnd w:id="4446"/>
            <w:bookmarkEnd w:id="4447"/>
          </w:p>
        </w:tc>
      </w:tr>
      <w:tr w:rsidR="001819E2" w:rsidTr="002E58AC">
        <w:trPr>
          <w:cantSplit/>
          <w:trHeight w:val="1407"/>
          <w:jc w:val="center"/>
        </w:trPr>
        <w:tc>
          <w:tcPr>
            <w:tcW w:w="776" w:type="pct"/>
            <w:gridSpan w:val="2"/>
            <w:vMerge/>
            <w:tcBorders>
              <w:tl2br w:val="nil"/>
            </w:tcBorders>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tcPr>
          <w:p w:rsidR="001819E2" w:rsidRDefault="00342ED2">
            <w:pPr>
              <w:pStyle w:val="af0"/>
              <w:spacing w:beforeLines="0" w:afterLines="0"/>
              <w:outlineLvl w:val="9"/>
              <w:rPr>
                <w:rFonts w:ascii="Times New Roman" w:hAnsi="Times New Roman"/>
                <w:b w:val="0"/>
                <w:spacing w:val="0"/>
                <w:sz w:val="18"/>
                <w:szCs w:val="18"/>
              </w:rPr>
            </w:pPr>
            <w:bookmarkStart w:id="4448" w:name="_Toc46846380"/>
            <w:bookmarkStart w:id="4449" w:name="_Toc11315433"/>
            <w:bookmarkStart w:id="4450" w:name="_Toc24131256"/>
            <w:bookmarkStart w:id="4451" w:name="_Toc700"/>
            <w:bookmarkStart w:id="4452" w:name="_Toc28025"/>
            <w:bookmarkStart w:id="4453" w:name="_Toc51148475"/>
            <w:r>
              <w:rPr>
                <w:rFonts w:ascii="Times New Roman" w:hAnsi="Times New Roman" w:hint="eastAsia"/>
                <w:b w:val="0"/>
                <w:spacing w:val="0"/>
                <w:sz w:val="18"/>
                <w:szCs w:val="18"/>
              </w:rPr>
              <w:t>冲淤严重</w:t>
            </w:r>
            <w:bookmarkEnd w:id="4448"/>
            <w:bookmarkEnd w:id="4449"/>
            <w:bookmarkEnd w:id="4450"/>
            <w:bookmarkEnd w:id="4451"/>
            <w:bookmarkEnd w:id="4452"/>
            <w:bookmarkEnd w:id="4453"/>
          </w:p>
        </w:tc>
        <w:tc>
          <w:tcPr>
            <w:tcW w:w="192" w:type="pct"/>
          </w:tcPr>
          <w:p w:rsidR="001819E2" w:rsidRDefault="00342ED2">
            <w:pPr>
              <w:pStyle w:val="af0"/>
              <w:spacing w:beforeLines="0" w:afterLines="0"/>
              <w:outlineLvl w:val="9"/>
              <w:rPr>
                <w:rFonts w:ascii="Times New Roman" w:hAnsi="Times New Roman"/>
                <w:b w:val="0"/>
                <w:spacing w:val="0"/>
                <w:sz w:val="18"/>
                <w:szCs w:val="18"/>
              </w:rPr>
            </w:pPr>
            <w:bookmarkStart w:id="4454" w:name="_Toc46846381"/>
            <w:bookmarkStart w:id="4455" w:name="_Toc24131257"/>
            <w:bookmarkStart w:id="4456" w:name="_Toc5406"/>
            <w:bookmarkStart w:id="4457" w:name="_Toc592"/>
            <w:bookmarkStart w:id="4458" w:name="_Toc11315434"/>
            <w:bookmarkStart w:id="4459" w:name="_Toc51148476"/>
            <w:r>
              <w:rPr>
                <w:rFonts w:ascii="Times New Roman" w:hAnsi="Times New Roman" w:hint="eastAsia"/>
                <w:b w:val="0"/>
                <w:spacing w:val="0"/>
                <w:sz w:val="18"/>
                <w:szCs w:val="18"/>
              </w:rPr>
              <w:t>泊稳条件差</w:t>
            </w:r>
            <w:bookmarkEnd w:id="4454"/>
            <w:bookmarkEnd w:id="4455"/>
            <w:bookmarkEnd w:id="4456"/>
            <w:bookmarkEnd w:id="4457"/>
            <w:bookmarkEnd w:id="4458"/>
            <w:bookmarkEnd w:id="4459"/>
          </w:p>
        </w:tc>
        <w:tc>
          <w:tcPr>
            <w:tcW w:w="192" w:type="pct"/>
          </w:tcPr>
          <w:p w:rsidR="001819E2" w:rsidRDefault="00342ED2">
            <w:pPr>
              <w:pStyle w:val="af0"/>
              <w:spacing w:beforeLines="0" w:afterLines="0"/>
              <w:outlineLvl w:val="9"/>
              <w:rPr>
                <w:rFonts w:ascii="Times New Roman" w:hAnsi="Times New Roman"/>
                <w:b w:val="0"/>
                <w:spacing w:val="0"/>
                <w:sz w:val="18"/>
                <w:szCs w:val="18"/>
              </w:rPr>
            </w:pPr>
            <w:bookmarkStart w:id="4460" w:name="_Toc22286"/>
            <w:bookmarkStart w:id="4461" w:name="_Toc24131258"/>
            <w:bookmarkStart w:id="4462" w:name="_Toc26135"/>
            <w:bookmarkStart w:id="4463" w:name="_Toc11315435"/>
            <w:bookmarkStart w:id="4464" w:name="_Toc46846382"/>
            <w:bookmarkStart w:id="4465" w:name="_Toc51148477"/>
            <w:r>
              <w:rPr>
                <w:rFonts w:ascii="Times New Roman" w:hAnsi="Times New Roman" w:hint="eastAsia"/>
                <w:b w:val="0"/>
                <w:spacing w:val="0"/>
                <w:sz w:val="18"/>
                <w:szCs w:val="18"/>
              </w:rPr>
              <w:t>操船困难</w:t>
            </w:r>
            <w:bookmarkEnd w:id="4460"/>
            <w:bookmarkEnd w:id="4461"/>
            <w:bookmarkEnd w:id="4462"/>
            <w:bookmarkEnd w:id="4463"/>
            <w:bookmarkEnd w:id="4464"/>
            <w:bookmarkEnd w:id="4465"/>
          </w:p>
        </w:tc>
        <w:tc>
          <w:tcPr>
            <w:tcW w:w="192" w:type="pct"/>
          </w:tcPr>
          <w:p w:rsidR="001819E2" w:rsidRDefault="00342ED2">
            <w:pPr>
              <w:pStyle w:val="af0"/>
              <w:spacing w:beforeLines="0" w:afterLines="0"/>
              <w:outlineLvl w:val="9"/>
              <w:rPr>
                <w:rFonts w:ascii="Times New Roman" w:hAnsi="Times New Roman"/>
                <w:b w:val="0"/>
                <w:spacing w:val="0"/>
                <w:sz w:val="18"/>
                <w:szCs w:val="18"/>
              </w:rPr>
            </w:pPr>
            <w:bookmarkStart w:id="4466" w:name="_Toc24131259"/>
            <w:bookmarkStart w:id="4467" w:name="_Toc4841"/>
            <w:bookmarkStart w:id="4468" w:name="_Toc17738"/>
            <w:bookmarkStart w:id="4469" w:name="_Toc46846383"/>
            <w:bookmarkStart w:id="4470" w:name="_Toc11315436"/>
            <w:bookmarkStart w:id="4471" w:name="_Toc51148478"/>
            <w:r>
              <w:rPr>
                <w:rFonts w:ascii="Times New Roman" w:hAnsi="Times New Roman" w:hint="eastAsia"/>
                <w:b w:val="0"/>
                <w:spacing w:val="0"/>
                <w:sz w:val="18"/>
                <w:szCs w:val="18"/>
              </w:rPr>
              <w:t>码头上水</w:t>
            </w:r>
            <w:bookmarkEnd w:id="4466"/>
            <w:bookmarkEnd w:id="4467"/>
            <w:bookmarkEnd w:id="4468"/>
            <w:bookmarkEnd w:id="4469"/>
            <w:bookmarkEnd w:id="4470"/>
            <w:bookmarkEnd w:id="4471"/>
          </w:p>
          <w:p w:rsidR="001819E2" w:rsidRDefault="00342ED2">
            <w:pPr>
              <w:pStyle w:val="af0"/>
              <w:spacing w:beforeLines="0" w:afterLines="0"/>
              <w:outlineLvl w:val="9"/>
              <w:rPr>
                <w:rFonts w:ascii="Times New Roman" w:hAnsi="Times New Roman"/>
                <w:b w:val="0"/>
                <w:spacing w:val="0"/>
                <w:sz w:val="18"/>
                <w:szCs w:val="18"/>
              </w:rPr>
            </w:pPr>
            <w:bookmarkStart w:id="4472" w:name="_Toc11315437"/>
            <w:bookmarkStart w:id="4473" w:name="_Toc24131260"/>
            <w:bookmarkStart w:id="4474" w:name="_Toc46846384"/>
            <w:bookmarkStart w:id="4475" w:name="_Toc29644"/>
            <w:bookmarkStart w:id="4476" w:name="_Toc21379"/>
            <w:bookmarkStart w:id="4477" w:name="_Toc51148479"/>
            <w:r>
              <w:rPr>
                <w:rFonts w:ascii="Times New Roman" w:hAnsi="Times New Roman" w:hint="eastAsia"/>
                <w:b w:val="0"/>
                <w:spacing w:val="0"/>
                <w:sz w:val="18"/>
                <w:szCs w:val="18"/>
              </w:rPr>
              <w:t>船舶搁浅</w:t>
            </w:r>
            <w:bookmarkEnd w:id="4472"/>
            <w:bookmarkEnd w:id="4473"/>
            <w:bookmarkEnd w:id="4474"/>
            <w:bookmarkEnd w:id="4475"/>
            <w:bookmarkEnd w:id="4476"/>
            <w:bookmarkEnd w:id="4477"/>
          </w:p>
        </w:tc>
        <w:tc>
          <w:tcPr>
            <w:tcW w:w="192" w:type="pct"/>
          </w:tcPr>
          <w:p w:rsidR="001819E2" w:rsidRDefault="00342ED2">
            <w:pPr>
              <w:pStyle w:val="af0"/>
              <w:spacing w:beforeLines="0" w:afterLines="0"/>
              <w:outlineLvl w:val="9"/>
              <w:rPr>
                <w:rFonts w:ascii="Times New Roman" w:hAnsi="Times New Roman"/>
                <w:b w:val="0"/>
                <w:spacing w:val="0"/>
                <w:sz w:val="18"/>
                <w:szCs w:val="18"/>
              </w:rPr>
            </w:pPr>
            <w:bookmarkStart w:id="4478" w:name="_Toc11315438"/>
            <w:bookmarkStart w:id="4479" w:name="_Toc46846385"/>
            <w:bookmarkStart w:id="4480" w:name="_Toc24131261"/>
            <w:bookmarkStart w:id="4481" w:name="_Toc2471"/>
            <w:bookmarkStart w:id="4482" w:name="_Toc231"/>
            <w:bookmarkStart w:id="4483" w:name="_Toc51148480"/>
            <w:r>
              <w:rPr>
                <w:rFonts w:ascii="Times New Roman" w:hAnsi="Times New Roman" w:hint="eastAsia"/>
                <w:b w:val="0"/>
                <w:spacing w:val="0"/>
                <w:sz w:val="18"/>
                <w:szCs w:val="18"/>
              </w:rPr>
              <w:t>道路交通不畅</w:t>
            </w:r>
            <w:bookmarkEnd w:id="4478"/>
            <w:bookmarkEnd w:id="4479"/>
            <w:bookmarkEnd w:id="4480"/>
            <w:bookmarkEnd w:id="4481"/>
            <w:bookmarkEnd w:id="4482"/>
            <w:bookmarkEnd w:id="4483"/>
          </w:p>
        </w:tc>
        <w:tc>
          <w:tcPr>
            <w:tcW w:w="192" w:type="pct"/>
          </w:tcPr>
          <w:p w:rsidR="001819E2" w:rsidRDefault="00342ED2">
            <w:pPr>
              <w:pStyle w:val="af0"/>
              <w:spacing w:beforeLines="0" w:afterLines="0"/>
              <w:outlineLvl w:val="9"/>
              <w:rPr>
                <w:rFonts w:ascii="Times New Roman" w:hAnsi="Times New Roman"/>
                <w:b w:val="0"/>
                <w:spacing w:val="0"/>
                <w:sz w:val="18"/>
                <w:szCs w:val="18"/>
              </w:rPr>
            </w:pPr>
            <w:bookmarkStart w:id="4484" w:name="_Toc11315439"/>
            <w:bookmarkStart w:id="4485" w:name="_Toc22755"/>
            <w:bookmarkStart w:id="4486" w:name="_Toc46846386"/>
            <w:bookmarkStart w:id="4487" w:name="_Toc16919"/>
            <w:bookmarkStart w:id="4488" w:name="_Toc24131262"/>
            <w:bookmarkStart w:id="4489" w:name="_Toc51148481"/>
            <w:r>
              <w:rPr>
                <w:rFonts w:ascii="Times New Roman" w:hAnsi="Times New Roman" w:hint="eastAsia"/>
                <w:b w:val="0"/>
                <w:spacing w:val="0"/>
                <w:sz w:val="18"/>
                <w:szCs w:val="18"/>
              </w:rPr>
              <w:t>影响周边环境</w:t>
            </w:r>
            <w:bookmarkEnd w:id="4484"/>
            <w:bookmarkEnd w:id="4485"/>
            <w:bookmarkEnd w:id="4486"/>
            <w:bookmarkEnd w:id="4487"/>
            <w:bookmarkEnd w:id="4488"/>
            <w:bookmarkEnd w:id="4489"/>
          </w:p>
        </w:tc>
        <w:tc>
          <w:tcPr>
            <w:tcW w:w="192" w:type="pct"/>
          </w:tcPr>
          <w:p w:rsidR="001819E2" w:rsidRDefault="00342ED2">
            <w:pPr>
              <w:pStyle w:val="af0"/>
              <w:spacing w:beforeLines="0" w:afterLines="0"/>
              <w:outlineLvl w:val="9"/>
              <w:rPr>
                <w:rFonts w:ascii="Times New Roman" w:hAnsi="Times New Roman"/>
                <w:b w:val="0"/>
                <w:spacing w:val="0"/>
                <w:sz w:val="18"/>
                <w:szCs w:val="18"/>
              </w:rPr>
            </w:pPr>
            <w:bookmarkStart w:id="4490" w:name="_Toc46846387"/>
            <w:bookmarkStart w:id="4491" w:name="_Toc14196"/>
            <w:bookmarkStart w:id="4492" w:name="_Toc11315440"/>
            <w:bookmarkStart w:id="4493" w:name="_Toc24131263"/>
            <w:bookmarkStart w:id="4494" w:name="_Toc30"/>
            <w:bookmarkStart w:id="4495" w:name="_Toc51148482"/>
            <w:r>
              <w:rPr>
                <w:rFonts w:ascii="Times New Roman" w:hAnsi="Times New Roman"/>
                <w:b w:val="0"/>
                <w:spacing w:val="0"/>
                <w:sz w:val="18"/>
                <w:szCs w:val="18"/>
              </w:rPr>
              <w:t>…</w:t>
            </w:r>
            <w:bookmarkEnd w:id="4490"/>
            <w:bookmarkEnd w:id="4491"/>
            <w:bookmarkEnd w:id="4492"/>
            <w:bookmarkEnd w:id="4493"/>
            <w:bookmarkEnd w:id="4494"/>
            <w:bookmarkEnd w:id="4495"/>
          </w:p>
        </w:tc>
        <w:tc>
          <w:tcPr>
            <w:tcW w:w="192" w:type="pct"/>
          </w:tcPr>
          <w:p w:rsidR="001819E2" w:rsidRDefault="00342ED2">
            <w:pPr>
              <w:pStyle w:val="af0"/>
              <w:spacing w:beforeLines="0" w:afterLines="0"/>
              <w:outlineLvl w:val="9"/>
              <w:rPr>
                <w:rFonts w:ascii="Times New Roman" w:hAnsi="Times New Roman"/>
                <w:b w:val="0"/>
                <w:spacing w:val="0"/>
                <w:sz w:val="18"/>
                <w:szCs w:val="18"/>
              </w:rPr>
            </w:pPr>
            <w:bookmarkStart w:id="4496" w:name="_Toc46846388"/>
            <w:bookmarkStart w:id="4497" w:name="_Toc11315441"/>
            <w:bookmarkStart w:id="4498" w:name="_Toc26673"/>
            <w:bookmarkStart w:id="4499" w:name="_Toc24131264"/>
            <w:bookmarkStart w:id="4500" w:name="_Toc31459"/>
            <w:bookmarkStart w:id="4501" w:name="_Toc51148483"/>
            <w:r>
              <w:rPr>
                <w:rFonts w:ascii="Times New Roman" w:hAnsi="Times New Roman" w:hint="eastAsia"/>
                <w:b w:val="0"/>
                <w:spacing w:val="0"/>
                <w:sz w:val="18"/>
                <w:szCs w:val="18"/>
              </w:rPr>
              <w:t>岸坡与地基失稳</w:t>
            </w:r>
            <w:bookmarkEnd w:id="4496"/>
            <w:bookmarkEnd w:id="4497"/>
            <w:bookmarkEnd w:id="4498"/>
            <w:bookmarkEnd w:id="4499"/>
            <w:bookmarkEnd w:id="4500"/>
            <w:bookmarkEnd w:id="4501"/>
          </w:p>
        </w:tc>
        <w:tc>
          <w:tcPr>
            <w:tcW w:w="192" w:type="pct"/>
          </w:tcPr>
          <w:p w:rsidR="001819E2" w:rsidRDefault="00342ED2">
            <w:pPr>
              <w:pStyle w:val="af0"/>
              <w:spacing w:beforeLines="0" w:afterLines="0"/>
              <w:outlineLvl w:val="9"/>
              <w:rPr>
                <w:rFonts w:ascii="Times New Roman" w:hAnsi="Times New Roman"/>
                <w:b w:val="0"/>
                <w:spacing w:val="0"/>
                <w:sz w:val="18"/>
                <w:szCs w:val="18"/>
              </w:rPr>
            </w:pPr>
            <w:bookmarkStart w:id="4502" w:name="_Toc24131265"/>
            <w:bookmarkStart w:id="4503" w:name="_Toc46846389"/>
            <w:bookmarkStart w:id="4504" w:name="_Toc11315442"/>
            <w:bookmarkStart w:id="4505" w:name="_Toc6945"/>
            <w:bookmarkStart w:id="4506" w:name="_Toc243"/>
            <w:bookmarkStart w:id="4507" w:name="_Toc51148484"/>
            <w:r>
              <w:rPr>
                <w:rFonts w:ascii="Times New Roman" w:hAnsi="Times New Roman" w:hint="eastAsia"/>
                <w:b w:val="0"/>
                <w:spacing w:val="0"/>
                <w:sz w:val="18"/>
                <w:szCs w:val="18"/>
              </w:rPr>
              <w:t>结构垮塌</w:t>
            </w:r>
            <w:bookmarkEnd w:id="4502"/>
            <w:bookmarkEnd w:id="4503"/>
            <w:bookmarkEnd w:id="4504"/>
            <w:bookmarkEnd w:id="4505"/>
            <w:bookmarkEnd w:id="4506"/>
            <w:bookmarkEnd w:id="4507"/>
          </w:p>
        </w:tc>
        <w:tc>
          <w:tcPr>
            <w:tcW w:w="192" w:type="pct"/>
          </w:tcPr>
          <w:p w:rsidR="001819E2" w:rsidRDefault="00342ED2">
            <w:pPr>
              <w:pStyle w:val="af0"/>
              <w:spacing w:beforeLines="0" w:afterLines="0"/>
              <w:outlineLvl w:val="9"/>
              <w:rPr>
                <w:rFonts w:ascii="Times New Roman" w:hAnsi="Times New Roman"/>
                <w:b w:val="0"/>
                <w:spacing w:val="0"/>
                <w:sz w:val="18"/>
                <w:szCs w:val="18"/>
              </w:rPr>
            </w:pPr>
            <w:bookmarkStart w:id="4508" w:name="_Toc8948"/>
            <w:bookmarkStart w:id="4509" w:name="_Toc23916"/>
            <w:bookmarkStart w:id="4510" w:name="_Toc46846390"/>
            <w:bookmarkStart w:id="4511" w:name="_Toc11315443"/>
            <w:bookmarkStart w:id="4512" w:name="_Toc24131266"/>
            <w:bookmarkStart w:id="4513" w:name="_Toc51148485"/>
            <w:r>
              <w:rPr>
                <w:rFonts w:ascii="Times New Roman" w:hAnsi="Times New Roman" w:hint="eastAsia"/>
                <w:b w:val="0"/>
                <w:spacing w:val="0"/>
                <w:sz w:val="18"/>
                <w:szCs w:val="18"/>
              </w:rPr>
              <w:t>变形过大</w:t>
            </w:r>
            <w:bookmarkEnd w:id="4508"/>
            <w:bookmarkEnd w:id="4509"/>
            <w:bookmarkEnd w:id="4510"/>
            <w:bookmarkEnd w:id="4511"/>
            <w:bookmarkEnd w:id="4512"/>
            <w:bookmarkEnd w:id="4513"/>
          </w:p>
        </w:tc>
        <w:tc>
          <w:tcPr>
            <w:tcW w:w="192" w:type="pct"/>
          </w:tcPr>
          <w:p w:rsidR="001819E2" w:rsidRDefault="00342ED2">
            <w:pPr>
              <w:pStyle w:val="af0"/>
              <w:spacing w:beforeLines="0" w:afterLines="0"/>
              <w:outlineLvl w:val="9"/>
              <w:rPr>
                <w:rFonts w:ascii="Times New Roman" w:hAnsi="Times New Roman"/>
                <w:b w:val="0"/>
                <w:spacing w:val="0"/>
                <w:sz w:val="18"/>
                <w:szCs w:val="18"/>
              </w:rPr>
            </w:pPr>
            <w:bookmarkStart w:id="4514" w:name="_Toc11315445"/>
            <w:bookmarkStart w:id="4515" w:name="_Toc24131268"/>
            <w:bookmarkStart w:id="4516" w:name="_Toc18097"/>
            <w:bookmarkStart w:id="4517" w:name="_Toc6471"/>
            <w:bookmarkStart w:id="4518" w:name="_Toc46846391"/>
            <w:bookmarkStart w:id="4519" w:name="_Toc51148486"/>
            <w:r>
              <w:rPr>
                <w:rFonts w:ascii="Times New Roman" w:hAnsi="Times New Roman" w:hint="eastAsia"/>
                <w:b w:val="0"/>
                <w:spacing w:val="0"/>
                <w:sz w:val="18"/>
                <w:szCs w:val="18"/>
              </w:rPr>
              <w:t>越浪</w:t>
            </w:r>
            <w:bookmarkEnd w:id="4514"/>
            <w:bookmarkEnd w:id="4515"/>
            <w:r>
              <w:rPr>
                <w:rFonts w:ascii="Times New Roman" w:hAnsi="Times New Roman" w:hint="eastAsia"/>
                <w:b w:val="0"/>
                <w:spacing w:val="0"/>
                <w:sz w:val="18"/>
                <w:szCs w:val="18"/>
              </w:rPr>
              <w:t>严重</w:t>
            </w:r>
            <w:bookmarkEnd w:id="4516"/>
            <w:bookmarkEnd w:id="4517"/>
            <w:bookmarkEnd w:id="4518"/>
            <w:bookmarkEnd w:id="4519"/>
          </w:p>
        </w:tc>
        <w:tc>
          <w:tcPr>
            <w:tcW w:w="192" w:type="pct"/>
          </w:tcPr>
          <w:p w:rsidR="001819E2" w:rsidRDefault="00342ED2">
            <w:pPr>
              <w:pStyle w:val="af0"/>
              <w:spacing w:beforeLines="0" w:afterLines="0"/>
              <w:outlineLvl w:val="9"/>
              <w:rPr>
                <w:rFonts w:ascii="Times New Roman" w:hAnsi="Times New Roman"/>
                <w:b w:val="0"/>
                <w:spacing w:val="0"/>
                <w:sz w:val="18"/>
                <w:szCs w:val="18"/>
              </w:rPr>
            </w:pPr>
            <w:bookmarkStart w:id="4520" w:name="_Toc24131269"/>
            <w:bookmarkStart w:id="4521" w:name="_Toc30355"/>
            <w:bookmarkStart w:id="4522" w:name="_Toc11315446"/>
            <w:bookmarkStart w:id="4523" w:name="_Toc46846392"/>
            <w:bookmarkStart w:id="4524" w:name="_Toc30210"/>
            <w:bookmarkStart w:id="4525" w:name="_Toc51148487"/>
            <w:r>
              <w:rPr>
                <w:rFonts w:ascii="Times New Roman" w:hAnsi="Times New Roman" w:hint="eastAsia"/>
                <w:b w:val="0"/>
                <w:spacing w:val="0"/>
                <w:sz w:val="18"/>
                <w:szCs w:val="18"/>
              </w:rPr>
              <w:t>码头附属设施损坏</w:t>
            </w:r>
            <w:bookmarkEnd w:id="4520"/>
            <w:bookmarkEnd w:id="4521"/>
            <w:bookmarkEnd w:id="4522"/>
            <w:bookmarkEnd w:id="4523"/>
            <w:bookmarkEnd w:id="4524"/>
            <w:bookmarkEnd w:id="4525"/>
          </w:p>
        </w:tc>
        <w:tc>
          <w:tcPr>
            <w:tcW w:w="192" w:type="pct"/>
          </w:tcPr>
          <w:p w:rsidR="001819E2" w:rsidRDefault="00342ED2">
            <w:pPr>
              <w:pStyle w:val="af0"/>
              <w:spacing w:beforeLines="0" w:afterLines="0"/>
              <w:outlineLvl w:val="9"/>
              <w:rPr>
                <w:rFonts w:ascii="Times New Roman" w:hAnsi="Times New Roman"/>
                <w:b w:val="0"/>
                <w:spacing w:val="0"/>
                <w:sz w:val="18"/>
                <w:szCs w:val="18"/>
              </w:rPr>
            </w:pPr>
            <w:bookmarkStart w:id="4526" w:name="_Toc24131270"/>
            <w:bookmarkStart w:id="4527" w:name="_Toc8405"/>
            <w:bookmarkStart w:id="4528" w:name="_Toc12577"/>
            <w:bookmarkStart w:id="4529" w:name="_Toc46846393"/>
            <w:bookmarkStart w:id="4530" w:name="_Toc11315447"/>
            <w:bookmarkStart w:id="4531" w:name="_Toc51148488"/>
            <w:r>
              <w:rPr>
                <w:rFonts w:ascii="Times New Roman" w:hAnsi="Times New Roman"/>
                <w:b w:val="0"/>
                <w:spacing w:val="0"/>
                <w:sz w:val="18"/>
                <w:szCs w:val="18"/>
              </w:rPr>
              <w:t>…</w:t>
            </w:r>
            <w:bookmarkEnd w:id="4526"/>
            <w:bookmarkEnd w:id="4527"/>
            <w:bookmarkEnd w:id="4528"/>
            <w:bookmarkEnd w:id="4529"/>
            <w:bookmarkEnd w:id="4530"/>
            <w:bookmarkEnd w:id="4531"/>
          </w:p>
        </w:tc>
        <w:tc>
          <w:tcPr>
            <w:tcW w:w="192" w:type="pct"/>
            <w:gridSpan w:val="2"/>
          </w:tcPr>
          <w:p w:rsidR="001819E2" w:rsidRDefault="00342ED2">
            <w:pPr>
              <w:pStyle w:val="af0"/>
              <w:spacing w:beforeLines="0" w:afterLines="0"/>
              <w:outlineLvl w:val="9"/>
              <w:rPr>
                <w:rFonts w:ascii="Times New Roman" w:hAnsi="Times New Roman"/>
                <w:b w:val="0"/>
                <w:spacing w:val="0"/>
                <w:sz w:val="18"/>
                <w:szCs w:val="18"/>
              </w:rPr>
            </w:pPr>
            <w:bookmarkStart w:id="4532" w:name="_Toc24131271"/>
            <w:bookmarkStart w:id="4533" w:name="_Toc4818"/>
            <w:bookmarkStart w:id="4534" w:name="_Toc46846394"/>
            <w:bookmarkStart w:id="4535" w:name="_Toc11315448"/>
            <w:bookmarkStart w:id="4536" w:name="_Toc17729"/>
            <w:bookmarkStart w:id="4537" w:name="_Toc51148489"/>
            <w:r>
              <w:rPr>
                <w:rFonts w:ascii="Times New Roman" w:hAnsi="Times New Roman" w:hint="eastAsia"/>
                <w:b w:val="0"/>
                <w:spacing w:val="0"/>
                <w:sz w:val="18"/>
                <w:szCs w:val="18"/>
              </w:rPr>
              <w:t>设备倾覆</w:t>
            </w:r>
            <w:bookmarkEnd w:id="4532"/>
            <w:bookmarkEnd w:id="4533"/>
            <w:bookmarkEnd w:id="4534"/>
            <w:bookmarkEnd w:id="4535"/>
            <w:bookmarkEnd w:id="4536"/>
            <w:bookmarkEnd w:id="4537"/>
          </w:p>
        </w:tc>
        <w:tc>
          <w:tcPr>
            <w:tcW w:w="192" w:type="pct"/>
          </w:tcPr>
          <w:p w:rsidR="001819E2" w:rsidRDefault="00342ED2">
            <w:pPr>
              <w:pStyle w:val="af0"/>
              <w:spacing w:beforeLines="0" w:afterLines="0"/>
              <w:outlineLvl w:val="9"/>
              <w:rPr>
                <w:rFonts w:ascii="Times New Roman" w:hAnsi="Times New Roman"/>
                <w:b w:val="0"/>
                <w:spacing w:val="0"/>
                <w:sz w:val="18"/>
                <w:szCs w:val="18"/>
              </w:rPr>
            </w:pPr>
            <w:bookmarkStart w:id="4538" w:name="_Toc1279"/>
            <w:bookmarkStart w:id="4539" w:name="_Toc11315449"/>
            <w:bookmarkStart w:id="4540" w:name="_Toc5716"/>
            <w:bookmarkStart w:id="4541" w:name="_Toc46846395"/>
            <w:bookmarkStart w:id="4542" w:name="_Toc24131272"/>
            <w:bookmarkStart w:id="4543" w:name="_Toc51148490"/>
            <w:r>
              <w:rPr>
                <w:rFonts w:ascii="Times New Roman" w:hAnsi="Times New Roman" w:hint="eastAsia"/>
                <w:b w:val="0"/>
                <w:spacing w:val="0"/>
                <w:sz w:val="18"/>
                <w:szCs w:val="18"/>
              </w:rPr>
              <w:t>设备损毁</w:t>
            </w:r>
            <w:bookmarkEnd w:id="4538"/>
            <w:bookmarkEnd w:id="4539"/>
            <w:bookmarkEnd w:id="4540"/>
            <w:bookmarkEnd w:id="4541"/>
            <w:bookmarkEnd w:id="4542"/>
            <w:bookmarkEnd w:id="4543"/>
          </w:p>
        </w:tc>
        <w:tc>
          <w:tcPr>
            <w:tcW w:w="191" w:type="pct"/>
          </w:tcPr>
          <w:p w:rsidR="001819E2" w:rsidRDefault="00342ED2">
            <w:pPr>
              <w:pStyle w:val="af0"/>
              <w:spacing w:beforeLines="0" w:afterLines="0"/>
              <w:outlineLvl w:val="9"/>
              <w:rPr>
                <w:rFonts w:ascii="Times New Roman" w:hAnsi="Times New Roman"/>
                <w:b w:val="0"/>
                <w:spacing w:val="0"/>
                <w:sz w:val="18"/>
                <w:szCs w:val="18"/>
              </w:rPr>
            </w:pPr>
            <w:bookmarkStart w:id="4544" w:name="_Toc24131273"/>
            <w:bookmarkStart w:id="4545" w:name="_Toc9906"/>
            <w:bookmarkStart w:id="4546" w:name="_Toc46846396"/>
            <w:bookmarkStart w:id="4547" w:name="_Toc8432"/>
            <w:bookmarkStart w:id="4548" w:name="_Toc11315450"/>
            <w:bookmarkStart w:id="4549" w:name="_Toc51148491"/>
            <w:r>
              <w:rPr>
                <w:rFonts w:ascii="Times New Roman" w:hAnsi="Times New Roman"/>
                <w:b w:val="0"/>
                <w:spacing w:val="0"/>
                <w:sz w:val="18"/>
                <w:szCs w:val="18"/>
              </w:rPr>
              <w:t>…</w:t>
            </w:r>
            <w:bookmarkEnd w:id="4544"/>
            <w:bookmarkEnd w:id="4545"/>
            <w:bookmarkEnd w:id="4546"/>
            <w:bookmarkEnd w:id="4547"/>
            <w:bookmarkEnd w:id="4548"/>
            <w:bookmarkEnd w:id="4549"/>
          </w:p>
        </w:tc>
        <w:tc>
          <w:tcPr>
            <w:tcW w:w="194" w:type="pct"/>
          </w:tcPr>
          <w:p w:rsidR="001819E2" w:rsidRDefault="00342ED2">
            <w:pPr>
              <w:pStyle w:val="af0"/>
              <w:spacing w:beforeLines="0" w:afterLines="0"/>
              <w:outlineLvl w:val="9"/>
              <w:rPr>
                <w:rFonts w:ascii="Times New Roman" w:hAnsi="Times New Roman"/>
                <w:b w:val="0"/>
                <w:spacing w:val="0"/>
                <w:sz w:val="18"/>
                <w:szCs w:val="18"/>
              </w:rPr>
            </w:pPr>
            <w:bookmarkStart w:id="4550" w:name="_Toc11315451"/>
            <w:bookmarkStart w:id="4551" w:name="_Toc46846397"/>
            <w:bookmarkStart w:id="4552" w:name="_Toc3459"/>
            <w:bookmarkStart w:id="4553" w:name="_Toc24131274"/>
            <w:bookmarkStart w:id="4554" w:name="_Toc21774"/>
            <w:bookmarkStart w:id="4555" w:name="_Toc51148492"/>
            <w:r>
              <w:rPr>
                <w:rFonts w:ascii="Times New Roman" w:hAnsi="Times New Roman" w:hint="eastAsia"/>
                <w:b w:val="0"/>
                <w:spacing w:val="0"/>
                <w:sz w:val="18"/>
                <w:szCs w:val="18"/>
              </w:rPr>
              <w:t>生态破坏</w:t>
            </w:r>
            <w:bookmarkEnd w:id="4550"/>
            <w:bookmarkEnd w:id="4551"/>
            <w:bookmarkEnd w:id="4552"/>
            <w:bookmarkEnd w:id="4553"/>
            <w:bookmarkEnd w:id="4554"/>
            <w:bookmarkEnd w:id="4555"/>
          </w:p>
        </w:tc>
        <w:tc>
          <w:tcPr>
            <w:tcW w:w="192" w:type="pct"/>
          </w:tcPr>
          <w:p w:rsidR="001819E2" w:rsidRDefault="00342ED2">
            <w:pPr>
              <w:pStyle w:val="af0"/>
              <w:spacing w:beforeLines="0" w:afterLines="0"/>
              <w:outlineLvl w:val="9"/>
              <w:rPr>
                <w:rFonts w:ascii="Times New Roman" w:hAnsi="Times New Roman"/>
                <w:b w:val="0"/>
                <w:spacing w:val="0"/>
                <w:sz w:val="18"/>
                <w:szCs w:val="18"/>
              </w:rPr>
            </w:pPr>
            <w:bookmarkStart w:id="4556" w:name="_Toc46846398"/>
            <w:bookmarkStart w:id="4557" w:name="_Toc24131275"/>
            <w:bookmarkStart w:id="4558" w:name="_Toc5262"/>
            <w:bookmarkStart w:id="4559" w:name="_Toc8789"/>
            <w:bookmarkStart w:id="4560" w:name="_Toc11315452"/>
            <w:bookmarkStart w:id="4561" w:name="_Toc51148493"/>
            <w:r>
              <w:rPr>
                <w:rFonts w:ascii="Times New Roman" w:hAnsi="Times New Roman" w:hint="eastAsia"/>
                <w:b w:val="0"/>
                <w:spacing w:val="0"/>
                <w:sz w:val="18"/>
                <w:szCs w:val="18"/>
              </w:rPr>
              <w:t>环境污染</w:t>
            </w:r>
            <w:bookmarkEnd w:id="4556"/>
            <w:bookmarkEnd w:id="4557"/>
            <w:bookmarkEnd w:id="4558"/>
            <w:bookmarkEnd w:id="4559"/>
            <w:bookmarkEnd w:id="4560"/>
            <w:bookmarkEnd w:id="4561"/>
          </w:p>
        </w:tc>
        <w:tc>
          <w:tcPr>
            <w:tcW w:w="195" w:type="pct"/>
          </w:tcPr>
          <w:p w:rsidR="001819E2" w:rsidRDefault="00342ED2">
            <w:pPr>
              <w:pStyle w:val="af0"/>
              <w:spacing w:beforeLines="0" w:afterLines="0"/>
              <w:outlineLvl w:val="9"/>
              <w:rPr>
                <w:rFonts w:ascii="Times New Roman" w:hAnsi="Times New Roman"/>
                <w:b w:val="0"/>
                <w:spacing w:val="0"/>
                <w:sz w:val="18"/>
                <w:szCs w:val="18"/>
              </w:rPr>
            </w:pPr>
            <w:bookmarkStart w:id="4562" w:name="_Toc31602"/>
            <w:bookmarkStart w:id="4563" w:name="_Toc11315453"/>
            <w:bookmarkStart w:id="4564" w:name="_Toc46846399"/>
            <w:bookmarkStart w:id="4565" w:name="_Toc12221"/>
            <w:bookmarkStart w:id="4566" w:name="_Toc24131276"/>
            <w:bookmarkStart w:id="4567" w:name="_Toc51148494"/>
            <w:r>
              <w:rPr>
                <w:rFonts w:ascii="Times New Roman" w:hAnsi="Times New Roman"/>
                <w:b w:val="0"/>
                <w:spacing w:val="0"/>
                <w:sz w:val="18"/>
                <w:szCs w:val="18"/>
              </w:rPr>
              <w:t>…</w:t>
            </w:r>
            <w:bookmarkEnd w:id="4562"/>
            <w:bookmarkEnd w:id="4563"/>
            <w:bookmarkEnd w:id="4564"/>
            <w:bookmarkEnd w:id="4565"/>
            <w:bookmarkEnd w:id="4566"/>
            <w:bookmarkEnd w:id="4567"/>
          </w:p>
        </w:tc>
        <w:tc>
          <w:tcPr>
            <w:tcW w:w="189" w:type="pct"/>
          </w:tcPr>
          <w:p w:rsidR="001819E2" w:rsidRDefault="00342ED2">
            <w:pPr>
              <w:pStyle w:val="af0"/>
              <w:spacing w:beforeLines="0" w:afterLines="0"/>
              <w:outlineLvl w:val="9"/>
              <w:rPr>
                <w:rFonts w:ascii="Times New Roman" w:hAnsi="Times New Roman"/>
                <w:b w:val="0"/>
                <w:spacing w:val="0"/>
                <w:sz w:val="18"/>
                <w:szCs w:val="18"/>
              </w:rPr>
            </w:pPr>
            <w:bookmarkStart w:id="4568" w:name="_Toc24131277"/>
            <w:bookmarkStart w:id="4569" w:name="_Toc46846400"/>
            <w:bookmarkStart w:id="4570" w:name="_Toc27597"/>
            <w:bookmarkStart w:id="4571" w:name="_Toc27870"/>
            <w:bookmarkStart w:id="4572" w:name="_Toc11315454"/>
            <w:bookmarkStart w:id="4573" w:name="_Toc51148495"/>
            <w:r>
              <w:rPr>
                <w:rFonts w:ascii="Times New Roman" w:hAnsi="Times New Roman" w:hint="eastAsia"/>
                <w:b w:val="0"/>
                <w:spacing w:val="0"/>
                <w:sz w:val="18"/>
                <w:szCs w:val="18"/>
              </w:rPr>
              <w:t>管线破裂</w:t>
            </w:r>
            <w:bookmarkEnd w:id="4568"/>
            <w:bookmarkEnd w:id="4569"/>
            <w:bookmarkEnd w:id="4570"/>
            <w:bookmarkEnd w:id="4571"/>
            <w:bookmarkEnd w:id="4572"/>
            <w:bookmarkEnd w:id="4573"/>
          </w:p>
        </w:tc>
        <w:tc>
          <w:tcPr>
            <w:tcW w:w="192" w:type="pct"/>
          </w:tcPr>
          <w:p w:rsidR="001819E2" w:rsidRDefault="00342ED2">
            <w:pPr>
              <w:pStyle w:val="af0"/>
              <w:spacing w:beforeLines="0" w:afterLines="0"/>
              <w:outlineLvl w:val="9"/>
              <w:rPr>
                <w:rFonts w:ascii="Times New Roman" w:hAnsi="Times New Roman"/>
                <w:b w:val="0"/>
                <w:spacing w:val="0"/>
                <w:sz w:val="18"/>
                <w:szCs w:val="18"/>
              </w:rPr>
            </w:pPr>
            <w:bookmarkStart w:id="4574" w:name="_Toc46846401"/>
            <w:bookmarkStart w:id="4575" w:name="_Toc11291"/>
            <w:bookmarkStart w:id="4576" w:name="_Toc24131278"/>
            <w:bookmarkStart w:id="4577" w:name="_Toc11315455"/>
            <w:bookmarkStart w:id="4578" w:name="_Toc27300"/>
            <w:bookmarkStart w:id="4579" w:name="_Toc51148496"/>
            <w:r>
              <w:rPr>
                <w:rFonts w:ascii="Times New Roman" w:hAnsi="Times New Roman" w:hint="eastAsia"/>
                <w:b w:val="0"/>
                <w:spacing w:val="0"/>
                <w:sz w:val="18"/>
                <w:szCs w:val="18"/>
              </w:rPr>
              <w:t>爆炸</w:t>
            </w:r>
            <w:bookmarkEnd w:id="4574"/>
            <w:bookmarkEnd w:id="4575"/>
            <w:bookmarkEnd w:id="4576"/>
            <w:bookmarkEnd w:id="4577"/>
            <w:bookmarkEnd w:id="4578"/>
            <w:bookmarkEnd w:id="4579"/>
          </w:p>
          <w:p w:rsidR="001819E2" w:rsidRDefault="00342ED2">
            <w:pPr>
              <w:pStyle w:val="af0"/>
              <w:spacing w:beforeLines="0" w:afterLines="0"/>
              <w:outlineLvl w:val="9"/>
              <w:rPr>
                <w:rFonts w:ascii="Times New Roman" w:hAnsi="Times New Roman"/>
                <w:b w:val="0"/>
                <w:spacing w:val="0"/>
                <w:sz w:val="18"/>
                <w:szCs w:val="18"/>
              </w:rPr>
            </w:pPr>
            <w:bookmarkStart w:id="4580" w:name="_Toc11315456"/>
            <w:bookmarkStart w:id="4581" w:name="_Toc24131279"/>
            <w:bookmarkStart w:id="4582" w:name="_Toc46846402"/>
            <w:bookmarkStart w:id="4583" w:name="_Toc25158"/>
            <w:bookmarkStart w:id="4584" w:name="_Toc30144"/>
            <w:bookmarkStart w:id="4585" w:name="_Toc51148497"/>
            <w:r>
              <w:rPr>
                <w:rFonts w:ascii="Times New Roman" w:hAnsi="Times New Roman" w:hint="eastAsia"/>
                <w:b w:val="0"/>
                <w:spacing w:val="0"/>
                <w:sz w:val="18"/>
                <w:szCs w:val="18"/>
              </w:rPr>
              <w:t>火灾</w:t>
            </w:r>
            <w:bookmarkEnd w:id="4580"/>
            <w:bookmarkEnd w:id="4581"/>
            <w:bookmarkEnd w:id="4582"/>
            <w:bookmarkEnd w:id="4583"/>
            <w:bookmarkEnd w:id="4584"/>
            <w:bookmarkEnd w:id="4585"/>
          </w:p>
        </w:tc>
        <w:tc>
          <w:tcPr>
            <w:tcW w:w="188" w:type="pct"/>
          </w:tcPr>
          <w:p w:rsidR="001819E2" w:rsidRDefault="00342ED2">
            <w:pPr>
              <w:pStyle w:val="af0"/>
              <w:spacing w:beforeLines="0" w:afterLines="0"/>
              <w:outlineLvl w:val="9"/>
              <w:rPr>
                <w:rFonts w:ascii="Times New Roman" w:hAnsi="Times New Roman"/>
                <w:b w:val="0"/>
                <w:spacing w:val="0"/>
                <w:sz w:val="18"/>
                <w:szCs w:val="18"/>
              </w:rPr>
            </w:pPr>
            <w:bookmarkStart w:id="4586" w:name="_Toc46846403"/>
            <w:bookmarkStart w:id="4587" w:name="_Toc24131280"/>
            <w:bookmarkStart w:id="4588" w:name="_Toc32018"/>
            <w:bookmarkStart w:id="4589" w:name="_Toc11315457"/>
            <w:bookmarkStart w:id="4590" w:name="_Toc14132"/>
            <w:bookmarkStart w:id="4591" w:name="_Toc51148498"/>
            <w:r>
              <w:rPr>
                <w:rFonts w:ascii="Times New Roman" w:hAnsi="Times New Roman"/>
                <w:b w:val="0"/>
                <w:spacing w:val="0"/>
                <w:sz w:val="18"/>
                <w:szCs w:val="18"/>
              </w:rPr>
              <w:t>…</w:t>
            </w:r>
            <w:bookmarkEnd w:id="4586"/>
            <w:bookmarkEnd w:id="4587"/>
            <w:bookmarkEnd w:id="4588"/>
            <w:bookmarkEnd w:id="4589"/>
            <w:bookmarkEnd w:id="4590"/>
            <w:bookmarkEnd w:id="4591"/>
          </w:p>
        </w:tc>
      </w:tr>
      <w:tr w:rsidR="001819E2" w:rsidTr="002E58AC">
        <w:trPr>
          <w:cantSplit/>
          <w:trHeight w:val="283"/>
          <w:jc w:val="center"/>
        </w:trPr>
        <w:tc>
          <w:tcPr>
            <w:tcW w:w="358" w:type="pct"/>
            <w:vMerge w:val="restart"/>
            <w:vAlign w:val="center"/>
          </w:tcPr>
          <w:p w:rsidR="001819E2" w:rsidRDefault="00342ED2">
            <w:pPr>
              <w:pStyle w:val="af0"/>
              <w:spacing w:beforeLines="0" w:afterLines="0"/>
              <w:outlineLvl w:val="9"/>
              <w:rPr>
                <w:rFonts w:ascii="Times New Roman" w:hAnsi="Times New Roman"/>
                <w:b w:val="0"/>
                <w:spacing w:val="0"/>
                <w:sz w:val="18"/>
                <w:szCs w:val="18"/>
              </w:rPr>
            </w:pPr>
            <w:bookmarkStart w:id="4592" w:name="_Toc28303"/>
            <w:bookmarkStart w:id="4593" w:name="_Toc46846404"/>
            <w:bookmarkStart w:id="4594" w:name="_Toc6365"/>
            <w:bookmarkStart w:id="4595" w:name="_Toc51148499"/>
            <w:r>
              <w:rPr>
                <w:rFonts w:ascii="Times New Roman" w:hAnsi="Times New Roman" w:hint="eastAsia"/>
                <w:b w:val="0"/>
                <w:spacing w:val="0"/>
                <w:sz w:val="18"/>
                <w:szCs w:val="18"/>
              </w:rPr>
              <w:t>运营条件</w:t>
            </w:r>
            <w:bookmarkEnd w:id="4592"/>
            <w:bookmarkEnd w:id="4593"/>
            <w:bookmarkEnd w:id="4594"/>
            <w:bookmarkEnd w:id="4595"/>
          </w:p>
        </w:tc>
        <w:tc>
          <w:tcPr>
            <w:tcW w:w="418"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4596" w:name="_Toc22200"/>
            <w:bookmarkStart w:id="4597" w:name="_Toc10033"/>
            <w:bookmarkStart w:id="4598" w:name="_Toc24131282"/>
            <w:bookmarkStart w:id="4599" w:name="_Toc46846405"/>
            <w:bookmarkStart w:id="4600" w:name="_Toc11315459"/>
            <w:bookmarkStart w:id="4601" w:name="_Toc51148500"/>
            <w:r>
              <w:rPr>
                <w:rFonts w:ascii="Times New Roman" w:hAnsi="Times New Roman" w:hint="eastAsia"/>
                <w:b w:val="0"/>
                <w:spacing w:val="0"/>
                <w:sz w:val="18"/>
                <w:szCs w:val="18"/>
              </w:rPr>
              <w:t>堆货仓储</w:t>
            </w:r>
            <w:bookmarkEnd w:id="4596"/>
            <w:bookmarkEnd w:id="4597"/>
            <w:bookmarkEnd w:id="4598"/>
            <w:bookmarkEnd w:id="4599"/>
            <w:bookmarkEnd w:id="4600"/>
            <w:bookmarkEnd w:id="4601"/>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4602" w:name="_Toc10261"/>
            <w:bookmarkStart w:id="4603" w:name="_Toc11315460"/>
            <w:bookmarkStart w:id="4604" w:name="_Toc46846406"/>
            <w:bookmarkStart w:id="4605" w:name="_Toc24131283"/>
            <w:bookmarkStart w:id="4606" w:name="_Toc11182"/>
            <w:bookmarkStart w:id="4607" w:name="_Toc51148501"/>
            <w:r>
              <w:rPr>
                <w:rFonts w:ascii="宋体" w:hAnsi="宋体" w:cs="宋体" w:hint="eastAsia"/>
                <w:b w:val="0"/>
                <w:spacing w:val="0"/>
                <w:sz w:val="18"/>
                <w:szCs w:val="18"/>
              </w:rPr>
              <w:t>★</w:t>
            </w:r>
            <w:bookmarkEnd w:id="4602"/>
            <w:bookmarkEnd w:id="4603"/>
            <w:bookmarkEnd w:id="4604"/>
            <w:bookmarkEnd w:id="4605"/>
            <w:bookmarkEnd w:id="4606"/>
            <w:bookmarkEnd w:id="4607"/>
          </w:p>
        </w:tc>
        <w:tc>
          <w:tcPr>
            <w:tcW w:w="192"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4608" w:name="_Toc11315461"/>
            <w:bookmarkStart w:id="4609" w:name="_Toc46846407"/>
            <w:bookmarkStart w:id="4610" w:name="_Toc24131284"/>
            <w:bookmarkStart w:id="4611" w:name="_Toc14563"/>
            <w:bookmarkStart w:id="4612" w:name="_Toc20989"/>
            <w:bookmarkStart w:id="4613" w:name="_Toc51148502"/>
            <w:r>
              <w:rPr>
                <w:rFonts w:ascii="宋体" w:hAnsi="宋体" w:cs="宋体" w:hint="eastAsia"/>
                <w:b w:val="0"/>
                <w:spacing w:val="0"/>
                <w:sz w:val="18"/>
                <w:szCs w:val="18"/>
              </w:rPr>
              <w:t>★</w:t>
            </w:r>
            <w:bookmarkEnd w:id="4608"/>
            <w:bookmarkEnd w:id="4609"/>
            <w:bookmarkEnd w:id="4610"/>
            <w:bookmarkEnd w:id="4611"/>
            <w:bookmarkEnd w:id="4612"/>
            <w:bookmarkEnd w:id="4613"/>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4614" w:name="_Toc18101"/>
            <w:bookmarkStart w:id="4615" w:name="_Toc46846408"/>
            <w:bookmarkStart w:id="4616" w:name="_Toc18155"/>
            <w:bookmarkStart w:id="4617" w:name="_Toc11315462"/>
            <w:bookmarkStart w:id="4618" w:name="_Toc24131285"/>
            <w:bookmarkStart w:id="4619" w:name="_Toc51148503"/>
            <w:r>
              <w:rPr>
                <w:rFonts w:ascii="宋体" w:hAnsi="宋体" w:cs="宋体" w:hint="eastAsia"/>
                <w:b w:val="0"/>
                <w:spacing w:val="0"/>
                <w:sz w:val="18"/>
                <w:szCs w:val="18"/>
              </w:rPr>
              <w:t>★</w:t>
            </w:r>
            <w:bookmarkEnd w:id="4614"/>
            <w:bookmarkEnd w:id="4615"/>
            <w:bookmarkEnd w:id="4616"/>
            <w:bookmarkEnd w:id="4617"/>
            <w:bookmarkEnd w:id="4618"/>
            <w:bookmarkEnd w:id="4619"/>
          </w:p>
        </w:tc>
        <w:tc>
          <w:tcPr>
            <w:tcW w:w="192"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4620" w:name="_Toc11315463"/>
            <w:bookmarkStart w:id="4621" w:name="_Toc12223"/>
            <w:bookmarkStart w:id="4622" w:name="_Toc24131286"/>
            <w:bookmarkStart w:id="4623" w:name="_Toc46846409"/>
            <w:bookmarkStart w:id="4624" w:name="_Toc26370"/>
            <w:bookmarkStart w:id="4625" w:name="_Toc51148504"/>
            <w:r>
              <w:rPr>
                <w:rFonts w:ascii="宋体" w:hAnsi="宋体" w:cs="宋体" w:hint="eastAsia"/>
                <w:b w:val="0"/>
                <w:spacing w:val="0"/>
                <w:sz w:val="18"/>
                <w:szCs w:val="18"/>
              </w:rPr>
              <w:t>★</w:t>
            </w:r>
            <w:bookmarkEnd w:id="4620"/>
            <w:bookmarkEnd w:id="4621"/>
            <w:bookmarkEnd w:id="4622"/>
            <w:bookmarkEnd w:id="4623"/>
            <w:bookmarkEnd w:id="4624"/>
            <w:bookmarkEnd w:id="4625"/>
          </w:p>
        </w:tc>
        <w:tc>
          <w:tcPr>
            <w:tcW w:w="192"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4626" w:name="_Toc11315464"/>
            <w:bookmarkStart w:id="4627" w:name="_Toc915"/>
            <w:bookmarkStart w:id="4628" w:name="_Toc46846410"/>
            <w:bookmarkStart w:id="4629" w:name="_Toc24131287"/>
            <w:bookmarkStart w:id="4630" w:name="_Toc9934"/>
            <w:bookmarkStart w:id="4631" w:name="_Toc51148505"/>
            <w:r>
              <w:rPr>
                <w:rFonts w:ascii="宋体" w:hAnsi="宋体" w:cs="宋体" w:hint="eastAsia"/>
                <w:b w:val="0"/>
                <w:spacing w:val="0"/>
                <w:sz w:val="18"/>
                <w:szCs w:val="18"/>
              </w:rPr>
              <w:t>★</w:t>
            </w:r>
            <w:bookmarkEnd w:id="4626"/>
            <w:bookmarkEnd w:id="4627"/>
            <w:bookmarkEnd w:id="4628"/>
            <w:bookmarkEnd w:id="4629"/>
            <w:bookmarkEnd w:id="4630"/>
            <w:bookmarkEnd w:id="4631"/>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gridSpan w:val="2"/>
            <w:vAlign w:val="center"/>
          </w:tcPr>
          <w:p w:rsidR="001819E2" w:rsidRDefault="00342ED2">
            <w:pPr>
              <w:pStyle w:val="af0"/>
              <w:spacing w:beforeLines="0" w:afterLines="0"/>
              <w:outlineLvl w:val="9"/>
              <w:rPr>
                <w:rFonts w:ascii="Times New Roman" w:hAnsi="Times New Roman"/>
                <w:b w:val="0"/>
                <w:spacing w:val="0"/>
                <w:sz w:val="18"/>
                <w:szCs w:val="18"/>
              </w:rPr>
            </w:pPr>
            <w:bookmarkStart w:id="4632" w:name="_Toc30501"/>
            <w:bookmarkStart w:id="4633" w:name="_Toc11315465"/>
            <w:bookmarkStart w:id="4634" w:name="_Toc18413"/>
            <w:bookmarkStart w:id="4635" w:name="_Toc24131288"/>
            <w:bookmarkStart w:id="4636" w:name="_Toc46846411"/>
            <w:bookmarkStart w:id="4637" w:name="_Toc51148506"/>
            <w:r>
              <w:rPr>
                <w:rFonts w:ascii="宋体" w:hAnsi="宋体" w:cs="宋体" w:hint="eastAsia"/>
                <w:b w:val="0"/>
                <w:spacing w:val="0"/>
                <w:sz w:val="18"/>
                <w:szCs w:val="18"/>
              </w:rPr>
              <w:t>★</w:t>
            </w:r>
            <w:bookmarkEnd w:id="4632"/>
            <w:bookmarkEnd w:id="4633"/>
            <w:bookmarkEnd w:id="4634"/>
            <w:bookmarkEnd w:id="4635"/>
            <w:bookmarkEnd w:id="4636"/>
            <w:bookmarkEnd w:id="4637"/>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1"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4638" w:name="_Toc28561"/>
            <w:bookmarkStart w:id="4639" w:name="_Toc24131289"/>
            <w:bookmarkStart w:id="4640" w:name="_Toc11315466"/>
            <w:bookmarkStart w:id="4641" w:name="_Toc46846412"/>
            <w:bookmarkStart w:id="4642" w:name="_Toc13647"/>
            <w:bookmarkStart w:id="4643" w:name="_Toc51148507"/>
            <w:r>
              <w:rPr>
                <w:rFonts w:ascii="宋体" w:hAnsi="宋体" w:cs="宋体" w:hint="eastAsia"/>
                <w:b w:val="0"/>
                <w:spacing w:val="0"/>
                <w:sz w:val="18"/>
                <w:szCs w:val="18"/>
              </w:rPr>
              <w:t>★</w:t>
            </w:r>
            <w:bookmarkEnd w:id="4638"/>
            <w:bookmarkEnd w:id="4639"/>
            <w:bookmarkEnd w:id="4640"/>
            <w:bookmarkEnd w:id="4641"/>
            <w:bookmarkEnd w:id="4642"/>
            <w:bookmarkEnd w:id="4643"/>
          </w:p>
        </w:tc>
        <w:tc>
          <w:tcPr>
            <w:tcW w:w="195"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89"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4644" w:name="_Toc4107"/>
            <w:bookmarkStart w:id="4645" w:name="_Toc11315467"/>
            <w:bookmarkStart w:id="4646" w:name="_Toc31401"/>
            <w:bookmarkStart w:id="4647" w:name="_Toc46846413"/>
            <w:bookmarkStart w:id="4648" w:name="_Toc24131290"/>
            <w:bookmarkStart w:id="4649" w:name="_Toc51148508"/>
            <w:r>
              <w:rPr>
                <w:rFonts w:ascii="宋体" w:hAnsi="宋体" w:cs="宋体" w:hint="eastAsia"/>
                <w:b w:val="0"/>
                <w:spacing w:val="0"/>
                <w:sz w:val="18"/>
                <w:szCs w:val="18"/>
              </w:rPr>
              <w:t>★</w:t>
            </w:r>
            <w:bookmarkEnd w:id="4644"/>
            <w:bookmarkEnd w:id="4645"/>
            <w:bookmarkEnd w:id="4646"/>
            <w:bookmarkEnd w:id="4647"/>
            <w:bookmarkEnd w:id="4648"/>
            <w:bookmarkEnd w:id="4649"/>
          </w:p>
        </w:tc>
        <w:tc>
          <w:tcPr>
            <w:tcW w:w="192"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4650" w:name="_Toc11315468"/>
            <w:bookmarkStart w:id="4651" w:name="_Toc315"/>
            <w:bookmarkStart w:id="4652" w:name="_Toc24734"/>
            <w:bookmarkStart w:id="4653" w:name="_Toc24131291"/>
            <w:bookmarkStart w:id="4654" w:name="_Toc46846414"/>
            <w:bookmarkStart w:id="4655" w:name="_Toc51148509"/>
            <w:r>
              <w:rPr>
                <w:rFonts w:ascii="宋体" w:hAnsi="宋体" w:cs="宋体" w:hint="eastAsia"/>
                <w:b w:val="0"/>
                <w:spacing w:val="0"/>
                <w:sz w:val="18"/>
                <w:szCs w:val="18"/>
              </w:rPr>
              <w:t>★</w:t>
            </w:r>
            <w:bookmarkEnd w:id="4650"/>
            <w:bookmarkEnd w:id="4651"/>
            <w:bookmarkEnd w:id="4652"/>
            <w:bookmarkEnd w:id="4653"/>
            <w:bookmarkEnd w:id="4654"/>
            <w:bookmarkEnd w:id="4655"/>
          </w:p>
        </w:tc>
        <w:tc>
          <w:tcPr>
            <w:tcW w:w="188"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r>
      <w:tr w:rsidR="001819E2" w:rsidTr="002E58AC">
        <w:trPr>
          <w:cantSplit/>
          <w:trHeight w:val="283"/>
          <w:jc w:val="center"/>
        </w:trPr>
        <w:tc>
          <w:tcPr>
            <w:tcW w:w="358" w:type="pct"/>
            <w:vMerge/>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418"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4656" w:name="_Toc11315469"/>
            <w:bookmarkStart w:id="4657" w:name="_Toc12356"/>
            <w:bookmarkStart w:id="4658" w:name="_Toc10022"/>
            <w:bookmarkStart w:id="4659" w:name="_Toc24131292"/>
            <w:bookmarkStart w:id="4660" w:name="_Toc46846415"/>
            <w:bookmarkStart w:id="4661" w:name="_Toc51148510"/>
            <w:r>
              <w:rPr>
                <w:rFonts w:ascii="Times New Roman" w:hAnsi="Times New Roman" w:hint="eastAsia"/>
                <w:b w:val="0"/>
                <w:spacing w:val="0"/>
                <w:sz w:val="18"/>
                <w:szCs w:val="18"/>
              </w:rPr>
              <w:t>运输通行</w:t>
            </w:r>
            <w:bookmarkEnd w:id="4656"/>
            <w:bookmarkEnd w:id="4657"/>
            <w:bookmarkEnd w:id="4658"/>
            <w:bookmarkEnd w:id="4659"/>
            <w:bookmarkEnd w:id="4660"/>
            <w:bookmarkEnd w:id="4661"/>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4662" w:name="_Toc46846416"/>
            <w:bookmarkStart w:id="4663" w:name="_Toc11315470"/>
            <w:bookmarkStart w:id="4664" w:name="_Toc4641"/>
            <w:bookmarkStart w:id="4665" w:name="_Toc24131293"/>
            <w:bookmarkStart w:id="4666" w:name="_Toc13556"/>
            <w:bookmarkStart w:id="4667" w:name="_Toc51148511"/>
            <w:r>
              <w:rPr>
                <w:rFonts w:ascii="宋体" w:hAnsi="宋体" w:cs="宋体" w:hint="eastAsia"/>
                <w:b w:val="0"/>
                <w:spacing w:val="0"/>
                <w:sz w:val="18"/>
                <w:szCs w:val="18"/>
              </w:rPr>
              <w:t>★</w:t>
            </w:r>
            <w:bookmarkEnd w:id="4662"/>
            <w:bookmarkEnd w:id="4663"/>
            <w:bookmarkEnd w:id="4664"/>
            <w:bookmarkEnd w:id="4665"/>
            <w:bookmarkEnd w:id="4666"/>
            <w:bookmarkEnd w:id="4667"/>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4668" w:name="_Toc31567"/>
            <w:bookmarkStart w:id="4669" w:name="_Toc11315471"/>
            <w:bookmarkStart w:id="4670" w:name="_Toc46846417"/>
            <w:bookmarkStart w:id="4671" w:name="_Toc18316"/>
            <w:bookmarkStart w:id="4672" w:name="_Toc24131294"/>
            <w:bookmarkStart w:id="4673" w:name="_Toc51148512"/>
            <w:r>
              <w:rPr>
                <w:rFonts w:ascii="宋体" w:hAnsi="宋体" w:cs="宋体" w:hint="eastAsia"/>
                <w:b w:val="0"/>
                <w:spacing w:val="0"/>
                <w:sz w:val="18"/>
                <w:szCs w:val="18"/>
              </w:rPr>
              <w:t>★</w:t>
            </w:r>
            <w:bookmarkEnd w:id="4668"/>
            <w:bookmarkEnd w:id="4669"/>
            <w:bookmarkEnd w:id="4670"/>
            <w:bookmarkEnd w:id="4671"/>
            <w:bookmarkEnd w:id="4672"/>
            <w:bookmarkEnd w:id="4673"/>
          </w:p>
        </w:tc>
        <w:tc>
          <w:tcPr>
            <w:tcW w:w="192"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4674" w:name="_Toc46846418"/>
            <w:bookmarkStart w:id="4675" w:name="_Toc24131295"/>
            <w:bookmarkStart w:id="4676" w:name="_Toc27562"/>
            <w:bookmarkStart w:id="4677" w:name="_Toc11315472"/>
            <w:bookmarkStart w:id="4678" w:name="_Toc20456"/>
            <w:bookmarkStart w:id="4679" w:name="_Toc51148513"/>
            <w:r>
              <w:rPr>
                <w:rFonts w:ascii="宋体" w:hAnsi="宋体" w:cs="宋体" w:hint="eastAsia"/>
                <w:b w:val="0"/>
                <w:spacing w:val="0"/>
                <w:sz w:val="18"/>
                <w:szCs w:val="18"/>
              </w:rPr>
              <w:t>★</w:t>
            </w:r>
            <w:bookmarkEnd w:id="4674"/>
            <w:bookmarkEnd w:id="4675"/>
            <w:bookmarkEnd w:id="4676"/>
            <w:bookmarkEnd w:id="4677"/>
            <w:bookmarkEnd w:id="4678"/>
            <w:bookmarkEnd w:id="4679"/>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4680" w:name="_Toc31695"/>
            <w:bookmarkStart w:id="4681" w:name="_Toc11315473"/>
            <w:bookmarkStart w:id="4682" w:name="_Toc24131296"/>
            <w:bookmarkStart w:id="4683" w:name="_Toc11364"/>
            <w:bookmarkStart w:id="4684" w:name="_Toc46846419"/>
            <w:bookmarkStart w:id="4685" w:name="_Toc51148514"/>
            <w:r>
              <w:rPr>
                <w:rFonts w:ascii="宋体" w:hAnsi="宋体" w:cs="宋体" w:hint="eastAsia"/>
                <w:b w:val="0"/>
                <w:spacing w:val="0"/>
                <w:sz w:val="18"/>
                <w:szCs w:val="18"/>
              </w:rPr>
              <w:t>★</w:t>
            </w:r>
            <w:bookmarkEnd w:id="4680"/>
            <w:bookmarkEnd w:id="4681"/>
            <w:bookmarkEnd w:id="4682"/>
            <w:bookmarkEnd w:id="4683"/>
            <w:bookmarkEnd w:id="4684"/>
            <w:bookmarkEnd w:id="4685"/>
          </w:p>
        </w:tc>
        <w:tc>
          <w:tcPr>
            <w:tcW w:w="192"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4686" w:name="_Toc25944"/>
            <w:bookmarkStart w:id="4687" w:name="_Toc24131297"/>
            <w:bookmarkStart w:id="4688" w:name="_Toc11315474"/>
            <w:bookmarkStart w:id="4689" w:name="_Toc46846420"/>
            <w:bookmarkStart w:id="4690" w:name="_Toc10250"/>
            <w:bookmarkStart w:id="4691" w:name="_Toc51148515"/>
            <w:r>
              <w:rPr>
                <w:rFonts w:ascii="宋体" w:hAnsi="宋体" w:cs="宋体" w:hint="eastAsia"/>
                <w:b w:val="0"/>
                <w:spacing w:val="0"/>
                <w:sz w:val="18"/>
                <w:szCs w:val="18"/>
              </w:rPr>
              <w:t>★</w:t>
            </w:r>
            <w:bookmarkEnd w:id="4686"/>
            <w:bookmarkEnd w:id="4687"/>
            <w:bookmarkEnd w:id="4688"/>
            <w:bookmarkEnd w:id="4689"/>
            <w:bookmarkEnd w:id="4690"/>
            <w:bookmarkEnd w:id="4691"/>
          </w:p>
        </w:tc>
        <w:tc>
          <w:tcPr>
            <w:tcW w:w="192"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4692" w:name="_Toc27777"/>
            <w:bookmarkStart w:id="4693" w:name="_Toc11315475"/>
            <w:bookmarkStart w:id="4694" w:name="_Toc25081"/>
            <w:bookmarkStart w:id="4695" w:name="_Toc46846421"/>
            <w:bookmarkStart w:id="4696" w:name="_Toc24131298"/>
            <w:bookmarkStart w:id="4697" w:name="_Toc51148516"/>
            <w:r>
              <w:rPr>
                <w:rFonts w:ascii="宋体" w:hAnsi="宋体" w:cs="宋体" w:hint="eastAsia"/>
                <w:b w:val="0"/>
                <w:spacing w:val="0"/>
                <w:sz w:val="18"/>
                <w:szCs w:val="18"/>
              </w:rPr>
              <w:t>★</w:t>
            </w:r>
            <w:bookmarkEnd w:id="4692"/>
            <w:bookmarkEnd w:id="4693"/>
            <w:bookmarkEnd w:id="4694"/>
            <w:bookmarkEnd w:id="4695"/>
            <w:bookmarkEnd w:id="4696"/>
            <w:bookmarkEnd w:id="4697"/>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gridSpan w:val="2"/>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1"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4698" w:name="_Toc11315476"/>
            <w:bookmarkStart w:id="4699" w:name="_Toc19706"/>
            <w:bookmarkStart w:id="4700" w:name="_Toc46846422"/>
            <w:bookmarkStart w:id="4701" w:name="_Toc24131299"/>
            <w:bookmarkStart w:id="4702" w:name="_Toc5798"/>
            <w:bookmarkStart w:id="4703" w:name="_Toc51148517"/>
            <w:r>
              <w:rPr>
                <w:rFonts w:ascii="宋体" w:hAnsi="宋体" w:cs="宋体" w:hint="eastAsia"/>
                <w:b w:val="0"/>
                <w:spacing w:val="0"/>
                <w:sz w:val="18"/>
                <w:szCs w:val="18"/>
              </w:rPr>
              <w:t>★</w:t>
            </w:r>
            <w:bookmarkEnd w:id="4698"/>
            <w:bookmarkEnd w:id="4699"/>
            <w:bookmarkEnd w:id="4700"/>
            <w:bookmarkEnd w:id="4701"/>
            <w:bookmarkEnd w:id="4702"/>
            <w:bookmarkEnd w:id="4703"/>
          </w:p>
        </w:tc>
        <w:tc>
          <w:tcPr>
            <w:tcW w:w="195"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89"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4704" w:name="_Toc46846423"/>
            <w:bookmarkStart w:id="4705" w:name="_Toc9025"/>
            <w:bookmarkStart w:id="4706" w:name="_Toc24131300"/>
            <w:bookmarkStart w:id="4707" w:name="_Toc11315477"/>
            <w:bookmarkStart w:id="4708" w:name="_Toc30861"/>
            <w:bookmarkStart w:id="4709" w:name="_Toc51148518"/>
            <w:r>
              <w:rPr>
                <w:rFonts w:ascii="宋体" w:hAnsi="宋体" w:cs="宋体" w:hint="eastAsia"/>
                <w:b w:val="0"/>
                <w:spacing w:val="0"/>
                <w:sz w:val="18"/>
                <w:szCs w:val="18"/>
              </w:rPr>
              <w:t>★</w:t>
            </w:r>
            <w:bookmarkEnd w:id="4704"/>
            <w:bookmarkEnd w:id="4705"/>
            <w:bookmarkEnd w:id="4706"/>
            <w:bookmarkEnd w:id="4707"/>
            <w:bookmarkEnd w:id="4708"/>
            <w:bookmarkEnd w:id="4709"/>
          </w:p>
        </w:tc>
        <w:tc>
          <w:tcPr>
            <w:tcW w:w="188"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r>
      <w:tr w:rsidR="001819E2" w:rsidTr="002E58AC">
        <w:trPr>
          <w:cantSplit/>
          <w:trHeight w:val="283"/>
          <w:jc w:val="center"/>
        </w:trPr>
        <w:tc>
          <w:tcPr>
            <w:tcW w:w="358" w:type="pct"/>
            <w:vMerge/>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418"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4710" w:name="_Toc5191"/>
            <w:bookmarkStart w:id="4711" w:name="_Toc46846424"/>
            <w:bookmarkStart w:id="4712" w:name="_Toc24131301"/>
            <w:bookmarkStart w:id="4713" w:name="_Toc30077"/>
            <w:bookmarkStart w:id="4714" w:name="_Toc11315478"/>
            <w:bookmarkStart w:id="4715" w:name="_Toc51148519"/>
            <w:r>
              <w:rPr>
                <w:rFonts w:ascii="Times New Roman" w:hAnsi="Times New Roman" w:hint="eastAsia"/>
                <w:b w:val="0"/>
                <w:spacing w:val="0"/>
                <w:sz w:val="18"/>
                <w:szCs w:val="18"/>
              </w:rPr>
              <w:t>船舶靠离泊</w:t>
            </w:r>
            <w:bookmarkEnd w:id="4710"/>
            <w:bookmarkEnd w:id="4711"/>
            <w:bookmarkEnd w:id="4712"/>
            <w:bookmarkEnd w:id="4713"/>
            <w:bookmarkEnd w:id="4714"/>
            <w:bookmarkEnd w:id="4715"/>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4716" w:name="_Toc5501"/>
            <w:bookmarkStart w:id="4717" w:name="_Toc24131302"/>
            <w:bookmarkStart w:id="4718" w:name="_Toc46846425"/>
            <w:bookmarkStart w:id="4719" w:name="_Toc28353"/>
            <w:bookmarkStart w:id="4720" w:name="_Toc11315479"/>
            <w:bookmarkStart w:id="4721" w:name="_Toc51148520"/>
            <w:r>
              <w:rPr>
                <w:rFonts w:ascii="宋体" w:hAnsi="宋体" w:cs="宋体" w:hint="eastAsia"/>
                <w:b w:val="0"/>
                <w:spacing w:val="0"/>
                <w:sz w:val="18"/>
                <w:szCs w:val="18"/>
              </w:rPr>
              <w:t>★</w:t>
            </w:r>
            <w:bookmarkEnd w:id="4716"/>
            <w:bookmarkEnd w:id="4717"/>
            <w:bookmarkEnd w:id="4718"/>
            <w:bookmarkEnd w:id="4719"/>
            <w:bookmarkEnd w:id="4720"/>
            <w:bookmarkEnd w:id="4721"/>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4722" w:name="_Toc2715"/>
            <w:bookmarkStart w:id="4723" w:name="_Toc11315481"/>
            <w:bookmarkStart w:id="4724" w:name="_Toc46846426"/>
            <w:bookmarkStart w:id="4725" w:name="_Toc24131304"/>
            <w:bookmarkStart w:id="4726" w:name="_Toc9592"/>
            <w:bookmarkStart w:id="4727" w:name="_Toc51148521"/>
            <w:r>
              <w:rPr>
                <w:rFonts w:ascii="宋体" w:hAnsi="宋体" w:cs="宋体" w:hint="eastAsia"/>
                <w:b w:val="0"/>
                <w:spacing w:val="0"/>
                <w:sz w:val="18"/>
                <w:szCs w:val="18"/>
              </w:rPr>
              <w:t>★</w:t>
            </w:r>
            <w:bookmarkEnd w:id="4722"/>
            <w:bookmarkEnd w:id="4723"/>
            <w:bookmarkEnd w:id="4724"/>
            <w:bookmarkEnd w:id="4725"/>
            <w:bookmarkEnd w:id="4726"/>
            <w:bookmarkEnd w:id="4727"/>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gridSpan w:val="2"/>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4728" w:name="_Toc11315482"/>
            <w:bookmarkStart w:id="4729" w:name="_Toc637"/>
            <w:bookmarkStart w:id="4730" w:name="_Toc24131305"/>
            <w:bookmarkStart w:id="4731" w:name="_Toc7981"/>
            <w:bookmarkStart w:id="4732" w:name="_Toc46846427"/>
            <w:bookmarkStart w:id="4733" w:name="_Toc51148522"/>
            <w:r>
              <w:rPr>
                <w:rFonts w:ascii="宋体" w:hAnsi="宋体" w:cs="宋体" w:hint="eastAsia"/>
                <w:b w:val="0"/>
                <w:spacing w:val="0"/>
                <w:sz w:val="18"/>
                <w:szCs w:val="18"/>
              </w:rPr>
              <w:t>★</w:t>
            </w:r>
            <w:bookmarkEnd w:id="4728"/>
            <w:bookmarkEnd w:id="4729"/>
            <w:bookmarkEnd w:id="4730"/>
            <w:bookmarkEnd w:id="4731"/>
            <w:bookmarkEnd w:id="4732"/>
            <w:bookmarkEnd w:id="4733"/>
          </w:p>
        </w:tc>
        <w:tc>
          <w:tcPr>
            <w:tcW w:w="191"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4734" w:name="_Toc28130"/>
            <w:bookmarkStart w:id="4735" w:name="_Toc11046"/>
            <w:bookmarkStart w:id="4736" w:name="_Toc24131306"/>
            <w:bookmarkStart w:id="4737" w:name="_Toc46846428"/>
            <w:bookmarkStart w:id="4738" w:name="_Toc11315483"/>
            <w:bookmarkStart w:id="4739" w:name="_Toc51148523"/>
            <w:r>
              <w:rPr>
                <w:rFonts w:ascii="宋体" w:hAnsi="宋体" w:cs="宋体" w:hint="eastAsia"/>
                <w:b w:val="0"/>
                <w:spacing w:val="0"/>
                <w:sz w:val="18"/>
                <w:szCs w:val="18"/>
              </w:rPr>
              <w:t>★</w:t>
            </w:r>
            <w:bookmarkEnd w:id="4734"/>
            <w:bookmarkEnd w:id="4735"/>
            <w:bookmarkEnd w:id="4736"/>
            <w:bookmarkEnd w:id="4737"/>
            <w:bookmarkEnd w:id="4738"/>
            <w:bookmarkEnd w:id="4739"/>
          </w:p>
        </w:tc>
        <w:tc>
          <w:tcPr>
            <w:tcW w:w="195"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89"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88"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r>
      <w:tr w:rsidR="001819E2" w:rsidTr="002E58AC">
        <w:trPr>
          <w:cantSplit/>
          <w:trHeight w:val="283"/>
          <w:jc w:val="center"/>
        </w:trPr>
        <w:tc>
          <w:tcPr>
            <w:tcW w:w="358" w:type="pct"/>
            <w:vMerge/>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418"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4740" w:name="_Toc11315484"/>
            <w:bookmarkStart w:id="4741" w:name="_Toc21122"/>
            <w:bookmarkStart w:id="4742" w:name="_Toc24131307"/>
            <w:bookmarkStart w:id="4743" w:name="_Toc31195"/>
            <w:bookmarkStart w:id="4744" w:name="_Toc46846429"/>
            <w:bookmarkStart w:id="4745" w:name="_Toc51148524"/>
            <w:r>
              <w:rPr>
                <w:rFonts w:ascii="Times New Roman" w:hAnsi="Times New Roman" w:hint="eastAsia"/>
                <w:b w:val="0"/>
                <w:spacing w:val="0"/>
                <w:sz w:val="18"/>
                <w:szCs w:val="18"/>
              </w:rPr>
              <w:t>作业条件</w:t>
            </w:r>
            <w:bookmarkEnd w:id="4740"/>
            <w:bookmarkEnd w:id="4741"/>
            <w:bookmarkEnd w:id="4742"/>
            <w:bookmarkEnd w:id="4743"/>
            <w:bookmarkEnd w:id="4744"/>
            <w:bookmarkEnd w:id="4745"/>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4746" w:name="_Toc2271"/>
            <w:bookmarkStart w:id="4747" w:name="_Toc46846430"/>
            <w:bookmarkStart w:id="4748" w:name="_Toc1741"/>
            <w:bookmarkStart w:id="4749" w:name="_Toc24131308"/>
            <w:bookmarkStart w:id="4750" w:name="_Toc11315485"/>
            <w:bookmarkStart w:id="4751" w:name="_Toc51148525"/>
            <w:r>
              <w:rPr>
                <w:rFonts w:ascii="宋体" w:hAnsi="宋体" w:cs="宋体" w:hint="eastAsia"/>
                <w:b w:val="0"/>
                <w:spacing w:val="0"/>
                <w:sz w:val="18"/>
                <w:szCs w:val="18"/>
              </w:rPr>
              <w:t>★</w:t>
            </w:r>
            <w:bookmarkEnd w:id="4746"/>
            <w:bookmarkEnd w:id="4747"/>
            <w:bookmarkEnd w:id="4748"/>
            <w:bookmarkEnd w:id="4749"/>
            <w:bookmarkEnd w:id="4750"/>
            <w:bookmarkEnd w:id="4751"/>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4752" w:name="_Toc16882"/>
            <w:bookmarkStart w:id="4753" w:name="_Toc46846431"/>
            <w:bookmarkStart w:id="4754" w:name="_Toc585"/>
            <w:bookmarkStart w:id="4755" w:name="_Toc11315486"/>
            <w:bookmarkStart w:id="4756" w:name="_Toc24131309"/>
            <w:bookmarkStart w:id="4757" w:name="_Toc51148526"/>
            <w:r>
              <w:rPr>
                <w:rFonts w:ascii="宋体" w:hAnsi="宋体" w:cs="宋体" w:hint="eastAsia"/>
                <w:b w:val="0"/>
                <w:spacing w:val="0"/>
                <w:sz w:val="18"/>
                <w:szCs w:val="18"/>
              </w:rPr>
              <w:t>★</w:t>
            </w:r>
            <w:bookmarkEnd w:id="4752"/>
            <w:bookmarkEnd w:id="4753"/>
            <w:bookmarkEnd w:id="4754"/>
            <w:bookmarkEnd w:id="4755"/>
            <w:bookmarkEnd w:id="4756"/>
            <w:bookmarkEnd w:id="4757"/>
          </w:p>
        </w:tc>
        <w:tc>
          <w:tcPr>
            <w:tcW w:w="192"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4758" w:name="_Toc24131310"/>
            <w:bookmarkStart w:id="4759" w:name="_Toc17154"/>
            <w:bookmarkStart w:id="4760" w:name="_Toc46846432"/>
            <w:bookmarkStart w:id="4761" w:name="_Toc11315487"/>
            <w:bookmarkStart w:id="4762" w:name="_Toc5377"/>
            <w:bookmarkStart w:id="4763" w:name="_Toc51148527"/>
            <w:r>
              <w:rPr>
                <w:rFonts w:ascii="宋体" w:hAnsi="宋体" w:cs="宋体" w:hint="eastAsia"/>
                <w:b w:val="0"/>
                <w:spacing w:val="0"/>
                <w:sz w:val="18"/>
                <w:szCs w:val="18"/>
              </w:rPr>
              <w:t>★</w:t>
            </w:r>
            <w:bookmarkEnd w:id="4758"/>
            <w:bookmarkEnd w:id="4759"/>
            <w:bookmarkEnd w:id="4760"/>
            <w:bookmarkEnd w:id="4761"/>
            <w:bookmarkEnd w:id="4762"/>
            <w:bookmarkEnd w:id="4763"/>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gridSpan w:val="2"/>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4764" w:name="_Toc24329"/>
            <w:bookmarkStart w:id="4765" w:name="_Toc11315488"/>
            <w:bookmarkStart w:id="4766" w:name="_Toc3329"/>
            <w:bookmarkStart w:id="4767" w:name="_Toc24131311"/>
            <w:bookmarkStart w:id="4768" w:name="_Toc46846433"/>
            <w:bookmarkStart w:id="4769" w:name="_Toc51148528"/>
            <w:r>
              <w:rPr>
                <w:rFonts w:ascii="宋体" w:hAnsi="宋体" w:cs="宋体" w:hint="eastAsia"/>
                <w:b w:val="0"/>
                <w:spacing w:val="0"/>
                <w:sz w:val="18"/>
                <w:szCs w:val="18"/>
              </w:rPr>
              <w:t>★</w:t>
            </w:r>
            <w:bookmarkEnd w:id="4764"/>
            <w:bookmarkEnd w:id="4765"/>
            <w:bookmarkEnd w:id="4766"/>
            <w:bookmarkEnd w:id="4767"/>
            <w:bookmarkEnd w:id="4768"/>
            <w:bookmarkEnd w:id="4769"/>
          </w:p>
        </w:tc>
        <w:tc>
          <w:tcPr>
            <w:tcW w:w="191"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5"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89"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4770" w:name="_Toc11315489"/>
            <w:bookmarkStart w:id="4771" w:name="_Toc46846434"/>
            <w:bookmarkStart w:id="4772" w:name="_Toc7084"/>
            <w:bookmarkStart w:id="4773" w:name="_Toc18752"/>
            <w:bookmarkStart w:id="4774" w:name="_Toc24131312"/>
            <w:bookmarkStart w:id="4775" w:name="_Toc51148529"/>
            <w:r>
              <w:rPr>
                <w:rFonts w:ascii="宋体" w:hAnsi="宋体" w:cs="宋体" w:hint="eastAsia"/>
                <w:b w:val="0"/>
                <w:spacing w:val="0"/>
                <w:sz w:val="18"/>
                <w:szCs w:val="18"/>
              </w:rPr>
              <w:t>★</w:t>
            </w:r>
            <w:bookmarkEnd w:id="4770"/>
            <w:bookmarkEnd w:id="4771"/>
            <w:bookmarkEnd w:id="4772"/>
            <w:bookmarkEnd w:id="4773"/>
            <w:bookmarkEnd w:id="4774"/>
            <w:bookmarkEnd w:id="4775"/>
          </w:p>
        </w:tc>
        <w:tc>
          <w:tcPr>
            <w:tcW w:w="192"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4776" w:name="_Toc15333"/>
            <w:bookmarkStart w:id="4777" w:name="_Toc24131313"/>
            <w:bookmarkStart w:id="4778" w:name="_Toc5909"/>
            <w:bookmarkStart w:id="4779" w:name="_Toc46846435"/>
            <w:bookmarkStart w:id="4780" w:name="_Toc11315490"/>
            <w:bookmarkStart w:id="4781" w:name="_Toc51148530"/>
            <w:r>
              <w:rPr>
                <w:rFonts w:ascii="宋体" w:hAnsi="宋体" w:cs="宋体" w:hint="eastAsia"/>
                <w:b w:val="0"/>
                <w:spacing w:val="0"/>
                <w:sz w:val="18"/>
                <w:szCs w:val="18"/>
              </w:rPr>
              <w:t>★</w:t>
            </w:r>
            <w:bookmarkEnd w:id="4776"/>
            <w:bookmarkEnd w:id="4777"/>
            <w:bookmarkEnd w:id="4778"/>
            <w:bookmarkEnd w:id="4779"/>
            <w:bookmarkEnd w:id="4780"/>
            <w:bookmarkEnd w:id="4781"/>
          </w:p>
        </w:tc>
        <w:tc>
          <w:tcPr>
            <w:tcW w:w="188"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r>
      <w:tr w:rsidR="001819E2" w:rsidTr="002E58AC">
        <w:trPr>
          <w:cantSplit/>
          <w:trHeight w:val="283"/>
          <w:jc w:val="center"/>
        </w:trPr>
        <w:tc>
          <w:tcPr>
            <w:tcW w:w="358" w:type="pct"/>
            <w:vMerge/>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418"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4782" w:name="_Toc19340"/>
            <w:bookmarkStart w:id="4783" w:name="_Toc19528"/>
            <w:bookmarkStart w:id="4784" w:name="_Toc46846436"/>
            <w:bookmarkStart w:id="4785" w:name="_Toc24131314"/>
            <w:bookmarkStart w:id="4786" w:name="_Toc11315491"/>
            <w:bookmarkStart w:id="4787" w:name="_Toc51148531"/>
            <w:r>
              <w:rPr>
                <w:rFonts w:ascii="Times New Roman" w:hAnsi="Times New Roman"/>
                <w:b w:val="0"/>
                <w:spacing w:val="0"/>
                <w:sz w:val="18"/>
                <w:szCs w:val="18"/>
              </w:rPr>
              <w:t>…</w:t>
            </w:r>
            <w:bookmarkEnd w:id="4782"/>
            <w:bookmarkEnd w:id="4783"/>
            <w:bookmarkEnd w:id="4784"/>
            <w:bookmarkEnd w:id="4785"/>
            <w:bookmarkEnd w:id="4786"/>
            <w:bookmarkEnd w:id="4787"/>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gridSpan w:val="2"/>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1"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5"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89"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88"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r>
    </w:tbl>
    <w:p w:rsidR="001819E2" w:rsidRDefault="00342ED2">
      <w:pPr>
        <w:snapToGrid w:val="0"/>
        <w:ind w:left="561"/>
        <w:rPr>
          <w:rFonts w:ascii="宋体" w:hAnsi="宋体" w:cs="宋体"/>
          <w:b/>
          <w:sz w:val="18"/>
          <w:szCs w:val="18"/>
        </w:rPr>
      </w:pPr>
      <w:r>
        <w:rPr>
          <w:rFonts w:hint="eastAsia"/>
        </w:rPr>
        <w:t>注：</w:t>
      </w:r>
      <w:r>
        <w:rPr>
          <w:rFonts w:asciiTheme="minorEastAsia" w:eastAsiaTheme="minorEastAsia" w:hAnsiTheme="minorEastAsia" w:hint="eastAsia"/>
        </w:rPr>
        <w:t>①表中“</w:t>
      </w:r>
      <w:r>
        <w:rPr>
          <w:rFonts w:asciiTheme="minorEastAsia" w:eastAsiaTheme="minorEastAsia" w:hAnsiTheme="minorEastAsia" w:cs="宋体" w:hint="eastAsia"/>
          <w:sz w:val="18"/>
          <w:szCs w:val="18"/>
        </w:rPr>
        <w:t>★</w:t>
      </w:r>
      <w:r>
        <w:rPr>
          <w:rFonts w:asciiTheme="minorEastAsia" w:eastAsiaTheme="minorEastAsia" w:hAnsiTheme="minorEastAsia" w:hint="eastAsia"/>
        </w:rPr>
        <w:t>”</w:t>
      </w:r>
      <w:r>
        <w:rPr>
          <w:rFonts w:hint="eastAsia"/>
        </w:rPr>
        <w:t>表示存在该风险源时可能引起的风险事件；</w:t>
      </w:r>
    </w:p>
    <w:p w:rsidR="001819E2" w:rsidRDefault="00342ED2" w:rsidP="00B717CD">
      <w:pPr>
        <w:snapToGrid w:val="0"/>
        <w:ind w:leftChars="267" w:left="561" w:firstLineChars="198" w:firstLine="416"/>
      </w:pPr>
      <w:r>
        <w:rPr>
          <w:rFonts w:ascii="宋体" w:hAnsi="宋体" w:hint="eastAsia"/>
        </w:rPr>
        <w:t>②</w:t>
      </w:r>
      <w:r>
        <w:rPr>
          <w:rFonts w:hint="eastAsia"/>
        </w:rPr>
        <w:t>应根据工程实际情况有针对性的增加或减少风险源与风险事件。</w:t>
      </w:r>
    </w:p>
    <w:p w:rsidR="001819E2" w:rsidRDefault="001819E2">
      <w:pPr>
        <w:spacing w:line="300" w:lineRule="auto"/>
        <w:rPr>
          <w:rFonts w:eastAsia="黑体"/>
          <w:bCs/>
          <w:szCs w:val="32"/>
        </w:rPr>
      </w:pPr>
    </w:p>
    <w:p w:rsidR="001819E2" w:rsidRDefault="00342ED2">
      <w:pPr>
        <w:autoSpaceDE w:val="0"/>
        <w:autoSpaceDN w:val="0"/>
        <w:adjustRightInd w:val="0"/>
        <w:snapToGrid w:val="0"/>
        <w:spacing w:line="360" w:lineRule="auto"/>
        <w:jc w:val="center"/>
        <w:rPr>
          <w:b/>
          <w:kern w:val="0"/>
          <w:sz w:val="24"/>
        </w:rPr>
      </w:pPr>
      <w:r>
        <w:rPr>
          <w:rFonts w:eastAsia="黑体"/>
          <w:bCs/>
          <w:szCs w:val="32"/>
        </w:rPr>
        <w:br w:type="page"/>
      </w:r>
      <w:r>
        <w:rPr>
          <w:rFonts w:hint="eastAsia"/>
          <w:b/>
          <w:kern w:val="0"/>
          <w:sz w:val="24"/>
        </w:rPr>
        <w:t>表</w:t>
      </w:r>
      <w:r>
        <w:rPr>
          <w:b/>
          <w:kern w:val="0"/>
          <w:sz w:val="24"/>
        </w:rPr>
        <w:t>B</w:t>
      </w:r>
      <w:r>
        <w:rPr>
          <w:rFonts w:hint="eastAsia"/>
          <w:b/>
          <w:kern w:val="0"/>
          <w:sz w:val="24"/>
        </w:rPr>
        <w:t>.0.7</w:t>
      </w:r>
      <w:r>
        <w:rPr>
          <w:rFonts w:hint="eastAsia"/>
          <w:b/>
          <w:kern w:val="0"/>
          <w:sz w:val="24"/>
        </w:rPr>
        <w:t>港口工程施工图设计阶段风险源风险事件对照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tblPr>
      <w:tblGrid>
        <w:gridCol w:w="590"/>
        <w:gridCol w:w="551"/>
        <w:gridCol w:w="1180"/>
        <w:gridCol w:w="488"/>
        <w:gridCol w:w="488"/>
        <w:gridCol w:w="488"/>
        <w:gridCol w:w="490"/>
        <w:gridCol w:w="488"/>
        <w:gridCol w:w="488"/>
        <w:gridCol w:w="490"/>
        <w:gridCol w:w="488"/>
        <w:gridCol w:w="488"/>
        <w:gridCol w:w="490"/>
        <w:gridCol w:w="488"/>
        <w:gridCol w:w="488"/>
        <w:gridCol w:w="488"/>
        <w:gridCol w:w="488"/>
        <w:gridCol w:w="493"/>
        <w:gridCol w:w="488"/>
        <w:gridCol w:w="488"/>
        <w:gridCol w:w="493"/>
        <w:gridCol w:w="488"/>
        <w:gridCol w:w="488"/>
        <w:gridCol w:w="493"/>
        <w:gridCol w:w="488"/>
        <w:gridCol w:w="488"/>
        <w:gridCol w:w="448"/>
      </w:tblGrid>
      <w:tr w:rsidR="001819E2" w:rsidTr="002E58AC">
        <w:trPr>
          <w:cantSplit/>
          <w:trHeight w:val="428"/>
          <w:jc w:val="center"/>
        </w:trPr>
        <w:tc>
          <w:tcPr>
            <w:tcW w:w="829" w:type="pct"/>
            <w:gridSpan w:val="3"/>
            <w:vMerge w:val="restart"/>
            <w:tcBorders>
              <w:tl2br w:val="nil"/>
            </w:tcBorders>
            <w:vAlign w:val="center"/>
          </w:tcPr>
          <w:p w:rsidR="001819E2" w:rsidRDefault="00342ED2">
            <w:pPr>
              <w:pStyle w:val="af0"/>
              <w:spacing w:before="190" w:after="190"/>
              <w:ind w:right="720"/>
              <w:outlineLvl w:val="9"/>
              <w:rPr>
                <w:rFonts w:ascii="Times New Roman" w:hAnsi="Times New Roman"/>
                <w:b w:val="0"/>
                <w:spacing w:val="0"/>
                <w:sz w:val="18"/>
                <w:szCs w:val="18"/>
              </w:rPr>
            </w:pPr>
            <w:bookmarkStart w:id="4788" w:name="_Toc11315493"/>
            <w:bookmarkStart w:id="4789" w:name="_Toc533590796"/>
            <w:bookmarkStart w:id="4790" w:name="_Toc46846437"/>
            <w:bookmarkStart w:id="4791" w:name="_Toc533587232"/>
            <w:bookmarkStart w:id="4792" w:name="_Toc3541"/>
            <w:bookmarkStart w:id="4793" w:name="_Toc24131316"/>
            <w:bookmarkStart w:id="4794" w:name="_Toc25438"/>
            <w:bookmarkStart w:id="4795" w:name="_Toc51148532"/>
            <w:r>
              <w:rPr>
                <w:rFonts w:ascii="Times New Roman" w:hAnsi="Times New Roman" w:hint="eastAsia"/>
                <w:b w:val="0"/>
                <w:spacing w:val="0"/>
                <w:sz w:val="18"/>
                <w:szCs w:val="18"/>
              </w:rPr>
              <w:t>风险源</w:t>
            </w:r>
            <w:bookmarkEnd w:id="4788"/>
            <w:bookmarkEnd w:id="4789"/>
            <w:bookmarkEnd w:id="4790"/>
            <w:bookmarkEnd w:id="4791"/>
            <w:bookmarkEnd w:id="4792"/>
            <w:bookmarkEnd w:id="4793"/>
            <w:bookmarkEnd w:id="4794"/>
            <w:bookmarkEnd w:id="4795"/>
          </w:p>
        </w:tc>
        <w:tc>
          <w:tcPr>
            <w:tcW w:w="4171" w:type="pct"/>
            <w:gridSpan w:val="24"/>
            <w:vAlign w:val="center"/>
          </w:tcPr>
          <w:p w:rsidR="001819E2" w:rsidRDefault="00342ED2">
            <w:pPr>
              <w:pStyle w:val="af0"/>
              <w:spacing w:beforeLines="0" w:afterLines="0"/>
              <w:outlineLvl w:val="9"/>
              <w:rPr>
                <w:rFonts w:ascii="Times New Roman" w:hAnsi="Times New Roman"/>
                <w:b w:val="0"/>
                <w:spacing w:val="0"/>
                <w:sz w:val="18"/>
                <w:szCs w:val="18"/>
              </w:rPr>
            </w:pPr>
            <w:bookmarkStart w:id="4796" w:name="_Toc24131315"/>
            <w:bookmarkStart w:id="4797" w:name="_Toc7512"/>
            <w:bookmarkStart w:id="4798" w:name="_Toc13186"/>
            <w:bookmarkStart w:id="4799" w:name="_Toc533587231"/>
            <w:bookmarkStart w:id="4800" w:name="_Toc46846438"/>
            <w:bookmarkStart w:id="4801" w:name="_Toc533590795"/>
            <w:bookmarkStart w:id="4802" w:name="_Toc11315492"/>
            <w:bookmarkStart w:id="4803" w:name="_Toc51148533"/>
            <w:r>
              <w:rPr>
                <w:rFonts w:ascii="Times New Roman" w:hAnsi="Times New Roman" w:hint="eastAsia"/>
                <w:b w:val="0"/>
                <w:spacing w:val="0"/>
                <w:sz w:val="18"/>
                <w:szCs w:val="18"/>
              </w:rPr>
              <w:t>风险事件</w:t>
            </w:r>
            <w:bookmarkEnd w:id="4796"/>
            <w:bookmarkEnd w:id="4797"/>
            <w:bookmarkEnd w:id="4798"/>
            <w:bookmarkEnd w:id="4799"/>
            <w:bookmarkEnd w:id="4800"/>
            <w:bookmarkEnd w:id="4801"/>
            <w:bookmarkEnd w:id="4802"/>
            <w:bookmarkEnd w:id="4803"/>
          </w:p>
        </w:tc>
      </w:tr>
      <w:tr w:rsidR="001819E2" w:rsidTr="002E58AC">
        <w:trPr>
          <w:cantSplit/>
          <w:trHeight w:val="428"/>
          <w:jc w:val="center"/>
        </w:trPr>
        <w:tc>
          <w:tcPr>
            <w:tcW w:w="829" w:type="pct"/>
            <w:gridSpan w:val="3"/>
            <w:vMerge/>
            <w:tcBorders>
              <w:tl2br w:val="nil"/>
            </w:tcBorders>
            <w:vAlign w:val="center"/>
          </w:tcPr>
          <w:p w:rsidR="001819E2" w:rsidRDefault="001819E2">
            <w:pPr>
              <w:pStyle w:val="af0"/>
              <w:spacing w:beforeLines="0" w:afterLines="0"/>
              <w:ind w:right="720"/>
              <w:jc w:val="both"/>
              <w:outlineLvl w:val="9"/>
              <w:rPr>
                <w:rFonts w:ascii="Times New Roman" w:hAnsi="Times New Roman"/>
                <w:b w:val="0"/>
                <w:spacing w:val="0"/>
                <w:sz w:val="18"/>
                <w:szCs w:val="18"/>
              </w:rPr>
            </w:pPr>
          </w:p>
        </w:tc>
        <w:tc>
          <w:tcPr>
            <w:tcW w:w="1393" w:type="pct"/>
            <w:gridSpan w:val="8"/>
            <w:vAlign w:val="center"/>
          </w:tcPr>
          <w:p w:rsidR="001819E2" w:rsidRDefault="00342ED2">
            <w:pPr>
              <w:pStyle w:val="af0"/>
              <w:spacing w:beforeLines="0" w:afterLines="0"/>
              <w:outlineLvl w:val="9"/>
              <w:rPr>
                <w:rFonts w:ascii="Times New Roman" w:hAnsi="Times New Roman"/>
                <w:b w:val="0"/>
                <w:spacing w:val="0"/>
                <w:sz w:val="18"/>
                <w:szCs w:val="18"/>
              </w:rPr>
            </w:pPr>
            <w:bookmarkStart w:id="4804" w:name="_Toc46846439"/>
            <w:bookmarkStart w:id="4805" w:name="_Toc24131317"/>
            <w:bookmarkStart w:id="4806" w:name="_Toc533590797"/>
            <w:bookmarkStart w:id="4807" w:name="_Toc1054"/>
            <w:bookmarkStart w:id="4808" w:name="_Toc877"/>
            <w:bookmarkStart w:id="4809" w:name="_Toc533587233"/>
            <w:bookmarkStart w:id="4810" w:name="_Toc11315494"/>
            <w:bookmarkStart w:id="4811" w:name="_Toc51148534"/>
            <w:r>
              <w:rPr>
                <w:rFonts w:ascii="Times New Roman" w:hAnsi="Times New Roman" w:hint="eastAsia"/>
                <w:b w:val="0"/>
                <w:spacing w:val="0"/>
                <w:sz w:val="18"/>
                <w:szCs w:val="18"/>
              </w:rPr>
              <w:t>总平面布置</w:t>
            </w:r>
            <w:bookmarkEnd w:id="4804"/>
            <w:bookmarkEnd w:id="4805"/>
            <w:bookmarkEnd w:id="4806"/>
            <w:bookmarkEnd w:id="4807"/>
            <w:bookmarkEnd w:id="4808"/>
            <w:bookmarkEnd w:id="4809"/>
            <w:bookmarkEnd w:id="4810"/>
            <w:bookmarkEnd w:id="4811"/>
          </w:p>
        </w:tc>
        <w:tc>
          <w:tcPr>
            <w:tcW w:w="1220" w:type="pct"/>
            <w:gridSpan w:val="7"/>
            <w:vAlign w:val="center"/>
          </w:tcPr>
          <w:p w:rsidR="001819E2" w:rsidRDefault="00342ED2">
            <w:pPr>
              <w:pStyle w:val="af0"/>
              <w:spacing w:beforeLines="0" w:afterLines="0"/>
              <w:outlineLvl w:val="9"/>
              <w:rPr>
                <w:rFonts w:ascii="Times New Roman" w:hAnsi="Times New Roman"/>
                <w:b w:val="0"/>
                <w:spacing w:val="0"/>
                <w:sz w:val="18"/>
                <w:szCs w:val="18"/>
              </w:rPr>
            </w:pPr>
            <w:bookmarkStart w:id="4812" w:name="_Toc11315495"/>
            <w:bookmarkStart w:id="4813" w:name="_Toc533587234"/>
            <w:bookmarkStart w:id="4814" w:name="_Toc46846440"/>
            <w:bookmarkStart w:id="4815" w:name="_Toc24131318"/>
            <w:bookmarkStart w:id="4816" w:name="_Toc533590798"/>
            <w:bookmarkStart w:id="4817" w:name="_Toc11801"/>
            <w:bookmarkStart w:id="4818" w:name="_Toc9057"/>
            <w:bookmarkStart w:id="4819" w:name="_Toc51148535"/>
            <w:r>
              <w:rPr>
                <w:rFonts w:ascii="Times New Roman" w:hAnsi="Times New Roman" w:hint="eastAsia"/>
                <w:b w:val="0"/>
                <w:spacing w:val="0"/>
                <w:sz w:val="18"/>
                <w:szCs w:val="18"/>
              </w:rPr>
              <w:t>水工结构</w:t>
            </w:r>
            <w:bookmarkStart w:id="4820" w:name="_Toc533590799"/>
            <w:bookmarkStart w:id="4821" w:name="_Toc11315496"/>
            <w:bookmarkStart w:id="4822" w:name="_Toc24131319"/>
            <w:bookmarkStart w:id="4823" w:name="_Toc533587235"/>
            <w:bookmarkEnd w:id="4812"/>
            <w:bookmarkEnd w:id="4813"/>
            <w:bookmarkEnd w:id="4814"/>
            <w:bookmarkEnd w:id="4815"/>
            <w:bookmarkEnd w:id="4816"/>
            <w:bookmarkEnd w:id="4817"/>
            <w:bookmarkEnd w:id="4818"/>
            <w:bookmarkEnd w:id="4819"/>
          </w:p>
        </w:tc>
        <w:tc>
          <w:tcPr>
            <w:tcW w:w="524" w:type="pct"/>
            <w:gridSpan w:val="3"/>
            <w:vAlign w:val="center"/>
          </w:tcPr>
          <w:p w:rsidR="001819E2" w:rsidRDefault="00342ED2">
            <w:pPr>
              <w:pStyle w:val="af0"/>
              <w:spacing w:beforeLines="0" w:afterLines="0"/>
              <w:outlineLvl w:val="9"/>
              <w:rPr>
                <w:rFonts w:ascii="Times New Roman" w:hAnsi="Times New Roman"/>
                <w:b w:val="0"/>
                <w:spacing w:val="0"/>
                <w:sz w:val="18"/>
                <w:szCs w:val="18"/>
              </w:rPr>
            </w:pPr>
            <w:bookmarkStart w:id="4824" w:name="_Toc46846441"/>
            <w:bookmarkStart w:id="4825" w:name="_Toc7523"/>
            <w:bookmarkStart w:id="4826" w:name="_Toc22012"/>
            <w:bookmarkStart w:id="4827" w:name="_Toc51148536"/>
            <w:r>
              <w:rPr>
                <w:rFonts w:ascii="Times New Roman" w:hAnsi="Times New Roman" w:hint="eastAsia"/>
                <w:b w:val="0"/>
                <w:spacing w:val="0"/>
                <w:sz w:val="18"/>
                <w:szCs w:val="18"/>
              </w:rPr>
              <w:t>工艺设备</w:t>
            </w:r>
            <w:bookmarkEnd w:id="4820"/>
            <w:bookmarkEnd w:id="4821"/>
            <w:bookmarkEnd w:id="4822"/>
            <w:bookmarkEnd w:id="4823"/>
            <w:bookmarkEnd w:id="4824"/>
            <w:bookmarkEnd w:id="4825"/>
            <w:bookmarkEnd w:id="4826"/>
            <w:bookmarkEnd w:id="4827"/>
          </w:p>
        </w:tc>
        <w:tc>
          <w:tcPr>
            <w:tcW w:w="524" w:type="pct"/>
            <w:gridSpan w:val="3"/>
            <w:vAlign w:val="center"/>
          </w:tcPr>
          <w:p w:rsidR="001819E2" w:rsidRDefault="00342ED2">
            <w:pPr>
              <w:pStyle w:val="af0"/>
              <w:spacing w:beforeLines="0" w:afterLines="0"/>
              <w:outlineLvl w:val="9"/>
              <w:rPr>
                <w:rFonts w:ascii="Times New Roman" w:hAnsi="Times New Roman"/>
                <w:b w:val="0"/>
                <w:spacing w:val="0"/>
                <w:sz w:val="18"/>
                <w:szCs w:val="18"/>
              </w:rPr>
            </w:pPr>
            <w:bookmarkStart w:id="4828" w:name="_Toc46846442"/>
            <w:bookmarkStart w:id="4829" w:name="_Toc24131320"/>
            <w:bookmarkStart w:id="4830" w:name="_Toc533587236"/>
            <w:bookmarkStart w:id="4831" w:name="_Toc2229"/>
            <w:bookmarkStart w:id="4832" w:name="_Toc4608"/>
            <w:bookmarkStart w:id="4833" w:name="_Toc11315497"/>
            <w:bookmarkStart w:id="4834" w:name="_Toc533590800"/>
            <w:bookmarkStart w:id="4835" w:name="_Toc51148537"/>
            <w:r>
              <w:rPr>
                <w:rFonts w:ascii="Times New Roman" w:hAnsi="Times New Roman" w:hint="eastAsia"/>
                <w:b w:val="0"/>
                <w:spacing w:val="0"/>
                <w:sz w:val="18"/>
                <w:szCs w:val="18"/>
              </w:rPr>
              <w:t>生态环境</w:t>
            </w:r>
            <w:bookmarkEnd w:id="4828"/>
            <w:bookmarkEnd w:id="4829"/>
            <w:bookmarkEnd w:id="4830"/>
            <w:bookmarkEnd w:id="4831"/>
            <w:bookmarkEnd w:id="4832"/>
            <w:bookmarkEnd w:id="4833"/>
            <w:bookmarkEnd w:id="4834"/>
            <w:bookmarkEnd w:id="4835"/>
          </w:p>
        </w:tc>
        <w:tc>
          <w:tcPr>
            <w:tcW w:w="510" w:type="pct"/>
            <w:gridSpan w:val="3"/>
            <w:vAlign w:val="center"/>
          </w:tcPr>
          <w:p w:rsidR="001819E2" w:rsidRDefault="00342ED2">
            <w:pPr>
              <w:pStyle w:val="af0"/>
              <w:spacing w:beforeLines="0" w:afterLines="0"/>
              <w:outlineLvl w:val="9"/>
              <w:rPr>
                <w:rFonts w:ascii="Times New Roman" w:hAnsi="Times New Roman"/>
                <w:b w:val="0"/>
                <w:spacing w:val="0"/>
                <w:sz w:val="18"/>
                <w:szCs w:val="18"/>
              </w:rPr>
            </w:pPr>
            <w:bookmarkStart w:id="4836" w:name="_Toc533587237"/>
            <w:bookmarkStart w:id="4837" w:name="_Toc3629"/>
            <w:bookmarkStart w:id="4838" w:name="_Toc533590801"/>
            <w:bookmarkStart w:id="4839" w:name="_Toc11315498"/>
            <w:bookmarkStart w:id="4840" w:name="_Toc24131321"/>
            <w:bookmarkStart w:id="4841" w:name="_Toc46846443"/>
            <w:bookmarkStart w:id="4842" w:name="_Toc19231"/>
            <w:bookmarkStart w:id="4843" w:name="_Toc51148538"/>
            <w:r>
              <w:rPr>
                <w:rFonts w:ascii="Times New Roman" w:hAnsi="Times New Roman" w:hint="eastAsia"/>
                <w:b w:val="0"/>
                <w:spacing w:val="0"/>
                <w:sz w:val="18"/>
                <w:szCs w:val="18"/>
              </w:rPr>
              <w:t>其他</w:t>
            </w:r>
            <w:bookmarkEnd w:id="4836"/>
            <w:bookmarkEnd w:id="4837"/>
            <w:bookmarkEnd w:id="4838"/>
            <w:bookmarkEnd w:id="4839"/>
            <w:bookmarkEnd w:id="4840"/>
            <w:bookmarkEnd w:id="4841"/>
            <w:bookmarkEnd w:id="4842"/>
            <w:bookmarkEnd w:id="4843"/>
          </w:p>
        </w:tc>
      </w:tr>
      <w:tr w:rsidR="001819E2" w:rsidTr="002E58AC">
        <w:trPr>
          <w:cantSplit/>
          <w:trHeight w:val="1342"/>
          <w:jc w:val="center"/>
        </w:trPr>
        <w:tc>
          <w:tcPr>
            <w:tcW w:w="829" w:type="pct"/>
            <w:gridSpan w:val="3"/>
            <w:vMerge/>
            <w:tcBorders>
              <w:tl2br w:val="nil"/>
            </w:tcBorders>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tcPr>
          <w:p w:rsidR="001819E2" w:rsidRDefault="00342ED2">
            <w:pPr>
              <w:pStyle w:val="af0"/>
              <w:spacing w:beforeLines="0" w:afterLines="0"/>
              <w:outlineLvl w:val="9"/>
              <w:rPr>
                <w:rFonts w:ascii="Times New Roman" w:hAnsi="Times New Roman"/>
                <w:b w:val="0"/>
                <w:spacing w:val="0"/>
                <w:sz w:val="18"/>
                <w:szCs w:val="18"/>
              </w:rPr>
            </w:pPr>
            <w:bookmarkStart w:id="4844" w:name="_Toc533587243"/>
            <w:bookmarkStart w:id="4845" w:name="_Toc533590807"/>
            <w:bookmarkStart w:id="4846" w:name="_Toc24131322"/>
            <w:bookmarkStart w:id="4847" w:name="_Toc11315499"/>
            <w:bookmarkStart w:id="4848" w:name="_Toc46846444"/>
            <w:bookmarkStart w:id="4849" w:name="_Toc26442"/>
            <w:bookmarkStart w:id="4850" w:name="_Toc1423"/>
            <w:bookmarkStart w:id="4851" w:name="_Toc51148539"/>
            <w:r>
              <w:rPr>
                <w:rFonts w:ascii="Times New Roman" w:hAnsi="Times New Roman" w:hint="eastAsia"/>
                <w:b w:val="0"/>
                <w:spacing w:val="0"/>
                <w:sz w:val="18"/>
                <w:szCs w:val="18"/>
              </w:rPr>
              <w:t>冲</w:t>
            </w:r>
            <w:bookmarkStart w:id="4852" w:name="_Toc533590808"/>
            <w:bookmarkStart w:id="4853" w:name="_Toc533587244"/>
            <w:bookmarkEnd w:id="4844"/>
            <w:bookmarkEnd w:id="4845"/>
            <w:r>
              <w:rPr>
                <w:rFonts w:ascii="Times New Roman" w:hAnsi="Times New Roman" w:hint="eastAsia"/>
                <w:b w:val="0"/>
                <w:spacing w:val="0"/>
                <w:sz w:val="18"/>
                <w:szCs w:val="18"/>
              </w:rPr>
              <w:t>淤严重</w:t>
            </w:r>
            <w:bookmarkEnd w:id="4846"/>
            <w:bookmarkEnd w:id="4847"/>
            <w:bookmarkEnd w:id="4848"/>
            <w:bookmarkEnd w:id="4849"/>
            <w:bookmarkEnd w:id="4850"/>
            <w:bookmarkEnd w:id="4851"/>
            <w:bookmarkEnd w:id="4852"/>
            <w:bookmarkEnd w:id="4853"/>
          </w:p>
        </w:tc>
        <w:tc>
          <w:tcPr>
            <w:tcW w:w="174" w:type="pct"/>
          </w:tcPr>
          <w:p w:rsidR="001819E2" w:rsidRDefault="00342ED2">
            <w:pPr>
              <w:pStyle w:val="af0"/>
              <w:spacing w:beforeLines="0" w:afterLines="0"/>
              <w:outlineLvl w:val="9"/>
              <w:rPr>
                <w:rFonts w:ascii="Times New Roman" w:hAnsi="Times New Roman"/>
                <w:b w:val="0"/>
                <w:spacing w:val="0"/>
                <w:sz w:val="18"/>
                <w:szCs w:val="18"/>
              </w:rPr>
            </w:pPr>
            <w:bookmarkStart w:id="4854" w:name="_Toc23778"/>
            <w:bookmarkStart w:id="4855" w:name="_Toc8176"/>
            <w:bookmarkStart w:id="4856" w:name="_Toc24131323"/>
            <w:bookmarkStart w:id="4857" w:name="_Toc46846445"/>
            <w:bookmarkStart w:id="4858" w:name="_Toc11315500"/>
            <w:bookmarkStart w:id="4859" w:name="_Toc51148540"/>
            <w:r>
              <w:rPr>
                <w:rFonts w:ascii="Times New Roman" w:hAnsi="Times New Roman" w:hint="eastAsia"/>
                <w:b w:val="0"/>
                <w:spacing w:val="0"/>
                <w:sz w:val="18"/>
                <w:szCs w:val="18"/>
              </w:rPr>
              <w:t>泊稳条件差</w:t>
            </w:r>
            <w:bookmarkEnd w:id="4854"/>
            <w:bookmarkEnd w:id="4855"/>
            <w:bookmarkEnd w:id="4856"/>
            <w:bookmarkEnd w:id="4857"/>
            <w:bookmarkEnd w:id="4858"/>
            <w:bookmarkEnd w:id="4859"/>
          </w:p>
        </w:tc>
        <w:tc>
          <w:tcPr>
            <w:tcW w:w="174" w:type="pct"/>
          </w:tcPr>
          <w:p w:rsidR="001819E2" w:rsidRDefault="00342ED2">
            <w:pPr>
              <w:pStyle w:val="af0"/>
              <w:spacing w:beforeLines="0" w:afterLines="0"/>
              <w:outlineLvl w:val="9"/>
              <w:rPr>
                <w:rFonts w:ascii="Times New Roman" w:hAnsi="Times New Roman"/>
                <w:b w:val="0"/>
                <w:spacing w:val="0"/>
                <w:sz w:val="18"/>
                <w:szCs w:val="18"/>
              </w:rPr>
            </w:pPr>
            <w:bookmarkStart w:id="4860" w:name="_Toc46846446"/>
            <w:bookmarkStart w:id="4861" w:name="_Toc24562"/>
            <w:bookmarkStart w:id="4862" w:name="_Toc533590804"/>
            <w:bookmarkStart w:id="4863" w:name="_Toc533587240"/>
            <w:bookmarkStart w:id="4864" w:name="_Toc24131324"/>
            <w:bookmarkStart w:id="4865" w:name="_Toc11315501"/>
            <w:bookmarkStart w:id="4866" w:name="_Toc25401"/>
            <w:bookmarkStart w:id="4867" w:name="_Toc51148541"/>
            <w:r>
              <w:rPr>
                <w:rFonts w:ascii="Times New Roman" w:hAnsi="Times New Roman" w:hint="eastAsia"/>
                <w:b w:val="0"/>
                <w:spacing w:val="0"/>
                <w:sz w:val="18"/>
                <w:szCs w:val="18"/>
              </w:rPr>
              <w:t>操船困难</w:t>
            </w:r>
            <w:bookmarkEnd w:id="4860"/>
            <w:bookmarkEnd w:id="4861"/>
            <w:bookmarkEnd w:id="4862"/>
            <w:bookmarkEnd w:id="4863"/>
            <w:bookmarkEnd w:id="4864"/>
            <w:bookmarkEnd w:id="4865"/>
            <w:bookmarkEnd w:id="4866"/>
            <w:bookmarkEnd w:id="4867"/>
          </w:p>
        </w:tc>
        <w:tc>
          <w:tcPr>
            <w:tcW w:w="175" w:type="pct"/>
          </w:tcPr>
          <w:p w:rsidR="001819E2" w:rsidRDefault="00342ED2">
            <w:pPr>
              <w:pStyle w:val="af0"/>
              <w:spacing w:beforeLines="0" w:afterLines="0"/>
              <w:outlineLvl w:val="9"/>
              <w:rPr>
                <w:rFonts w:ascii="Times New Roman" w:hAnsi="Times New Roman"/>
                <w:b w:val="0"/>
                <w:spacing w:val="0"/>
                <w:sz w:val="18"/>
                <w:szCs w:val="18"/>
              </w:rPr>
            </w:pPr>
            <w:bookmarkStart w:id="4868" w:name="_Toc11315502"/>
            <w:bookmarkStart w:id="4869" w:name="_Toc533590805"/>
            <w:bookmarkStart w:id="4870" w:name="_Toc46846447"/>
            <w:bookmarkStart w:id="4871" w:name="_Toc24131325"/>
            <w:bookmarkStart w:id="4872" w:name="_Toc9431"/>
            <w:bookmarkStart w:id="4873" w:name="_Toc26144"/>
            <w:bookmarkStart w:id="4874" w:name="_Toc533587241"/>
            <w:bookmarkStart w:id="4875" w:name="_Toc51148542"/>
            <w:r>
              <w:rPr>
                <w:rFonts w:ascii="Times New Roman" w:hAnsi="Times New Roman" w:hint="eastAsia"/>
                <w:b w:val="0"/>
                <w:spacing w:val="0"/>
                <w:sz w:val="18"/>
                <w:szCs w:val="18"/>
              </w:rPr>
              <w:t>码头上水</w:t>
            </w:r>
            <w:bookmarkEnd w:id="4868"/>
            <w:bookmarkEnd w:id="4869"/>
            <w:bookmarkEnd w:id="4870"/>
            <w:bookmarkEnd w:id="4871"/>
            <w:bookmarkEnd w:id="4872"/>
            <w:bookmarkEnd w:id="4873"/>
            <w:bookmarkEnd w:id="4874"/>
            <w:bookmarkEnd w:id="4875"/>
          </w:p>
          <w:p w:rsidR="001819E2" w:rsidRDefault="00342ED2">
            <w:pPr>
              <w:pStyle w:val="af0"/>
              <w:spacing w:beforeLines="0" w:afterLines="0"/>
              <w:outlineLvl w:val="9"/>
              <w:rPr>
                <w:rFonts w:ascii="Times New Roman" w:hAnsi="Times New Roman"/>
                <w:b w:val="0"/>
                <w:spacing w:val="0"/>
                <w:sz w:val="18"/>
                <w:szCs w:val="18"/>
              </w:rPr>
            </w:pPr>
            <w:bookmarkStart w:id="4876" w:name="_Toc31191"/>
            <w:bookmarkStart w:id="4877" w:name="_Toc11315503"/>
            <w:bookmarkStart w:id="4878" w:name="_Toc46846448"/>
            <w:bookmarkStart w:id="4879" w:name="_Toc28757"/>
            <w:bookmarkStart w:id="4880" w:name="_Toc24131326"/>
            <w:bookmarkStart w:id="4881" w:name="_Toc51148543"/>
            <w:r>
              <w:rPr>
                <w:rFonts w:ascii="Times New Roman" w:hAnsi="Times New Roman" w:hint="eastAsia"/>
                <w:b w:val="0"/>
                <w:spacing w:val="0"/>
                <w:sz w:val="18"/>
                <w:szCs w:val="18"/>
              </w:rPr>
              <w:t>船舶搁浅</w:t>
            </w:r>
            <w:bookmarkEnd w:id="4876"/>
            <w:bookmarkEnd w:id="4877"/>
            <w:bookmarkEnd w:id="4878"/>
            <w:bookmarkEnd w:id="4879"/>
            <w:bookmarkEnd w:id="4880"/>
            <w:bookmarkEnd w:id="4881"/>
          </w:p>
        </w:tc>
        <w:tc>
          <w:tcPr>
            <w:tcW w:w="174" w:type="pct"/>
          </w:tcPr>
          <w:p w:rsidR="001819E2" w:rsidRDefault="00342ED2">
            <w:pPr>
              <w:pStyle w:val="af0"/>
              <w:spacing w:beforeLines="0" w:afterLines="0"/>
              <w:outlineLvl w:val="9"/>
              <w:rPr>
                <w:rFonts w:ascii="Times New Roman" w:hAnsi="Times New Roman"/>
                <w:b w:val="0"/>
                <w:spacing w:val="0"/>
                <w:sz w:val="18"/>
                <w:szCs w:val="18"/>
              </w:rPr>
            </w:pPr>
            <w:bookmarkStart w:id="4882" w:name="_Toc46846449"/>
            <w:bookmarkStart w:id="4883" w:name="_Toc24131327"/>
            <w:bookmarkStart w:id="4884" w:name="_Toc533590802"/>
            <w:bookmarkStart w:id="4885" w:name="_Toc533587238"/>
            <w:bookmarkStart w:id="4886" w:name="_Toc8538"/>
            <w:bookmarkStart w:id="4887" w:name="_Toc11315504"/>
            <w:bookmarkStart w:id="4888" w:name="_Toc29188"/>
            <w:bookmarkStart w:id="4889" w:name="_Toc51148544"/>
            <w:r>
              <w:rPr>
                <w:rFonts w:ascii="Times New Roman" w:hAnsi="Times New Roman" w:hint="eastAsia"/>
                <w:b w:val="0"/>
                <w:spacing w:val="0"/>
                <w:sz w:val="18"/>
                <w:szCs w:val="18"/>
              </w:rPr>
              <w:t>道路交通不畅</w:t>
            </w:r>
            <w:bookmarkEnd w:id="4882"/>
            <w:bookmarkEnd w:id="4883"/>
            <w:bookmarkEnd w:id="4884"/>
            <w:bookmarkEnd w:id="4885"/>
            <w:bookmarkEnd w:id="4886"/>
            <w:bookmarkEnd w:id="4887"/>
            <w:bookmarkEnd w:id="4888"/>
            <w:bookmarkEnd w:id="4889"/>
          </w:p>
        </w:tc>
        <w:tc>
          <w:tcPr>
            <w:tcW w:w="174" w:type="pct"/>
          </w:tcPr>
          <w:p w:rsidR="001819E2" w:rsidRDefault="00342ED2">
            <w:pPr>
              <w:pStyle w:val="af0"/>
              <w:spacing w:beforeLines="0" w:afterLines="0"/>
              <w:outlineLvl w:val="9"/>
              <w:rPr>
                <w:rFonts w:ascii="Times New Roman" w:hAnsi="Times New Roman"/>
                <w:b w:val="0"/>
                <w:spacing w:val="0"/>
                <w:sz w:val="18"/>
                <w:szCs w:val="18"/>
              </w:rPr>
            </w:pPr>
            <w:bookmarkStart w:id="4890" w:name="_Toc24131328"/>
            <w:bookmarkStart w:id="4891" w:name="_Toc6920"/>
            <w:bookmarkStart w:id="4892" w:name="_Toc533590806"/>
            <w:bookmarkStart w:id="4893" w:name="_Toc26732"/>
            <w:bookmarkStart w:id="4894" w:name="_Toc533587242"/>
            <w:bookmarkStart w:id="4895" w:name="_Toc46846450"/>
            <w:bookmarkStart w:id="4896" w:name="_Toc11315505"/>
            <w:bookmarkStart w:id="4897" w:name="_Toc51148545"/>
            <w:r>
              <w:rPr>
                <w:rFonts w:ascii="Times New Roman" w:hAnsi="Times New Roman" w:hint="eastAsia"/>
                <w:b w:val="0"/>
                <w:spacing w:val="0"/>
                <w:sz w:val="18"/>
                <w:szCs w:val="18"/>
              </w:rPr>
              <w:t>影响周边环境</w:t>
            </w:r>
            <w:bookmarkEnd w:id="4890"/>
            <w:bookmarkEnd w:id="4891"/>
            <w:bookmarkEnd w:id="4892"/>
            <w:bookmarkEnd w:id="4893"/>
            <w:bookmarkEnd w:id="4894"/>
            <w:bookmarkEnd w:id="4895"/>
            <w:bookmarkEnd w:id="4896"/>
            <w:bookmarkEnd w:id="4897"/>
          </w:p>
        </w:tc>
        <w:tc>
          <w:tcPr>
            <w:tcW w:w="175" w:type="pct"/>
          </w:tcPr>
          <w:p w:rsidR="001819E2" w:rsidRDefault="00342ED2">
            <w:pPr>
              <w:pStyle w:val="af0"/>
              <w:spacing w:beforeLines="0" w:afterLines="0"/>
              <w:outlineLvl w:val="9"/>
              <w:rPr>
                <w:rFonts w:ascii="Times New Roman" w:hAnsi="Times New Roman"/>
                <w:b w:val="0"/>
                <w:spacing w:val="0"/>
                <w:sz w:val="18"/>
                <w:szCs w:val="18"/>
              </w:rPr>
            </w:pPr>
            <w:bookmarkStart w:id="4898" w:name="_Toc11315506"/>
            <w:bookmarkStart w:id="4899" w:name="_Toc24131329"/>
            <w:bookmarkStart w:id="4900" w:name="_Toc21705"/>
            <w:bookmarkStart w:id="4901" w:name="_Toc26923"/>
            <w:bookmarkStart w:id="4902" w:name="_Toc46846451"/>
            <w:bookmarkStart w:id="4903" w:name="_Toc51148546"/>
            <w:r>
              <w:rPr>
                <w:rFonts w:ascii="Times New Roman" w:hAnsi="Times New Roman" w:hint="eastAsia"/>
                <w:b w:val="0"/>
                <w:spacing w:val="0"/>
                <w:sz w:val="18"/>
                <w:szCs w:val="18"/>
              </w:rPr>
              <w:t>堆场水淹</w:t>
            </w:r>
            <w:bookmarkEnd w:id="4898"/>
            <w:bookmarkEnd w:id="4899"/>
            <w:bookmarkEnd w:id="4900"/>
            <w:bookmarkEnd w:id="4901"/>
            <w:bookmarkEnd w:id="4902"/>
            <w:bookmarkEnd w:id="4903"/>
          </w:p>
        </w:tc>
        <w:tc>
          <w:tcPr>
            <w:tcW w:w="174" w:type="pct"/>
          </w:tcPr>
          <w:p w:rsidR="001819E2" w:rsidRDefault="00342ED2">
            <w:pPr>
              <w:pStyle w:val="af0"/>
              <w:spacing w:beforeLines="0" w:afterLines="0"/>
              <w:outlineLvl w:val="9"/>
              <w:rPr>
                <w:rFonts w:ascii="Times New Roman" w:hAnsi="Times New Roman"/>
                <w:b w:val="0"/>
                <w:spacing w:val="0"/>
                <w:sz w:val="18"/>
                <w:szCs w:val="18"/>
              </w:rPr>
            </w:pPr>
            <w:bookmarkStart w:id="4904" w:name="_Toc5774"/>
            <w:bookmarkStart w:id="4905" w:name="_Toc46846452"/>
            <w:bookmarkStart w:id="4906" w:name="_Toc24131330"/>
            <w:bookmarkStart w:id="4907" w:name="_Toc3287"/>
            <w:bookmarkStart w:id="4908" w:name="_Toc11315507"/>
            <w:bookmarkStart w:id="4909" w:name="_Toc51148547"/>
            <w:r>
              <w:rPr>
                <w:rFonts w:ascii="Times New Roman" w:hAnsi="Times New Roman"/>
                <w:b w:val="0"/>
                <w:spacing w:val="0"/>
                <w:sz w:val="18"/>
                <w:szCs w:val="18"/>
              </w:rPr>
              <w:t>…</w:t>
            </w:r>
            <w:bookmarkEnd w:id="4904"/>
            <w:bookmarkEnd w:id="4905"/>
            <w:bookmarkEnd w:id="4906"/>
            <w:bookmarkEnd w:id="4907"/>
            <w:bookmarkEnd w:id="4908"/>
            <w:bookmarkEnd w:id="4909"/>
          </w:p>
        </w:tc>
        <w:tc>
          <w:tcPr>
            <w:tcW w:w="174" w:type="pct"/>
          </w:tcPr>
          <w:p w:rsidR="001819E2" w:rsidRDefault="00342ED2">
            <w:pPr>
              <w:pStyle w:val="af0"/>
              <w:spacing w:beforeLines="0" w:afterLines="0"/>
              <w:outlineLvl w:val="9"/>
              <w:rPr>
                <w:rFonts w:ascii="Times New Roman" w:hAnsi="Times New Roman"/>
                <w:b w:val="0"/>
                <w:spacing w:val="0"/>
                <w:sz w:val="18"/>
                <w:szCs w:val="18"/>
              </w:rPr>
            </w:pPr>
            <w:bookmarkStart w:id="4910" w:name="_Toc24131331"/>
            <w:bookmarkStart w:id="4911" w:name="_Toc11315508"/>
            <w:bookmarkStart w:id="4912" w:name="_Toc26541"/>
            <w:bookmarkStart w:id="4913" w:name="_Toc46846453"/>
            <w:bookmarkStart w:id="4914" w:name="_Toc10738"/>
            <w:bookmarkStart w:id="4915" w:name="_Toc533590814"/>
            <w:bookmarkStart w:id="4916" w:name="_Toc533587250"/>
            <w:bookmarkStart w:id="4917" w:name="_Toc51148548"/>
            <w:r>
              <w:rPr>
                <w:rFonts w:ascii="Times New Roman" w:hAnsi="Times New Roman" w:hint="eastAsia"/>
                <w:b w:val="0"/>
                <w:spacing w:val="0"/>
                <w:sz w:val="18"/>
                <w:szCs w:val="18"/>
              </w:rPr>
              <w:t>岸坡与地基失稳</w:t>
            </w:r>
            <w:bookmarkEnd w:id="4910"/>
            <w:bookmarkEnd w:id="4911"/>
            <w:bookmarkEnd w:id="4912"/>
            <w:bookmarkEnd w:id="4913"/>
            <w:bookmarkEnd w:id="4914"/>
            <w:bookmarkEnd w:id="4915"/>
            <w:bookmarkEnd w:id="4916"/>
            <w:bookmarkEnd w:id="4917"/>
          </w:p>
        </w:tc>
        <w:tc>
          <w:tcPr>
            <w:tcW w:w="175" w:type="pct"/>
          </w:tcPr>
          <w:p w:rsidR="001819E2" w:rsidRDefault="00342ED2">
            <w:pPr>
              <w:pStyle w:val="af0"/>
              <w:spacing w:beforeLines="0" w:afterLines="0"/>
              <w:outlineLvl w:val="9"/>
              <w:rPr>
                <w:rFonts w:ascii="Times New Roman" w:hAnsi="Times New Roman"/>
                <w:b w:val="0"/>
                <w:spacing w:val="0"/>
                <w:sz w:val="18"/>
                <w:szCs w:val="18"/>
              </w:rPr>
            </w:pPr>
            <w:bookmarkStart w:id="4918" w:name="_Toc533587251"/>
            <w:bookmarkStart w:id="4919" w:name="_Toc30041"/>
            <w:bookmarkStart w:id="4920" w:name="_Toc11315509"/>
            <w:bookmarkStart w:id="4921" w:name="_Toc29776"/>
            <w:bookmarkStart w:id="4922" w:name="_Toc24131332"/>
            <w:bookmarkStart w:id="4923" w:name="_Toc46846454"/>
            <w:bookmarkStart w:id="4924" w:name="_Toc533590815"/>
            <w:bookmarkStart w:id="4925" w:name="_Toc51148549"/>
            <w:r>
              <w:rPr>
                <w:rFonts w:ascii="Times New Roman" w:hAnsi="Times New Roman" w:hint="eastAsia"/>
                <w:b w:val="0"/>
                <w:spacing w:val="0"/>
                <w:sz w:val="18"/>
                <w:szCs w:val="18"/>
              </w:rPr>
              <w:t>结构垮塌</w:t>
            </w:r>
            <w:bookmarkEnd w:id="4918"/>
            <w:bookmarkEnd w:id="4919"/>
            <w:bookmarkEnd w:id="4920"/>
            <w:bookmarkEnd w:id="4921"/>
            <w:bookmarkEnd w:id="4922"/>
            <w:bookmarkEnd w:id="4923"/>
            <w:bookmarkEnd w:id="4924"/>
            <w:bookmarkEnd w:id="4925"/>
          </w:p>
        </w:tc>
        <w:tc>
          <w:tcPr>
            <w:tcW w:w="174" w:type="pct"/>
          </w:tcPr>
          <w:p w:rsidR="001819E2" w:rsidRDefault="00342ED2">
            <w:pPr>
              <w:pStyle w:val="af0"/>
              <w:spacing w:beforeLines="0" w:afterLines="0"/>
              <w:outlineLvl w:val="9"/>
              <w:rPr>
                <w:rFonts w:ascii="Times New Roman" w:hAnsi="Times New Roman"/>
                <w:b w:val="0"/>
                <w:spacing w:val="0"/>
                <w:sz w:val="18"/>
                <w:szCs w:val="18"/>
              </w:rPr>
            </w:pPr>
            <w:bookmarkStart w:id="4926" w:name="_Toc533587257"/>
            <w:bookmarkStart w:id="4927" w:name="_Toc16898"/>
            <w:bookmarkStart w:id="4928" w:name="_Toc15414"/>
            <w:bookmarkStart w:id="4929" w:name="_Toc11315510"/>
            <w:bookmarkStart w:id="4930" w:name="_Toc24131333"/>
            <w:bookmarkStart w:id="4931" w:name="_Toc533590821"/>
            <w:bookmarkStart w:id="4932" w:name="_Toc46846455"/>
            <w:bookmarkStart w:id="4933" w:name="_Toc51148550"/>
            <w:r>
              <w:rPr>
                <w:rFonts w:ascii="Times New Roman" w:hAnsi="Times New Roman" w:hint="eastAsia"/>
                <w:b w:val="0"/>
                <w:spacing w:val="0"/>
                <w:sz w:val="18"/>
                <w:szCs w:val="18"/>
              </w:rPr>
              <w:t>构件损坏</w:t>
            </w:r>
            <w:bookmarkEnd w:id="4926"/>
            <w:bookmarkEnd w:id="4927"/>
            <w:bookmarkEnd w:id="4928"/>
            <w:bookmarkEnd w:id="4929"/>
            <w:bookmarkEnd w:id="4930"/>
            <w:bookmarkEnd w:id="4931"/>
            <w:bookmarkEnd w:id="4932"/>
            <w:bookmarkEnd w:id="4933"/>
          </w:p>
        </w:tc>
        <w:tc>
          <w:tcPr>
            <w:tcW w:w="174" w:type="pct"/>
          </w:tcPr>
          <w:p w:rsidR="001819E2" w:rsidRDefault="00342ED2">
            <w:pPr>
              <w:pStyle w:val="af0"/>
              <w:spacing w:beforeLines="0" w:afterLines="0"/>
              <w:outlineLvl w:val="9"/>
              <w:rPr>
                <w:rFonts w:ascii="Times New Roman" w:hAnsi="Times New Roman"/>
                <w:b w:val="0"/>
                <w:spacing w:val="0"/>
                <w:sz w:val="18"/>
                <w:szCs w:val="18"/>
              </w:rPr>
            </w:pPr>
            <w:bookmarkStart w:id="4934" w:name="_Toc11315511"/>
            <w:bookmarkStart w:id="4935" w:name="_Toc533587253"/>
            <w:bookmarkStart w:id="4936" w:name="_Toc24131334"/>
            <w:bookmarkStart w:id="4937" w:name="_Toc25398"/>
            <w:bookmarkStart w:id="4938" w:name="_Toc533590817"/>
            <w:bookmarkStart w:id="4939" w:name="_Toc46846456"/>
            <w:bookmarkStart w:id="4940" w:name="_Toc30894"/>
            <w:bookmarkStart w:id="4941" w:name="_Toc51148551"/>
            <w:r>
              <w:rPr>
                <w:rFonts w:ascii="Times New Roman" w:hAnsi="Times New Roman" w:hint="eastAsia"/>
                <w:b w:val="0"/>
                <w:spacing w:val="0"/>
                <w:sz w:val="18"/>
                <w:szCs w:val="18"/>
              </w:rPr>
              <w:t>变形过大</w:t>
            </w:r>
            <w:bookmarkEnd w:id="4934"/>
            <w:bookmarkEnd w:id="4935"/>
            <w:bookmarkEnd w:id="4936"/>
            <w:bookmarkEnd w:id="4937"/>
            <w:bookmarkEnd w:id="4938"/>
            <w:bookmarkEnd w:id="4939"/>
            <w:bookmarkEnd w:id="4940"/>
            <w:bookmarkEnd w:id="4941"/>
          </w:p>
        </w:tc>
        <w:tc>
          <w:tcPr>
            <w:tcW w:w="174" w:type="pct"/>
          </w:tcPr>
          <w:p w:rsidR="001819E2" w:rsidRDefault="00342ED2">
            <w:pPr>
              <w:pStyle w:val="af0"/>
              <w:spacing w:beforeLines="0" w:afterLines="0"/>
              <w:outlineLvl w:val="9"/>
              <w:rPr>
                <w:rFonts w:ascii="Times New Roman" w:hAnsi="Times New Roman"/>
                <w:b w:val="0"/>
                <w:spacing w:val="0"/>
                <w:sz w:val="18"/>
                <w:szCs w:val="18"/>
              </w:rPr>
            </w:pPr>
            <w:bookmarkStart w:id="4942" w:name="_Toc533587255"/>
            <w:bookmarkStart w:id="4943" w:name="_Toc11315513"/>
            <w:bookmarkStart w:id="4944" w:name="_Toc24131336"/>
            <w:bookmarkStart w:id="4945" w:name="_Toc533590819"/>
            <w:bookmarkStart w:id="4946" w:name="_Toc46846457"/>
            <w:bookmarkStart w:id="4947" w:name="_Toc5456"/>
            <w:bookmarkStart w:id="4948" w:name="_Toc11787"/>
            <w:bookmarkStart w:id="4949" w:name="_Toc51148552"/>
            <w:r>
              <w:rPr>
                <w:rFonts w:ascii="Times New Roman" w:hAnsi="Times New Roman" w:hint="eastAsia"/>
                <w:b w:val="0"/>
                <w:spacing w:val="0"/>
                <w:sz w:val="18"/>
                <w:szCs w:val="18"/>
              </w:rPr>
              <w:t>越浪</w:t>
            </w:r>
            <w:bookmarkEnd w:id="4942"/>
            <w:bookmarkEnd w:id="4943"/>
            <w:bookmarkEnd w:id="4944"/>
            <w:bookmarkEnd w:id="4945"/>
            <w:r>
              <w:rPr>
                <w:rFonts w:ascii="Times New Roman" w:hAnsi="Times New Roman" w:hint="eastAsia"/>
                <w:b w:val="0"/>
                <w:spacing w:val="0"/>
                <w:sz w:val="18"/>
                <w:szCs w:val="18"/>
              </w:rPr>
              <w:t>严重</w:t>
            </w:r>
            <w:bookmarkEnd w:id="4946"/>
            <w:bookmarkEnd w:id="4947"/>
            <w:bookmarkEnd w:id="4948"/>
            <w:bookmarkEnd w:id="4949"/>
          </w:p>
        </w:tc>
        <w:tc>
          <w:tcPr>
            <w:tcW w:w="174" w:type="pct"/>
          </w:tcPr>
          <w:p w:rsidR="001819E2" w:rsidRDefault="00342ED2">
            <w:pPr>
              <w:pStyle w:val="af0"/>
              <w:spacing w:beforeLines="0" w:afterLines="0"/>
              <w:outlineLvl w:val="9"/>
              <w:rPr>
                <w:rFonts w:ascii="Times New Roman" w:hAnsi="Times New Roman"/>
                <w:b w:val="0"/>
                <w:spacing w:val="0"/>
                <w:sz w:val="18"/>
                <w:szCs w:val="18"/>
              </w:rPr>
            </w:pPr>
            <w:bookmarkStart w:id="4950" w:name="_Toc24131337"/>
            <w:bookmarkStart w:id="4951" w:name="_Toc11315514"/>
            <w:bookmarkStart w:id="4952" w:name="_Toc533587256"/>
            <w:bookmarkStart w:id="4953" w:name="_Toc46846458"/>
            <w:bookmarkStart w:id="4954" w:name="_Toc13271"/>
            <w:bookmarkStart w:id="4955" w:name="_Toc17357"/>
            <w:bookmarkStart w:id="4956" w:name="_Toc533590820"/>
            <w:bookmarkStart w:id="4957" w:name="_Toc51148553"/>
            <w:r>
              <w:rPr>
                <w:rFonts w:ascii="Times New Roman" w:hAnsi="Times New Roman" w:hint="eastAsia"/>
                <w:b w:val="0"/>
                <w:spacing w:val="0"/>
                <w:sz w:val="18"/>
                <w:szCs w:val="18"/>
              </w:rPr>
              <w:t>码头附属设施损坏</w:t>
            </w:r>
            <w:bookmarkEnd w:id="4950"/>
            <w:bookmarkEnd w:id="4951"/>
            <w:bookmarkEnd w:id="4952"/>
            <w:bookmarkEnd w:id="4953"/>
            <w:bookmarkEnd w:id="4954"/>
            <w:bookmarkEnd w:id="4955"/>
            <w:bookmarkEnd w:id="4956"/>
            <w:bookmarkEnd w:id="4957"/>
          </w:p>
        </w:tc>
        <w:tc>
          <w:tcPr>
            <w:tcW w:w="176" w:type="pct"/>
          </w:tcPr>
          <w:p w:rsidR="001819E2" w:rsidRDefault="00342ED2">
            <w:pPr>
              <w:pStyle w:val="af0"/>
              <w:spacing w:beforeLines="0" w:afterLines="0"/>
              <w:outlineLvl w:val="9"/>
              <w:rPr>
                <w:rFonts w:ascii="Times New Roman" w:hAnsi="Times New Roman"/>
                <w:b w:val="0"/>
                <w:spacing w:val="0"/>
                <w:sz w:val="18"/>
                <w:szCs w:val="18"/>
              </w:rPr>
            </w:pPr>
            <w:bookmarkStart w:id="4958" w:name="_Toc24131338"/>
            <w:bookmarkStart w:id="4959" w:name="_Toc533587258"/>
            <w:bookmarkStart w:id="4960" w:name="_Toc6330"/>
            <w:bookmarkStart w:id="4961" w:name="_Toc46846459"/>
            <w:bookmarkStart w:id="4962" w:name="_Toc15926"/>
            <w:bookmarkStart w:id="4963" w:name="_Toc533590822"/>
            <w:bookmarkStart w:id="4964" w:name="_Toc11315515"/>
            <w:bookmarkStart w:id="4965" w:name="_Toc51148554"/>
            <w:r>
              <w:rPr>
                <w:rFonts w:ascii="Times New Roman" w:hAnsi="Times New Roman"/>
                <w:b w:val="0"/>
                <w:spacing w:val="0"/>
                <w:sz w:val="18"/>
                <w:szCs w:val="18"/>
              </w:rPr>
              <w:t>…</w:t>
            </w:r>
            <w:bookmarkEnd w:id="4958"/>
            <w:bookmarkEnd w:id="4959"/>
            <w:bookmarkEnd w:id="4960"/>
            <w:bookmarkEnd w:id="4961"/>
            <w:bookmarkEnd w:id="4962"/>
            <w:bookmarkEnd w:id="4963"/>
            <w:bookmarkEnd w:id="4964"/>
            <w:bookmarkEnd w:id="4965"/>
          </w:p>
        </w:tc>
        <w:tc>
          <w:tcPr>
            <w:tcW w:w="174" w:type="pct"/>
          </w:tcPr>
          <w:p w:rsidR="001819E2" w:rsidRDefault="00342ED2">
            <w:pPr>
              <w:pStyle w:val="af0"/>
              <w:spacing w:beforeLines="0" w:afterLines="0"/>
              <w:outlineLvl w:val="9"/>
              <w:rPr>
                <w:rFonts w:ascii="Times New Roman" w:hAnsi="Times New Roman"/>
                <w:b w:val="0"/>
                <w:spacing w:val="0"/>
                <w:sz w:val="18"/>
                <w:szCs w:val="18"/>
              </w:rPr>
            </w:pPr>
            <w:bookmarkStart w:id="4966" w:name="_Toc46846460"/>
            <w:bookmarkStart w:id="4967" w:name="_Toc24131339"/>
            <w:bookmarkStart w:id="4968" w:name="_Toc533590823"/>
            <w:bookmarkStart w:id="4969" w:name="_Toc11315516"/>
            <w:bookmarkStart w:id="4970" w:name="_Toc25475"/>
            <w:bookmarkStart w:id="4971" w:name="_Toc533587259"/>
            <w:bookmarkStart w:id="4972" w:name="_Toc25011"/>
            <w:bookmarkStart w:id="4973" w:name="_Toc51148555"/>
            <w:r>
              <w:rPr>
                <w:rFonts w:ascii="Times New Roman" w:hAnsi="Times New Roman" w:hint="eastAsia"/>
                <w:b w:val="0"/>
                <w:spacing w:val="0"/>
                <w:sz w:val="18"/>
                <w:szCs w:val="18"/>
              </w:rPr>
              <w:t>设备倾覆</w:t>
            </w:r>
            <w:bookmarkEnd w:id="4966"/>
            <w:bookmarkEnd w:id="4967"/>
            <w:bookmarkEnd w:id="4968"/>
            <w:bookmarkEnd w:id="4969"/>
            <w:bookmarkEnd w:id="4970"/>
            <w:bookmarkEnd w:id="4971"/>
            <w:bookmarkEnd w:id="4972"/>
            <w:bookmarkEnd w:id="4973"/>
          </w:p>
        </w:tc>
        <w:tc>
          <w:tcPr>
            <w:tcW w:w="174" w:type="pct"/>
          </w:tcPr>
          <w:p w:rsidR="001819E2" w:rsidRDefault="00342ED2">
            <w:pPr>
              <w:pStyle w:val="af0"/>
              <w:spacing w:beforeLines="0" w:afterLines="0"/>
              <w:outlineLvl w:val="9"/>
              <w:rPr>
                <w:rFonts w:ascii="Times New Roman" w:hAnsi="Times New Roman"/>
                <w:b w:val="0"/>
                <w:spacing w:val="0"/>
                <w:sz w:val="18"/>
                <w:szCs w:val="18"/>
              </w:rPr>
            </w:pPr>
            <w:bookmarkStart w:id="4974" w:name="_Toc46846461"/>
            <w:bookmarkStart w:id="4975" w:name="_Toc533590824"/>
            <w:bookmarkStart w:id="4976" w:name="_Toc8015"/>
            <w:bookmarkStart w:id="4977" w:name="_Toc11315517"/>
            <w:bookmarkStart w:id="4978" w:name="_Toc13498"/>
            <w:bookmarkStart w:id="4979" w:name="_Toc533587260"/>
            <w:bookmarkStart w:id="4980" w:name="_Toc24131340"/>
            <w:bookmarkStart w:id="4981" w:name="_Toc51148556"/>
            <w:r>
              <w:rPr>
                <w:rFonts w:ascii="Times New Roman" w:hAnsi="Times New Roman" w:hint="eastAsia"/>
                <w:b w:val="0"/>
                <w:spacing w:val="0"/>
                <w:sz w:val="18"/>
                <w:szCs w:val="18"/>
              </w:rPr>
              <w:t>设备损毁</w:t>
            </w:r>
            <w:bookmarkEnd w:id="4974"/>
            <w:bookmarkEnd w:id="4975"/>
            <w:bookmarkEnd w:id="4976"/>
            <w:bookmarkEnd w:id="4977"/>
            <w:bookmarkEnd w:id="4978"/>
            <w:bookmarkEnd w:id="4979"/>
            <w:bookmarkEnd w:id="4980"/>
            <w:bookmarkEnd w:id="4981"/>
          </w:p>
        </w:tc>
        <w:tc>
          <w:tcPr>
            <w:tcW w:w="176" w:type="pct"/>
          </w:tcPr>
          <w:p w:rsidR="001819E2" w:rsidRDefault="00342ED2">
            <w:pPr>
              <w:pStyle w:val="af0"/>
              <w:spacing w:beforeLines="0" w:afterLines="0"/>
              <w:outlineLvl w:val="9"/>
              <w:rPr>
                <w:rFonts w:ascii="Times New Roman" w:hAnsi="Times New Roman"/>
                <w:b w:val="0"/>
                <w:spacing w:val="0"/>
                <w:sz w:val="18"/>
                <w:szCs w:val="18"/>
              </w:rPr>
            </w:pPr>
            <w:bookmarkStart w:id="4982" w:name="_Toc25152"/>
            <w:bookmarkStart w:id="4983" w:name="_Toc533587263"/>
            <w:bookmarkStart w:id="4984" w:name="_Toc11315518"/>
            <w:bookmarkStart w:id="4985" w:name="_Toc15874"/>
            <w:bookmarkStart w:id="4986" w:name="_Toc46846462"/>
            <w:bookmarkStart w:id="4987" w:name="_Toc533590827"/>
            <w:bookmarkStart w:id="4988" w:name="_Toc24131341"/>
            <w:bookmarkStart w:id="4989" w:name="_Toc51148557"/>
            <w:r>
              <w:rPr>
                <w:rFonts w:ascii="Times New Roman" w:hAnsi="Times New Roman"/>
                <w:b w:val="0"/>
                <w:spacing w:val="0"/>
                <w:sz w:val="18"/>
                <w:szCs w:val="18"/>
              </w:rPr>
              <w:t>…</w:t>
            </w:r>
            <w:bookmarkEnd w:id="4982"/>
            <w:bookmarkEnd w:id="4983"/>
            <w:bookmarkEnd w:id="4984"/>
            <w:bookmarkEnd w:id="4985"/>
            <w:bookmarkEnd w:id="4986"/>
            <w:bookmarkEnd w:id="4987"/>
            <w:bookmarkEnd w:id="4988"/>
            <w:bookmarkEnd w:id="4989"/>
          </w:p>
        </w:tc>
        <w:tc>
          <w:tcPr>
            <w:tcW w:w="174" w:type="pct"/>
          </w:tcPr>
          <w:p w:rsidR="001819E2" w:rsidRDefault="00342ED2">
            <w:pPr>
              <w:pStyle w:val="af0"/>
              <w:spacing w:beforeLines="0" w:afterLines="0"/>
              <w:outlineLvl w:val="9"/>
              <w:rPr>
                <w:rFonts w:ascii="Times New Roman" w:hAnsi="Times New Roman"/>
                <w:b w:val="0"/>
                <w:spacing w:val="0"/>
                <w:sz w:val="18"/>
                <w:szCs w:val="18"/>
              </w:rPr>
            </w:pPr>
            <w:bookmarkStart w:id="4990" w:name="_Toc46846463"/>
            <w:bookmarkStart w:id="4991" w:name="_Toc11315519"/>
            <w:bookmarkStart w:id="4992" w:name="_Toc5258"/>
            <w:bookmarkStart w:id="4993" w:name="_Toc11288"/>
            <w:bookmarkStart w:id="4994" w:name="_Toc533590829"/>
            <w:bookmarkStart w:id="4995" w:name="_Toc24131342"/>
            <w:bookmarkStart w:id="4996" w:name="_Toc533587265"/>
            <w:bookmarkStart w:id="4997" w:name="_Toc51148558"/>
            <w:r>
              <w:rPr>
                <w:rFonts w:ascii="Times New Roman" w:hAnsi="Times New Roman" w:hint="eastAsia"/>
                <w:b w:val="0"/>
                <w:spacing w:val="0"/>
                <w:sz w:val="18"/>
                <w:szCs w:val="18"/>
              </w:rPr>
              <w:t>生态破坏</w:t>
            </w:r>
            <w:bookmarkEnd w:id="4990"/>
            <w:bookmarkEnd w:id="4991"/>
            <w:bookmarkEnd w:id="4992"/>
            <w:bookmarkEnd w:id="4993"/>
            <w:bookmarkEnd w:id="4994"/>
            <w:bookmarkEnd w:id="4995"/>
            <w:bookmarkEnd w:id="4996"/>
            <w:bookmarkEnd w:id="4997"/>
          </w:p>
        </w:tc>
        <w:tc>
          <w:tcPr>
            <w:tcW w:w="174" w:type="pct"/>
          </w:tcPr>
          <w:p w:rsidR="001819E2" w:rsidRDefault="00342ED2">
            <w:pPr>
              <w:pStyle w:val="af0"/>
              <w:spacing w:beforeLines="0" w:afterLines="0"/>
              <w:outlineLvl w:val="9"/>
              <w:rPr>
                <w:rFonts w:ascii="Times New Roman" w:hAnsi="Times New Roman"/>
                <w:b w:val="0"/>
                <w:spacing w:val="0"/>
                <w:sz w:val="18"/>
                <w:szCs w:val="18"/>
              </w:rPr>
            </w:pPr>
            <w:bookmarkStart w:id="4998" w:name="_Toc11315520"/>
            <w:bookmarkStart w:id="4999" w:name="_Toc501"/>
            <w:bookmarkStart w:id="5000" w:name="_Toc24131343"/>
            <w:bookmarkStart w:id="5001" w:name="_Toc533587266"/>
            <w:bookmarkStart w:id="5002" w:name="_Toc46846464"/>
            <w:bookmarkStart w:id="5003" w:name="_Toc533590830"/>
            <w:bookmarkStart w:id="5004" w:name="_Toc264"/>
            <w:bookmarkStart w:id="5005" w:name="_Toc51148559"/>
            <w:r>
              <w:rPr>
                <w:rFonts w:ascii="Times New Roman" w:hAnsi="Times New Roman" w:hint="eastAsia"/>
                <w:b w:val="0"/>
                <w:spacing w:val="0"/>
                <w:sz w:val="18"/>
                <w:szCs w:val="18"/>
              </w:rPr>
              <w:t>环境污染</w:t>
            </w:r>
            <w:bookmarkEnd w:id="4998"/>
            <w:bookmarkEnd w:id="4999"/>
            <w:bookmarkEnd w:id="5000"/>
            <w:bookmarkEnd w:id="5001"/>
            <w:bookmarkEnd w:id="5002"/>
            <w:bookmarkEnd w:id="5003"/>
            <w:bookmarkEnd w:id="5004"/>
            <w:bookmarkEnd w:id="5005"/>
          </w:p>
        </w:tc>
        <w:tc>
          <w:tcPr>
            <w:tcW w:w="176" w:type="pct"/>
          </w:tcPr>
          <w:p w:rsidR="001819E2" w:rsidRDefault="00342ED2">
            <w:pPr>
              <w:pStyle w:val="af0"/>
              <w:spacing w:beforeLines="0" w:afterLines="0"/>
              <w:outlineLvl w:val="9"/>
              <w:rPr>
                <w:rFonts w:ascii="Times New Roman" w:hAnsi="Times New Roman"/>
                <w:b w:val="0"/>
                <w:spacing w:val="0"/>
                <w:sz w:val="18"/>
                <w:szCs w:val="18"/>
              </w:rPr>
            </w:pPr>
            <w:bookmarkStart w:id="5006" w:name="_Toc11315521"/>
            <w:bookmarkStart w:id="5007" w:name="_Toc24131344"/>
            <w:bookmarkStart w:id="5008" w:name="_Toc21931"/>
            <w:bookmarkStart w:id="5009" w:name="_Toc533587267"/>
            <w:bookmarkStart w:id="5010" w:name="_Toc25583"/>
            <w:bookmarkStart w:id="5011" w:name="_Toc46846465"/>
            <w:bookmarkStart w:id="5012" w:name="_Toc533590831"/>
            <w:bookmarkStart w:id="5013" w:name="_Toc51148560"/>
            <w:r>
              <w:rPr>
                <w:rFonts w:ascii="Times New Roman" w:hAnsi="Times New Roman"/>
                <w:b w:val="0"/>
                <w:spacing w:val="0"/>
                <w:sz w:val="18"/>
                <w:szCs w:val="18"/>
              </w:rPr>
              <w:t>…</w:t>
            </w:r>
            <w:bookmarkEnd w:id="5006"/>
            <w:bookmarkEnd w:id="5007"/>
            <w:bookmarkEnd w:id="5008"/>
            <w:bookmarkEnd w:id="5009"/>
            <w:bookmarkEnd w:id="5010"/>
            <w:bookmarkEnd w:id="5011"/>
            <w:bookmarkEnd w:id="5012"/>
            <w:bookmarkEnd w:id="5013"/>
          </w:p>
        </w:tc>
        <w:tc>
          <w:tcPr>
            <w:tcW w:w="174" w:type="pct"/>
          </w:tcPr>
          <w:p w:rsidR="001819E2" w:rsidRDefault="00342ED2">
            <w:pPr>
              <w:pStyle w:val="af0"/>
              <w:spacing w:beforeLines="0" w:afterLines="0"/>
              <w:outlineLvl w:val="9"/>
              <w:rPr>
                <w:rFonts w:ascii="Times New Roman" w:hAnsi="Times New Roman"/>
                <w:b w:val="0"/>
                <w:spacing w:val="0"/>
                <w:sz w:val="18"/>
                <w:szCs w:val="18"/>
              </w:rPr>
            </w:pPr>
            <w:bookmarkStart w:id="5014" w:name="_Toc46846466"/>
            <w:bookmarkStart w:id="5015" w:name="_Toc533587268"/>
            <w:bookmarkStart w:id="5016" w:name="_Toc1921"/>
            <w:bookmarkStart w:id="5017" w:name="_Toc533590832"/>
            <w:bookmarkStart w:id="5018" w:name="_Toc24131345"/>
            <w:bookmarkStart w:id="5019" w:name="_Toc11315522"/>
            <w:bookmarkStart w:id="5020" w:name="_Toc23768"/>
            <w:bookmarkStart w:id="5021" w:name="_Toc51148561"/>
            <w:r>
              <w:rPr>
                <w:rFonts w:ascii="Times New Roman" w:hAnsi="Times New Roman" w:hint="eastAsia"/>
                <w:b w:val="0"/>
                <w:spacing w:val="0"/>
                <w:sz w:val="18"/>
                <w:szCs w:val="18"/>
              </w:rPr>
              <w:t>管线破裂</w:t>
            </w:r>
            <w:bookmarkEnd w:id="5014"/>
            <w:bookmarkEnd w:id="5015"/>
            <w:bookmarkEnd w:id="5016"/>
            <w:bookmarkEnd w:id="5017"/>
            <w:bookmarkEnd w:id="5018"/>
            <w:bookmarkEnd w:id="5019"/>
            <w:bookmarkEnd w:id="5020"/>
            <w:bookmarkEnd w:id="5021"/>
          </w:p>
        </w:tc>
        <w:tc>
          <w:tcPr>
            <w:tcW w:w="174" w:type="pct"/>
          </w:tcPr>
          <w:p w:rsidR="001819E2" w:rsidRDefault="00342ED2">
            <w:pPr>
              <w:pStyle w:val="af0"/>
              <w:spacing w:beforeLines="0" w:afterLines="0"/>
              <w:outlineLvl w:val="9"/>
              <w:rPr>
                <w:rFonts w:ascii="Times New Roman" w:hAnsi="Times New Roman"/>
                <w:b w:val="0"/>
                <w:spacing w:val="0"/>
                <w:sz w:val="18"/>
                <w:szCs w:val="18"/>
              </w:rPr>
            </w:pPr>
            <w:bookmarkStart w:id="5022" w:name="_Toc46846467"/>
            <w:bookmarkStart w:id="5023" w:name="_Toc11315523"/>
            <w:bookmarkStart w:id="5024" w:name="_Toc533587269"/>
            <w:bookmarkStart w:id="5025" w:name="_Toc32193"/>
            <w:bookmarkStart w:id="5026" w:name="_Toc533590833"/>
            <w:bookmarkStart w:id="5027" w:name="_Toc9142"/>
            <w:bookmarkStart w:id="5028" w:name="_Toc24131346"/>
            <w:bookmarkStart w:id="5029" w:name="_Toc51148562"/>
            <w:r>
              <w:rPr>
                <w:rFonts w:ascii="Times New Roman" w:hAnsi="Times New Roman" w:hint="eastAsia"/>
                <w:b w:val="0"/>
                <w:spacing w:val="0"/>
                <w:sz w:val="18"/>
                <w:szCs w:val="18"/>
              </w:rPr>
              <w:t>爆炸</w:t>
            </w:r>
            <w:bookmarkEnd w:id="5022"/>
            <w:bookmarkEnd w:id="5023"/>
            <w:bookmarkEnd w:id="5024"/>
            <w:bookmarkEnd w:id="5025"/>
            <w:bookmarkEnd w:id="5026"/>
            <w:bookmarkEnd w:id="5027"/>
            <w:bookmarkEnd w:id="5028"/>
            <w:bookmarkEnd w:id="5029"/>
          </w:p>
          <w:p w:rsidR="001819E2" w:rsidRDefault="00342ED2">
            <w:pPr>
              <w:pStyle w:val="af0"/>
              <w:spacing w:beforeLines="0" w:afterLines="0"/>
              <w:outlineLvl w:val="9"/>
              <w:rPr>
                <w:rFonts w:ascii="Times New Roman" w:hAnsi="Times New Roman"/>
                <w:b w:val="0"/>
                <w:spacing w:val="0"/>
                <w:sz w:val="18"/>
                <w:szCs w:val="18"/>
              </w:rPr>
            </w:pPr>
            <w:bookmarkStart w:id="5030" w:name="_Toc20489"/>
            <w:bookmarkStart w:id="5031" w:name="_Toc533590834"/>
            <w:bookmarkStart w:id="5032" w:name="_Toc24131347"/>
            <w:bookmarkStart w:id="5033" w:name="_Toc46846468"/>
            <w:bookmarkStart w:id="5034" w:name="_Toc26280"/>
            <w:bookmarkStart w:id="5035" w:name="_Toc11315524"/>
            <w:bookmarkStart w:id="5036" w:name="_Toc533587270"/>
            <w:bookmarkStart w:id="5037" w:name="_Toc51148563"/>
            <w:r>
              <w:rPr>
                <w:rFonts w:ascii="Times New Roman" w:hAnsi="Times New Roman" w:hint="eastAsia"/>
                <w:b w:val="0"/>
                <w:spacing w:val="0"/>
                <w:sz w:val="18"/>
                <w:szCs w:val="18"/>
              </w:rPr>
              <w:t>火灾</w:t>
            </w:r>
            <w:bookmarkEnd w:id="5030"/>
            <w:bookmarkEnd w:id="5031"/>
            <w:bookmarkEnd w:id="5032"/>
            <w:bookmarkEnd w:id="5033"/>
            <w:bookmarkEnd w:id="5034"/>
            <w:bookmarkEnd w:id="5035"/>
            <w:bookmarkEnd w:id="5036"/>
            <w:bookmarkEnd w:id="5037"/>
          </w:p>
        </w:tc>
        <w:tc>
          <w:tcPr>
            <w:tcW w:w="162" w:type="pct"/>
          </w:tcPr>
          <w:p w:rsidR="001819E2" w:rsidRDefault="00342ED2">
            <w:pPr>
              <w:pStyle w:val="af0"/>
              <w:spacing w:beforeLines="0" w:afterLines="0"/>
              <w:outlineLvl w:val="9"/>
              <w:rPr>
                <w:rFonts w:ascii="Times New Roman" w:hAnsi="Times New Roman"/>
                <w:b w:val="0"/>
                <w:spacing w:val="0"/>
                <w:sz w:val="18"/>
                <w:szCs w:val="18"/>
              </w:rPr>
            </w:pPr>
            <w:bookmarkStart w:id="5038" w:name="_Toc15420"/>
            <w:bookmarkStart w:id="5039" w:name="_Toc18215"/>
            <w:bookmarkStart w:id="5040" w:name="_Toc533587271"/>
            <w:bookmarkStart w:id="5041" w:name="_Toc24131348"/>
            <w:bookmarkStart w:id="5042" w:name="_Toc533590835"/>
            <w:bookmarkStart w:id="5043" w:name="_Toc46846469"/>
            <w:bookmarkStart w:id="5044" w:name="_Toc11315525"/>
            <w:bookmarkStart w:id="5045" w:name="_Toc51148564"/>
            <w:r>
              <w:rPr>
                <w:rFonts w:ascii="Times New Roman" w:hAnsi="Times New Roman"/>
                <w:b w:val="0"/>
                <w:spacing w:val="0"/>
                <w:sz w:val="18"/>
                <w:szCs w:val="18"/>
              </w:rPr>
              <w:t>…</w:t>
            </w:r>
            <w:bookmarkEnd w:id="5038"/>
            <w:bookmarkEnd w:id="5039"/>
            <w:bookmarkEnd w:id="5040"/>
            <w:bookmarkEnd w:id="5041"/>
            <w:bookmarkEnd w:id="5042"/>
            <w:bookmarkEnd w:id="5043"/>
            <w:bookmarkEnd w:id="5044"/>
            <w:bookmarkEnd w:id="5045"/>
          </w:p>
        </w:tc>
      </w:tr>
      <w:tr w:rsidR="001819E2" w:rsidTr="002E58AC">
        <w:trPr>
          <w:cantSplit/>
          <w:trHeight w:val="283"/>
          <w:jc w:val="center"/>
        </w:trPr>
        <w:tc>
          <w:tcPr>
            <w:tcW w:w="211" w:type="pct"/>
            <w:vMerge w:val="restart"/>
            <w:vAlign w:val="center"/>
          </w:tcPr>
          <w:p w:rsidR="001819E2" w:rsidRDefault="00342ED2">
            <w:pPr>
              <w:pStyle w:val="af0"/>
              <w:spacing w:beforeLines="0" w:afterLines="0"/>
              <w:outlineLvl w:val="9"/>
              <w:rPr>
                <w:rFonts w:ascii="Times New Roman" w:hAnsi="Times New Roman"/>
                <w:b w:val="0"/>
                <w:spacing w:val="0"/>
                <w:sz w:val="18"/>
                <w:szCs w:val="18"/>
              </w:rPr>
            </w:pPr>
            <w:bookmarkStart w:id="5046" w:name="_Toc24131349"/>
            <w:bookmarkStart w:id="5047" w:name="_Toc12473"/>
            <w:bookmarkStart w:id="5048" w:name="_Toc46846470"/>
            <w:bookmarkStart w:id="5049" w:name="_Toc533587272"/>
            <w:bookmarkStart w:id="5050" w:name="_Toc28955"/>
            <w:bookmarkStart w:id="5051" w:name="_Toc533590836"/>
            <w:bookmarkStart w:id="5052" w:name="_Toc11315526"/>
            <w:bookmarkStart w:id="5053" w:name="_Toc51148565"/>
            <w:r>
              <w:rPr>
                <w:rFonts w:ascii="Times New Roman" w:hAnsi="Times New Roman" w:hint="eastAsia"/>
                <w:b w:val="0"/>
                <w:spacing w:val="0"/>
                <w:sz w:val="18"/>
                <w:szCs w:val="18"/>
              </w:rPr>
              <w:t>建设条件</w:t>
            </w:r>
            <w:bookmarkEnd w:id="5046"/>
            <w:bookmarkEnd w:id="5047"/>
            <w:bookmarkEnd w:id="5048"/>
            <w:bookmarkEnd w:id="5049"/>
            <w:bookmarkEnd w:id="5050"/>
            <w:bookmarkEnd w:id="5051"/>
            <w:bookmarkEnd w:id="5052"/>
            <w:bookmarkEnd w:id="5053"/>
          </w:p>
        </w:tc>
        <w:tc>
          <w:tcPr>
            <w:tcW w:w="197" w:type="pct"/>
            <w:vMerge w:val="restart"/>
            <w:vAlign w:val="center"/>
          </w:tcPr>
          <w:p w:rsidR="001819E2" w:rsidRDefault="00342ED2">
            <w:pPr>
              <w:pStyle w:val="af0"/>
              <w:spacing w:beforeLines="0" w:afterLines="0"/>
              <w:outlineLvl w:val="9"/>
              <w:rPr>
                <w:rFonts w:ascii="Times New Roman" w:hAnsi="Times New Roman"/>
                <w:b w:val="0"/>
                <w:spacing w:val="0"/>
                <w:sz w:val="18"/>
                <w:szCs w:val="18"/>
              </w:rPr>
            </w:pPr>
            <w:bookmarkStart w:id="5054" w:name="_Toc533590837"/>
            <w:bookmarkStart w:id="5055" w:name="_Toc46846471"/>
            <w:bookmarkStart w:id="5056" w:name="_Toc32179"/>
            <w:bookmarkStart w:id="5057" w:name="_Toc11315527"/>
            <w:bookmarkStart w:id="5058" w:name="_Toc15962"/>
            <w:bookmarkStart w:id="5059" w:name="_Toc533587273"/>
            <w:bookmarkStart w:id="5060" w:name="_Toc24131350"/>
            <w:bookmarkStart w:id="5061" w:name="_Toc51148566"/>
            <w:r>
              <w:rPr>
                <w:rFonts w:ascii="Times New Roman" w:hAnsi="Times New Roman" w:hint="eastAsia"/>
                <w:b w:val="0"/>
                <w:spacing w:val="0"/>
                <w:sz w:val="18"/>
                <w:szCs w:val="18"/>
              </w:rPr>
              <w:t>地质</w:t>
            </w:r>
            <w:bookmarkEnd w:id="5054"/>
            <w:bookmarkEnd w:id="5055"/>
            <w:bookmarkEnd w:id="5056"/>
            <w:bookmarkEnd w:id="5057"/>
            <w:bookmarkEnd w:id="5058"/>
            <w:bookmarkEnd w:id="5059"/>
            <w:bookmarkEnd w:id="5060"/>
            <w:bookmarkEnd w:id="5061"/>
          </w:p>
          <w:p w:rsidR="001819E2" w:rsidRDefault="00342ED2">
            <w:pPr>
              <w:pStyle w:val="af0"/>
              <w:spacing w:beforeLines="0" w:afterLines="0"/>
              <w:outlineLvl w:val="9"/>
              <w:rPr>
                <w:rFonts w:ascii="Times New Roman" w:hAnsi="Times New Roman"/>
                <w:b w:val="0"/>
                <w:spacing w:val="0"/>
                <w:sz w:val="18"/>
                <w:szCs w:val="18"/>
              </w:rPr>
            </w:pPr>
            <w:bookmarkStart w:id="5062" w:name="_Toc11508"/>
            <w:bookmarkStart w:id="5063" w:name="_Toc24131351"/>
            <w:bookmarkStart w:id="5064" w:name="_Toc46846472"/>
            <w:bookmarkStart w:id="5065" w:name="_Toc22119"/>
            <w:bookmarkStart w:id="5066" w:name="_Toc11315528"/>
            <w:bookmarkStart w:id="5067" w:name="_Toc51148567"/>
            <w:r>
              <w:rPr>
                <w:rFonts w:ascii="Times New Roman" w:hAnsi="Times New Roman" w:hint="eastAsia"/>
                <w:b w:val="0"/>
                <w:spacing w:val="0"/>
                <w:sz w:val="18"/>
                <w:szCs w:val="18"/>
              </w:rPr>
              <w:t>地貌</w:t>
            </w:r>
            <w:bookmarkEnd w:id="5062"/>
            <w:bookmarkEnd w:id="5063"/>
            <w:bookmarkEnd w:id="5064"/>
            <w:bookmarkEnd w:id="5065"/>
            <w:bookmarkEnd w:id="5066"/>
            <w:bookmarkEnd w:id="5067"/>
          </w:p>
        </w:tc>
        <w:tc>
          <w:tcPr>
            <w:tcW w:w="421"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5068" w:name="_Toc14164"/>
            <w:bookmarkStart w:id="5069" w:name="_Toc20564"/>
            <w:bookmarkStart w:id="5070" w:name="_Toc46846473"/>
            <w:bookmarkStart w:id="5071" w:name="_Toc11315529"/>
            <w:bookmarkStart w:id="5072" w:name="_Toc24131352"/>
            <w:bookmarkStart w:id="5073" w:name="_Toc51148568"/>
            <w:r>
              <w:rPr>
                <w:rFonts w:ascii="Times New Roman" w:hAnsi="Times New Roman" w:hint="eastAsia"/>
                <w:b w:val="0"/>
                <w:spacing w:val="0"/>
                <w:sz w:val="18"/>
                <w:szCs w:val="18"/>
              </w:rPr>
              <w:t>活动构造带</w:t>
            </w:r>
            <w:bookmarkEnd w:id="5068"/>
            <w:bookmarkEnd w:id="5069"/>
            <w:bookmarkEnd w:id="5070"/>
            <w:bookmarkEnd w:id="5071"/>
            <w:bookmarkEnd w:id="5072"/>
            <w:bookmarkEnd w:id="5073"/>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5"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5"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5074" w:name="_Toc11315530"/>
            <w:bookmarkStart w:id="5075" w:name="_Toc24131353"/>
            <w:bookmarkStart w:id="5076" w:name="_Toc5534"/>
            <w:bookmarkStart w:id="5077" w:name="_Toc545"/>
            <w:bookmarkStart w:id="5078" w:name="_Toc46846474"/>
            <w:bookmarkStart w:id="5079" w:name="_Toc51148569"/>
            <w:r>
              <w:rPr>
                <w:rFonts w:ascii="宋体" w:hAnsi="宋体" w:cs="宋体" w:hint="eastAsia"/>
                <w:b w:val="0"/>
                <w:spacing w:val="0"/>
                <w:sz w:val="18"/>
                <w:szCs w:val="18"/>
              </w:rPr>
              <w:t>★</w:t>
            </w:r>
            <w:bookmarkEnd w:id="5074"/>
            <w:bookmarkEnd w:id="5075"/>
            <w:bookmarkEnd w:id="5076"/>
            <w:bookmarkEnd w:id="5077"/>
            <w:bookmarkEnd w:id="5078"/>
            <w:bookmarkEnd w:id="5079"/>
          </w:p>
        </w:tc>
        <w:tc>
          <w:tcPr>
            <w:tcW w:w="175"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5080" w:name="_Toc28928"/>
            <w:bookmarkStart w:id="5081" w:name="_Toc46846475"/>
            <w:bookmarkStart w:id="5082" w:name="_Toc24131354"/>
            <w:bookmarkStart w:id="5083" w:name="_Toc11315531"/>
            <w:bookmarkStart w:id="5084" w:name="_Toc7329"/>
            <w:bookmarkStart w:id="5085" w:name="_Toc51148570"/>
            <w:r>
              <w:rPr>
                <w:rFonts w:ascii="宋体" w:hAnsi="宋体" w:cs="宋体" w:hint="eastAsia"/>
                <w:b w:val="0"/>
                <w:spacing w:val="0"/>
                <w:sz w:val="18"/>
                <w:szCs w:val="18"/>
              </w:rPr>
              <w:t>★</w:t>
            </w:r>
            <w:bookmarkEnd w:id="5080"/>
            <w:bookmarkEnd w:id="5081"/>
            <w:bookmarkEnd w:id="5082"/>
            <w:bookmarkEnd w:id="5083"/>
            <w:bookmarkEnd w:id="5084"/>
            <w:bookmarkEnd w:id="5085"/>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5086" w:name="_Toc11315532"/>
            <w:bookmarkStart w:id="5087" w:name="_Toc46846476"/>
            <w:bookmarkStart w:id="5088" w:name="_Toc20423"/>
            <w:bookmarkStart w:id="5089" w:name="_Toc29272"/>
            <w:bookmarkStart w:id="5090" w:name="_Toc24131355"/>
            <w:bookmarkStart w:id="5091" w:name="_Toc51148571"/>
            <w:r>
              <w:rPr>
                <w:rFonts w:ascii="宋体" w:hAnsi="宋体" w:cs="宋体" w:hint="eastAsia"/>
                <w:b w:val="0"/>
                <w:spacing w:val="0"/>
                <w:sz w:val="18"/>
                <w:szCs w:val="18"/>
              </w:rPr>
              <w:t>★</w:t>
            </w:r>
            <w:bookmarkEnd w:id="5086"/>
            <w:bookmarkEnd w:id="5087"/>
            <w:bookmarkEnd w:id="5088"/>
            <w:bookmarkEnd w:id="5089"/>
            <w:bookmarkEnd w:id="5090"/>
            <w:bookmarkEnd w:id="5091"/>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5092" w:name="_Toc8896"/>
            <w:bookmarkStart w:id="5093" w:name="_Toc46846477"/>
            <w:bookmarkStart w:id="5094" w:name="_Toc24131356"/>
            <w:bookmarkStart w:id="5095" w:name="_Toc11315533"/>
            <w:bookmarkStart w:id="5096" w:name="_Toc9630"/>
            <w:bookmarkStart w:id="5097" w:name="_Toc51148572"/>
            <w:r>
              <w:rPr>
                <w:rFonts w:ascii="宋体" w:hAnsi="宋体" w:cs="宋体" w:hint="eastAsia"/>
                <w:b w:val="0"/>
                <w:spacing w:val="0"/>
                <w:sz w:val="18"/>
                <w:szCs w:val="18"/>
              </w:rPr>
              <w:t>★</w:t>
            </w:r>
            <w:bookmarkEnd w:id="5092"/>
            <w:bookmarkEnd w:id="5093"/>
            <w:bookmarkEnd w:id="5094"/>
            <w:bookmarkEnd w:id="5095"/>
            <w:bookmarkEnd w:id="5096"/>
            <w:bookmarkEnd w:id="5097"/>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5098" w:name="_Toc11315534"/>
            <w:bookmarkStart w:id="5099" w:name="_Toc16073"/>
            <w:bookmarkStart w:id="5100" w:name="_Toc46846478"/>
            <w:bookmarkStart w:id="5101" w:name="_Toc24131357"/>
            <w:bookmarkStart w:id="5102" w:name="_Toc22867"/>
            <w:bookmarkStart w:id="5103" w:name="_Toc51148573"/>
            <w:r>
              <w:rPr>
                <w:rFonts w:ascii="宋体" w:hAnsi="宋体" w:cs="宋体" w:hint="eastAsia"/>
                <w:b w:val="0"/>
                <w:spacing w:val="0"/>
                <w:sz w:val="18"/>
                <w:szCs w:val="18"/>
              </w:rPr>
              <w:t>★</w:t>
            </w:r>
            <w:bookmarkEnd w:id="5098"/>
            <w:bookmarkEnd w:id="5099"/>
            <w:bookmarkEnd w:id="5100"/>
            <w:bookmarkEnd w:id="5101"/>
            <w:bookmarkEnd w:id="5102"/>
            <w:bookmarkEnd w:id="5103"/>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5104" w:name="_Toc46846479"/>
            <w:bookmarkStart w:id="5105" w:name="_Toc24131358"/>
            <w:bookmarkStart w:id="5106" w:name="_Toc11315535"/>
            <w:bookmarkStart w:id="5107" w:name="_Toc4005"/>
            <w:bookmarkStart w:id="5108" w:name="_Toc2279"/>
            <w:bookmarkStart w:id="5109" w:name="_Toc51148574"/>
            <w:r>
              <w:rPr>
                <w:rFonts w:ascii="宋体" w:hAnsi="宋体" w:cs="宋体" w:hint="eastAsia"/>
                <w:b w:val="0"/>
                <w:spacing w:val="0"/>
                <w:sz w:val="18"/>
                <w:szCs w:val="18"/>
              </w:rPr>
              <w:t>★</w:t>
            </w:r>
            <w:bookmarkEnd w:id="5104"/>
            <w:bookmarkEnd w:id="5105"/>
            <w:bookmarkEnd w:id="5106"/>
            <w:bookmarkEnd w:id="5107"/>
            <w:bookmarkEnd w:id="5108"/>
            <w:bookmarkEnd w:id="5109"/>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5110" w:name="_Toc24131359"/>
            <w:bookmarkStart w:id="5111" w:name="_Toc11315536"/>
            <w:bookmarkStart w:id="5112" w:name="_Toc17062"/>
            <w:bookmarkStart w:id="5113" w:name="_Toc16429"/>
            <w:bookmarkStart w:id="5114" w:name="_Toc46846480"/>
            <w:bookmarkStart w:id="5115" w:name="_Toc51148575"/>
            <w:r>
              <w:rPr>
                <w:rFonts w:ascii="宋体" w:hAnsi="宋体" w:cs="宋体" w:hint="eastAsia"/>
                <w:b w:val="0"/>
                <w:spacing w:val="0"/>
                <w:sz w:val="18"/>
                <w:szCs w:val="18"/>
              </w:rPr>
              <w:t>★</w:t>
            </w:r>
            <w:bookmarkEnd w:id="5110"/>
            <w:bookmarkEnd w:id="5111"/>
            <w:bookmarkEnd w:id="5112"/>
            <w:bookmarkEnd w:id="5113"/>
            <w:bookmarkEnd w:id="5114"/>
            <w:bookmarkEnd w:id="5115"/>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5116" w:name="_Toc24131360"/>
            <w:bookmarkStart w:id="5117" w:name="_Toc46846481"/>
            <w:bookmarkStart w:id="5118" w:name="_Toc11315537"/>
            <w:bookmarkStart w:id="5119" w:name="_Toc2265"/>
            <w:bookmarkStart w:id="5120" w:name="_Toc18565"/>
            <w:bookmarkStart w:id="5121" w:name="_Toc51148576"/>
            <w:r>
              <w:rPr>
                <w:rFonts w:ascii="宋体" w:hAnsi="宋体" w:cs="宋体" w:hint="eastAsia"/>
                <w:b w:val="0"/>
                <w:spacing w:val="0"/>
                <w:sz w:val="18"/>
                <w:szCs w:val="18"/>
              </w:rPr>
              <w:t>★</w:t>
            </w:r>
            <w:bookmarkEnd w:id="5116"/>
            <w:bookmarkEnd w:id="5117"/>
            <w:bookmarkEnd w:id="5118"/>
            <w:bookmarkEnd w:id="5119"/>
            <w:bookmarkEnd w:id="5120"/>
            <w:bookmarkEnd w:id="5121"/>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5122" w:name="_Toc46846482"/>
            <w:bookmarkStart w:id="5123" w:name="_Toc25715"/>
            <w:bookmarkStart w:id="5124" w:name="_Toc26828"/>
            <w:bookmarkStart w:id="5125" w:name="_Toc24131361"/>
            <w:bookmarkStart w:id="5126" w:name="_Toc11315538"/>
            <w:bookmarkStart w:id="5127" w:name="_Toc51148577"/>
            <w:r>
              <w:rPr>
                <w:rFonts w:ascii="宋体" w:hAnsi="宋体" w:cs="宋体" w:hint="eastAsia"/>
                <w:b w:val="0"/>
                <w:spacing w:val="0"/>
                <w:sz w:val="18"/>
                <w:szCs w:val="18"/>
              </w:rPr>
              <w:t>★</w:t>
            </w:r>
            <w:bookmarkEnd w:id="5122"/>
            <w:bookmarkEnd w:id="5123"/>
            <w:bookmarkEnd w:id="5124"/>
            <w:bookmarkEnd w:id="5125"/>
            <w:bookmarkEnd w:id="5126"/>
            <w:bookmarkEnd w:id="5127"/>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5128" w:name="_Toc46846483"/>
            <w:bookmarkStart w:id="5129" w:name="_Toc190"/>
            <w:bookmarkStart w:id="5130" w:name="_Toc24131362"/>
            <w:bookmarkStart w:id="5131" w:name="_Toc29562"/>
            <w:bookmarkStart w:id="5132" w:name="_Toc11315539"/>
            <w:bookmarkStart w:id="5133" w:name="_Toc51148578"/>
            <w:r>
              <w:rPr>
                <w:rFonts w:ascii="宋体" w:hAnsi="宋体" w:cs="宋体" w:hint="eastAsia"/>
                <w:b w:val="0"/>
                <w:spacing w:val="0"/>
                <w:sz w:val="18"/>
                <w:szCs w:val="18"/>
              </w:rPr>
              <w:t>★</w:t>
            </w:r>
            <w:bookmarkEnd w:id="5128"/>
            <w:bookmarkEnd w:id="5129"/>
            <w:bookmarkEnd w:id="5130"/>
            <w:bookmarkEnd w:id="5131"/>
            <w:bookmarkEnd w:id="5132"/>
            <w:bookmarkEnd w:id="5133"/>
          </w:p>
        </w:tc>
        <w:tc>
          <w:tcPr>
            <w:tcW w:w="16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r>
      <w:tr w:rsidR="001819E2" w:rsidTr="002E58AC">
        <w:trPr>
          <w:cantSplit/>
          <w:trHeight w:val="283"/>
          <w:jc w:val="center"/>
        </w:trPr>
        <w:tc>
          <w:tcPr>
            <w:tcW w:w="211" w:type="pct"/>
            <w:vMerge/>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7" w:type="pct"/>
            <w:vMerge/>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421"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5134" w:name="_Toc22750"/>
            <w:bookmarkStart w:id="5135" w:name="_Toc25405"/>
            <w:bookmarkStart w:id="5136" w:name="_Toc46846484"/>
            <w:bookmarkStart w:id="5137" w:name="_Toc11315540"/>
            <w:bookmarkStart w:id="5138" w:name="_Toc24131363"/>
            <w:bookmarkStart w:id="5139" w:name="_Toc51148579"/>
            <w:r>
              <w:rPr>
                <w:rFonts w:ascii="Times New Roman" w:hAnsi="Times New Roman" w:hint="eastAsia"/>
                <w:b w:val="0"/>
                <w:spacing w:val="0"/>
                <w:sz w:val="18"/>
                <w:szCs w:val="18"/>
              </w:rPr>
              <w:t>岸滩</w:t>
            </w:r>
            <w:bookmarkEnd w:id="5134"/>
            <w:bookmarkEnd w:id="5135"/>
            <w:bookmarkEnd w:id="5136"/>
            <w:bookmarkEnd w:id="5137"/>
            <w:bookmarkEnd w:id="5138"/>
            <w:bookmarkEnd w:id="5139"/>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5140" w:name="_Toc24131364"/>
            <w:bookmarkStart w:id="5141" w:name="_Toc46846485"/>
            <w:bookmarkStart w:id="5142" w:name="_Toc116"/>
            <w:bookmarkStart w:id="5143" w:name="_Toc1965"/>
            <w:bookmarkStart w:id="5144" w:name="_Toc11315541"/>
            <w:bookmarkStart w:id="5145" w:name="_Toc51148580"/>
            <w:r>
              <w:rPr>
                <w:rFonts w:ascii="宋体" w:hAnsi="宋体" w:cs="宋体" w:hint="eastAsia"/>
                <w:b w:val="0"/>
                <w:spacing w:val="0"/>
                <w:sz w:val="18"/>
                <w:szCs w:val="18"/>
              </w:rPr>
              <w:t>★</w:t>
            </w:r>
            <w:bookmarkEnd w:id="5140"/>
            <w:bookmarkEnd w:id="5141"/>
            <w:bookmarkEnd w:id="5142"/>
            <w:bookmarkEnd w:id="5143"/>
            <w:bookmarkEnd w:id="5144"/>
            <w:bookmarkEnd w:id="5145"/>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5146" w:name="_Toc5341"/>
            <w:bookmarkStart w:id="5147" w:name="_Toc24131365"/>
            <w:bookmarkStart w:id="5148" w:name="_Toc46846486"/>
            <w:bookmarkStart w:id="5149" w:name="_Toc11315542"/>
            <w:bookmarkStart w:id="5150" w:name="_Toc5570"/>
            <w:bookmarkStart w:id="5151" w:name="_Toc51148581"/>
            <w:r>
              <w:rPr>
                <w:rFonts w:ascii="宋体" w:hAnsi="宋体" w:cs="宋体" w:hint="eastAsia"/>
                <w:b w:val="0"/>
                <w:spacing w:val="0"/>
                <w:sz w:val="18"/>
                <w:szCs w:val="18"/>
              </w:rPr>
              <w:t>★</w:t>
            </w:r>
            <w:bookmarkEnd w:id="5146"/>
            <w:bookmarkEnd w:id="5147"/>
            <w:bookmarkEnd w:id="5148"/>
            <w:bookmarkEnd w:id="5149"/>
            <w:bookmarkEnd w:id="5150"/>
            <w:bookmarkEnd w:id="5151"/>
          </w:p>
        </w:tc>
        <w:tc>
          <w:tcPr>
            <w:tcW w:w="175"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5"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5152" w:name="_Toc7107"/>
            <w:bookmarkStart w:id="5153" w:name="_Toc46846487"/>
            <w:bookmarkStart w:id="5154" w:name="_Toc24131366"/>
            <w:bookmarkStart w:id="5155" w:name="_Toc11315543"/>
            <w:bookmarkStart w:id="5156" w:name="_Toc16085"/>
            <w:bookmarkStart w:id="5157" w:name="_Toc51148582"/>
            <w:r>
              <w:rPr>
                <w:rFonts w:ascii="宋体" w:hAnsi="宋体" w:cs="宋体" w:hint="eastAsia"/>
                <w:b w:val="0"/>
                <w:spacing w:val="0"/>
                <w:sz w:val="18"/>
                <w:szCs w:val="18"/>
              </w:rPr>
              <w:t>★</w:t>
            </w:r>
            <w:bookmarkEnd w:id="5152"/>
            <w:bookmarkEnd w:id="5153"/>
            <w:bookmarkEnd w:id="5154"/>
            <w:bookmarkEnd w:id="5155"/>
            <w:bookmarkEnd w:id="5156"/>
            <w:bookmarkEnd w:id="5157"/>
          </w:p>
        </w:tc>
        <w:tc>
          <w:tcPr>
            <w:tcW w:w="175"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5158" w:name="_Toc20915"/>
            <w:bookmarkStart w:id="5159" w:name="_Toc46846488"/>
            <w:bookmarkStart w:id="5160" w:name="_Toc24131367"/>
            <w:bookmarkStart w:id="5161" w:name="_Toc11315544"/>
            <w:bookmarkStart w:id="5162" w:name="_Toc12618"/>
            <w:bookmarkStart w:id="5163" w:name="_Toc51148583"/>
            <w:r>
              <w:rPr>
                <w:rFonts w:ascii="宋体" w:hAnsi="宋体" w:cs="宋体" w:hint="eastAsia"/>
                <w:b w:val="0"/>
                <w:spacing w:val="0"/>
                <w:sz w:val="18"/>
                <w:szCs w:val="18"/>
              </w:rPr>
              <w:t>★</w:t>
            </w:r>
            <w:bookmarkEnd w:id="5158"/>
            <w:bookmarkEnd w:id="5159"/>
            <w:bookmarkEnd w:id="5160"/>
            <w:bookmarkEnd w:id="5161"/>
            <w:bookmarkEnd w:id="5162"/>
            <w:bookmarkEnd w:id="5163"/>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5164" w:name="_Toc46846489"/>
            <w:bookmarkStart w:id="5165" w:name="_Toc22272"/>
            <w:bookmarkStart w:id="5166" w:name="_Toc24131368"/>
            <w:bookmarkStart w:id="5167" w:name="_Toc3573"/>
            <w:bookmarkStart w:id="5168" w:name="_Toc11315545"/>
            <w:bookmarkStart w:id="5169" w:name="_Toc51148584"/>
            <w:r>
              <w:rPr>
                <w:rFonts w:ascii="宋体" w:hAnsi="宋体" w:cs="宋体" w:hint="eastAsia"/>
                <w:b w:val="0"/>
                <w:spacing w:val="0"/>
                <w:sz w:val="18"/>
                <w:szCs w:val="18"/>
              </w:rPr>
              <w:t>★</w:t>
            </w:r>
            <w:bookmarkEnd w:id="5164"/>
            <w:bookmarkEnd w:id="5165"/>
            <w:bookmarkEnd w:id="5166"/>
            <w:bookmarkEnd w:id="5167"/>
            <w:bookmarkEnd w:id="5168"/>
            <w:bookmarkEnd w:id="5169"/>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5170" w:name="_Toc46846490"/>
            <w:bookmarkStart w:id="5171" w:name="_Toc24131369"/>
            <w:bookmarkStart w:id="5172" w:name="_Toc11315546"/>
            <w:bookmarkStart w:id="5173" w:name="_Toc23850"/>
            <w:bookmarkStart w:id="5174" w:name="_Toc17420"/>
            <w:bookmarkStart w:id="5175" w:name="_Toc51148585"/>
            <w:r>
              <w:rPr>
                <w:rFonts w:ascii="宋体" w:hAnsi="宋体" w:cs="宋体" w:hint="eastAsia"/>
                <w:b w:val="0"/>
                <w:spacing w:val="0"/>
                <w:sz w:val="18"/>
                <w:szCs w:val="18"/>
              </w:rPr>
              <w:t>★</w:t>
            </w:r>
            <w:bookmarkEnd w:id="5170"/>
            <w:bookmarkEnd w:id="5171"/>
            <w:bookmarkEnd w:id="5172"/>
            <w:bookmarkEnd w:id="5173"/>
            <w:bookmarkEnd w:id="5174"/>
            <w:bookmarkEnd w:id="5175"/>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5176" w:name="_Toc18701"/>
            <w:bookmarkStart w:id="5177" w:name="_Toc8723"/>
            <w:bookmarkStart w:id="5178" w:name="_Toc46846491"/>
            <w:bookmarkStart w:id="5179" w:name="_Toc24131370"/>
            <w:bookmarkStart w:id="5180" w:name="_Toc11315547"/>
            <w:bookmarkStart w:id="5181" w:name="_Toc51148586"/>
            <w:r>
              <w:rPr>
                <w:rFonts w:ascii="宋体" w:hAnsi="宋体" w:cs="宋体" w:hint="eastAsia"/>
                <w:b w:val="0"/>
                <w:spacing w:val="0"/>
                <w:sz w:val="18"/>
                <w:szCs w:val="18"/>
              </w:rPr>
              <w:t>★</w:t>
            </w:r>
            <w:bookmarkEnd w:id="5176"/>
            <w:bookmarkEnd w:id="5177"/>
            <w:bookmarkEnd w:id="5178"/>
            <w:bookmarkEnd w:id="5179"/>
            <w:bookmarkEnd w:id="5180"/>
            <w:bookmarkEnd w:id="5181"/>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5182" w:name="_Toc46846492"/>
            <w:bookmarkStart w:id="5183" w:name="_Toc2194"/>
            <w:bookmarkStart w:id="5184" w:name="_Toc11315548"/>
            <w:bookmarkStart w:id="5185" w:name="_Toc6506"/>
            <w:bookmarkStart w:id="5186" w:name="_Toc24131371"/>
            <w:bookmarkStart w:id="5187" w:name="_Toc51148587"/>
            <w:r>
              <w:rPr>
                <w:rFonts w:ascii="宋体" w:hAnsi="宋体" w:cs="宋体" w:hint="eastAsia"/>
                <w:b w:val="0"/>
                <w:spacing w:val="0"/>
                <w:sz w:val="18"/>
                <w:szCs w:val="18"/>
              </w:rPr>
              <w:t>★</w:t>
            </w:r>
            <w:bookmarkEnd w:id="5182"/>
            <w:bookmarkEnd w:id="5183"/>
            <w:bookmarkEnd w:id="5184"/>
            <w:bookmarkEnd w:id="5185"/>
            <w:bookmarkEnd w:id="5186"/>
            <w:bookmarkEnd w:id="5187"/>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6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r>
      <w:tr w:rsidR="001819E2" w:rsidTr="002E58AC">
        <w:trPr>
          <w:cantSplit/>
          <w:trHeight w:val="283"/>
          <w:jc w:val="center"/>
        </w:trPr>
        <w:tc>
          <w:tcPr>
            <w:tcW w:w="211" w:type="pct"/>
            <w:vMerge/>
            <w:vAlign w:val="center"/>
          </w:tcPr>
          <w:p w:rsidR="001819E2" w:rsidRDefault="001819E2">
            <w:pPr>
              <w:pStyle w:val="af0"/>
              <w:spacing w:beforeLines="0" w:afterLines="0"/>
              <w:outlineLvl w:val="9"/>
              <w:rPr>
                <w:rFonts w:ascii="Times New Roman" w:hAnsi="Times New Roman"/>
                <w:b w:val="0"/>
                <w:spacing w:val="0"/>
                <w:sz w:val="18"/>
                <w:szCs w:val="18"/>
              </w:rPr>
            </w:pPr>
          </w:p>
        </w:tc>
        <w:tc>
          <w:tcPr>
            <w:tcW w:w="197" w:type="pct"/>
            <w:vMerge/>
            <w:vAlign w:val="center"/>
          </w:tcPr>
          <w:p w:rsidR="001819E2" w:rsidRDefault="001819E2">
            <w:pPr>
              <w:pStyle w:val="af0"/>
              <w:spacing w:beforeLines="0" w:afterLines="0"/>
              <w:outlineLvl w:val="9"/>
              <w:rPr>
                <w:rFonts w:ascii="Times New Roman" w:hAnsi="Times New Roman"/>
                <w:b w:val="0"/>
                <w:spacing w:val="0"/>
                <w:sz w:val="18"/>
                <w:szCs w:val="18"/>
              </w:rPr>
            </w:pPr>
          </w:p>
        </w:tc>
        <w:tc>
          <w:tcPr>
            <w:tcW w:w="421"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5188" w:name="_Toc24131372"/>
            <w:bookmarkStart w:id="5189" w:name="_Toc11315549"/>
            <w:bookmarkStart w:id="5190" w:name="_Toc533590862"/>
            <w:bookmarkStart w:id="5191" w:name="_Toc20838"/>
            <w:bookmarkStart w:id="5192" w:name="_Toc46846493"/>
            <w:bookmarkStart w:id="5193" w:name="_Toc533587298"/>
            <w:bookmarkStart w:id="5194" w:name="_Toc15437"/>
            <w:bookmarkStart w:id="5195" w:name="_Toc51148588"/>
            <w:r>
              <w:rPr>
                <w:rFonts w:ascii="Times New Roman" w:hAnsi="Times New Roman" w:hint="eastAsia"/>
                <w:b w:val="0"/>
                <w:spacing w:val="0"/>
                <w:sz w:val="18"/>
                <w:szCs w:val="18"/>
              </w:rPr>
              <w:t>岩溶</w:t>
            </w:r>
            <w:bookmarkEnd w:id="5188"/>
            <w:bookmarkEnd w:id="5189"/>
            <w:bookmarkEnd w:id="5190"/>
            <w:bookmarkEnd w:id="5191"/>
            <w:bookmarkEnd w:id="5192"/>
            <w:bookmarkEnd w:id="5193"/>
            <w:bookmarkEnd w:id="5194"/>
            <w:bookmarkEnd w:id="5195"/>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5"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5"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5196" w:name="_Toc24131373"/>
            <w:bookmarkStart w:id="5197" w:name="_Toc16735"/>
            <w:bookmarkStart w:id="5198" w:name="_Toc11315550"/>
            <w:bookmarkStart w:id="5199" w:name="_Toc28149"/>
            <w:bookmarkStart w:id="5200" w:name="_Toc46846494"/>
            <w:bookmarkStart w:id="5201" w:name="_Toc51148589"/>
            <w:r>
              <w:rPr>
                <w:rFonts w:ascii="宋体" w:hAnsi="宋体" w:cs="宋体" w:hint="eastAsia"/>
                <w:b w:val="0"/>
                <w:spacing w:val="0"/>
                <w:sz w:val="18"/>
                <w:szCs w:val="18"/>
              </w:rPr>
              <w:t>★</w:t>
            </w:r>
            <w:bookmarkEnd w:id="5196"/>
            <w:bookmarkEnd w:id="5197"/>
            <w:bookmarkEnd w:id="5198"/>
            <w:bookmarkEnd w:id="5199"/>
            <w:bookmarkEnd w:id="5200"/>
            <w:bookmarkEnd w:id="5201"/>
          </w:p>
        </w:tc>
        <w:tc>
          <w:tcPr>
            <w:tcW w:w="175"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5202" w:name="_Toc11315551"/>
            <w:bookmarkStart w:id="5203" w:name="_Toc19350"/>
            <w:bookmarkStart w:id="5204" w:name="_Toc46846495"/>
            <w:bookmarkStart w:id="5205" w:name="_Toc24131374"/>
            <w:bookmarkStart w:id="5206" w:name="_Toc4010"/>
            <w:bookmarkStart w:id="5207" w:name="_Toc51148590"/>
            <w:r>
              <w:rPr>
                <w:rFonts w:ascii="宋体" w:hAnsi="宋体" w:cs="宋体" w:hint="eastAsia"/>
                <w:b w:val="0"/>
                <w:spacing w:val="0"/>
                <w:sz w:val="18"/>
                <w:szCs w:val="18"/>
              </w:rPr>
              <w:t>★</w:t>
            </w:r>
            <w:bookmarkEnd w:id="5202"/>
            <w:bookmarkEnd w:id="5203"/>
            <w:bookmarkEnd w:id="5204"/>
            <w:bookmarkEnd w:id="5205"/>
            <w:bookmarkEnd w:id="5206"/>
            <w:bookmarkEnd w:id="5207"/>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5208" w:name="_Toc22580"/>
            <w:bookmarkStart w:id="5209" w:name="_Toc11315552"/>
            <w:bookmarkStart w:id="5210" w:name="_Toc3960"/>
            <w:bookmarkStart w:id="5211" w:name="_Toc46846496"/>
            <w:bookmarkStart w:id="5212" w:name="_Toc24131375"/>
            <w:bookmarkStart w:id="5213" w:name="_Toc51148591"/>
            <w:r>
              <w:rPr>
                <w:rFonts w:ascii="宋体" w:hAnsi="宋体" w:cs="宋体" w:hint="eastAsia"/>
                <w:b w:val="0"/>
                <w:spacing w:val="0"/>
                <w:sz w:val="18"/>
                <w:szCs w:val="18"/>
              </w:rPr>
              <w:t>★</w:t>
            </w:r>
            <w:bookmarkEnd w:id="5208"/>
            <w:bookmarkEnd w:id="5209"/>
            <w:bookmarkEnd w:id="5210"/>
            <w:bookmarkEnd w:id="5211"/>
            <w:bookmarkEnd w:id="5212"/>
            <w:bookmarkEnd w:id="5213"/>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5214" w:name="_Toc46846497"/>
            <w:bookmarkStart w:id="5215" w:name="_Toc2417"/>
            <w:bookmarkStart w:id="5216" w:name="_Toc24131376"/>
            <w:bookmarkStart w:id="5217" w:name="_Toc16521"/>
            <w:bookmarkStart w:id="5218" w:name="_Toc11315553"/>
            <w:bookmarkStart w:id="5219" w:name="_Toc51148592"/>
            <w:r>
              <w:rPr>
                <w:rFonts w:ascii="宋体" w:hAnsi="宋体" w:cs="宋体" w:hint="eastAsia"/>
                <w:b w:val="0"/>
                <w:spacing w:val="0"/>
                <w:sz w:val="18"/>
                <w:szCs w:val="18"/>
              </w:rPr>
              <w:t>★</w:t>
            </w:r>
            <w:bookmarkEnd w:id="5214"/>
            <w:bookmarkEnd w:id="5215"/>
            <w:bookmarkEnd w:id="5216"/>
            <w:bookmarkEnd w:id="5217"/>
            <w:bookmarkEnd w:id="5218"/>
            <w:bookmarkEnd w:id="5219"/>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6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r>
      <w:tr w:rsidR="001819E2" w:rsidTr="002E58AC">
        <w:trPr>
          <w:cantSplit/>
          <w:trHeight w:val="283"/>
          <w:jc w:val="center"/>
        </w:trPr>
        <w:tc>
          <w:tcPr>
            <w:tcW w:w="211" w:type="pct"/>
            <w:vMerge/>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7" w:type="pct"/>
            <w:vMerge/>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421"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5220" w:name="_Toc533590871"/>
            <w:bookmarkStart w:id="5221" w:name="_Toc11315554"/>
            <w:bookmarkStart w:id="5222" w:name="_Toc27933"/>
            <w:bookmarkStart w:id="5223" w:name="_Toc30429"/>
            <w:bookmarkStart w:id="5224" w:name="_Toc533587307"/>
            <w:bookmarkStart w:id="5225" w:name="_Toc46846498"/>
            <w:bookmarkStart w:id="5226" w:name="_Toc24131377"/>
            <w:bookmarkStart w:id="5227" w:name="_Toc51148593"/>
            <w:r>
              <w:rPr>
                <w:rFonts w:ascii="Times New Roman" w:hAnsi="Times New Roman" w:hint="eastAsia"/>
                <w:b w:val="0"/>
                <w:spacing w:val="0"/>
                <w:sz w:val="18"/>
                <w:szCs w:val="18"/>
              </w:rPr>
              <w:t>软弱地基</w:t>
            </w:r>
            <w:bookmarkEnd w:id="5220"/>
            <w:bookmarkEnd w:id="5221"/>
            <w:bookmarkEnd w:id="5222"/>
            <w:bookmarkEnd w:id="5223"/>
            <w:bookmarkEnd w:id="5224"/>
            <w:bookmarkEnd w:id="5225"/>
            <w:bookmarkEnd w:id="5226"/>
            <w:bookmarkEnd w:id="5227"/>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5"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5"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5228" w:name="_Toc11315555"/>
            <w:bookmarkStart w:id="5229" w:name="_Toc24131378"/>
            <w:bookmarkStart w:id="5230" w:name="_Toc29781"/>
            <w:bookmarkStart w:id="5231" w:name="_Toc46846499"/>
            <w:bookmarkStart w:id="5232" w:name="_Toc17935"/>
            <w:bookmarkStart w:id="5233" w:name="_Toc51148594"/>
            <w:r>
              <w:rPr>
                <w:rFonts w:ascii="宋体" w:hAnsi="宋体" w:cs="宋体" w:hint="eastAsia"/>
                <w:b w:val="0"/>
                <w:spacing w:val="0"/>
                <w:sz w:val="18"/>
                <w:szCs w:val="18"/>
              </w:rPr>
              <w:t>★</w:t>
            </w:r>
            <w:bookmarkEnd w:id="5228"/>
            <w:bookmarkEnd w:id="5229"/>
            <w:bookmarkEnd w:id="5230"/>
            <w:bookmarkEnd w:id="5231"/>
            <w:bookmarkEnd w:id="5232"/>
            <w:bookmarkEnd w:id="5233"/>
          </w:p>
        </w:tc>
        <w:tc>
          <w:tcPr>
            <w:tcW w:w="175"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5234" w:name="_Toc24170"/>
            <w:bookmarkStart w:id="5235" w:name="_Toc46846500"/>
            <w:bookmarkStart w:id="5236" w:name="_Toc16063"/>
            <w:bookmarkStart w:id="5237" w:name="_Toc11315556"/>
            <w:bookmarkStart w:id="5238" w:name="_Toc24131379"/>
            <w:bookmarkStart w:id="5239" w:name="_Toc51148595"/>
            <w:r>
              <w:rPr>
                <w:rFonts w:ascii="宋体" w:hAnsi="宋体" w:cs="宋体" w:hint="eastAsia"/>
                <w:b w:val="0"/>
                <w:spacing w:val="0"/>
                <w:sz w:val="18"/>
                <w:szCs w:val="18"/>
              </w:rPr>
              <w:t>★</w:t>
            </w:r>
            <w:bookmarkEnd w:id="5234"/>
            <w:bookmarkEnd w:id="5235"/>
            <w:bookmarkEnd w:id="5236"/>
            <w:bookmarkEnd w:id="5237"/>
            <w:bookmarkEnd w:id="5238"/>
            <w:bookmarkEnd w:id="5239"/>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5240" w:name="_Toc11315557"/>
            <w:bookmarkStart w:id="5241" w:name="_Toc26873"/>
            <w:bookmarkStart w:id="5242" w:name="_Toc27263"/>
            <w:bookmarkStart w:id="5243" w:name="_Toc46846501"/>
            <w:bookmarkStart w:id="5244" w:name="_Toc24131380"/>
            <w:bookmarkStart w:id="5245" w:name="_Toc51148596"/>
            <w:r>
              <w:rPr>
                <w:rFonts w:ascii="宋体" w:hAnsi="宋体" w:cs="宋体" w:hint="eastAsia"/>
                <w:b w:val="0"/>
                <w:spacing w:val="0"/>
                <w:sz w:val="18"/>
                <w:szCs w:val="18"/>
              </w:rPr>
              <w:t>★</w:t>
            </w:r>
            <w:bookmarkEnd w:id="5240"/>
            <w:bookmarkEnd w:id="5241"/>
            <w:bookmarkEnd w:id="5242"/>
            <w:bookmarkEnd w:id="5243"/>
            <w:bookmarkEnd w:id="5244"/>
            <w:bookmarkEnd w:id="5245"/>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5246" w:name="_Toc11315558"/>
            <w:bookmarkStart w:id="5247" w:name="_Toc24131381"/>
            <w:bookmarkStart w:id="5248" w:name="_Toc1208"/>
            <w:bookmarkStart w:id="5249" w:name="_Toc7386"/>
            <w:bookmarkStart w:id="5250" w:name="_Toc46846502"/>
            <w:bookmarkStart w:id="5251" w:name="_Toc51148597"/>
            <w:r>
              <w:rPr>
                <w:rFonts w:ascii="宋体" w:hAnsi="宋体" w:cs="宋体" w:hint="eastAsia"/>
                <w:b w:val="0"/>
                <w:spacing w:val="0"/>
                <w:sz w:val="18"/>
                <w:szCs w:val="18"/>
              </w:rPr>
              <w:t>★</w:t>
            </w:r>
            <w:bookmarkEnd w:id="5246"/>
            <w:bookmarkEnd w:id="5247"/>
            <w:bookmarkEnd w:id="5248"/>
            <w:bookmarkEnd w:id="5249"/>
            <w:bookmarkEnd w:id="5250"/>
            <w:bookmarkEnd w:id="5251"/>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5252" w:name="_Toc11315560"/>
            <w:bookmarkStart w:id="5253" w:name="_Toc23358"/>
            <w:bookmarkStart w:id="5254" w:name="_Toc24131383"/>
            <w:bookmarkStart w:id="5255" w:name="_Toc46846503"/>
            <w:bookmarkStart w:id="5256" w:name="_Toc25170"/>
            <w:bookmarkStart w:id="5257" w:name="_Toc51148598"/>
            <w:r>
              <w:rPr>
                <w:rFonts w:ascii="宋体" w:hAnsi="宋体" w:cs="宋体" w:hint="eastAsia"/>
                <w:b w:val="0"/>
                <w:spacing w:val="0"/>
                <w:sz w:val="18"/>
                <w:szCs w:val="18"/>
              </w:rPr>
              <w:t>★</w:t>
            </w:r>
            <w:bookmarkEnd w:id="5252"/>
            <w:bookmarkEnd w:id="5253"/>
            <w:bookmarkEnd w:id="5254"/>
            <w:bookmarkEnd w:id="5255"/>
            <w:bookmarkEnd w:id="5256"/>
            <w:bookmarkEnd w:id="5257"/>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5258" w:name="_Toc11315561"/>
            <w:bookmarkStart w:id="5259" w:name="_Toc24131384"/>
            <w:bookmarkStart w:id="5260" w:name="_Toc21481"/>
            <w:bookmarkStart w:id="5261" w:name="_Toc46846504"/>
            <w:bookmarkStart w:id="5262" w:name="_Toc30375"/>
            <w:bookmarkStart w:id="5263" w:name="_Toc51148599"/>
            <w:r>
              <w:rPr>
                <w:rFonts w:ascii="宋体" w:hAnsi="宋体" w:cs="宋体" w:hint="eastAsia"/>
                <w:b w:val="0"/>
                <w:spacing w:val="0"/>
                <w:sz w:val="18"/>
                <w:szCs w:val="18"/>
              </w:rPr>
              <w:t>★</w:t>
            </w:r>
            <w:bookmarkEnd w:id="5258"/>
            <w:bookmarkEnd w:id="5259"/>
            <w:bookmarkEnd w:id="5260"/>
            <w:bookmarkEnd w:id="5261"/>
            <w:bookmarkEnd w:id="5262"/>
            <w:bookmarkEnd w:id="5263"/>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5264" w:name="_Toc46846505"/>
            <w:bookmarkStart w:id="5265" w:name="_Toc24131385"/>
            <w:bookmarkStart w:id="5266" w:name="_Toc23657"/>
            <w:bookmarkStart w:id="5267" w:name="_Toc11315562"/>
            <w:bookmarkStart w:id="5268" w:name="_Toc18574"/>
            <w:bookmarkStart w:id="5269" w:name="_Toc51148600"/>
            <w:r>
              <w:rPr>
                <w:rFonts w:ascii="宋体" w:hAnsi="宋体" w:cs="宋体" w:hint="eastAsia"/>
                <w:b w:val="0"/>
                <w:spacing w:val="0"/>
                <w:sz w:val="18"/>
                <w:szCs w:val="18"/>
              </w:rPr>
              <w:t>★</w:t>
            </w:r>
            <w:bookmarkEnd w:id="5264"/>
            <w:bookmarkEnd w:id="5265"/>
            <w:bookmarkEnd w:id="5266"/>
            <w:bookmarkEnd w:id="5267"/>
            <w:bookmarkEnd w:id="5268"/>
            <w:bookmarkEnd w:id="5269"/>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5270" w:name="_Toc1102"/>
            <w:bookmarkStart w:id="5271" w:name="_Toc24131386"/>
            <w:bookmarkStart w:id="5272" w:name="_Toc11315563"/>
            <w:bookmarkStart w:id="5273" w:name="_Toc46846506"/>
            <w:bookmarkStart w:id="5274" w:name="_Toc8222"/>
            <w:bookmarkStart w:id="5275" w:name="_Toc51148601"/>
            <w:r>
              <w:rPr>
                <w:rFonts w:ascii="宋体" w:hAnsi="宋体" w:cs="宋体" w:hint="eastAsia"/>
                <w:b w:val="0"/>
                <w:spacing w:val="0"/>
                <w:sz w:val="18"/>
                <w:szCs w:val="18"/>
              </w:rPr>
              <w:t>★</w:t>
            </w:r>
            <w:bookmarkEnd w:id="5270"/>
            <w:bookmarkEnd w:id="5271"/>
            <w:bookmarkEnd w:id="5272"/>
            <w:bookmarkEnd w:id="5273"/>
            <w:bookmarkEnd w:id="5274"/>
            <w:bookmarkEnd w:id="5275"/>
          </w:p>
        </w:tc>
        <w:tc>
          <w:tcPr>
            <w:tcW w:w="16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r>
      <w:tr w:rsidR="001819E2" w:rsidTr="002E58AC">
        <w:trPr>
          <w:cantSplit/>
          <w:trHeight w:val="283"/>
          <w:jc w:val="center"/>
        </w:trPr>
        <w:tc>
          <w:tcPr>
            <w:tcW w:w="211" w:type="pct"/>
            <w:vMerge/>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7" w:type="pct"/>
            <w:vMerge/>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421"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5276" w:name="_Toc46846507"/>
            <w:bookmarkStart w:id="5277" w:name="_Toc11315564"/>
            <w:bookmarkStart w:id="5278" w:name="_Toc533587320"/>
            <w:bookmarkStart w:id="5279" w:name="_Toc533590884"/>
            <w:bookmarkStart w:id="5280" w:name="_Toc24131387"/>
            <w:bookmarkStart w:id="5281" w:name="_Toc31950"/>
            <w:bookmarkStart w:id="5282" w:name="_Toc17569"/>
            <w:bookmarkStart w:id="5283" w:name="_Toc51148602"/>
            <w:r>
              <w:rPr>
                <w:rFonts w:ascii="Times New Roman" w:hAnsi="Times New Roman" w:hint="eastAsia"/>
                <w:b w:val="0"/>
                <w:spacing w:val="0"/>
                <w:sz w:val="18"/>
                <w:szCs w:val="18"/>
              </w:rPr>
              <w:t>地震液化土</w:t>
            </w:r>
            <w:bookmarkEnd w:id="5276"/>
            <w:bookmarkEnd w:id="5277"/>
            <w:bookmarkEnd w:id="5278"/>
            <w:bookmarkEnd w:id="5279"/>
            <w:bookmarkEnd w:id="5280"/>
            <w:bookmarkEnd w:id="5281"/>
            <w:bookmarkEnd w:id="5282"/>
            <w:bookmarkEnd w:id="5283"/>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5"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5"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5284" w:name="_Toc12913"/>
            <w:bookmarkStart w:id="5285" w:name="_Toc4019"/>
            <w:bookmarkStart w:id="5286" w:name="_Toc46846508"/>
            <w:bookmarkStart w:id="5287" w:name="_Toc24131388"/>
            <w:bookmarkStart w:id="5288" w:name="_Toc11315565"/>
            <w:bookmarkStart w:id="5289" w:name="_Toc51148603"/>
            <w:r>
              <w:rPr>
                <w:rFonts w:ascii="宋体" w:hAnsi="宋体" w:cs="宋体" w:hint="eastAsia"/>
                <w:b w:val="0"/>
                <w:spacing w:val="0"/>
                <w:sz w:val="18"/>
                <w:szCs w:val="18"/>
              </w:rPr>
              <w:t>★</w:t>
            </w:r>
            <w:bookmarkEnd w:id="5284"/>
            <w:bookmarkEnd w:id="5285"/>
            <w:bookmarkEnd w:id="5286"/>
            <w:bookmarkEnd w:id="5287"/>
            <w:bookmarkEnd w:id="5288"/>
            <w:bookmarkEnd w:id="5289"/>
          </w:p>
        </w:tc>
        <w:tc>
          <w:tcPr>
            <w:tcW w:w="175"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5290" w:name="_Toc41"/>
            <w:bookmarkStart w:id="5291" w:name="_Toc46846509"/>
            <w:bookmarkStart w:id="5292" w:name="_Toc11315566"/>
            <w:bookmarkStart w:id="5293" w:name="_Toc15110"/>
            <w:bookmarkStart w:id="5294" w:name="_Toc24131389"/>
            <w:bookmarkStart w:id="5295" w:name="_Toc51148604"/>
            <w:r>
              <w:rPr>
                <w:rFonts w:ascii="宋体" w:hAnsi="宋体" w:cs="宋体" w:hint="eastAsia"/>
                <w:b w:val="0"/>
                <w:spacing w:val="0"/>
                <w:sz w:val="18"/>
                <w:szCs w:val="18"/>
              </w:rPr>
              <w:t>★</w:t>
            </w:r>
            <w:bookmarkEnd w:id="5290"/>
            <w:bookmarkEnd w:id="5291"/>
            <w:bookmarkEnd w:id="5292"/>
            <w:bookmarkEnd w:id="5293"/>
            <w:bookmarkEnd w:id="5294"/>
            <w:bookmarkEnd w:id="5295"/>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5296" w:name="_Toc24131390"/>
            <w:bookmarkStart w:id="5297" w:name="_Toc5630"/>
            <w:bookmarkStart w:id="5298" w:name="_Toc16757"/>
            <w:bookmarkStart w:id="5299" w:name="_Toc46846510"/>
            <w:bookmarkStart w:id="5300" w:name="_Toc11315567"/>
            <w:bookmarkStart w:id="5301" w:name="_Toc51148605"/>
            <w:r>
              <w:rPr>
                <w:rFonts w:ascii="宋体" w:hAnsi="宋体" w:cs="宋体" w:hint="eastAsia"/>
                <w:b w:val="0"/>
                <w:spacing w:val="0"/>
                <w:sz w:val="18"/>
                <w:szCs w:val="18"/>
              </w:rPr>
              <w:t>★</w:t>
            </w:r>
            <w:bookmarkEnd w:id="5296"/>
            <w:bookmarkEnd w:id="5297"/>
            <w:bookmarkEnd w:id="5298"/>
            <w:bookmarkEnd w:id="5299"/>
            <w:bookmarkEnd w:id="5300"/>
            <w:bookmarkEnd w:id="5301"/>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5302" w:name="_Toc46846511"/>
            <w:bookmarkStart w:id="5303" w:name="_Toc14238"/>
            <w:bookmarkStart w:id="5304" w:name="_Toc11315568"/>
            <w:bookmarkStart w:id="5305" w:name="_Toc24131391"/>
            <w:bookmarkStart w:id="5306" w:name="_Toc18999"/>
            <w:bookmarkStart w:id="5307" w:name="_Toc51148606"/>
            <w:r>
              <w:rPr>
                <w:rFonts w:ascii="宋体" w:hAnsi="宋体" w:cs="宋体" w:hint="eastAsia"/>
                <w:b w:val="0"/>
                <w:spacing w:val="0"/>
                <w:sz w:val="18"/>
                <w:szCs w:val="18"/>
              </w:rPr>
              <w:t>★</w:t>
            </w:r>
            <w:bookmarkEnd w:id="5302"/>
            <w:bookmarkEnd w:id="5303"/>
            <w:bookmarkEnd w:id="5304"/>
            <w:bookmarkEnd w:id="5305"/>
            <w:bookmarkEnd w:id="5306"/>
            <w:bookmarkEnd w:id="5307"/>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5308" w:name="_Toc4277"/>
            <w:bookmarkStart w:id="5309" w:name="_Toc24131392"/>
            <w:bookmarkStart w:id="5310" w:name="_Toc46846512"/>
            <w:bookmarkStart w:id="5311" w:name="_Toc11315569"/>
            <w:bookmarkStart w:id="5312" w:name="_Toc13391"/>
            <w:bookmarkStart w:id="5313" w:name="_Toc51148607"/>
            <w:r>
              <w:rPr>
                <w:rFonts w:ascii="宋体" w:hAnsi="宋体" w:cs="宋体" w:hint="eastAsia"/>
                <w:b w:val="0"/>
                <w:spacing w:val="0"/>
                <w:sz w:val="18"/>
                <w:szCs w:val="18"/>
              </w:rPr>
              <w:t>★</w:t>
            </w:r>
            <w:bookmarkEnd w:id="5308"/>
            <w:bookmarkEnd w:id="5309"/>
            <w:bookmarkEnd w:id="5310"/>
            <w:bookmarkEnd w:id="5311"/>
            <w:bookmarkEnd w:id="5312"/>
            <w:bookmarkEnd w:id="5313"/>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5314" w:name="_Toc2797"/>
            <w:bookmarkStart w:id="5315" w:name="_Toc46846513"/>
            <w:bookmarkStart w:id="5316" w:name="_Toc27114"/>
            <w:bookmarkStart w:id="5317" w:name="_Toc11315570"/>
            <w:bookmarkStart w:id="5318" w:name="_Toc24131393"/>
            <w:bookmarkStart w:id="5319" w:name="_Toc51148608"/>
            <w:r>
              <w:rPr>
                <w:rFonts w:ascii="宋体" w:hAnsi="宋体" w:cs="宋体" w:hint="eastAsia"/>
                <w:b w:val="0"/>
                <w:spacing w:val="0"/>
                <w:sz w:val="18"/>
                <w:szCs w:val="18"/>
              </w:rPr>
              <w:t>★</w:t>
            </w:r>
            <w:bookmarkEnd w:id="5314"/>
            <w:bookmarkEnd w:id="5315"/>
            <w:bookmarkEnd w:id="5316"/>
            <w:bookmarkEnd w:id="5317"/>
            <w:bookmarkEnd w:id="5318"/>
            <w:bookmarkEnd w:id="5319"/>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5320" w:name="_Toc11315571"/>
            <w:bookmarkStart w:id="5321" w:name="_Toc9016"/>
            <w:bookmarkStart w:id="5322" w:name="_Toc46846514"/>
            <w:bookmarkStart w:id="5323" w:name="_Toc5344"/>
            <w:bookmarkStart w:id="5324" w:name="_Toc24131394"/>
            <w:bookmarkStart w:id="5325" w:name="_Toc51148609"/>
            <w:r>
              <w:rPr>
                <w:rFonts w:ascii="宋体" w:hAnsi="宋体" w:cs="宋体" w:hint="eastAsia"/>
                <w:b w:val="0"/>
                <w:spacing w:val="0"/>
                <w:sz w:val="18"/>
                <w:szCs w:val="18"/>
              </w:rPr>
              <w:t>★</w:t>
            </w:r>
            <w:bookmarkEnd w:id="5320"/>
            <w:bookmarkEnd w:id="5321"/>
            <w:bookmarkEnd w:id="5322"/>
            <w:bookmarkEnd w:id="5323"/>
            <w:bookmarkEnd w:id="5324"/>
            <w:bookmarkEnd w:id="5325"/>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5326" w:name="_Toc46846515"/>
            <w:bookmarkStart w:id="5327" w:name="_Toc24131395"/>
            <w:bookmarkStart w:id="5328" w:name="_Toc31323"/>
            <w:bookmarkStart w:id="5329" w:name="_Toc11315572"/>
            <w:bookmarkStart w:id="5330" w:name="_Toc16175"/>
            <w:bookmarkStart w:id="5331" w:name="_Toc51148610"/>
            <w:r>
              <w:rPr>
                <w:rFonts w:ascii="宋体" w:hAnsi="宋体" w:cs="宋体" w:hint="eastAsia"/>
                <w:b w:val="0"/>
                <w:spacing w:val="0"/>
                <w:sz w:val="18"/>
                <w:szCs w:val="18"/>
              </w:rPr>
              <w:t>★</w:t>
            </w:r>
            <w:bookmarkEnd w:id="5326"/>
            <w:bookmarkEnd w:id="5327"/>
            <w:bookmarkEnd w:id="5328"/>
            <w:bookmarkEnd w:id="5329"/>
            <w:bookmarkEnd w:id="5330"/>
            <w:bookmarkEnd w:id="5331"/>
          </w:p>
        </w:tc>
        <w:tc>
          <w:tcPr>
            <w:tcW w:w="16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r>
      <w:tr w:rsidR="001819E2" w:rsidTr="002E58AC">
        <w:trPr>
          <w:cantSplit/>
          <w:trHeight w:val="283"/>
          <w:jc w:val="center"/>
        </w:trPr>
        <w:tc>
          <w:tcPr>
            <w:tcW w:w="211" w:type="pct"/>
            <w:vMerge/>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7" w:type="pct"/>
            <w:vMerge/>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421"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5332" w:name="_Toc533590898"/>
            <w:bookmarkStart w:id="5333" w:name="_Toc11315573"/>
            <w:bookmarkStart w:id="5334" w:name="_Toc46846516"/>
            <w:bookmarkStart w:id="5335" w:name="_Toc31173"/>
            <w:bookmarkStart w:id="5336" w:name="_Toc24131396"/>
            <w:bookmarkStart w:id="5337" w:name="_Toc533587334"/>
            <w:bookmarkStart w:id="5338" w:name="_Toc4018"/>
            <w:bookmarkStart w:id="5339" w:name="_Toc51148611"/>
            <w:r>
              <w:rPr>
                <w:rFonts w:ascii="Times New Roman" w:hAnsi="Times New Roman" w:hint="eastAsia"/>
                <w:b w:val="0"/>
                <w:spacing w:val="0"/>
                <w:sz w:val="18"/>
                <w:szCs w:val="18"/>
              </w:rPr>
              <w:t>地形</w:t>
            </w:r>
            <w:bookmarkEnd w:id="5332"/>
            <w:bookmarkEnd w:id="5333"/>
            <w:bookmarkEnd w:id="5334"/>
            <w:bookmarkEnd w:id="5335"/>
            <w:bookmarkEnd w:id="5336"/>
            <w:bookmarkEnd w:id="5337"/>
            <w:bookmarkEnd w:id="5338"/>
            <w:bookmarkEnd w:id="5339"/>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5340" w:name="_Toc11315574"/>
            <w:bookmarkStart w:id="5341" w:name="_Toc24131397"/>
            <w:bookmarkStart w:id="5342" w:name="_Toc30753"/>
            <w:bookmarkStart w:id="5343" w:name="_Toc803"/>
            <w:bookmarkStart w:id="5344" w:name="_Toc46846517"/>
            <w:bookmarkStart w:id="5345" w:name="_Toc51148612"/>
            <w:r>
              <w:rPr>
                <w:rFonts w:ascii="宋体" w:hAnsi="宋体" w:cs="宋体" w:hint="eastAsia"/>
                <w:b w:val="0"/>
                <w:spacing w:val="0"/>
                <w:sz w:val="18"/>
                <w:szCs w:val="18"/>
              </w:rPr>
              <w:t>★</w:t>
            </w:r>
            <w:bookmarkEnd w:id="5340"/>
            <w:bookmarkEnd w:id="5341"/>
            <w:bookmarkEnd w:id="5342"/>
            <w:bookmarkEnd w:id="5343"/>
            <w:bookmarkEnd w:id="5344"/>
            <w:bookmarkEnd w:id="5345"/>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5346" w:name="_Toc19111"/>
            <w:bookmarkStart w:id="5347" w:name="_Toc46846518"/>
            <w:bookmarkStart w:id="5348" w:name="_Toc11315575"/>
            <w:bookmarkStart w:id="5349" w:name="_Toc24131398"/>
            <w:bookmarkStart w:id="5350" w:name="_Toc7005"/>
            <w:bookmarkStart w:id="5351" w:name="_Toc51148613"/>
            <w:r>
              <w:rPr>
                <w:rFonts w:ascii="宋体" w:hAnsi="宋体" w:cs="宋体" w:hint="eastAsia"/>
                <w:b w:val="0"/>
                <w:spacing w:val="0"/>
                <w:sz w:val="18"/>
                <w:szCs w:val="18"/>
              </w:rPr>
              <w:t>★</w:t>
            </w:r>
            <w:bookmarkEnd w:id="5346"/>
            <w:bookmarkEnd w:id="5347"/>
            <w:bookmarkEnd w:id="5348"/>
            <w:bookmarkEnd w:id="5349"/>
            <w:bookmarkEnd w:id="5350"/>
            <w:bookmarkEnd w:id="5351"/>
          </w:p>
        </w:tc>
        <w:tc>
          <w:tcPr>
            <w:tcW w:w="175"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5352" w:name="_Toc24131399"/>
            <w:bookmarkStart w:id="5353" w:name="_Toc6646"/>
            <w:bookmarkStart w:id="5354" w:name="_Toc46846519"/>
            <w:bookmarkStart w:id="5355" w:name="_Toc11315576"/>
            <w:bookmarkStart w:id="5356" w:name="_Toc7360"/>
            <w:bookmarkStart w:id="5357" w:name="_Toc51148614"/>
            <w:r>
              <w:rPr>
                <w:rFonts w:ascii="宋体" w:hAnsi="宋体" w:cs="宋体" w:hint="eastAsia"/>
                <w:b w:val="0"/>
                <w:spacing w:val="0"/>
                <w:sz w:val="18"/>
                <w:szCs w:val="18"/>
              </w:rPr>
              <w:t>★</w:t>
            </w:r>
            <w:bookmarkEnd w:id="5352"/>
            <w:bookmarkEnd w:id="5353"/>
            <w:bookmarkEnd w:id="5354"/>
            <w:bookmarkEnd w:id="5355"/>
            <w:bookmarkEnd w:id="5356"/>
            <w:bookmarkEnd w:id="5357"/>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5358" w:name="_Toc11315577"/>
            <w:bookmarkStart w:id="5359" w:name="_Toc24131400"/>
            <w:bookmarkStart w:id="5360" w:name="_Toc5443"/>
            <w:bookmarkStart w:id="5361" w:name="_Toc5940"/>
            <w:bookmarkStart w:id="5362" w:name="_Toc46846520"/>
            <w:bookmarkStart w:id="5363" w:name="_Toc51148615"/>
            <w:r>
              <w:rPr>
                <w:rFonts w:ascii="宋体" w:hAnsi="宋体" w:cs="宋体" w:hint="eastAsia"/>
                <w:b w:val="0"/>
                <w:spacing w:val="0"/>
                <w:sz w:val="18"/>
                <w:szCs w:val="18"/>
              </w:rPr>
              <w:t>★</w:t>
            </w:r>
            <w:bookmarkEnd w:id="5358"/>
            <w:bookmarkEnd w:id="5359"/>
            <w:bookmarkEnd w:id="5360"/>
            <w:bookmarkEnd w:id="5361"/>
            <w:bookmarkEnd w:id="5362"/>
            <w:bookmarkEnd w:id="5363"/>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5"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5364" w:name="_Toc46846521"/>
            <w:bookmarkStart w:id="5365" w:name="_Toc24131401"/>
            <w:bookmarkStart w:id="5366" w:name="_Toc17642"/>
            <w:bookmarkStart w:id="5367" w:name="_Toc22983"/>
            <w:bookmarkStart w:id="5368" w:name="_Toc11315578"/>
            <w:bookmarkStart w:id="5369" w:name="_Toc51148616"/>
            <w:r>
              <w:rPr>
                <w:rFonts w:ascii="宋体" w:hAnsi="宋体" w:cs="宋体" w:hint="eastAsia"/>
                <w:b w:val="0"/>
                <w:spacing w:val="0"/>
                <w:sz w:val="18"/>
                <w:szCs w:val="18"/>
              </w:rPr>
              <w:t>★</w:t>
            </w:r>
            <w:bookmarkEnd w:id="5364"/>
            <w:bookmarkEnd w:id="5365"/>
            <w:bookmarkEnd w:id="5366"/>
            <w:bookmarkEnd w:id="5367"/>
            <w:bookmarkEnd w:id="5368"/>
            <w:bookmarkEnd w:id="5369"/>
          </w:p>
        </w:tc>
        <w:tc>
          <w:tcPr>
            <w:tcW w:w="175"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5370" w:name="_Toc9802"/>
            <w:bookmarkStart w:id="5371" w:name="_Toc11315579"/>
            <w:bookmarkStart w:id="5372" w:name="_Toc27342"/>
            <w:bookmarkStart w:id="5373" w:name="_Toc24131402"/>
            <w:bookmarkStart w:id="5374" w:name="_Toc46846522"/>
            <w:bookmarkStart w:id="5375" w:name="_Toc51148617"/>
            <w:r>
              <w:rPr>
                <w:rFonts w:ascii="宋体" w:hAnsi="宋体" w:cs="宋体" w:hint="eastAsia"/>
                <w:b w:val="0"/>
                <w:spacing w:val="0"/>
                <w:sz w:val="18"/>
                <w:szCs w:val="18"/>
              </w:rPr>
              <w:t>★</w:t>
            </w:r>
            <w:bookmarkEnd w:id="5370"/>
            <w:bookmarkEnd w:id="5371"/>
            <w:bookmarkEnd w:id="5372"/>
            <w:bookmarkEnd w:id="5373"/>
            <w:bookmarkEnd w:id="5374"/>
            <w:bookmarkEnd w:id="5375"/>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6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r>
      <w:tr w:rsidR="001819E2" w:rsidTr="002E58AC">
        <w:trPr>
          <w:cantSplit/>
          <w:trHeight w:val="264"/>
          <w:jc w:val="center"/>
        </w:trPr>
        <w:tc>
          <w:tcPr>
            <w:tcW w:w="211" w:type="pct"/>
            <w:vMerge/>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7" w:type="pct"/>
            <w:vMerge/>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421"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5376" w:name="_Toc24131403"/>
            <w:bookmarkStart w:id="5377" w:name="_Toc46846523"/>
            <w:bookmarkStart w:id="5378" w:name="_Toc11315580"/>
            <w:bookmarkStart w:id="5379" w:name="_Toc533590910"/>
            <w:bookmarkStart w:id="5380" w:name="_Toc20283"/>
            <w:bookmarkStart w:id="5381" w:name="_Toc533587346"/>
            <w:bookmarkStart w:id="5382" w:name="_Toc12332"/>
            <w:bookmarkStart w:id="5383" w:name="_Toc51148618"/>
            <w:r>
              <w:rPr>
                <w:rFonts w:ascii="Times New Roman" w:hAnsi="Times New Roman"/>
                <w:b w:val="0"/>
                <w:spacing w:val="0"/>
                <w:sz w:val="18"/>
                <w:szCs w:val="18"/>
              </w:rPr>
              <w:t>…</w:t>
            </w:r>
            <w:bookmarkEnd w:id="5376"/>
            <w:bookmarkEnd w:id="5377"/>
            <w:bookmarkEnd w:id="5378"/>
            <w:bookmarkEnd w:id="5379"/>
            <w:bookmarkEnd w:id="5380"/>
            <w:bookmarkEnd w:id="5381"/>
            <w:bookmarkEnd w:id="5382"/>
            <w:bookmarkEnd w:id="5383"/>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5"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5"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5"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rsidP="00FB6339">
            <w:pPr>
              <w:keepNext/>
              <w:keepLines/>
              <w:snapToGrid w:val="0"/>
              <w:spacing w:afterLines="100" w:line="240" w:lineRule="atLeast"/>
              <w:jc w:val="center"/>
              <w:rPr>
                <w:bCs/>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6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r>
      <w:tr w:rsidR="001819E2" w:rsidTr="002E58AC">
        <w:trPr>
          <w:cantSplit/>
          <w:trHeight w:val="283"/>
          <w:jc w:val="center"/>
        </w:trPr>
        <w:tc>
          <w:tcPr>
            <w:tcW w:w="211" w:type="pct"/>
            <w:vMerge/>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7" w:type="pct"/>
            <w:vMerge w:val="restart"/>
            <w:vAlign w:val="center"/>
          </w:tcPr>
          <w:p w:rsidR="001819E2" w:rsidRDefault="00342ED2">
            <w:pPr>
              <w:pStyle w:val="af0"/>
              <w:spacing w:beforeLines="0" w:afterLines="0"/>
              <w:outlineLvl w:val="9"/>
              <w:rPr>
                <w:rFonts w:ascii="Times New Roman" w:hAnsi="Times New Roman"/>
                <w:b w:val="0"/>
                <w:spacing w:val="0"/>
                <w:sz w:val="18"/>
                <w:szCs w:val="18"/>
              </w:rPr>
            </w:pPr>
            <w:bookmarkStart w:id="5384" w:name="_Toc533587347"/>
            <w:bookmarkStart w:id="5385" w:name="_Toc46846524"/>
            <w:bookmarkStart w:id="5386" w:name="_Toc11315581"/>
            <w:bookmarkStart w:id="5387" w:name="_Toc13042"/>
            <w:bookmarkStart w:id="5388" w:name="_Toc24131404"/>
            <w:bookmarkStart w:id="5389" w:name="_Toc19431"/>
            <w:bookmarkStart w:id="5390" w:name="_Toc533590911"/>
            <w:bookmarkStart w:id="5391" w:name="_Toc51148619"/>
            <w:r>
              <w:rPr>
                <w:rFonts w:ascii="Times New Roman" w:hAnsi="Times New Roman" w:hint="eastAsia"/>
                <w:b w:val="0"/>
                <w:spacing w:val="0"/>
                <w:sz w:val="18"/>
                <w:szCs w:val="18"/>
              </w:rPr>
              <w:t>水文</w:t>
            </w:r>
            <w:bookmarkEnd w:id="5384"/>
            <w:bookmarkEnd w:id="5385"/>
            <w:bookmarkEnd w:id="5386"/>
            <w:bookmarkEnd w:id="5387"/>
            <w:bookmarkEnd w:id="5388"/>
            <w:bookmarkEnd w:id="5389"/>
            <w:bookmarkEnd w:id="5390"/>
            <w:bookmarkEnd w:id="5391"/>
          </w:p>
        </w:tc>
        <w:tc>
          <w:tcPr>
            <w:tcW w:w="421"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5392" w:name="_Toc46846525"/>
            <w:bookmarkStart w:id="5393" w:name="_Toc24131405"/>
            <w:bookmarkStart w:id="5394" w:name="_Toc11728"/>
            <w:bookmarkStart w:id="5395" w:name="_Toc11315582"/>
            <w:bookmarkStart w:id="5396" w:name="_Toc19049"/>
            <w:bookmarkStart w:id="5397" w:name="_Toc51148620"/>
            <w:r>
              <w:rPr>
                <w:rFonts w:ascii="Times New Roman" w:hAnsi="Times New Roman" w:hint="eastAsia"/>
                <w:b w:val="0"/>
                <w:spacing w:val="0"/>
                <w:sz w:val="18"/>
                <w:szCs w:val="18"/>
              </w:rPr>
              <w:t>水位</w:t>
            </w:r>
            <w:bookmarkEnd w:id="5392"/>
            <w:bookmarkEnd w:id="5393"/>
            <w:bookmarkEnd w:id="5394"/>
            <w:bookmarkEnd w:id="5395"/>
            <w:bookmarkEnd w:id="5396"/>
            <w:bookmarkEnd w:id="5397"/>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5398" w:name="_Toc11315583"/>
            <w:bookmarkStart w:id="5399" w:name="_Toc46846526"/>
            <w:bookmarkStart w:id="5400" w:name="_Toc24131406"/>
            <w:bookmarkStart w:id="5401" w:name="_Toc22154"/>
            <w:bookmarkStart w:id="5402" w:name="_Toc12796"/>
            <w:bookmarkStart w:id="5403" w:name="_Toc51148621"/>
            <w:r>
              <w:rPr>
                <w:rFonts w:ascii="宋体" w:hAnsi="宋体" w:cs="宋体" w:hint="eastAsia"/>
                <w:b w:val="0"/>
                <w:spacing w:val="0"/>
                <w:sz w:val="18"/>
                <w:szCs w:val="18"/>
              </w:rPr>
              <w:t>★</w:t>
            </w:r>
            <w:bookmarkEnd w:id="5398"/>
            <w:bookmarkEnd w:id="5399"/>
            <w:bookmarkEnd w:id="5400"/>
            <w:bookmarkEnd w:id="5401"/>
            <w:bookmarkEnd w:id="5402"/>
            <w:bookmarkEnd w:id="5403"/>
          </w:p>
        </w:tc>
        <w:tc>
          <w:tcPr>
            <w:tcW w:w="175"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5"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5404" w:name="_Toc4457"/>
            <w:bookmarkStart w:id="5405" w:name="_Toc11315584"/>
            <w:bookmarkStart w:id="5406" w:name="_Toc24131407"/>
            <w:bookmarkStart w:id="5407" w:name="_Toc46846527"/>
            <w:bookmarkStart w:id="5408" w:name="_Toc1318"/>
            <w:bookmarkStart w:id="5409" w:name="_Toc51148622"/>
            <w:r>
              <w:rPr>
                <w:rFonts w:ascii="宋体" w:hAnsi="宋体" w:cs="宋体" w:hint="eastAsia"/>
                <w:b w:val="0"/>
                <w:spacing w:val="0"/>
                <w:sz w:val="18"/>
                <w:szCs w:val="18"/>
              </w:rPr>
              <w:t>★</w:t>
            </w:r>
            <w:bookmarkEnd w:id="5404"/>
            <w:bookmarkEnd w:id="5405"/>
            <w:bookmarkEnd w:id="5406"/>
            <w:bookmarkEnd w:id="5407"/>
            <w:bookmarkEnd w:id="5408"/>
            <w:bookmarkEnd w:id="5409"/>
          </w:p>
        </w:tc>
        <w:tc>
          <w:tcPr>
            <w:tcW w:w="175"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5410" w:name="_Toc11315585"/>
            <w:bookmarkStart w:id="5411" w:name="_Toc8517"/>
            <w:bookmarkStart w:id="5412" w:name="_Toc612"/>
            <w:bookmarkStart w:id="5413" w:name="_Toc46846528"/>
            <w:bookmarkStart w:id="5414" w:name="_Toc24131408"/>
            <w:bookmarkStart w:id="5415" w:name="_Toc51148623"/>
            <w:r>
              <w:rPr>
                <w:rFonts w:ascii="宋体" w:hAnsi="宋体" w:cs="宋体" w:hint="eastAsia"/>
                <w:b w:val="0"/>
                <w:spacing w:val="0"/>
                <w:sz w:val="18"/>
                <w:szCs w:val="18"/>
              </w:rPr>
              <w:t>★</w:t>
            </w:r>
            <w:bookmarkEnd w:id="5410"/>
            <w:bookmarkEnd w:id="5411"/>
            <w:bookmarkEnd w:id="5412"/>
            <w:bookmarkEnd w:id="5413"/>
            <w:bookmarkEnd w:id="5414"/>
            <w:bookmarkEnd w:id="5415"/>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5416" w:name="_Toc11315586"/>
            <w:bookmarkStart w:id="5417" w:name="_Toc24131409"/>
            <w:bookmarkStart w:id="5418" w:name="_Toc46846529"/>
            <w:bookmarkStart w:id="5419" w:name="_Toc9509"/>
            <w:bookmarkStart w:id="5420" w:name="_Toc16923"/>
            <w:bookmarkStart w:id="5421" w:name="_Toc51148624"/>
            <w:r>
              <w:rPr>
                <w:rFonts w:ascii="宋体" w:hAnsi="宋体" w:cs="宋体" w:hint="eastAsia"/>
                <w:b w:val="0"/>
                <w:spacing w:val="0"/>
                <w:sz w:val="18"/>
                <w:szCs w:val="18"/>
              </w:rPr>
              <w:t>★</w:t>
            </w:r>
            <w:bookmarkEnd w:id="5416"/>
            <w:bookmarkEnd w:id="5417"/>
            <w:bookmarkEnd w:id="5418"/>
            <w:bookmarkEnd w:id="5419"/>
            <w:bookmarkEnd w:id="5420"/>
            <w:bookmarkEnd w:id="5421"/>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6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r>
      <w:tr w:rsidR="001819E2" w:rsidTr="002E58AC">
        <w:trPr>
          <w:cantSplit/>
          <w:trHeight w:val="283"/>
          <w:jc w:val="center"/>
        </w:trPr>
        <w:tc>
          <w:tcPr>
            <w:tcW w:w="211" w:type="pct"/>
            <w:vMerge/>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7" w:type="pct"/>
            <w:vMerge/>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421"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5422" w:name="_Toc533587348"/>
            <w:bookmarkStart w:id="5423" w:name="_Toc533590912"/>
            <w:bookmarkStart w:id="5424" w:name="_Toc46846530"/>
            <w:bookmarkStart w:id="5425" w:name="_Toc3170"/>
            <w:bookmarkStart w:id="5426" w:name="_Toc11315587"/>
            <w:bookmarkStart w:id="5427" w:name="_Toc24131410"/>
            <w:bookmarkStart w:id="5428" w:name="_Toc6123"/>
            <w:bookmarkStart w:id="5429" w:name="_Toc51148625"/>
            <w:r>
              <w:rPr>
                <w:rFonts w:ascii="Times New Roman" w:hAnsi="Times New Roman" w:hint="eastAsia"/>
                <w:b w:val="0"/>
                <w:spacing w:val="0"/>
                <w:sz w:val="18"/>
                <w:szCs w:val="18"/>
              </w:rPr>
              <w:t>风暴潮</w:t>
            </w:r>
            <w:bookmarkEnd w:id="5422"/>
            <w:bookmarkEnd w:id="5423"/>
            <w:bookmarkEnd w:id="5424"/>
            <w:bookmarkEnd w:id="5425"/>
            <w:bookmarkEnd w:id="5426"/>
            <w:bookmarkEnd w:id="5427"/>
            <w:bookmarkEnd w:id="5428"/>
            <w:bookmarkEnd w:id="5429"/>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5430" w:name="_Toc46846531"/>
            <w:bookmarkStart w:id="5431" w:name="_Toc19295"/>
            <w:bookmarkStart w:id="5432" w:name="_Toc11315588"/>
            <w:bookmarkStart w:id="5433" w:name="_Toc24131411"/>
            <w:bookmarkStart w:id="5434" w:name="_Toc9871"/>
            <w:bookmarkStart w:id="5435" w:name="_Toc51148626"/>
            <w:r>
              <w:rPr>
                <w:rFonts w:ascii="宋体" w:hAnsi="宋体" w:cs="宋体" w:hint="eastAsia"/>
                <w:b w:val="0"/>
                <w:spacing w:val="0"/>
                <w:sz w:val="18"/>
                <w:szCs w:val="18"/>
              </w:rPr>
              <w:t>★</w:t>
            </w:r>
            <w:bookmarkEnd w:id="5430"/>
            <w:bookmarkEnd w:id="5431"/>
            <w:bookmarkEnd w:id="5432"/>
            <w:bookmarkEnd w:id="5433"/>
            <w:bookmarkEnd w:id="5434"/>
            <w:bookmarkEnd w:id="5435"/>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5436" w:name="_Toc46846532"/>
            <w:bookmarkStart w:id="5437" w:name="_Toc11315589"/>
            <w:bookmarkStart w:id="5438" w:name="_Toc17602"/>
            <w:bookmarkStart w:id="5439" w:name="_Toc24131412"/>
            <w:bookmarkStart w:id="5440" w:name="_Toc18110"/>
            <w:bookmarkStart w:id="5441" w:name="_Toc51148627"/>
            <w:r>
              <w:rPr>
                <w:rFonts w:ascii="宋体" w:hAnsi="宋体" w:cs="宋体" w:hint="eastAsia"/>
                <w:b w:val="0"/>
                <w:spacing w:val="0"/>
                <w:sz w:val="18"/>
                <w:szCs w:val="18"/>
              </w:rPr>
              <w:t>★</w:t>
            </w:r>
            <w:bookmarkEnd w:id="5436"/>
            <w:bookmarkEnd w:id="5437"/>
            <w:bookmarkEnd w:id="5438"/>
            <w:bookmarkEnd w:id="5439"/>
            <w:bookmarkEnd w:id="5440"/>
            <w:bookmarkEnd w:id="5441"/>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5442" w:name="_Toc11315590"/>
            <w:bookmarkStart w:id="5443" w:name="_Toc46846533"/>
            <w:bookmarkStart w:id="5444" w:name="_Toc27058"/>
            <w:bookmarkStart w:id="5445" w:name="_Toc10315"/>
            <w:bookmarkStart w:id="5446" w:name="_Toc24131413"/>
            <w:bookmarkStart w:id="5447" w:name="_Toc51148628"/>
            <w:r>
              <w:rPr>
                <w:rFonts w:ascii="宋体" w:hAnsi="宋体" w:cs="宋体" w:hint="eastAsia"/>
                <w:b w:val="0"/>
                <w:spacing w:val="0"/>
                <w:sz w:val="18"/>
                <w:szCs w:val="18"/>
              </w:rPr>
              <w:t>★</w:t>
            </w:r>
            <w:bookmarkEnd w:id="5442"/>
            <w:bookmarkEnd w:id="5443"/>
            <w:bookmarkEnd w:id="5444"/>
            <w:bookmarkEnd w:id="5445"/>
            <w:bookmarkEnd w:id="5446"/>
            <w:bookmarkEnd w:id="5447"/>
          </w:p>
        </w:tc>
        <w:tc>
          <w:tcPr>
            <w:tcW w:w="175"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5448" w:name="_Toc11315591"/>
            <w:bookmarkStart w:id="5449" w:name="_Toc21144"/>
            <w:bookmarkStart w:id="5450" w:name="_Toc46846534"/>
            <w:bookmarkStart w:id="5451" w:name="_Toc23934"/>
            <w:bookmarkStart w:id="5452" w:name="_Toc24131414"/>
            <w:bookmarkStart w:id="5453" w:name="_Toc51148629"/>
            <w:r>
              <w:rPr>
                <w:rFonts w:ascii="宋体" w:hAnsi="宋体" w:cs="宋体" w:hint="eastAsia"/>
                <w:b w:val="0"/>
                <w:spacing w:val="0"/>
                <w:sz w:val="18"/>
                <w:szCs w:val="18"/>
              </w:rPr>
              <w:t>★</w:t>
            </w:r>
            <w:bookmarkEnd w:id="5448"/>
            <w:bookmarkEnd w:id="5449"/>
            <w:bookmarkEnd w:id="5450"/>
            <w:bookmarkEnd w:id="5451"/>
            <w:bookmarkEnd w:id="5452"/>
            <w:bookmarkEnd w:id="5453"/>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5454" w:name="_Toc24131415"/>
            <w:bookmarkStart w:id="5455" w:name="_Toc11315592"/>
            <w:bookmarkStart w:id="5456" w:name="_Toc30387"/>
            <w:bookmarkStart w:id="5457" w:name="_Toc46846535"/>
            <w:bookmarkStart w:id="5458" w:name="_Toc18697"/>
            <w:bookmarkStart w:id="5459" w:name="_Toc51148630"/>
            <w:r>
              <w:rPr>
                <w:rFonts w:ascii="宋体" w:hAnsi="宋体" w:cs="宋体" w:hint="eastAsia"/>
                <w:b w:val="0"/>
                <w:spacing w:val="0"/>
                <w:sz w:val="18"/>
                <w:szCs w:val="18"/>
              </w:rPr>
              <w:t>★</w:t>
            </w:r>
            <w:bookmarkEnd w:id="5454"/>
            <w:bookmarkEnd w:id="5455"/>
            <w:bookmarkEnd w:id="5456"/>
            <w:bookmarkEnd w:id="5457"/>
            <w:bookmarkEnd w:id="5458"/>
            <w:bookmarkEnd w:id="5459"/>
          </w:p>
        </w:tc>
        <w:tc>
          <w:tcPr>
            <w:tcW w:w="175"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5460" w:name="_Toc14324"/>
            <w:bookmarkStart w:id="5461" w:name="_Toc7967"/>
            <w:bookmarkStart w:id="5462" w:name="_Toc24131416"/>
            <w:bookmarkStart w:id="5463" w:name="_Toc11315593"/>
            <w:bookmarkStart w:id="5464" w:name="_Toc46846536"/>
            <w:bookmarkStart w:id="5465" w:name="_Toc51148631"/>
            <w:r>
              <w:rPr>
                <w:rFonts w:ascii="宋体" w:hAnsi="宋体" w:cs="宋体" w:hint="eastAsia"/>
                <w:b w:val="0"/>
                <w:spacing w:val="0"/>
                <w:sz w:val="18"/>
                <w:szCs w:val="18"/>
              </w:rPr>
              <w:t>★</w:t>
            </w:r>
            <w:bookmarkEnd w:id="5460"/>
            <w:bookmarkEnd w:id="5461"/>
            <w:bookmarkEnd w:id="5462"/>
            <w:bookmarkEnd w:id="5463"/>
            <w:bookmarkEnd w:id="5464"/>
            <w:bookmarkEnd w:id="5465"/>
          </w:p>
        </w:tc>
        <w:tc>
          <w:tcPr>
            <w:tcW w:w="175"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5466" w:name="_Toc11315594"/>
            <w:bookmarkStart w:id="5467" w:name="_Toc46846537"/>
            <w:bookmarkStart w:id="5468" w:name="_Toc24131417"/>
            <w:bookmarkStart w:id="5469" w:name="_Toc25681"/>
            <w:bookmarkStart w:id="5470" w:name="_Toc19844"/>
            <w:bookmarkStart w:id="5471" w:name="_Toc51148632"/>
            <w:r>
              <w:rPr>
                <w:rFonts w:ascii="宋体" w:hAnsi="宋体" w:cs="宋体" w:hint="eastAsia"/>
                <w:b w:val="0"/>
                <w:spacing w:val="0"/>
                <w:sz w:val="18"/>
                <w:szCs w:val="18"/>
              </w:rPr>
              <w:t>★</w:t>
            </w:r>
            <w:bookmarkEnd w:id="5466"/>
            <w:bookmarkEnd w:id="5467"/>
            <w:bookmarkEnd w:id="5468"/>
            <w:bookmarkEnd w:id="5469"/>
            <w:bookmarkEnd w:id="5470"/>
            <w:bookmarkEnd w:id="5471"/>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5472" w:name="_Toc9036"/>
            <w:bookmarkStart w:id="5473" w:name="_Toc24131418"/>
            <w:bookmarkStart w:id="5474" w:name="_Toc46846538"/>
            <w:bookmarkStart w:id="5475" w:name="_Toc11315595"/>
            <w:bookmarkStart w:id="5476" w:name="_Toc16653"/>
            <w:bookmarkStart w:id="5477" w:name="_Toc51148633"/>
            <w:r>
              <w:rPr>
                <w:rFonts w:ascii="宋体" w:hAnsi="宋体" w:cs="宋体" w:hint="eastAsia"/>
                <w:b w:val="0"/>
                <w:spacing w:val="0"/>
                <w:sz w:val="18"/>
                <w:szCs w:val="18"/>
              </w:rPr>
              <w:t>★</w:t>
            </w:r>
            <w:bookmarkEnd w:id="5472"/>
            <w:bookmarkEnd w:id="5473"/>
            <w:bookmarkEnd w:id="5474"/>
            <w:bookmarkEnd w:id="5475"/>
            <w:bookmarkEnd w:id="5476"/>
            <w:bookmarkEnd w:id="5477"/>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5478" w:name="_Toc19412"/>
            <w:bookmarkStart w:id="5479" w:name="_Toc24131419"/>
            <w:bookmarkStart w:id="5480" w:name="_Toc18743"/>
            <w:bookmarkStart w:id="5481" w:name="_Toc46846539"/>
            <w:bookmarkStart w:id="5482" w:name="_Toc11315596"/>
            <w:bookmarkStart w:id="5483" w:name="_Toc51148634"/>
            <w:r>
              <w:rPr>
                <w:rFonts w:ascii="宋体" w:hAnsi="宋体" w:cs="宋体" w:hint="eastAsia"/>
                <w:b w:val="0"/>
                <w:spacing w:val="0"/>
                <w:sz w:val="18"/>
                <w:szCs w:val="18"/>
              </w:rPr>
              <w:t>★</w:t>
            </w:r>
            <w:bookmarkEnd w:id="5478"/>
            <w:bookmarkEnd w:id="5479"/>
            <w:bookmarkEnd w:id="5480"/>
            <w:bookmarkEnd w:id="5481"/>
            <w:bookmarkEnd w:id="5482"/>
            <w:bookmarkEnd w:id="5483"/>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5484" w:name="_Toc11315598"/>
            <w:bookmarkStart w:id="5485" w:name="_Toc46846540"/>
            <w:bookmarkStart w:id="5486" w:name="_Toc24131421"/>
            <w:bookmarkStart w:id="5487" w:name="_Toc18969"/>
            <w:bookmarkStart w:id="5488" w:name="_Toc11844"/>
            <w:bookmarkStart w:id="5489" w:name="_Toc51148635"/>
            <w:r>
              <w:rPr>
                <w:rFonts w:ascii="宋体" w:hAnsi="宋体" w:cs="宋体" w:hint="eastAsia"/>
                <w:b w:val="0"/>
                <w:spacing w:val="0"/>
                <w:sz w:val="18"/>
                <w:szCs w:val="18"/>
              </w:rPr>
              <w:t>★</w:t>
            </w:r>
            <w:bookmarkEnd w:id="5484"/>
            <w:bookmarkEnd w:id="5485"/>
            <w:bookmarkEnd w:id="5486"/>
            <w:bookmarkEnd w:id="5487"/>
            <w:bookmarkEnd w:id="5488"/>
            <w:bookmarkEnd w:id="5489"/>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5490" w:name="_Toc11315599"/>
            <w:bookmarkStart w:id="5491" w:name="_Toc3471"/>
            <w:bookmarkStart w:id="5492" w:name="_Toc30269"/>
            <w:bookmarkStart w:id="5493" w:name="_Toc46846541"/>
            <w:bookmarkStart w:id="5494" w:name="_Toc24131422"/>
            <w:bookmarkStart w:id="5495" w:name="_Toc51148636"/>
            <w:r>
              <w:rPr>
                <w:rFonts w:ascii="宋体" w:hAnsi="宋体" w:cs="宋体" w:hint="eastAsia"/>
                <w:b w:val="0"/>
                <w:spacing w:val="0"/>
                <w:sz w:val="18"/>
                <w:szCs w:val="18"/>
              </w:rPr>
              <w:t>★</w:t>
            </w:r>
            <w:bookmarkEnd w:id="5490"/>
            <w:bookmarkEnd w:id="5491"/>
            <w:bookmarkEnd w:id="5492"/>
            <w:bookmarkEnd w:id="5493"/>
            <w:bookmarkEnd w:id="5494"/>
            <w:bookmarkEnd w:id="5495"/>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5496" w:name="_Toc19404"/>
            <w:bookmarkStart w:id="5497" w:name="_Toc13476"/>
            <w:bookmarkStart w:id="5498" w:name="_Toc24131423"/>
            <w:bookmarkStart w:id="5499" w:name="_Toc11315600"/>
            <w:bookmarkStart w:id="5500" w:name="_Toc46846542"/>
            <w:bookmarkStart w:id="5501" w:name="_Toc51148637"/>
            <w:r>
              <w:rPr>
                <w:rFonts w:ascii="宋体" w:hAnsi="宋体" w:cs="宋体" w:hint="eastAsia"/>
                <w:b w:val="0"/>
                <w:spacing w:val="0"/>
                <w:sz w:val="18"/>
                <w:szCs w:val="18"/>
              </w:rPr>
              <w:t>★</w:t>
            </w:r>
            <w:bookmarkEnd w:id="5496"/>
            <w:bookmarkEnd w:id="5497"/>
            <w:bookmarkEnd w:id="5498"/>
            <w:bookmarkEnd w:id="5499"/>
            <w:bookmarkEnd w:id="5500"/>
            <w:bookmarkEnd w:id="5501"/>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5502" w:name="_Toc872"/>
            <w:bookmarkStart w:id="5503" w:name="_Toc46846543"/>
            <w:bookmarkStart w:id="5504" w:name="_Toc11315601"/>
            <w:bookmarkStart w:id="5505" w:name="_Toc27881"/>
            <w:bookmarkStart w:id="5506" w:name="_Toc24131424"/>
            <w:bookmarkStart w:id="5507" w:name="_Toc51148638"/>
            <w:r>
              <w:rPr>
                <w:rFonts w:ascii="宋体" w:hAnsi="宋体" w:cs="宋体" w:hint="eastAsia"/>
                <w:b w:val="0"/>
                <w:spacing w:val="0"/>
                <w:sz w:val="18"/>
                <w:szCs w:val="18"/>
              </w:rPr>
              <w:t>★</w:t>
            </w:r>
            <w:bookmarkEnd w:id="5502"/>
            <w:bookmarkEnd w:id="5503"/>
            <w:bookmarkEnd w:id="5504"/>
            <w:bookmarkEnd w:id="5505"/>
            <w:bookmarkEnd w:id="5506"/>
            <w:bookmarkEnd w:id="5507"/>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6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r>
      <w:tr w:rsidR="001819E2" w:rsidTr="002E58AC">
        <w:trPr>
          <w:cantSplit/>
          <w:trHeight w:val="283"/>
          <w:jc w:val="center"/>
        </w:trPr>
        <w:tc>
          <w:tcPr>
            <w:tcW w:w="211" w:type="pct"/>
            <w:vMerge/>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7" w:type="pct"/>
            <w:vMerge/>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421"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5508" w:name="_Toc46846544"/>
            <w:bookmarkStart w:id="5509" w:name="_Toc533590928"/>
            <w:bookmarkStart w:id="5510" w:name="_Toc16861"/>
            <w:bookmarkStart w:id="5511" w:name="_Toc24131425"/>
            <w:bookmarkStart w:id="5512" w:name="_Toc11315602"/>
            <w:bookmarkStart w:id="5513" w:name="_Toc25987"/>
            <w:bookmarkStart w:id="5514" w:name="_Toc533587364"/>
            <w:bookmarkStart w:id="5515" w:name="_Toc51148639"/>
            <w:r>
              <w:rPr>
                <w:rFonts w:ascii="Times New Roman" w:hAnsi="Times New Roman" w:hint="eastAsia"/>
                <w:b w:val="0"/>
                <w:spacing w:val="0"/>
                <w:sz w:val="18"/>
                <w:szCs w:val="18"/>
              </w:rPr>
              <w:t>波浪</w:t>
            </w:r>
            <w:bookmarkEnd w:id="5508"/>
            <w:bookmarkEnd w:id="5509"/>
            <w:bookmarkEnd w:id="5510"/>
            <w:bookmarkEnd w:id="5511"/>
            <w:bookmarkEnd w:id="5512"/>
            <w:bookmarkEnd w:id="5513"/>
            <w:bookmarkEnd w:id="5514"/>
            <w:bookmarkEnd w:id="5515"/>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5516" w:name="_Toc46846545"/>
            <w:bookmarkStart w:id="5517" w:name="_Toc22932"/>
            <w:bookmarkStart w:id="5518" w:name="_Toc24131426"/>
            <w:bookmarkStart w:id="5519" w:name="_Toc27692"/>
            <w:bookmarkStart w:id="5520" w:name="_Toc11315603"/>
            <w:bookmarkStart w:id="5521" w:name="_Toc51148640"/>
            <w:r>
              <w:rPr>
                <w:rFonts w:ascii="宋体" w:hAnsi="宋体" w:cs="宋体" w:hint="eastAsia"/>
                <w:b w:val="0"/>
                <w:spacing w:val="0"/>
                <w:sz w:val="18"/>
                <w:szCs w:val="18"/>
              </w:rPr>
              <w:t>★</w:t>
            </w:r>
            <w:bookmarkEnd w:id="5516"/>
            <w:bookmarkEnd w:id="5517"/>
            <w:bookmarkEnd w:id="5518"/>
            <w:bookmarkEnd w:id="5519"/>
            <w:bookmarkEnd w:id="5520"/>
            <w:bookmarkEnd w:id="5521"/>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5522" w:name="_Toc46846546"/>
            <w:bookmarkStart w:id="5523" w:name="_Toc11315604"/>
            <w:bookmarkStart w:id="5524" w:name="_Toc19047"/>
            <w:bookmarkStart w:id="5525" w:name="_Toc20150"/>
            <w:bookmarkStart w:id="5526" w:name="_Toc24131427"/>
            <w:bookmarkStart w:id="5527" w:name="_Toc51148641"/>
            <w:r>
              <w:rPr>
                <w:rFonts w:ascii="宋体" w:hAnsi="宋体" w:cs="宋体" w:hint="eastAsia"/>
                <w:b w:val="0"/>
                <w:spacing w:val="0"/>
                <w:sz w:val="18"/>
                <w:szCs w:val="18"/>
              </w:rPr>
              <w:t>★</w:t>
            </w:r>
            <w:bookmarkEnd w:id="5522"/>
            <w:bookmarkEnd w:id="5523"/>
            <w:bookmarkEnd w:id="5524"/>
            <w:bookmarkEnd w:id="5525"/>
            <w:bookmarkEnd w:id="5526"/>
            <w:bookmarkEnd w:id="5527"/>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5528" w:name="_Toc11698"/>
            <w:bookmarkStart w:id="5529" w:name="_Toc31358"/>
            <w:bookmarkStart w:id="5530" w:name="_Toc46846547"/>
            <w:bookmarkStart w:id="5531" w:name="_Toc24131428"/>
            <w:bookmarkStart w:id="5532" w:name="_Toc11315605"/>
            <w:bookmarkStart w:id="5533" w:name="_Toc51148642"/>
            <w:r>
              <w:rPr>
                <w:rFonts w:ascii="宋体" w:hAnsi="宋体" w:cs="宋体" w:hint="eastAsia"/>
                <w:b w:val="0"/>
                <w:spacing w:val="0"/>
                <w:sz w:val="18"/>
                <w:szCs w:val="18"/>
              </w:rPr>
              <w:t>★</w:t>
            </w:r>
            <w:bookmarkEnd w:id="5528"/>
            <w:bookmarkEnd w:id="5529"/>
            <w:bookmarkEnd w:id="5530"/>
            <w:bookmarkEnd w:id="5531"/>
            <w:bookmarkEnd w:id="5532"/>
            <w:bookmarkEnd w:id="5533"/>
          </w:p>
        </w:tc>
        <w:tc>
          <w:tcPr>
            <w:tcW w:w="175"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5534" w:name="_Toc11315606"/>
            <w:bookmarkStart w:id="5535" w:name="_Toc6156"/>
            <w:bookmarkStart w:id="5536" w:name="_Toc46846548"/>
            <w:bookmarkStart w:id="5537" w:name="_Toc24131429"/>
            <w:bookmarkStart w:id="5538" w:name="_Toc2445"/>
            <w:bookmarkStart w:id="5539" w:name="_Toc51148643"/>
            <w:r>
              <w:rPr>
                <w:rFonts w:ascii="宋体" w:hAnsi="宋体" w:cs="宋体" w:hint="eastAsia"/>
                <w:b w:val="0"/>
                <w:spacing w:val="0"/>
                <w:sz w:val="18"/>
                <w:szCs w:val="18"/>
              </w:rPr>
              <w:t>★</w:t>
            </w:r>
            <w:bookmarkEnd w:id="5534"/>
            <w:bookmarkEnd w:id="5535"/>
            <w:bookmarkEnd w:id="5536"/>
            <w:bookmarkEnd w:id="5537"/>
            <w:bookmarkEnd w:id="5538"/>
            <w:bookmarkEnd w:id="5539"/>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5540" w:name="_Toc21856"/>
            <w:bookmarkStart w:id="5541" w:name="_Toc24131430"/>
            <w:bookmarkStart w:id="5542" w:name="_Toc9658"/>
            <w:bookmarkStart w:id="5543" w:name="_Toc11315607"/>
            <w:bookmarkStart w:id="5544" w:name="_Toc46846549"/>
            <w:bookmarkStart w:id="5545" w:name="_Toc51148644"/>
            <w:r>
              <w:rPr>
                <w:rFonts w:ascii="宋体" w:hAnsi="宋体" w:cs="宋体" w:hint="eastAsia"/>
                <w:b w:val="0"/>
                <w:spacing w:val="0"/>
                <w:sz w:val="18"/>
                <w:szCs w:val="18"/>
              </w:rPr>
              <w:t>★</w:t>
            </w:r>
            <w:bookmarkEnd w:id="5540"/>
            <w:bookmarkEnd w:id="5541"/>
            <w:bookmarkEnd w:id="5542"/>
            <w:bookmarkEnd w:id="5543"/>
            <w:bookmarkEnd w:id="5544"/>
            <w:bookmarkEnd w:id="5545"/>
          </w:p>
        </w:tc>
        <w:tc>
          <w:tcPr>
            <w:tcW w:w="175"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5"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5546" w:name="_Toc46846550"/>
            <w:bookmarkStart w:id="5547" w:name="_Toc16170"/>
            <w:bookmarkStart w:id="5548" w:name="_Toc24131431"/>
            <w:bookmarkStart w:id="5549" w:name="_Toc11315608"/>
            <w:bookmarkStart w:id="5550" w:name="_Toc12637"/>
            <w:bookmarkStart w:id="5551" w:name="_Toc51148645"/>
            <w:r>
              <w:rPr>
                <w:rFonts w:ascii="宋体" w:hAnsi="宋体" w:cs="宋体" w:hint="eastAsia"/>
                <w:b w:val="0"/>
                <w:spacing w:val="0"/>
                <w:sz w:val="18"/>
                <w:szCs w:val="18"/>
              </w:rPr>
              <w:t>★</w:t>
            </w:r>
            <w:bookmarkEnd w:id="5546"/>
            <w:bookmarkEnd w:id="5547"/>
            <w:bookmarkEnd w:id="5548"/>
            <w:bookmarkEnd w:id="5549"/>
            <w:bookmarkEnd w:id="5550"/>
            <w:bookmarkEnd w:id="5551"/>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5552" w:name="_Toc29027"/>
            <w:bookmarkStart w:id="5553" w:name="_Toc24131432"/>
            <w:bookmarkStart w:id="5554" w:name="_Toc46846551"/>
            <w:bookmarkStart w:id="5555" w:name="_Toc11315609"/>
            <w:bookmarkStart w:id="5556" w:name="_Toc8104"/>
            <w:bookmarkStart w:id="5557" w:name="_Toc51148646"/>
            <w:r>
              <w:rPr>
                <w:rFonts w:ascii="宋体" w:hAnsi="宋体" w:cs="宋体" w:hint="eastAsia"/>
                <w:b w:val="0"/>
                <w:spacing w:val="0"/>
                <w:sz w:val="18"/>
                <w:szCs w:val="18"/>
              </w:rPr>
              <w:t>★</w:t>
            </w:r>
            <w:bookmarkEnd w:id="5552"/>
            <w:bookmarkEnd w:id="5553"/>
            <w:bookmarkEnd w:id="5554"/>
            <w:bookmarkEnd w:id="5555"/>
            <w:bookmarkEnd w:id="5556"/>
            <w:bookmarkEnd w:id="5557"/>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5558" w:name="_Toc17867"/>
            <w:bookmarkStart w:id="5559" w:name="_Toc11315610"/>
            <w:bookmarkStart w:id="5560" w:name="_Toc21359"/>
            <w:bookmarkStart w:id="5561" w:name="_Toc46846552"/>
            <w:bookmarkStart w:id="5562" w:name="_Toc24131433"/>
            <w:bookmarkStart w:id="5563" w:name="_Toc51148647"/>
            <w:r>
              <w:rPr>
                <w:rFonts w:ascii="宋体" w:hAnsi="宋体" w:cs="宋体" w:hint="eastAsia"/>
                <w:b w:val="0"/>
                <w:spacing w:val="0"/>
                <w:sz w:val="18"/>
                <w:szCs w:val="18"/>
              </w:rPr>
              <w:t>★</w:t>
            </w:r>
            <w:bookmarkEnd w:id="5558"/>
            <w:bookmarkEnd w:id="5559"/>
            <w:bookmarkEnd w:id="5560"/>
            <w:bookmarkEnd w:id="5561"/>
            <w:bookmarkEnd w:id="5562"/>
            <w:bookmarkEnd w:id="5563"/>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5564" w:name="_Toc27604"/>
            <w:bookmarkStart w:id="5565" w:name="_Toc24131435"/>
            <w:bookmarkStart w:id="5566" w:name="_Toc11315612"/>
            <w:bookmarkStart w:id="5567" w:name="_Toc4940"/>
            <w:bookmarkStart w:id="5568" w:name="_Toc46846553"/>
            <w:bookmarkStart w:id="5569" w:name="_Toc51148648"/>
            <w:r>
              <w:rPr>
                <w:rFonts w:ascii="宋体" w:hAnsi="宋体" w:cs="宋体" w:hint="eastAsia"/>
                <w:b w:val="0"/>
                <w:spacing w:val="0"/>
                <w:sz w:val="18"/>
                <w:szCs w:val="18"/>
              </w:rPr>
              <w:t>★</w:t>
            </w:r>
            <w:bookmarkEnd w:id="5564"/>
            <w:bookmarkEnd w:id="5565"/>
            <w:bookmarkEnd w:id="5566"/>
            <w:bookmarkEnd w:id="5567"/>
            <w:bookmarkEnd w:id="5568"/>
            <w:bookmarkEnd w:id="5569"/>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5570" w:name="_Toc46846554"/>
            <w:bookmarkStart w:id="5571" w:name="_Toc14446"/>
            <w:bookmarkStart w:id="5572" w:name="_Toc26316"/>
            <w:bookmarkStart w:id="5573" w:name="_Toc24131436"/>
            <w:bookmarkStart w:id="5574" w:name="_Toc11315613"/>
            <w:bookmarkStart w:id="5575" w:name="_Toc51148649"/>
            <w:r>
              <w:rPr>
                <w:rFonts w:ascii="宋体" w:hAnsi="宋体" w:cs="宋体" w:hint="eastAsia"/>
                <w:b w:val="0"/>
                <w:spacing w:val="0"/>
                <w:sz w:val="18"/>
                <w:szCs w:val="18"/>
              </w:rPr>
              <w:t>★</w:t>
            </w:r>
            <w:bookmarkEnd w:id="5570"/>
            <w:bookmarkEnd w:id="5571"/>
            <w:bookmarkEnd w:id="5572"/>
            <w:bookmarkEnd w:id="5573"/>
            <w:bookmarkEnd w:id="5574"/>
            <w:bookmarkEnd w:id="5575"/>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5576" w:name="_Toc24131437"/>
            <w:bookmarkStart w:id="5577" w:name="_Toc11315614"/>
            <w:bookmarkStart w:id="5578" w:name="_Toc46846555"/>
            <w:bookmarkStart w:id="5579" w:name="_Toc9137"/>
            <w:bookmarkStart w:id="5580" w:name="_Toc15985"/>
            <w:bookmarkStart w:id="5581" w:name="_Toc51148650"/>
            <w:r>
              <w:rPr>
                <w:rFonts w:ascii="宋体" w:hAnsi="宋体" w:cs="宋体" w:hint="eastAsia"/>
                <w:b w:val="0"/>
                <w:spacing w:val="0"/>
                <w:sz w:val="18"/>
                <w:szCs w:val="18"/>
              </w:rPr>
              <w:t>★</w:t>
            </w:r>
            <w:bookmarkEnd w:id="5576"/>
            <w:bookmarkEnd w:id="5577"/>
            <w:bookmarkEnd w:id="5578"/>
            <w:bookmarkEnd w:id="5579"/>
            <w:bookmarkEnd w:id="5580"/>
            <w:bookmarkEnd w:id="5581"/>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6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r>
      <w:tr w:rsidR="001819E2" w:rsidTr="002E58AC">
        <w:trPr>
          <w:cantSplit/>
          <w:trHeight w:val="283"/>
          <w:jc w:val="center"/>
        </w:trPr>
        <w:tc>
          <w:tcPr>
            <w:tcW w:w="211" w:type="pct"/>
            <w:vMerge/>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7" w:type="pct"/>
            <w:vMerge/>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421"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5582" w:name="_Toc8542"/>
            <w:bookmarkStart w:id="5583" w:name="_Toc533590943"/>
            <w:bookmarkStart w:id="5584" w:name="_Toc11315615"/>
            <w:bookmarkStart w:id="5585" w:name="_Toc533587379"/>
            <w:bookmarkStart w:id="5586" w:name="_Toc24131438"/>
            <w:bookmarkStart w:id="5587" w:name="_Toc46846556"/>
            <w:bookmarkStart w:id="5588" w:name="_Toc17541"/>
            <w:bookmarkStart w:id="5589" w:name="_Toc51148651"/>
            <w:r>
              <w:rPr>
                <w:rFonts w:ascii="Times New Roman" w:hAnsi="Times New Roman" w:hint="eastAsia"/>
                <w:b w:val="0"/>
                <w:spacing w:val="0"/>
                <w:sz w:val="18"/>
                <w:szCs w:val="18"/>
              </w:rPr>
              <w:t>流</w:t>
            </w:r>
            <w:bookmarkEnd w:id="5582"/>
            <w:bookmarkEnd w:id="5583"/>
            <w:bookmarkEnd w:id="5584"/>
            <w:bookmarkEnd w:id="5585"/>
            <w:bookmarkEnd w:id="5586"/>
            <w:bookmarkEnd w:id="5587"/>
            <w:bookmarkEnd w:id="5588"/>
            <w:bookmarkEnd w:id="5589"/>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5590" w:name="_Toc24131439"/>
            <w:bookmarkStart w:id="5591" w:name="_Toc46846557"/>
            <w:bookmarkStart w:id="5592" w:name="_Toc12390"/>
            <w:bookmarkStart w:id="5593" w:name="_Toc8811"/>
            <w:bookmarkStart w:id="5594" w:name="_Toc11315616"/>
            <w:bookmarkStart w:id="5595" w:name="_Toc51148652"/>
            <w:r>
              <w:rPr>
                <w:rFonts w:ascii="宋体" w:hAnsi="宋体" w:cs="宋体" w:hint="eastAsia"/>
                <w:b w:val="0"/>
                <w:spacing w:val="0"/>
                <w:sz w:val="18"/>
                <w:szCs w:val="18"/>
              </w:rPr>
              <w:t>★</w:t>
            </w:r>
            <w:bookmarkEnd w:id="5590"/>
            <w:bookmarkEnd w:id="5591"/>
            <w:bookmarkEnd w:id="5592"/>
            <w:bookmarkEnd w:id="5593"/>
            <w:bookmarkEnd w:id="5594"/>
            <w:bookmarkEnd w:id="5595"/>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5596" w:name="_Toc12998"/>
            <w:bookmarkStart w:id="5597" w:name="_Toc11315617"/>
            <w:bookmarkStart w:id="5598" w:name="_Toc22484"/>
            <w:bookmarkStart w:id="5599" w:name="_Toc24131440"/>
            <w:bookmarkStart w:id="5600" w:name="_Toc46846558"/>
            <w:bookmarkStart w:id="5601" w:name="_Toc51148653"/>
            <w:r>
              <w:rPr>
                <w:rFonts w:ascii="宋体" w:hAnsi="宋体" w:cs="宋体" w:hint="eastAsia"/>
                <w:b w:val="0"/>
                <w:spacing w:val="0"/>
                <w:sz w:val="18"/>
                <w:szCs w:val="18"/>
              </w:rPr>
              <w:t>★</w:t>
            </w:r>
            <w:bookmarkEnd w:id="5596"/>
            <w:bookmarkEnd w:id="5597"/>
            <w:bookmarkEnd w:id="5598"/>
            <w:bookmarkEnd w:id="5599"/>
            <w:bookmarkEnd w:id="5600"/>
            <w:bookmarkEnd w:id="5601"/>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5602" w:name="_Toc46846559"/>
            <w:bookmarkStart w:id="5603" w:name="_Toc511"/>
            <w:bookmarkStart w:id="5604" w:name="_Toc11315618"/>
            <w:bookmarkStart w:id="5605" w:name="_Toc12331"/>
            <w:bookmarkStart w:id="5606" w:name="_Toc24131441"/>
            <w:bookmarkStart w:id="5607" w:name="_Toc51148654"/>
            <w:r>
              <w:rPr>
                <w:rFonts w:ascii="宋体" w:hAnsi="宋体" w:cs="宋体" w:hint="eastAsia"/>
                <w:b w:val="0"/>
                <w:spacing w:val="0"/>
                <w:sz w:val="18"/>
                <w:szCs w:val="18"/>
              </w:rPr>
              <w:t>★</w:t>
            </w:r>
            <w:bookmarkEnd w:id="5602"/>
            <w:bookmarkEnd w:id="5603"/>
            <w:bookmarkEnd w:id="5604"/>
            <w:bookmarkEnd w:id="5605"/>
            <w:bookmarkEnd w:id="5606"/>
            <w:bookmarkEnd w:id="5607"/>
          </w:p>
        </w:tc>
        <w:tc>
          <w:tcPr>
            <w:tcW w:w="175"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5608" w:name="_Toc5812"/>
            <w:bookmarkStart w:id="5609" w:name="_Toc11315619"/>
            <w:bookmarkStart w:id="5610" w:name="_Toc22568"/>
            <w:bookmarkStart w:id="5611" w:name="_Toc46846560"/>
            <w:bookmarkStart w:id="5612" w:name="_Toc24131442"/>
            <w:bookmarkStart w:id="5613" w:name="_Toc51148655"/>
            <w:r>
              <w:rPr>
                <w:rFonts w:ascii="宋体" w:hAnsi="宋体" w:cs="宋体" w:hint="eastAsia"/>
                <w:b w:val="0"/>
                <w:spacing w:val="0"/>
                <w:sz w:val="18"/>
                <w:szCs w:val="18"/>
              </w:rPr>
              <w:t>★</w:t>
            </w:r>
            <w:bookmarkEnd w:id="5608"/>
            <w:bookmarkEnd w:id="5609"/>
            <w:bookmarkEnd w:id="5610"/>
            <w:bookmarkEnd w:id="5611"/>
            <w:bookmarkEnd w:id="5612"/>
            <w:bookmarkEnd w:id="5613"/>
          </w:p>
        </w:tc>
        <w:tc>
          <w:tcPr>
            <w:tcW w:w="175"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5614" w:name="_Toc16921"/>
            <w:bookmarkStart w:id="5615" w:name="_Toc31779"/>
            <w:bookmarkStart w:id="5616" w:name="_Toc11315620"/>
            <w:bookmarkStart w:id="5617" w:name="_Toc46846561"/>
            <w:bookmarkStart w:id="5618" w:name="_Toc24131443"/>
            <w:bookmarkStart w:id="5619" w:name="_Toc51148656"/>
            <w:r>
              <w:rPr>
                <w:rFonts w:ascii="宋体" w:hAnsi="宋体" w:cs="宋体" w:hint="eastAsia"/>
                <w:b w:val="0"/>
                <w:spacing w:val="0"/>
                <w:sz w:val="18"/>
                <w:szCs w:val="18"/>
              </w:rPr>
              <w:t>★</w:t>
            </w:r>
            <w:bookmarkEnd w:id="5614"/>
            <w:bookmarkEnd w:id="5615"/>
            <w:bookmarkEnd w:id="5616"/>
            <w:bookmarkEnd w:id="5617"/>
            <w:bookmarkEnd w:id="5618"/>
            <w:bookmarkEnd w:id="5619"/>
          </w:p>
        </w:tc>
        <w:tc>
          <w:tcPr>
            <w:tcW w:w="175"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5620" w:name="_Toc11315621"/>
            <w:bookmarkStart w:id="5621" w:name="_Toc23000"/>
            <w:bookmarkStart w:id="5622" w:name="_Toc24131444"/>
            <w:bookmarkStart w:id="5623" w:name="_Toc46846562"/>
            <w:bookmarkStart w:id="5624" w:name="_Toc29456"/>
            <w:bookmarkStart w:id="5625" w:name="_Toc51148657"/>
            <w:r>
              <w:rPr>
                <w:rFonts w:ascii="宋体" w:hAnsi="宋体" w:cs="宋体" w:hint="eastAsia"/>
                <w:b w:val="0"/>
                <w:spacing w:val="0"/>
                <w:sz w:val="18"/>
                <w:szCs w:val="18"/>
              </w:rPr>
              <w:t>★</w:t>
            </w:r>
            <w:bookmarkEnd w:id="5620"/>
            <w:bookmarkEnd w:id="5621"/>
            <w:bookmarkEnd w:id="5622"/>
            <w:bookmarkEnd w:id="5623"/>
            <w:bookmarkEnd w:id="5624"/>
            <w:bookmarkEnd w:id="5625"/>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5626" w:name="_Toc24580"/>
            <w:bookmarkStart w:id="5627" w:name="_Toc680"/>
            <w:bookmarkStart w:id="5628" w:name="_Toc24131445"/>
            <w:bookmarkStart w:id="5629" w:name="_Toc11315622"/>
            <w:bookmarkStart w:id="5630" w:name="_Toc46846563"/>
            <w:bookmarkStart w:id="5631" w:name="_Toc51148658"/>
            <w:r>
              <w:rPr>
                <w:rFonts w:ascii="宋体" w:hAnsi="宋体" w:cs="宋体" w:hint="eastAsia"/>
                <w:b w:val="0"/>
                <w:spacing w:val="0"/>
                <w:sz w:val="18"/>
                <w:szCs w:val="18"/>
              </w:rPr>
              <w:t>★</w:t>
            </w:r>
            <w:bookmarkEnd w:id="5626"/>
            <w:bookmarkEnd w:id="5627"/>
            <w:bookmarkEnd w:id="5628"/>
            <w:bookmarkEnd w:id="5629"/>
            <w:bookmarkEnd w:id="5630"/>
            <w:bookmarkEnd w:id="5631"/>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5632" w:name="_Toc20723"/>
            <w:bookmarkStart w:id="5633" w:name="_Toc11315623"/>
            <w:bookmarkStart w:id="5634" w:name="_Toc24131446"/>
            <w:bookmarkStart w:id="5635" w:name="_Toc46846564"/>
            <w:bookmarkStart w:id="5636" w:name="_Toc21431"/>
            <w:bookmarkStart w:id="5637" w:name="_Toc51148659"/>
            <w:r>
              <w:rPr>
                <w:rFonts w:ascii="宋体" w:hAnsi="宋体" w:cs="宋体" w:hint="eastAsia"/>
                <w:b w:val="0"/>
                <w:spacing w:val="0"/>
                <w:sz w:val="18"/>
                <w:szCs w:val="18"/>
              </w:rPr>
              <w:t>★</w:t>
            </w:r>
            <w:bookmarkEnd w:id="5632"/>
            <w:bookmarkEnd w:id="5633"/>
            <w:bookmarkEnd w:id="5634"/>
            <w:bookmarkEnd w:id="5635"/>
            <w:bookmarkEnd w:id="5636"/>
            <w:bookmarkEnd w:id="5637"/>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6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r>
      <w:tr w:rsidR="001819E2" w:rsidTr="002E58AC">
        <w:trPr>
          <w:cantSplit/>
          <w:trHeight w:val="283"/>
          <w:jc w:val="center"/>
        </w:trPr>
        <w:tc>
          <w:tcPr>
            <w:tcW w:w="211" w:type="pct"/>
            <w:vMerge/>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7" w:type="pct"/>
            <w:vMerge/>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421"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5638" w:name="_Toc25421"/>
            <w:bookmarkStart w:id="5639" w:name="_Toc46846565"/>
            <w:bookmarkStart w:id="5640" w:name="_Toc23213"/>
            <w:bookmarkStart w:id="5641" w:name="_Toc533587391"/>
            <w:bookmarkStart w:id="5642" w:name="_Toc24131448"/>
            <w:bookmarkStart w:id="5643" w:name="_Toc533590955"/>
            <w:bookmarkStart w:id="5644" w:name="_Toc11315625"/>
            <w:bookmarkStart w:id="5645" w:name="_Toc51148660"/>
            <w:r>
              <w:rPr>
                <w:rFonts w:ascii="Times New Roman" w:hAnsi="Times New Roman" w:hint="eastAsia"/>
                <w:b w:val="0"/>
                <w:spacing w:val="0"/>
                <w:sz w:val="18"/>
                <w:szCs w:val="18"/>
              </w:rPr>
              <w:t>冰</w:t>
            </w:r>
            <w:bookmarkEnd w:id="5638"/>
            <w:bookmarkEnd w:id="5639"/>
            <w:bookmarkEnd w:id="5640"/>
            <w:bookmarkEnd w:id="5641"/>
            <w:bookmarkEnd w:id="5642"/>
            <w:bookmarkEnd w:id="5643"/>
            <w:bookmarkEnd w:id="5644"/>
            <w:bookmarkEnd w:id="5645"/>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5646" w:name="_Toc21056"/>
            <w:bookmarkStart w:id="5647" w:name="_Toc397"/>
            <w:bookmarkStart w:id="5648" w:name="_Toc46846566"/>
            <w:bookmarkStart w:id="5649" w:name="_Toc24131449"/>
            <w:bookmarkStart w:id="5650" w:name="_Toc11315626"/>
            <w:bookmarkStart w:id="5651" w:name="_Toc51148661"/>
            <w:r>
              <w:rPr>
                <w:rFonts w:ascii="宋体" w:hAnsi="宋体" w:cs="宋体" w:hint="eastAsia"/>
                <w:b w:val="0"/>
                <w:spacing w:val="0"/>
                <w:sz w:val="18"/>
                <w:szCs w:val="18"/>
              </w:rPr>
              <w:t>★</w:t>
            </w:r>
            <w:bookmarkEnd w:id="5646"/>
            <w:bookmarkEnd w:id="5647"/>
            <w:bookmarkEnd w:id="5648"/>
            <w:bookmarkEnd w:id="5649"/>
            <w:bookmarkEnd w:id="5650"/>
            <w:bookmarkEnd w:id="5651"/>
          </w:p>
        </w:tc>
        <w:tc>
          <w:tcPr>
            <w:tcW w:w="175"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5652" w:name="_Toc11315627"/>
            <w:bookmarkStart w:id="5653" w:name="_Toc5339"/>
            <w:bookmarkStart w:id="5654" w:name="_Toc24131450"/>
            <w:bookmarkStart w:id="5655" w:name="_Toc46846567"/>
            <w:bookmarkStart w:id="5656" w:name="_Toc29658"/>
            <w:bookmarkStart w:id="5657" w:name="_Toc51148662"/>
            <w:r>
              <w:rPr>
                <w:rFonts w:ascii="宋体" w:hAnsi="宋体" w:cs="宋体" w:hint="eastAsia"/>
                <w:b w:val="0"/>
                <w:spacing w:val="0"/>
                <w:sz w:val="18"/>
                <w:szCs w:val="18"/>
              </w:rPr>
              <w:t>★</w:t>
            </w:r>
            <w:bookmarkEnd w:id="5652"/>
            <w:bookmarkEnd w:id="5653"/>
            <w:bookmarkEnd w:id="5654"/>
            <w:bookmarkEnd w:id="5655"/>
            <w:bookmarkEnd w:id="5656"/>
            <w:bookmarkEnd w:id="5657"/>
          </w:p>
        </w:tc>
        <w:tc>
          <w:tcPr>
            <w:tcW w:w="175"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5"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5658" w:name="_Toc22938"/>
            <w:bookmarkStart w:id="5659" w:name="_Toc11315628"/>
            <w:bookmarkStart w:id="5660" w:name="_Toc24131451"/>
            <w:bookmarkStart w:id="5661" w:name="_Toc46846568"/>
            <w:bookmarkStart w:id="5662" w:name="_Toc18892"/>
            <w:bookmarkStart w:id="5663" w:name="_Toc51148663"/>
            <w:r>
              <w:rPr>
                <w:rFonts w:ascii="宋体" w:hAnsi="宋体" w:cs="宋体" w:hint="eastAsia"/>
                <w:b w:val="0"/>
                <w:spacing w:val="0"/>
                <w:sz w:val="18"/>
                <w:szCs w:val="18"/>
              </w:rPr>
              <w:t>★</w:t>
            </w:r>
            <w:bookmarkEnd w:id="5658"/>
            <w:bookmarkEnd w:id="5659"/>
            <w:bookmarkEnd w:id="5660"/>
            <w:bookmarkEnd w:id="5661"/>
            <w:bookmarkEnd w:id="5662"/>
            <w:bookmarkEnd w:id="5663"/>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5664" w:name="_Toc28256"/>
            <w:bookmarkStart w:id="5665" w:name="_Toc24082"/>
            <w:bookmarkStart w:id="5666" w:name="_Toc11315629"/>
            <w:bookmarkStart w:id="5667" w:name="_Toc46846569"/>
            <w:bookmarkStart w:id="5668" w:name="_Toc24131452"/>
            <w:bookmarkStart w:id="5669" w:name="_Toc51148664"/>
            <w:r>
              <w:rPr>
                <w:rFonts w:ascii="宋体" w:hAnsi="宋体" w:cs="宋体" w:hint="eastAsia"/>
                <w:b w:val="0"/>
                <w:spacing w:val="0"/>
                <w:sz w:val="18"/>
                <w:szCs w:val="18"/>
              </w:rPr>
              <w:t>★</w:t>
            </w:r>
            <w:bookmarkEnd w:id="5664"/>
            <w:bookmarkEnd w:id="5665"/>
            <w:bookmarkEnd w:id="5666"/>
            <w:bookmarkEnd w:id="5667"/>
            <w:bookmarkEnd w:id="5668"/>
            <w:bookmarkEnd w:id="5669"/>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5670" w:name="_Toc11315630"/>
            <w:bookmarkStart w:id="5671" w:name="_Toc18780"/>
            <w:bookmarkStart w:id="5672" w:name="_Toc46846570"/>
            <w:bookmarkStart w:id="5673" w:name="_Toc24131453"/>
            <w:bookmarkStart w:id="5674" w:name="_Toc11371"/>
            <w:bookmarkStart w:id="5675" w:name="_Toc51148665"/>
            <w:r>
              <w:rPr>
                <w:rFonts w:ascii="宋体" w:hAnsi="宋体" w:cs="宋体" w:hint="eastAsia"/>
                <w:b w:val="0"/>
                <w:spacing w:val="0"/>
                <w:sz w:val="18"/>
                <w:szCs w:val="18"/>
              </w:rPr>
              <w:t>★</w:t>
            </w:r>
            <w:bookmarkEnd w:id="5670"/>
            <w:bookmarkEnd w:id="5671"/>
            <w:bookmarkEnd w:id="5672"/>
            <w:bookmarkEnd w:id="5673"/>
            <w:bookmarkEnd w:id="5674"/>
            <w:bookmarkEnd w:id="5675"/>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5676" w:name="_Toc25967"/>
            <w:bookmarkStart w:id="5677" w:name="_Toc46846571"/>
            <w:bookmarkStart w:id="5678" w:name="_Toc30544"/>
            <w:bookmarkStart w:id="5679" w:name="_Toc11315631"/>
            <w:bookmarkStart w:id="5680" w:name="_Toc24131454"/>
            <w:bookmarkStart w:id="5681" w:name="_Toc51148666"/>
            <w:r>
              <w:rPr>
                <w:rFonts w:ascii="宋体" w:hAnsi="宋体" w:cs="宋体" w:hint="eastAsia"/>
                <w:b w:val="0"/>
                <w:spacing w:val="0"/>
                <w:sz w:val="18"/>
                <w:szCs w:val="18"/>
              </w:rPr>
              <w:t>★</w:t>
            </w:r>
            <w:bookmarkEnd w:id="5676"/>
            <w:bookmarkEnd w:id="5677"/>
            <w:bookmarkEnd w:id="5678"/>
            <w:bookmarkEnd w:id="5679"/>
            <w:bookmarkEnd w:id="5680"/>
            <w:bookmarkEnd w:id="5681"/>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6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r>
      <w:tr w:rsidR="001819E2" w:rsidTr="002E58AC">
        <w:trPr>
          <w:cantSplit/>
          <w:trHeight w:val="283"/>
          <w:jc w:val="center"/>
        </w:trPr>
        <w:tc>
          <w:tcPr>
            <w:tcW w:w="211" w:type="pct"/>
            <w:vMerge/>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7" w:type="pct"/>
            <w:vMerge/>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421"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5682" w:name="_Toc11315632"/>
            <w:bookmarkStart w:id="5683" w:name="_Toc24131455"/>
            <w:bookmarkStart w:id="5684" w:name="_Toc22855"/>
            <w:bookmarkStart w:id="5685" w:name="_Toc13456"/>
            <w:bookmarkStart w:id="5686" w:name="_Toc46846572"/>
            <w:bookmarkStart w:id="5687" w:name="_Toc51148667"/>
            <w:r>
              <w:rPr>
                <w:rFonts w:ascii="Times New Roman" w:hAnsi="Times New Roman" w:hint="eastAsia"/>
                <w:b w:val="0"/>
                <w:spacing w:val="0"/>
                <w:sz w:val="18"/>
                <w:szCs w:val="18"/>
              </w:rPr>
              <w:t>河势变化</w:t>
            </w:r>
            <w:bookmarkEnd w:id="5682"/>
            <w:bookmarkEnd w:id="5683"/>
            <w:bookmarkEnd w:id="5684"/>
            <w:bookmarkEnd w:id="5685"/>
            <w:bookmarkEnd w:id="5686"/>
            <w:bookmarkEnd w:id="5687"/>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5688" w:name="_Toc24131456"/>
            <w:bookmarkStart w:id="5689" w:name="_Toc7634"/>
            <w:bookmarkStart w:id="5690" w:name="_Toc46846573"/>
            <w:bookmarkStart w:id="5691" w:name="_Toc11315633"/>
            <w:bookmarkStart w:id="5692" w:name="_Toc32291"/>
            <w:bookmarkStart w:id="5693" w:name="_Toc51148668"/>
            <w:r>
              <w:rPr>
                <w:rFonts w:ascii="宋体" w:hAnsi="宋体" w:cs="宋体" w:hint="eastAsia"/>
                <w:b w:val="0"/>
                <w:spacing w:val="0"/>
                <w:sz w:val="18"/>
                <w:szCs w:val="18"/>
              </w:rPr>
              <w:t>★</w:t>
            </w:r>
            <w:bookmarkEnd w:id="5688"/>
            <w:bookmarkEnd w:id="5689"/>
            <w:bookmarkEnd w:id="5690"/>
            <w:bookmarkEnd w:id="5691"/>
            <w:bookmarkEnd w:id="5692"/>
            <w:bookmarkEnd w:id="5693"/>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5694" w:name="_Toc24131457"/>
            <w:bookmarkStart w:id="5695" w:name="_Toc14138"/>
            <w:bookmarkStart w:id="5696" w:name="_Toc46846574"/>
            <w:bookmarkStart w:id="5697" w:name="_Toc23560"/>
            <w:bookmarkStart w:id="5698" w:name="_Toc11315634"/>
            <w:bookmarkStart w:id="5699" w:name="_Toc51148669"/>
            <w:r>
              <w:rPr>
                <w:rFonts w:ascii="宋体" w:hAnsi="宋体" w:cs="宋体" w:hint="eastAsia"/>
                <w:b w:val="0"/>
                <w:spacing w:val="0"/>
                <w:sz w:val="18"/>
                <w:szCs w:val="18"/>
              </w:rPr>
              <w:t>★</w:t>
            </w:r>
            <w:bookmarkEnd w:id="5694"/>
            <w:bookmarkEnd w:id="5695"/>
            <w:bookmarkEnd w:id="5696"/>
            <w:bookmarkEnd w:id="5697"/>
            <w:bookmarkEnd w:id="5698"/>
            <w:bookmarkEnd w:id="5699"/>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5700" w:name="_Toc46846575"/>
            <w:bookmarkStart w:id="5701" w:name="_Toc31138"/>
            <w:bookmarkStart w:id="5702" w:name="_Toc11315635"/>
            <w:bookmarkStart w:id="5703" w:name="_Toc15649"/>
            <w:bookmarkStart w:id="5704" w:name="_Toc24131458"/>
            <w:bookmarkStart w:id="5705" w:name="_Toc51148670"/>
            <w:r>
              <w:rPr>
                <w:rFonts w:ascii="宋体" w:hAnsi="宋体" w:cs="宋体" w:hint="eastAsia"/>
                <w:b w:val="0"/>
                <w:spacing w:val="0"/>
                <w:sz w:val="18"/>
                <w:szCs w:val="18"/>
              </w:rPr>
              <w:t>★</w:t>
            </w:r>
            <w:bookmarkEnd w:id="5700"/>
            <w:bookmarkEnd w:id="5701"/>
            <w:bookmarkEnd w:id="5702"/>
            <w:bookmarkEnd w:id="5703"/>
            <w:bookmarkEnd w:id="5704"/>
            <w:bookmarkEnd w:id="5705"/>
          </w:p>
        </w:tc>
        <w:tc>
          <w:tcPr>
            <w:tcW w:w="175"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5706" w:name="_Toc24131459"/>
            <w:bookmarkStart w:id="5707" w:name="_Toc46846576"/>
            <w:bookmarkStart w:id="5708" w:name="_Toc11315636"/>
            <w:bookmarkStart w:id="5709" w:name="_Toc11081"/>
            <w:bookmarkStart w:id="5710" w:name="_Toc24411"/>
            <w:bookmarkStart w:id="5711" w:name="_Toc51148671"/>
            <w:r>
              <w:rPr>
                <w:rFonts w:ascii="宋体" w:hAnsi="宋体" w:cs="宋体" w:hint="eastAsia"/>
                <w:b w:val="0"/>
                <w:spacing w:val="0"/>
                <w:sz w:val="18"/>
                <w:szCs w:val="18"/>
              </w:rPr>
              <w:t>★</w:t>
            </w:r>
            <w:bookmarkEnd w:id="5706"/>
            <w:bookmarkEnd w:id="5707"/>
            <w:bookmarkEnd w:id="5708"/>
            <w:bookmarkEnd w:id="5709"/>
            <w:bookmarkEnd w:id="5710"/>
            <w:bookmarkEnd w:id="5711"/>
          </w:p>
        </w:tc>
        <w:tc>
          <w:tcPr>
            <w:tcW w:w="175"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5712" w:name="_Toc18065"/>
            <w:bookmarkStart w:id="5713" w:name="_Toc24131460"/>
            <w:bookmarkStart w:id="5714" w:name="_Toc11315637"/>
            <w:bookmarkStart w:id="5715" w:name="_Toc13958"/>
            <w:bookmarkStart w:id="5716" w:name="_Toc46846577"/>
            <w:bookmarkStart w:id="5717" w:name="_Toc51148672"/>
            <w:r>
              <w:rPr>
                <w:rFonts w:ascii="宋体" w:hAnsi="宋体" w:cs="宋体" w:hint="eastAsia"/>
                <w:b w:val="0"/>
                <w:spacing w:val="0"/>
                <w:sz w:val="18"/>
                <w:szCs w:val="18"/>
              </w:rPr>
              <w:t>★</w:t>
            </w:r>
            <w:bookmarkEnd w:id="5712"/>
            <w:bookmarkEnd w:id="5713"/>
            <w:bookmarkEnd w:id="5714"/>
            <w:bookmarkEnd w:id="5715"/>
            <w:bookmarkEnd w:id="5716"/>
            <w:bookmarkEnd w:id="5717"/>
          </w:p>
        </w:tc>
        <w:tc>
          <w:tcPr>
            <w:tcW w:w="175"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5718" w:name="_Toc21693"/>
            <w:bookmarkStart w:id="5719" w:name="_Toc10802"/>
            <w:bookmarkStart w:id="5720" w:name="_Toc46846578"/>
            <w:bookmarkStart w:id="5721" w:name="_Toc11315638"/>
            <w:bookmarkStart w:id="5722" w:name="_Toc24131461"/>
            <w:bookmarkStart w:id="5723" w:name="_Toc51148673"/>
            <w:r>
              <w:rPr>
                <w:rFonts w:ascii="宋体" w:hAnsi="宋体" w:cs="宋体" w:hint="eastAsia"/>
                <w:b w:val="0"/>
                <w:spacing w:val="0"/>
                <w:sz w:val="18"/>
                <w:szCs w:val="18"/>
              </w:rPr>
              <w:t>★</w:t>
            </w:r>
            <w:bookmarkEnd w:id="5718"/>
            <w:bookmarkEnd w:id="5719"/>
            <w:bookmarkEnd w:id="5720"/>
            <w:bookmarkEnd w:id="5721"/>
            <w:bookmarkEnd w:id="5722"/>
            <w:bookmarkEnd w:id="5723"/>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5724" w:name="_Toc23234"/>
            <w:bookmarkStart w:id="5725" w:name="_Toc24131462"/>
            <w:bookmarkStart w:id="5726" w:name="_Toc46846579"/>
            <w:bookmarkStart w:id="5727" w:name="_Toc11315639"/>
            <w:bookmarkStart w:id="5728" w:name="_Toc27316"/>
            <w:bookmarkStart w:id="5729" w:name="_Toc51148674"/>
            <w:r>
              <w:rPr>
                <w:rFonts w:ascii="宋体" w:hAnsi="宋体" w:cs="宋体" w:hint="eastAsia"/>
                <w:b w:val="0"/>
                <w:spacing w:val="0"/>
                <w:sz w:val="18"/>
                <w:szCs w:val="18"/>
              </w:rPr>
              <w:t>★</w:t>
            </w:r>
            <w:bookmarkEnd w:id="5724"/>
            <w:bookmarkEnd w:id="5725"/>
            <w:bookmarkEnd w:id="5726"/>
            <w:bookmarkEnd w:id="5727"/>
            <w:bookmarkEnd w:id="5728"/>
            <w:bookmarkEnd w:id="5729"/>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5730" w:name="_Toc24131463"/>
            <w:bookmarkStart w:id="5731" w:name="_Toc46846580"/>
            <w:bookmarkStart w:id="5732" w:name="_Toc11315640"/>
            <w:bookmarkStart w:id="5733" w:name="_Toc1387"/>
            <w:bookmarkStart w:id="5734" w:name="_Toc369"/>
            <w:bookmarkStart w:id="5735" w:name="_Toc51148675"/>
            <w:r>
              <w:rPr>
                <w:rFonts w:ascii="宋体" w:hAnsi="宋体" w:cs="宋体" w:hint="eastAsia"/>
                <w:b w:val="0"/>
                <w:spacing w:val="0"/>
                <w:sz w:val="18"/>
                <w:szCs w:val="18"/>
              </w:rPr>
              <w:t>★</w:t>
            </w:r>
            <w:bookmarkEnd w:id="5730"/>
            <w:bookmarkEnd w:id="5731"/>
            <w:bookmarkEnd w:id="5732"/>
            <w:bookmarkEnd w:id="5733"/>
            <w:bookmarkEnd w:id="5734"/>
            <w:bookmarkEnd w:id="5735"/>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5736" w:name="_Toc24131465"/>
            <w:bookmarkStart w:id="5737" w:name="_Toc9501"/>
            <w:bookmarkStart w:id="5738" w:name="_Toc11315642"/>
            <w:bookmarkStart w:id="5739" w:name="_Toc46846581"/>
            <w:bookmarkStart w:id="5740" w:name="_Toc29494"/>
            <w:bookmarkStart w:id="5741" w:name="_Toc51148676"/>
            <w:r>
              <w:rPr>
                <w:rFonts w:ascii="宋体" w:hAnsi="宋体" w:cs="宋体" w:hint="eastAsia"/>
                <w:b w:val="0"/>
                <w:spacing w:val="0"/>
                <w:sz w:val="18"/>
                <w:szCs w:val="18"/>
              </w:rPr>
              <w:t>★</w:t>
            </w:r>
            <w:bookmarkEnd w:id="5736"/>
            <w:bookmarkEnd w:id="5737"/>
            <w:bookmarkEnd w:id="5738"/>
            <w:bookmarkEnd w:id="5739"/>
            <w:bookmarkEnd w:id="5740"/>
            <w:bookmarkEnd w:id="5741"/>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6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r>
      <w:tr w:rsidR="001819E2" w:rsidTr="002E58AC">
        <w:trPr>
          <w:cantSplit/>
          <w:trHeight w:val="283"/>
          <w:jc w:val="center"/>
        </w:trPr>
        <w:tc>
          <w:tcPr>
            <w:tcW w:w="211" w:type="pct"/>
            <w:vMerge/>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7" w:type="pct"/>
            <w:vMerge/>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421"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5742" w:name="_Toc46846582"/>
            <w:bookmarkStart w:id="5743" w:name="_Toc24131466"/>
            <w:bookmarkStart w:id="5744" w:name="_Toc28768"/>
            <w:bookmarkStart w:id="5745" w:name="_Toc13486"/>
            <w:bookmarkStart w:id="5746" w:name="_Toc11315643"/>
            <w:bookmarkStart w:id="5747" w:name="_Toc51148677"/>
            <w:r>
              <w:rPr>
                <w:rFonts w:ascii="Times New Roman" w:hAnsi="Times New Roman"/>
                <w:b w:val="0"/>
                <w:spacing w:val="0"/>
                <w:sz w:val="18"/>
                <w:szCs w:val="18"/>
              </w:rPr>
              <w:t>…</w:t>
            </w:r>
            <w:bookmarkEnd w:id="5742"/>
            <w:bookmarkEnd w:id="5743"/>
            <w:bookmarkEnd w:id="5744"/>
            <w:bookmarkEnd w:id="5745"/>
            <w:bookmarkEnd w:id="5746"/>
            <w:bookmarkEnd w:id="5747"/>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5"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5"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5"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6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r>
    </w:tbl>
    <w:p w:rsidR="001819E2" w:rsidRDefault="001819E2">
      <w:pPr>
        <w:ind w:firstLineChars="71" w:firstLine="149"/>
      </w:pPr>
    </w:p>
    <w:p w:rsidR="001819E2" w:rsidRDefault="00342ED2">
      <w:pPr>
        <w:widowControl/>
        <w:jc w:val="left"/>
        <w:rPr>
          <w:b/>
          <w:kern w:val="0"/>
          <w:sz w:val="24"/>
        </w:rPr>
      </w:pPr>
      <w:r>
        <w:rPr>
          <w:b/>
          <w:kern w:val="0"/>
          <w:sz w:val="24"/>
        </w:rPr>
        <w:br w:type="page"/>
      </w:r>
    </w:p>
    <w:p w:rsidR="001819E2" w:rsidRDefault="00342ED2" w:rsidP="002E58AC">
      <w:pPr>
        <w:autoSpaceDE w:val="0"/>
        <w:autoSpaceDN w:val="0"/>
        <w:adjustRightInd w:val="0"/>
        <w:snapToGrid w:val="0"/>
        <w:spacing w:line="360" w:lineRule="auto"/>
        <w:jc w:val="right"/>
        <w:rPr>
          <w:kern w:val="0"/>
          <w:sz w:val="24"/>
        </w:rPr>
      </w:pPr>
      <w:r>
        <w:rPr>
          <w:rFonts w:hint="eastAsia"/>
          <w:b/>
          <w:kern w:val="0"/>
          <w:sz w:val="24"/>
        </w:rPr>
        <w:t>续表</w:t>
      </w:r>
      <w:r>
        <w:rPr>
          <w:rFonts w:hint="eastAsia"/>
          <w:b/>
          <w:kern w:val="0"/>
          <w:sz w:val="24"/>
        </w:rPr>
        <w:t>B.0.7</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tblPr>
      <w:tblGrid>
        <w:gridCol w:w="590"/>
        <w:gridCol w:w="551"/>
        <w:gridCol w:w="1180"/>
        <w:gridCol w:w="488"/>
        <w:gridCol w:w="488"/>
        <w:gridCol w:w="488"/>
        <w:gridCol w:w="490"/>
        <w:gridCol w:w="488"/>
        <w:gridCol w:w="488"/>
        <w:gridCol w:w="490"/>
        <w:gridCol w:w="488"/>
        <w:gridCol w:w="488"/>
        <w:gridCol w:w="490"/>
        <w:gridCol w:w="488"/>
        <w:gridCol w:w="488"/>
        <w:gridCol w:w="488"/>
        <w:gridCol w:w="488"/>
        <w:gridCol w:w="493"/>
        <w:gridCol w:w="488"/>
        <w:gridCol w:w="488"/>
        <w:gridCol w:w="493"/>
        <w:gridCol w:w="488"/>
        <w:gridCol w:w="488"/>
        <w:gridCol w:w="493"/>
        <w:gridCol w:w="488"/>
        <w:gridCol w:w="488"/>
        <w:gridCol w:w="448"/>
      </w:tblGrid>
      <w:tr w:rsidR="001819E2" w:rsidTr="002E58AC">
        <w:trPr>
          <w:cantSplit/>
          <w:trHeight w:val="428"/>
          <w:jc w:val="center"/>
        </w:trPr>
        <w:tc>
          <w:tcPr>
            <w:tcW w:w="829" w:type="pct"/>
            <w:gridSpan w:val="3"/>
            <w:vMerge w:val="restart"/>
            <w:tcBorders>
              <w:tl2br w:val="nil"/>
            </w:tcBorders>
            <w:vAlign w:val="center"/>
          </w:tcPr>
          <w:p w:rsidR="001819E2" w:rsidRDefault="00342ED2">
            <w:pPr>
              <w:pStyle w:val="af0"/>
              <w:spacing w:before="190" w:after="190"/>
              <w:ind w:right="720"/>
              <w:outlineLvl w:val="9"/>
              <w:rPr>
                <w:rFonts w:ascii="Times New Roman" w:hAnsi="Times New Roman"/>
                <w:b w:val="0"/>
                <w:spacing w:val="0"/>
                <w:sz w:val="18"/>
                <w:szCs w:val="18"/>
              </w:rPr>
            </w:pPr>
            <w:bookmarkStart w:id="5748" w:name="_Toc46846583"/>
            <w:bookmarkStart w:id="5749" w:name="_Toc51148678"/>
            <w:r>
              <w:rPr>
                <w:rFonts w:ascii="Times New Roman" w:hAnsi="Times New Roman" w:hint="eastAsia"/>
                <w:b w:val="0"/>
                <w:spacing w:val="0"/>
                <w:sz w:val="18"/>
                <w:szCs w:val="18"/>
              </w:rPr>
              <w:t>风险源</w:t>
            </w:r>
            <w:bookmarkEnd w:id="5748"/>
            <w:bookmarkEnd w:id="5749"/>
          </w:p>
        </w:tc>
        <w:tc>
          <w:tcPr>
            <w:tcW w:w="4171" w:type="pct"/>
            <w:gridSpan w:val="24"/>
            <w:vAlign w:val="center"/>
          </w:tcPr>
          <w:p w:rsidR="001819E2" w:rsidRDefault="00342ED2">
            <w:pPr>
              <w:pStyle w:val="af0"/>
              <w:spacing w:beforeLines="0" w:afterLines="0"/>
              <w:outlineLvl w:val="9"/>
              <w:rPr>
                <w:rFonts w:ascii="Times New Roman" w:hAnsi="Times New Roman"/>
                <w:b w:val="0"/>
                <w:spacing w:val="0"/>
                <w:sz w:val="18"/>
                <w:szCs w:val="18"/>
              </w:rPr>
            </w:pPr>
            <w:bookmarkStart w:id="5750" w:name="_Toc46846584"/>
            <w:bookmarkStart w:id="5751" w:name="_Toc51148679"/>
            <w:r>
              <w:rPr>
                <w:rFonts w:ascii="Times New Roman" w:hAnsi="Times New Roman" w:hint="eastAsia"/>
                <w:b w:val="0"/>
                <w:spacing w:val="0"/>
                <w:sz w:val="18"/>
                <w:szCs w:val="18"/>
              </w:rPr>
              <w:t>风险事件</w:t>
            </w:r>
            <w:bookmarkEnd w:id="5750"/>
            <w:bookmarkEnd w:id="5751"/>
          </w:p>
        </w:tc>
      </w:tr>
      <w:tr w:rsidR="001819E2" w:rsidTr="002E58AC">
        <w:trPr>
          <w:cantSplit/>
          <w:trHeight w:val="428"/>
          <w:jc w:val="center"/>
        </w:trPr>
        <w:tc>
          <w:tcPr>
            <w:tcW w:w="829" w:type="pct"/>
            <w:gridSpan w:val="3"/>
            <w:vMerge/>
            <w:tcBorders>
              <w:tl2br w:val="nil"/>
            </w:tcBorders>
            <w:vAlign w:val="center"/>
          </w:tcPr>
          <w:p w:rsidR="001819E2" w:rsidRDefault="001819E2">
            <w:pPr>
              <w:pStyle w:val="af0"/>
              <w:spacing w:beforeLines="0" w:afterLines="0"/>
              <w:ind w:right="720"/>
              <w:jc w:val="both"/>
              <w:outlineLvl w:val="9"/>
              <w:rPr>
                <w:rFonts w:ascii="Times New Roman" w:hAnsi="Times New Roman"/>
                <w:b w:val="0"/>
                <w:spacing w:val="0"/>
                <w:sz w:val="18"/>
                <w:szCs w:val="18"/>
              </w:rPr>
            </w:pPr>
          </w:p>
        </w:tc>
        <w:tc>
          <w:tcPr>
            <w:tcW w:w="1393" w:type="pct"/>
            <w:gridSpan w:val="8"/>
            <w:vAlign w:val="center"/>
          </w:tcPr>
          <w:p w:rsidR="001819E2" w:rsidRDefault="00342ED2">
            <w:pPr>
              <w:pStyle w:val="af0"/>
              <w:spacing w:beforeLines="0" w:afterLines="0"/>
              <w:outlineLvl w:val="9"/>
              <w:rPr>
                <w:rFonts w:ascii="Times New Roman" w:hAnsi="Times New Roman"/>
                <w:b w:val="0"/>
                <w:spacing w:val="0"/>
                <w:sz w:val="18"/>
                <w:szCs w:val="18"/>
              </w:rPr>
            </w:pPr>
            <w:bookmarkStart w:id="5752" w:name="_Toc24131469"/>
            <w:bookmarkStart w:id="5753" w:name="_Toc16907"/>
            <w:bookmarkStart w:id="5754" w:name="_Toc11315646"/>
            <w:bookmarkStart w:id="5755" w:name="_Toc46846585"/>
            <w:bookmarkStart w:id="5756" w:name="_Toc26554"/>
            <w:bookmarkStart w:id="5757" w:name="_Toc51148680"/>
            <w:r>
              <w:rPr>
                <w:rFonts w:ascii="Times New Roman" w:hAnsi="Times New Roman" w:hint="eastAsia"/>
                <w:b w:val="0"/>
                <w:spacing w:val="0"/>
                <w:sz w:val="18"/>
                <w:szCs w:val="18"/>
              </w:rPr>
              <w:t>总平面布置</w:t>
            </w:r>
            <w:bookmarkEnd w:id="5752"/>
            <w:bookmarkEnd w:id="5753"/>
            <w:bookmarkEnd w:id="5754"/>
            <w:bookmarkEnd w:id="5755"/>
            <w:bookmarkEnd w:id="5756"/>
            <w:bookmarkEnd w:id="5757"/>
          </w:p>
        </w:tc>
        <w:tc>
          <w:tcPr>
            <w:tcW w:w="1220" w:type="pct"/>
            <w:gridSpan w:val="7"/>
            <w:vAlign w:val="center"/>
          </w:tcPr>
          <w:p w:rsidR="001819E2" w:rsidRDefault="00342ED2">
            <w:pPr>
              <w:pStyle w:val="af0"/>
              <w:spacing w:beforeLines="0" w:afterLines="0"/>
              <w:outlineLvl w:val="9"/>
              <w:rPr>
                <w:rFonts w:ascii="Times New Roman" w:hAnsi="Times New Roman"/>
                <w:b w:val="0"/>
                <w:spacing w:val="0"/>
                <w:sz w:val="18"/>
                <w:szCs w:val="18"/>
              </w:rPr>
            </w:pPr>
            <w:bookmarkStart w:id="5758" w:name="_Toc11315647"/>
            <w:bookmarkStart w:id="5759" w:name="_Toc15011"/>
            <w:bookmarkStart w:id="5760" w:name="_Toc46846586"/>
            <w:bookmarkStart w:id="5761" w:name="_Toc24131470"/>
            <w:bookmarkStart w:id="5762" w:name="_Toc7755"/>
            <w:bookmarkStart w:id="5763" w:name="_Toc51148681"/>
            <w:r>
              <w:rPr>
                <w:rFonts w:ascii="Times New Roman" w:hAnsi="Times New Roman" w:hint="eastAsia"/>
                <w:b w:val="0"/>
                <w:spacing w:val="0"/>
                <w:sz w:val="18"/>
                <w:szCs w:val="18"/>
              </w:rPr>
              <w:t>水工结构</w:t>
            </w:r>
            <w:bookmarkStart w:id="5764" w:name="_Toc11315648"/>
            <w:bookmarkStart w:id="5765" w:name="_Toc24131471"/>
            <w:bookmarkEnd w:id="5758"/>
            <w:bookmarkEnd w:id="5759"/>
            <w:bookmarkEnd w:id="5760"/>
            <w:bookmarkEnd w:id="5761"/>
            <w:bookmarkEnd w:id="5762"/>
            <w:bookmarkEnd w:id="5763"/>
          </w:p>
        </w:tc>
        <w:tc>
          <w:tcPr>
            <w:tcW w:w="524" w:type="pct"/>
            <w:gridSpan w:val="3"/>
            <w:vAlign w:val="center"/>
          </w:tcPr>
          <w:p w:rsidR="001819E2" w:rsidRDefault="00342ED2">
            <w:pPr>
              <w:pStyle w:val="af0"/>
              <w:spacing w:beforeLines="0" w:afterLines="0"/>
              <w:outlineLvl w:val="9"/>
              <w:rPr>
                <w:rFonts w:ascii="Times New Roman" w:hAnsi="Times New Roman"/>
                <w:b w:val="0"/>
                <w:spacing w:val="0"/>
                <w:sz w:val="18"/>
                <w:szCs w:val="18"/>
              </w:rPr>
            </w:pPr>
            <w:bookmarkStart w:id="5766" w:name="_Toc32084"/>
            <w:bookmarkStart w:id="5767" w:name="_Toc30986"/>
            <w:bookmarkStart w:id="5768" w:name="_Toc46846587"/>
            <w:bookmarkStart w:id="5769" w:name="_Toc51148682"/>
            <w:r>
              <w:rPr>
                <w:rFonts w:ascii="Times New Roman" w:hAnsi="Times New Roman" w:hint="eastAsia"/>
                <w:b w:val="0"/>
                <w:spacing w:val="0"/>
                <w:sz w:val="18"/>
                <w:szCs w:val="18"/>
              </w:rPr>
              <w:t>工艺设备</w:t>
            </w:r>
            <w:bookmarkEnd w:id="5764"/>
            <w:bookmarkEnd w:id="5765"/>
            <w:bookmarkEnd w:id="5766"/>
            <w:bookmarkEnd w:id="5767"/>
            <w:bookmarkEnd w:id="5768"/>
            <w:bookmarkEnd w:id="5769"/>
          </w:p>
        </w:tc>
        <w:tc>
          <w:tcPr>
            <w:tcW w:w="524" w:type="pct"/>
            <w:gridSpan w:val="3"/>
            <w:vAlign w:val="center"/>
          </w:tcPr>
          <w:p w:rsidR="001819E2" w:rsidRDefault="00342ED2">
            <w:pPr>
              <w:pStyle w:val="af0"/>
              <w:spacing w:beforeLines="0" w:afterLines="0"/>
              <w:outlineLvl w:val="9"/>
              <w:rPr>
                <w:rFonts w:ascii="Times New Roman" w:hAnsi="Times New Roman"/>
                <w:b w:val="0"/>
                <w:spacing w:val="0"/>
                <w:sz w:val="18"/>
                <w:szCs w:val="18"/>
              </w:rPr>
            </w:pPr>
            <w:bookmarkStart w:id="5770" w:name="_Toc11315649"/>
            <w:bookmarkStart w:id="5771" w:name="_Toc46846588"/>
            <w:bookmarkStart w:id="5772" w:name="_Toc24131472"/>
            <w:bookmarkStart w:id="5773" w:name="_Toc19798"/>
            <w:bookmarkStart w:id="5774" w:name="_Toc5454"/>
            <w:bookmarkStart w:id="5775" w:name="_Toc51148683"/>
            <w:r>
              <w:rPr>
                <w:rFonts w:ascii="Times New Roman" w:hAnsi="Times New Roman" w:hint="eastAsia"/>
                <w:b w:val="0"/>
                <w:spacing w:val="0"/>
                <w:sz w:val="18"/>
                <w:szCs w:val="18"/>
              </w:rPr>
              <w:t>生态环境</w:t>
            </w:r>
            <w:bookmarkEnd w:id="5770"/>
            <w:bookmarkEnd w:id="5771"/>
            <w:bookmarkEnd w:id="5772"/>
            <w:bookmarkEnd w:id="5773"/>
            <w:bookmarkEnd w:id="5774"/>
            <w:bookmarkEnd w:id="5775"/>
          </w:p>
        </w:tc>
        <w:tc>
          <w:tcPr>
            <w:tcW w:w="510" w:type="pct"/>
            <w:gridSpan w:val="3"/>
            <w:vAlign w:val="center"/>
          </w:tcPr>
          <w:p w:rsidR="001819E2" w:rsidRDefault="00342ED2">
            <w:pPr>
              <w:pStyle w:val="af0"/>
              <w:spacing w:beforeLines="0" w:afterLines="0"/>
              <w:outlineLvl w:val="9"/>
              <w:rPr>
                <w:rFonts w:ascii="Times New Roman" w:hAnsi="Times New Roman"/>
                <w:b w:val="0"/>
                <w:spacing w:val="0"/>
                <w:sz w:val="18"/>
                <w:szCs w:val="18"/>
              </w:rPr>
            </w:pPr>
            <w:bookmarkStart w:id="5776" w:name="_Toc11315650"/>
            <w:bookmarkStart w:id="5777" w:name="_Toc10636"/>
            <w:bookmarkStart w:id="5778" w:name="_Toc24131473"/>
            <w:bookmarkStart w:id="5779" w:name="_Toc46846589"/>
            <w:bookmarkStart w:id="5780" w:name="_Toc15571"/>
            <w:bookmarkStart w:id="5781" w:name="_Toc51148684"/>
            <w:r>
              <w:rPr>
                <w:rFonts w:ascii="Times New Roman" w:hAnsi="Times New Roman" w:hint="eastAsia"/>
                <w:b w:val="0"/>
                <w:spacing w:val="0"/>
                <w:sz w:val="18"/>
                <w:szCs w:val="18"/>
              </w:rPr>
              <w:t>其他</w:t>
            </w:r>
            <w:bookmarkEnd w:id="5776"/>
            <w:bookmarkEnd w:id="5777"/>
            <w:bookmarkEnd w:id="5778"/>
            <w:bookmarkEnd w:id="5779"/>
            <w:bookmarkEnd w:id="5780"/>
            <w:bookmarkEnd w:id="5781"/>
          </w:p>
        </w:tc>
      </w:tr>
      <w:tr w:rsidR="001819E2" w:rsidTr="002E58AC">
        <w:trPr>
          <w:cantSplit/>
          <w:trHeight w:val="1342"/>
          <w:jc w:val="center"/>
        </w:trPr>
        <w:tc>
          <w:tcPr>
            <w:tcW w:w="829" w:type="pct"/>
            <w:gridSpan w:val="3"/>
            <w:vMerge/>
            <w:tcBorders>
              <w:tl2br w:val="nil"/>
            </w:tcBorders>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tcPr>
          <w:p w:rsidR="001819E2" w:rsidRDefault="00342ED2">
            <w:pPr>
              <w:pStyle w:val="af0"/>
              <w:spacing w:beforeLines="0" w:afterLines="0"/>
              <w:outlineLvl w:val="9"/>
              <w:rPr>
                <w:rFonts w:ascii="Times New Roman" w:hAnsi="Times New Roman"/>
                <w:b w:val="0"/>
                <w:spacing w:val="0"/>
                <w:sz w:val="18"/>
                <w:szCs w:val="18"/>
              </w:rPr>
            </w:pPr>
            <w:bookmarkStart w:id="5782" w:name="_Toc24131474"/>
            <w:bookmarkStart w:id="5783" w:name="_Toc5749"/>
            <w:bookmarkStart w:id="5784" w:name="_Toc46846590"/>
            <w:bookmarkStart w:id="5785" w:name="_Toc3032"/>
            <w:bookmarkStart w:id="5786" w:name="_Toc11315651"/>
            <w:bookmarkStart w:id="5787" w:name="_Toc51148685"/>
            <w:r>
              <w:rPr>
                <w:rFonts w:ascii="Times New Roman" w:hAnsi="Times New Roman" w:hint="eastAsia"/>
                <w:b w:val="0"/>
                <w:spacing w:val="0"/>
                <w:sz w:val="18"/>
                <w:szCs w:val="18"/>
              </w:rPr>
              <w:t>冲淤严重</w:t>
            </w:r>
            <w:bookmarkEnd w:id="5782"/>
            <w:bookmarkEnd w:id="5783"/>
            <w:bookmarkEnd w:id="5784"/>
            <w:bookmarkEnd w:id="5785"/>
            <w:bookmarkEnd w:id="5786"/>
            <w:bookmarkEnd w:id="5787"/>
          </w:p>
        </w:tc>
        <w:tc>
          <w:tcPr>
            <w:tcW w:w="174" w:type="pct"/>
          </w:tcPr>
          <w:p w:rsidR="001819E2" w:rsidRDefault="00342ED2">
            <w:pPr>
              <w:pStyle w:val="af0"/>
              <w:spacing w:beforeLines="0" w:afterLines="0"/>
              <w:outlineLvl w:val="9"/>
              <w:rPr>
                <w:rFonts w:ascii="Times New Roman" w:hAnsi="Times New Roman"/>
                <w:b w:val="0"/>
                <w:spacing w:val="0"/>
                <w:sz w:val="18"/>
                <w:szCs w:val="18"/>
              </w:rPr>
            </w:pPr>
            <w:bookmarkStart w:id="5788" w:name="_Toc18589"/>
            <w:bookmarkStart w:id="5789" w:name="_Toc21055"/>
            <w:bookmarkStart w:id="5790" w:name="_Toc46846591"/>
            <w:bookmarkStart w:id="5791" w:name="_Toc24131475"/>
            <w:bookmarkStart w:id="5792" w:name="_Toc11315652"/>
            <w:bookmarkStart w:id="5793" w:name="_Toc51148686"/>
            <w:r>
              <w:rPr>
                <w:rFonts w:ascii="Times New Roman" w:hAnsi="Times New Roman" w:hint="eastAsia"/>
                <w:b w:val="0"/>
                <w:spacing w:val="0"/>
                <w:sz w:val="18"/>
                <w:szCs w:val="18"/>
              </w:rPr>
              <w:t>泊稳条件差</w:t>
            </w:r>
            <w:bookmarkEnd w:id="5788"/>
            <w:bookmarkEnd w:id="5789"/>
            <w:bookmarkEnd w:id="5790"/>
            <w:bookmarkEnd w:id="5791"/>
            <w:bookmarkEnd w:id="5792"/>
            <w:bookmarkEnd w:id="5793"/>
          </w:p>
        </w:tc>
        <w:tc>
          <w:tcPr>
            <w:tcW w:w="174" w:type="pct"/>
          </w:tcPr>
          <w:p w:rsidR="001819E2" w:rsidRDefault="00342ED2">
            <w:pPr>
              <w:pStyle w:val="af0"/>
              <w:spacing w:beforeLines="0" w:afterLines="0"/>
              <w:outlineLvl w:val="9"/>
              <w:rPr>
                <w:rFonts w:ascii="Times New Roman" w:hAnsi="Times New Roman"/>
                <w:b w:val="0"/>
                <w:spacing w:val="0"/>
                <w:sz w:val="18"/>
                <w:szCs w:val="18"/>
              </w:rPr>
            </w:pPr>
            <w:bookmarkStart w:id="5794" w:name="_Toc24131476"/>
            <w:bookmarkStart w:id="5795" w:name="_Toc6317"/>
            <w:bookmarkStart w:id="5796" w:name="_Toc46846592"/>
            <w:bookmarkStart w:id="5797" w:name="_Toc11315653"/>
            <w:bookmarkStart w:id="5798" w:name="_Toc6166"/>
            <w:bookmarkStart w:id="5799" w:name="_Toc51148687"/>
            <w:r>
              <w:rPr>
                <w:rFonts w:ascii="Times New Roman" w:hAnsi="Times New Roman" w:hint="eastAsia"/>
                <w:b w:val="0"/>
                <w:spacing w:val="0"/>
                <w:sz w:val="18"/>
                <w:szCs w:val="18"/>
              </w:rPr>
              <w:t>操船困难</w:t>
            </w:r>
            <w:bookmarkEnd w:id="5794"/>
            <w:bookmarkEnd w:id="5795"/>
            <w:bookmarkEnd w:id="5796"/>
            <w:bookmarkEnd w:id="5797"/>
            <w:bookmarkEnd w:id="5798"/>
            <w:bookmarkEnd w:id="5799"/>
          </w:p>
        </w:tc>
        <w:tc>
          <w:tcPr>
            <w:tcW w:w="175" w:type="pct"/>
          </w:tcPr>
          <w:p w:rsidR="001819E2" w:rsidRDefault="00342ED2">
            <w:pPr>
              <w:pStyle w:val="af0"/>
              <w:spacing w:beforeLines="0" w:afterLines="0"/>
              <w:outlineLvl w:val="9"/>
              <w:rPr>
                <w:rFonts w:ascii="Times New Roman" w:hAnsi="Times New Roman"/>
                <w:b w:val="0"/>
                <w:spacing w:val="0"/>
                <w:sz w:val="18"/>
                <w:szCs w:val="18"/>
              </w:rPr>
            </w:pPr>
            <w:bookmarkStart w:id="5800" w:name="_Toc46846593"/>
            <w:bookmarkStart w:id="5801" w:name="_Toc11315654"/>
            <w:bookmarkStart w:id="5802" w:name="_Toc16723"/>
            <w:bookmarkStart w:id="5803" w:name="_Toc24131477"/>
            <w:bookmarkStart w:id="5804" w:name="_Toc8473"/>
            <w:bookmarkStart w:id="5805" w:name="_Toc51148688"/>
            <w:r>
              <w:rPr>
                <w:rFonts w:ascii="Times New Roman" w:hAnsi="Times New Roman" w:hint="eastAsia"/>
                <w:b w:val="0"/>
                <w:spacing w:val="0"/>
                <w:sz w:val="18"/>
                <w:szCs w:val="18"/>
              </w:rPr>
              <w:t>码头上水</w:t>
            </w:r>
            <w:bookmarkEnd w:id="5800"/>
            <w:bookmarkEnd w:id="5801"/>
            <w:bookmarkEnd w:id="5802"/>
            <w:bookmarkEnd w:id="5803"/>
            <w:bookmarkEnd w:id="5804"/>
            <w:bookmarkEnd w:id="5805"/>
          </w:p>
          <w:p w:rsidR="001819E2" w:rsidRDefault="00342ED2">
            <w:pPr>
              <w:pStyle w:val="af0"/>
              <w:spacing w:beforeLines="0" w:afterLines="0"/>
              <w:outlineLvl w:val="9"/>
              <w:rPr>
                <w:rFonts w:ascii="Times New Roman" w:hAnsi="Times New Roman"/>
                <w:b w:val="0"/>
                <w:spacing w:val="0"/>
                <w:sz w:val="18"/>
                <w:szCs w:val="18"/>
              </w:rPr>
            </w:pPr>
            <w:bookmarkStart w:id="5806" w:name="_Toc17771"/>
            <w:bookmarkStart w:id="5807" w:name="_Toc5194"/>
            <w:bookmarkStart w:id="5808" w:name="_Toc24131478"/>
            <w:bookmarkStart w:id="5809" w:name="_Toc46846594"/>
            <w:bookmarkStart w:id="5810" w:name="_Toc11315655"/>
            <w:bookmarkStart w:id="5811" w:name="_Toc51148689"/>
            <w:r>
              <w:rPr>
                <w:rFonts w:ascii="Times New Roman" w:hAnsi="Times New Roman" w:hint="eastAsia"/>
                <w:b w:val="0"/>
                <w:spacing w:val="0"/>
                <w:sz w:val="18"/>
                <w:szCs w:val="18"/>
              </w:rPr>
              <w:t>船舶搁浅</w:t>
            </w:r>
            <w:bookmarkEnd w:id="5806"/>
            <w:bookmarkEnd w:id="5807"/>
            <w:bookmarkEnd w:id="5808"/>
            <w:bookmarkEnd w:id="5809"/>
            <w:bookmarkEnd w:id="5810"/>
            <w:bookmarkEnd w:id="5811"/>
          </w:p>
        </w:tc>
        <w:tc>
          <w:tcPr>
            <w:tcW w:w="174" w:type="pct"/>
          </w:tcPr>
          <w:p w:rsidR="001819E2" w:rsidRDefault="00342ED2">
            <w:pPr>
              <w:pStyle w:val="af0"/>
              <w:spacing w:beforeLines="0" w:afterLines="0"/>
              <w:outlineLvl w:val="9"/>
              <w:rPr>
                <w:rFonts w:ascii="Times New Roman" w:hAnsi="Times New Roman"/>
                <w:b w:val="0"/>
                <w:spacing w:val="0"/>
                <w:sz w:val="18"/>
                <w:szCs w:val="18"/>
              </w:rPr>
            </w:pPr>
            <w:bookmarkStart w:id="5812" w:name="_Toc24131479"/>
            <w:bookmarkStart w:id="5813" w:name="_Toc11315656"/>
            <w:bookmarkStart w:id="5814" w:name="_Toc28053"/>
            <w:bookmarkStart w:id="5815" w:name="_Toc4092"/>
            <w:bookmarkStart w:id="5816" w:name="_Toc46846595"/>
            <w:bookmarkStart w:id="5817" w:name="_Toc51148690"/>
            <w:r>
              <w:rPr>
                <w:rFonts w:ascii="Times New Roman" w:hAnsi="Times New Roman" w:hint="eastAsia"/>
                <w:b w:val="0"/>
                <w:spacing w:val="0"/>
                <w:sz w:val="18"/>
                <w:szCs w:val="18"/>
              </w:rPr>
              <w:t>道路交通不畅</w:t>
            </w:r>
            <w:bookmarkEnd w:id="5812"/>
            <w:bookmarkEnd w:id="5813"/>
            <w:bookmarkEnd w:id="5814"/>
            <w:bookmarkEnd w:id="5815"/>
            <w:bookmarkEnd w:id="5816"/>
            <w:bookmarkEnd w:id="5817"/>
          </w:p>
        </w:tc>
        <w:tc>
          <w:tcPr>
            <w:tcW w:w="174" w:type="pct"/>
          </w:tcPr>
          <w:p w:rsidR="001819E2" w:rsidRDefault="00342ED2">
            <w:pPr>
              <w:pStyle w:val="af0"/>
              <w:spacing w:beforeLines="0" w:afterLines="0"/>
              <w:outlineLvl w:val="9"/>
              <w:rPr>
                <w:rFonts w:ascii="Times New Roman" w:hAnsi="Times New Roman"/>
                <w:b w:val="0"/>
                <w:spacing w:val="0"/>
                <w:sz w:val="18"/>
                <w:szCs w:val="18"/>
              </w:rPr>
            </w:pPr>
            <w:bookmarkStart w:id="5818" w:name="_Toc24131480"/>
            <w:bookmarkStart w:id="5819" w:name="_Toc46846596"/>
            <w:bookmarkStart w:id="5820" w:name="_Toc11315657"/>
            <w:bookmarkStart w:id="5821" w:name="_Toc13990"/>
            <w:bookmarkStart w:id="5822" w:name="_Toc31786"/>
            <w:bookmarkStart w:id="5823" w:name="_Toc51148691"/>
            <w:r>
              <w:rPr>
                <w:rFonts w:ascii="Times New Roman" w:hAnsi="Times New Roman" w:hint="eastAsia"/>
                <w:b w:val="0"/>
                <w:spacing w:val="0"/>
                <w:sz w:val="18"/>
                <w:szCs w:val="18"/>
              </w:rPr>
              <w:t>影响周边环境</w:t>
            </w:r>
            <w:bookmarkEnd w:id="5818"/>
            <w:bookmarkEnd w:id="5819"/>
            <w:bookmarkEnd w:id="5820"/>
            <w:bookmarkEnd w:id="5821"/>
            <w:bookmarkEnd w:id="5822"/>
            <w:bookmarkEnd w:id="5823"/>
          </w:p>
        </w:tc>
        <w:tc>
          <w:tcPr>
            <w:tcW w:w="175" w:type="pct"/>
          </w:tcPr>
          <w:p w:rsidR="001819E2" w:rsidRDefault="00342ED2">
            <w:pPr>
              <w:pStyle w:val="af0"/>
              <w:spacing w:beforeLines="0" w:afterLines="0"/>
              <w:outlineLvl w:val="9"/>
              <w:rPr>
                <w:rFonts w:ascii="Times New Roman" w:hAnsi="Times New Roman"/>
                <w:b w:val="0"/>
                <w:spacing w:val="0"/>
                <w:sz w:val="18"/>
                <w:szCs w:val="18"/>
              </w:rPr>
            </w:pPr>
            <w:bookmarkStart w:id="5824" w:name="_Toc11315658"/>
            <w:bookmarkStart w:id="5825" w:name="_Toc46846597"/>
            <w:bookmarkStart w:id="5826" w:name="_Toc24131481"/>
            <w:bookmarkStart w:id="5827" w:name="_Toc10207"/>
            <w:bookmarkStart w:id="5828" w:name="_Toc10006"/>
            <w:bookmarkStart w:id="5829" w:name="_Toc51148692"/>
            <w:r>
              <w:rPr>
                <w:rFonts w:ascii="Times New Roman" w:hAnsi="Times New Roman" w:hint="eastAsia"/>
                <w:b w:val="0"/>
                <w:spacing w:val="0"/>
                <w:sz w:val="18"/>
                <w:szCs w:val="18"/>
              </w:rPr>
              <w:t>堆场水淹</w:t>
            </w:r>
            <w:bookmarkEnd w:id="5824"/>
            <w:bookmarkEnd w:id="5825"/>
            <w:bookmarkEnd w:id="5826"/>
            <w:bookmarkEnd w:id="5827"/>
            <w:bookmarkEnd w:id="5828"/>
            <w:bookmarkEnd w:id="5829"/>
          </w:p>
        </w:tc>
        <w:tc>
          <w:tcPr>
            <w:tcW w:w="174" w:type="pct"/>
          </w:tcPr>
          <w:p w:rsidR="001819E2" w:rsidRDefault="00342ED2">
            <w:pPr>
              <w:pStyle w:val="af0"/>
              <w:spacing w:beforeLines="0" w:afterLines="0"/>
              <w:outlineLvl w:val="9"/>
              <w:rPr>
                <w:rFonts w:ascii="Times New Roman" w:hAnsi="Times New Roman"/>
                <w:b w:val="0"/>
                <w:spacing w:val="0"/>
                <w:sz w:val="18"/>
                <w:szCs w:val="18"/>
              </w:rPr>
            </w:pPr>
            <w:bookmarkStart w:id="5830" w:name="_Toc46846598"/>
            <w:bookmarkStart w:id="5831" w:name="_Toc5289"/>
            <w:bookmarkStart w:id="5832" w:name="_Toc6223"/>
            <w:bookmarkStart w:id="5833" w:name="_Toc11315659"/>
            <w:bookmarkStart w:id="5834" w:name="_Toc24131482"/>
            <w:bookmarkStart w:id="5835" w:name="_Toc51148693"/>
            <w:r>
              <w:rPr>
                <w:rFonts w:ascii="Times New Roman" w:hAnsi="Times New Roman"/>
                <w:b w:val="0"/>
                <w:spacing w:val="0"/>
                <w:sz w:val="18"/>
                <w:szCs w:val="18"/>
              </w:rPr>
              <w:t>…</w:t>
            </w:r>
            <w:bookmarkEnd w:id="5830"/>
            <w:bookmarkEnd w:id="5831"/>
            <w:bookmarkEnd w:id="5832"/>
            <w:bookmarkEnd w:id="5833"/>
            <w:bookmarkEnd w:id="5834"/>
            <w:bookmarkEnd w:id="5835"/>
          </w:p>
        </w:tc>
        <w:tc>
          <w:tcPr>
            <w:tcW w:w="174" w:type="pct"/>
          </w:tcPr>
          <w:p w:rsidR="001819E2" w:rsidRDefault="00342ED2">
            <w:pPr>
              <w:pStyle w:val="af0"/>
              <w:spacing w:beforeLines="0" w:afterLines="0"/>
              <w:outlineLvl w:val="9"/>
              <w:rPr>
                <w:rFonts w:ascii="Times New Roman" w:hAnsi="Times New Roman"/>
                <w:b w:val="0"/>
                <w:spacing w:val="0"/>
                <w:sz w:val="18"/>
                <w:szCs w:val="18"/>
              </w:rPr>
            </w:pPr>
            <w:bookmarkStart w:id="5836" w:name="_Toc24131483"/>
            <w:bookmarkStart w:id="5837" w:name="_Toc11315660"/>
            <w:bookmarkStart w:id="5838" w:name="_Toc16004"/>
            <w:bookmarkStart w:id="5839" w:name="_Toc167"/>
            <w:bookmarkStart w:id="5840" w:name="_Toc46846599"/>
            <w:bookmarkStart w:id="5841" w:name="_Toc51148694"/>
            <w:r>
              <w:rPr>
                <w:rFonts w:ascii="Times New Roman" w:hAnsi="Times New Roman" w:hint="eastAsia"/>
                <w:b w:val="0"/>
                <w:spacing w:val="0"/>
                <w:sz w:val="18"/>
                <w:szCs w:val="18"/>
              </w:rPr>
              <w:t>岸坡与地基失稳</w:t>
            </w:r>
            <w:bookmarkEnd w:id="5836"/>
            <w:bookmarkEnd w:id="5837"/>
            <w:bookmarkEnd w:id="5838"/>
            <w:bookmarkEnd w:id="5839"/>
            <w:bookmarkEnd w:id="5840"/>
            <w:bookmarkEnd w:id="5841"/>
          </w:p>
        </w:tc>
        <w:tc>
          <w:tcPr>
            <w:tcW w:w="175" w:type="pct"/>
          </w:tcPr>
          <w:p w:rsidR="001819E2" w:rsidRDefault="00342ED2">
            <w:pPr>
              <w:pStyle w:val="af0"/>
              <w:spacing w:beforeLines="0" w:afterLines="0"/>
              <w:outlineLvl w:val="9"/>
              <w:rPr>
                <w:rFonts w:ascii="Times New Roman" w:hAnsi="Times New Roman"/>
                <w:b w:val="0"/>
                <w:spacing w:val="0"/>
                <w:sz w:val="18"/>
                <w:szCs w:val="18"/>
              </w:rPr>
            </w:pPr>
            <w:bookmarkStart w:id="5842" w:name="_Toc24131484"/>
            <w:bookmarkStart w:id="5843" w:name="_Toc26172"/>
            <w:bookmarkStart w:id="5844" w:name="_Toc46846600"/>
            <w:bookmarkStart w:id="5845" w:name="_Toc11315661"/>
            <w:bookmarkStart w:id="5846" w:name="_Toc11977"/>
            <w:bookmarkStart w:id="5847" w:name="_Toc51148695"/>
            <w:r>
              <w:rPr>
                <w:rFonts w:ascii="Times New Roman" w:hAnsi="Times New Roman" w:hint="eastAsia"/>
                <w:b w:val="0"/>
                <w:spacing w:val="0"/>
                <w:sz w:val="18"/>
                <w:szCs w:val="18"/>
              </w:rPr>
              <w:t>结构垮塌</w:t>
            </w:r>
            <w:bookmarkEnd w:id="5842"/>
            <w:bookmarkEnd w:id="5843"/>
            <w:bookmarkEnd w:id="5844"/>
            <w:bookmarkEnd w:id="5845"/>
            <w:bookmarkEnd w:id="5846"/>
            <w:bookmarkEnd w:id="5847"/>
          </w:p>
        </w:tc>
        <w:tc>
          <w:tcPr>
            <w:tcW w:w="174" w:type="pct"/>
          </w:tcPr>
          <w:p w:rsidR="001819E2" w:rsidRDefault="00342ED2">
            <w:pPr>
              <w:pStyle w:val="af0"/>
              <w:spacing w:beforeLines="0" w:afterLines="0"/>
              <w:outlineLvl w:val="9"/>
              <w:rPr>
                <w:rFonts w:ascii="Times New Roman" w:hAnsi="Times New Roman"/>
                <w:b w:val="0"/>
                <w:spacing w:val="0"/>
                <w:sz w:val="18"/>
                <w:szCs w:val="18"/>
              </w:rPr>
            </w:pPr>
            <w:bookmarkStart w:id="5848" w:name="_Toc6394"/>
            <w:bookmarkStart w:id="5849" w:name="_Toc20166"/>
            <w:bookmarkStart w:id="5850" w:name="_Toc46846601"/>
            <w:bookmarkStart w:id="5851" w:name="_Toc24131485"/>
            <w:bookmarkStart w:id="5852" w:name="_Toc11315662"/>
            <w:bookmarkStart w:id="5853" w:name="_Toc51148696"/>
            <w:r>
              <w:rPr>
                <w:rFonts w:ascii="Times New Roman" w:hAnsi="Times New Roman" w:hint="eastAsia"/>
                <w:b w:val="0"/>
                <w:spacing w:val="0"/>
                <w:sz w:val="18"/>
                <w:szCs w:val="18"/>
              </w:rPr>
              <w:t>构件损坏</w:t>
            </w:r>
            <w:bookmarkEnd w:id="5848"/>
            <w:bookmarkEnd w:id="5849"/>
            <w:bookmarkEnd w:id="5850"/>
            <w:bookmarkEnd w:id="5851"/>
            <w:bookmarkEnd w:id="5852"/>
            <w:bookmarkEnd w:id="5853"/>
          </w:p>
        </w:tc>
        <w:tc>
          <w:tcPr>
            <w:tcW w:w="174" w:type="pct"/>
          </w:tcPr>
          <w:p w:rsidR="001819E2" w:rsidRDefault="00342ED2">
            <w:pPr>
              <w:pStyle w:val="af0"/>
              <w:spacing w:beforeLines="0" w:afterLines="0"/>
              <w:outlineLvl w:val="9"/>
              <w:rPr>
                <w:rFonts w:ascii="Times New Roman" w:hAnsi="Times New Roman"/>
                <w:b w:val="0"/>
                <w:spacing w:val="0"/>
                <w:sz w:val="18"/>
                <w:szCs w:val="18"/>
              </w:rPr>
            </w:pPr>
            <w:bookmarkStart w:id="5854" w:name="_Toc18299"/>
            <w:bookmarkStart w:id="5855" w:name="_Toc11315663"/>
            <w:bookmarkStart w:id="5856" w:name="_Toc24131486"/>
            <w:bookmarkStart w:id="5857" w:name="_Toc15960"/>
            <w:bookmarkStart w:id="5858" w:name="_Toc46846602"/>
            <w:bookmarkStart w:id="5859" w:name="_Toc51148697"/>
            <w:r>
              <w:rPr>
                <w:rFonts w:ascii="Times New Roman" w:hAnsi="Times New Roman" w:hint="eastAsia"/>
                <w:b w:val="0"/>
                <w:spacing w:val="0"/>
                <w:sz w:val="18"/>
                <w:szCs w:val="18"/>
              </w:rPr>
              <w:t>变形过大</w:t>
            </w:r>
            <w:bookmarkEnd w:id="5854"/>
            <w:bookmarkEnd w:id="5855"/>
            <w:bookmarkEnd w:id="5856"/>
            <w:bookmarkEnd w:id="5857"/>
            <w:bookmarkEnd w:id="5858"/>
            <w:bookmarkEnd w:id="5859"/>
          </w:p>
        </w:tc>
        <w:tc>
          <w:tcPr>
            <w:tcW w:w="174" w:type="pct"/>
          </w:tcPr>
          <w:p w:rsidR="001819E2" w:rsidRDefault="00342ED2">
            <w:pPr>
              <w:pStyle w:val="af0"/>
              <w:spacing w:beforeLines="0" w:afterLines="0"/>
              <w:outlineLvl w:val="9"/>
              <w:rPr>
                <w:rFonts w:ascii="Times New Roman" w:hAnsi="Times New Roman"/>
                <w:b w:val="0"/>
                <w:spacing w:val="0"/>
                <w:sz w:val="18"/>
                <w:szCs w:val="18"/>
              </w:rPr>
            </w:pPr>
            <w:bookmarkStart w:id="5860" w:name="_Toc11315665"/>
            <w:bookmarkStart w:id="5861" w:name="_Toc24131488"/>
            <w:bookmarkStart w:id="5862" w:name="_Toc3028"/>
            <w:bookmarkStart w:id="5863" w:name="_Toc9122"/>
            <w:bookmarkStart w:id="5864" w:name="_Toc46846603"/>
            <w:bookmarkStart w:id="5865" w:name="_Toc51148698"/>
            <w:r>
              <w:rPr>
                <w:rFonts w:ascii="Times New Roman" w:hAnsi="Times New Roman" w:hint="eastAsia"/>
                <w:b w:val="0"/>
                <w:spacing w:val="0"/>
                <w:sz w:val="18"/>
                <w:szCs w:val="18"/>
              </w:rPr>
              <w:t>越浪</w:t>
            </w:r>
            <w:bookmarkEnd w:id="5860"/>
            <w:bookmarkEnd w:id="5861"/>
            <w:r>
              <w:rPr>
                <w:rFonts w:ascii="Times New Roman" w:hAnsi="Times New Roman" w:hint="eastAsia"/>
                <w:b w:val="0"/>
                <w:spacing w:val="0"/>
                <w:sz w:val="18"/>
                <w:szCs w:val="18"/>
              </w:rPr>
              <w:t>严重</w:t>
            </w:r>
            <w:bookmarkEnd w:id="5862"/>
            <w:bookmarkEnd w:id="5863"/>
            <w:bookmarkEnd w:id="5864"/>
            <w:bookmarkEnd w:id="5865"/>
          </w:p>
        </w:tc>
        <w:tc>
          <w:tcPr>
            <w:tcW w:w="174" w:type="pct"/>
          </w:tcPr>
          <w:p w:rsidR="001819E2" w:rsidRDefault="00342ED2">
            <w:pPr>
              <w:pStyle w:val="af0"/>
              <w:spacing w:beforeLines="0" w:afterLines="0"/>
              <w:outlineLvl w:val="9"/>
              <w:rPr>
                <w:rFonts w:ascii="Times New Roman" w:hAnsi="Times New Roman"/>
                <w:b w:val="0"/>
                <w:spacing w:val="0"/>
                <w:sz w:val="18"/>
                <w:szCs w:val="18"/>
              </w:rPr>
            </w:pPr>
            <w:bookmarkStart w:id="5866" w:name="_Toc11315666"/>
            <w:bookmarkStart w:id="5867" w:name="_Toc8976"/>
            <w:bookmarkStart w:id="5868" w:name="_Toc12294"/>
            <w:bookmarkStart w:id="5869" w:name="_Toc46846604"/>
            <w:bookmarkStart w:id="5870" w:name="_Toc24131489"/>
            <w:bookmarkStart w:id="5871" w:name="_Toc51148699"/>
            <w:r>
              <w:rPr>
                <w:rFonts w:ascii="Times New Roman" w:hAnsi="Times New Roman" w:hint="eastAsia"/>
                <w:b w:val="0"/>
                <w:spacing w:val="0"/>
                <w:sz w:val="18"/>
                <w:szCs w:val="18"/>
              </w:rPr>
              <w:t>码头附属设施损坏</w:t>
            </w:r>
            <w:bookmarkEnd w:id="5866"/>
            <w:bookmarkEnd w:id="5867"/>
            <w:bookmarkEnd w:id="5868"/>
            <w:bookmarkEnd w:id="5869"/>
            <w:bookmarkEnd w:id="5870"/>
            <w:bookmarkEnd w:id="5871"/>
          </w:p>
        </w:tc>
        <w:tc>
          <w:tcPr>
            <w:tcW w:w="176" w:type="pct"/>
          </w:tcPr>
          <w:p w:rsidR="001819E2" w:rsidRDefault="00342ED2">
            <w:pPr>
              <w:pStyle w:val="af0"/>
              <w:spacing w:beforeLines="0" w:afterLines="0"/>
              <w:outlineLvl w:val="9"/>
              <w:rPr>
                <w:rFonts w:ascii="Times New Roman" w:hAnsi="Times New Roman"/>
                <w:b w:val="0"/>
                <w:spacing w:val="0"/>
                <w:sz w:val="18"/>
                <w:szCs w:val="18"/>
              </w:rPr>
            </w:pPr>
            <w:bookmarkStart w:id="5872" w:name="_Toc46846605"/>
            <w:bookmarkStart w:id="5873" w:name="_Toc24770"/>
            <w:bookmarkStart w:id="5874" w:name="_Toc11315667"/>
            <w:bookmarkStart w:id="5875" w:name="_Toc8565"/>
            <w:bookmarkStart w:id="5876" w:name="_Toc24131490"/>
            <w:bookmarkStart w:id="5877" w:name="_Toc51148700"/>
            <w:r>
              <w:rPr>
                <w:rFonts w:ascii="Times New Roman" w:hAnsi="Times New Roman"/>
                <w:b w:val="0"/>
                <w:spacing w:val="0"/>
                <w:sz w:val="18"/>
                <w:szCs w:val="18"/>
              </w:rPr>
              <w:t>…</w:t>
            </w:r>
            <w:bookmarkEnd w:id="5872"/>
            <w:bookmarkEnd w:id="5873"/>
            <w:bookmarkEnd w:id="5874"/>
            <w:bookmarkEnd w:id="5875"/>
            <w:bookmarkEnd w:id="5876"/>
            <w:bookmarkEnd w:id="5877"/>
          </w:p>
        </w:tc>
        <w:tc>
          <w:tcPr>
            <w:tcW w:w="174" w:type="pct"/>
          </w:tcPr>
          <w:p w:rsidR="001819E2" w:rsidRDefault="00342ED2">
            <w:pPr>
              <w:pStyle w:val="af0"/>
              <w:spacing w:beforeLines="0" w:afterLines="0"/>
              <w:outlineLvl w:val="9"/>
              <w:rPr>
                <w:rFonts w:ascii="Times New Roman" w:hAnsi="Times New Roman"/>
                <w:b w:val="0"/>
                <w:spacing w:val="0"/>
                <w:sz w:val="18"/>
                <w:szCs w:val="18"/>
              </w:rPr>
            </w:pPr>
            <w:bookmarkStart w:id="5878" w:name="_Toc24131491"/>
            <w:bookmarkStart w:id="5879" w:name="_Toc18218"/>
            <w:bookmarkStart w:id="5880" w:name="_Toc27846"/>
            <w:bookmarkStart w:id="5881" w:name="_Toc11315668"/>
            <w:bookmarkStart w:id="5882" w:name="_Toc46846606"/>
            <w:bookmarkStart w:id="5883" w:name="_Toc51148701"/>
            <w:r>
              <w:rPr>
                <w:rFonts w:ascii="Times New Roman" w:hAnsi="Times New Roman" w:hint="eastAsia"/>
                <w:b w:val="0"/>
                <w:spacing w:val="0"/>
                <w:sz w:val="18"/>
                <w:szCs w:val="18"/>
              </w:rPr>
              <w:t>设备倾覆</w:t>
            </w:r>
            <w:bookmarkEnd w:id="5878"/>
            <w:bookmarkEnd w:id="5879"/>
            <w:bookmarkEnd w:id="5880"/>
            <w:bookmarkEnd w:id="5881"/>
            <w:bookmarkEnd w:id="5882"/>
            <w:bookmarkEnd w:id="5883"/>
          </w:p>
        </w:tc>
        <w:tc>
          <w:tcPr>
            <w:tcW w:w="174" w:type="pct"/>
          </w:tcPr>
          <w:p w:rsidR="001819E2" w:rsidRDefault="00342ED2">
            <w:pPr>
              <w:pStyle w:val="af0"/>
              <w:spacing w:beforeLines="0" w:afterLines="0"/>
              <w:outlineLvl w:val="9"/>
              <w:rPr>
                <w:rFonts w:ascii="Times New Roman" w:hAnsi="Times New Roman"/>
                <w:b w:val="0"/>
                <w:spacing w:val="0"/>
                <w:sz w:val="18"/>
                <w:szCs w:val="18"/>
              </w:rPr>
            </w:pPr>
            <w:bookmarkStart w:id="5884" w:name="_Toc27601"/>
            <w:bookmarkStart w:id="5885" w:name="_Toc24131492"/>
            <w:bookmarkStart w:id="5886" w:name="_Toc46846607"/>
            <w:bookmarkStart w:id="5887" w:name="_Toc14536"/>
            <w:bookmarkStart w:id="5888" w:name="_Toc11315669"/>
            <w:bookmarkStart w:id="5889" w:name="_Toc51148702"/>
            <w:r>
              <w:rPr>
                <w:rFonts w:ascii="Times New Roman" w:hAnsi="Times New Roman" w:hint="eastAsia"/>
                <w:b w:val="0"/>
                <w:spacing w:val="0"/>
                <w:sz w:val="18"/>
                <w:szCs w:val="18"/>
              </w:rPr>
              <w:t>设备损毁</w:t>
            </w:r>
            <w:bookmarkEnd w:id="5884"/>
            <w:bookmarkEnd w:id="5885"/>
            <w:bookmarkEnd w:id="5886"/>
            <w:bookmarkEnd w:id="5887"/>
            <w:bookmarkEnd w:id="5888"/>
            <w:bookmarkEnd w:id="5889"/>
          </w:p>
        </w:tc>
        <w:tc>
          <w:tcPr>
            <w:tcW w:w="176" w:type="pct"/>
          </w:tcPr>
          <w:p w:rsidR="001819E2" w:rsidRDefault="00342ED2">
            <w:pPr>
              <w:pStyle w:val="af0"/>
              <w:spacing w:beforeLines="0" w:afterLines="0"/>
              <w:outlineLvl w:val="9"/>
              <w:rPr>
                <w:rFonts w:ascii="Times New Roman" w:hAnsi="Times New Roman"/>
                <w:b w:val="0"/>
                <w:spacing w:val="0"/>
                <w:sz w:val="18"/>
                <w:szCs w:val="18"/>
              </w:rPr>
            </w:pPr>
            <w:bookmarkStart w:id="5890" w:name="_Toc4922"/>
            <w:bookmarkStart w:id="5891" w:name="_Toc11315670"/>
            <w:bookmarkStart w:id="5892" w:name="_Toc24131493"/>
            <w:bookmarkStart w:id="5893" w:name="_Toc11790"/>
            <w:bookmarkStart w:id="5894" w:name="_Toc46846608"/>
            <w:bookmarkStart w:id="5895" w:name="_Toc51148703"/>
            <w:r>
              <w:rPr>
                <w:rFonts w:ascii="Times New Roman" w:hAnsi="Times New Roman"/>
                <w:b w:val="0"/>
                <w:spacing w:val="0"/>
                <w:sz w:val="18"/>
                <w:szCs w:val="18"/>
              </w:rPr>
              <w:t>…</w:t>
            </w:r>
            <w:bookmarkEnd w:id="5890"/>
            <w:bookmarkEnd w:id="5891"/>
            <w:bookmarkEnd w:id="5892"/>
            <w:bookmarkEnd w:id="5893"/>
            <w:bookmarkEnd w:id="5894"/>
            <w:bookmarkEnd w:id="5895"/>
          </w:p>
        </w:tc>
        <w:tc>
          <w:tcPr>
            <w:tcW w:w="174" w:type="pct"/>
          </w:tcPr>
          <w:p w:rsidR="001819E2" w:rsidRDefault="00342ED2">
            <w:pPr>
              <w:pStyle w:val="af0"/>
              <w:spacing w:beforeLines="0" w:afterLines="0"/>
              <w:outlineLvl w:val="9"/>
              <w:rPr>
                <w:rFonts w:ascii="Times New Roman" w:hAnsi="Times New Roman"/>
                <w:b w:val="0"/>
                <w:spacing w:val="0"/>
                <w:sz w:val="18"/>
                <w:szCs w:val="18"/>
              </w:rPr>
            </w:pPr>
            <w:bookmarkStart w:id="5896" w:name="_Toc19053"/>
            <w:bookmarkStart w:id="5897" w:name="_Toc24131494"/>
            <w:bookmarkStart w:id="5898" w:name="_Toc6355"/>
            <w:bookmarkStart w:id="5899" w:name="_Toc11315671"/>
            <w:bookmarkStart w:id="5900" w:name="_Toc46846609"/>
            <w:bookmarkStart w:id="5901" w:name="_Toc51148704"/>
            <w:r>
              <w:rPr>
                <w:rFonts w:ascii="Times New Roman" w:hAnsi="Times New Roman" w:hint="eastAsia"/>
                <w:b w:val="0"/>
                <w:spacing w:val="0"/>
                <w:sz w:val="18"/>
                <w:szCs w:val="18"/>
              </w:rPr>
              <w:t>生态破坏</w:t>
            </w:r>
            <w:bookmarkEnd w:id="5896"/>
            <w:bookmarkEnd w:id="5897"/>
            <w:bookmarkEnd w:id="5898"/>
            <w:bookmarkEnd w:id="5899"/>
            <w:bookmarkEnd w:id="5900"/>
            <w:bookmarkEnd w:id="5901"/>
          </w:p>
        </w:tc>
        <w:tc>
          <w:tcPr>
            <w:tcW w:w="174" w:type="pct"/>
          </w:tcPr>
          <w:p w:rsidR="001819E2" w:rsidRDefault="00342ED2">
            <w:pPr>
              <w:pStyle w:val="af0"/>
              <w:spacing w:beforeLines="0" w:afterLines="0"/>
              <w:outlineLvl w:val="9"/>
              <w:rPr>
                <w:rFonts w:ascii="Times New Roman" w:hAnsi="Times New Roman"/>
                <w:b w:val="0"/>
                <w:spacing w:val="0"/>
                <w:sz w:val="18"/>
                <w:szCs w:val="18"/>
              </w:rPr>
            </w:pPr>
            <w:bookmarkStart w:id="5902" w:name="_Toc8377"/>
            <w:bookmarkStart w:id="5903" w:name="_Toc28650"/>
            <w:bookmarkStart w:id="5904" w:name="_Toc24131495"/>
            <w:bookmarkStart w:id="5905" w:name="_Toc11315672"/>
            <w:bookmarkStart w:id="5906" w:name="_Toc46846610"/>
            <w:bookmarkStart w:id="5907" w:name="_Toc51148705"/>
            <w:r>
              <w:rPr>
                <w:rFonts w:ascii="Times New Roman" w:hAnsi="Times New Roman" w:hint="eastAsia"/>
                <w:b w:val="0"/>
                <w:spacing w:val="0"/>
                <w:sz w:val="18"/>
                <w:szCs w:val="18"/>
              </w:rPr>
              <w:t>环境污染</w:t>
            </w:r>
            <w:bookmarkEnd w:id="5902"/>
            <w:bookmarkEnd w:id="5903"/>
            <w:bookmarkEnd w:id="5904"/>
            <w:bookmarkEnd w:id="5905"/>
            <w:bookmarkEnd w:id="5906"/>
            <w:bookmarkEnd w:id="5907"/>
          </w:p>
        </w:tc>
        <w:tc>
          <w:tcPr>
            <w:tcW w:w="176" w:type="pct"/>
          </w:tcPr>
          <w:p w:rsidR="001819E2" w:rsidRDefault="00342ED2">
            <w:pPr>
              <w:pStyle w:val="af0"/>
              <w:spacing w:beforeLines="0" w:afterLines="0"/>
              <w:outlineLvl w:val="9"/>
              <w:rPr>
                <w:rFonts w:ascii="Times New Roman" w:hAnsi="Times New Roman"/>
                <w:b w:val="0"/>
                <w:spacing w:val="0"/>
                <w:sz w:val="18"/>
                <w:szCs w:val="18"/>
              </w:rPr>
            </w:pPr>
            <w:bookmarkStart w:id="5908" w:name="_Toc11315673"/>
            <w:bookmarkStart w:id="5909" w:name="_Toc23144"/>
            <w:bookmarkStart w:id="5910" w:name="_Toc46846611"/>
            <w:bookmarkStart w:id="5911" w:name="_Toc532"/>
            <w:bookmarkStart w:id="5912" w:name="_Toc24131496"/>
            <w:bookmarkStart w:id="5913" w:name="_Toc51148706"/>
            <w:r>
              <w:rPr>
                <w:rFonts w:ascii="Times New Roman" w:hAnsi="Times New Roman"/>
                <w:b w:val="0"/>
                <w:spacing w:val="0"/>
                <w:sz w:val="18"/>
                <w:szCs w:val="18"/>
              </w:rPr>
              <w:t>…</w:t>
            </w:r>
            <w:bookmarkEnd w:id="5908"/>
            <w:bookmarkEnd w:id="5909"/>
            <w:bookmarkEnd w:id="5910"/>
            <w:bookmarkEnd w:id="5911"/>
            <w:bookmarkEnd w:id="5912"/>
            <w:bookmarkEnd w:id="5913"/>
          </w:p>
        </w:tc>
        <w:tc>
          <w:tcPr>
            <w:tcW w:w="174" w:type="pct"/>
          </w:tcPr>
          <w:p w:rsidR="001819E2" w:rsidRDefault="00342ED2">
            <w:pPr>
              <w:pStyle w:val="af0"/>
              <w:spacing w:beforeLines="0" w:afterLines="0"/>
              <w:outlineLvl w:val="9"/>
              <w:rPr>
                <w:rFonts w:ascii="Times New Roman" w:hAnsi="Times New Roman"/>
                <w:b w:val="0"/>
                <w:spacing w:val="0"/>
                <w:sz w:val="18"/>
                <w:szCs w:val="18"/>
              </w:rPr>
            </w:pPr>
            <w:bookmarkStart w:id="5914" w:name="_Toc11360"/>
            <w:bookmarkStart w:id="5915" w:name="_Toc24131497"/>
            <w:bookmarkStart w:id="5916" w:name="_Toc46846612"/>
            <w:bookmarkStart w:id="5917" w:name="_Toc11315674"/>
            <w:bookmarkStart w:id="5918" w:name="_Toc9964"/>
            <w:bookmarkStart w:id="5919" w:name="_Toc51148707"/>
            <w:r>
              <w:rPr>
                <w:rFonts w:ascii="Times New Roman" w:hAnsi="Times New Roman" w:hint="eastAsia"/>
                <w:b w:val="0"/>
                <w:spacing w:val="0"/>
                <w:sz w:val="18"/>
                <w:szCs w:val="18"/>
              </w:rPr>
              <w:t>管线破裂</w:t>
            </w:r>
            <w:bookmarkEnd w:id="5914"/>
            <w:bookmarkEnd w:id="5915"/>
            <w:bookmarkEnd w:id="5916"/>
            <w:bookmarkEnd w:id="5917"/>
            <w:bookmarkEnd w:id="5918"/>
            <w:bookmarkEnd w:id="5919"/>
          </w:p>
        </w:tc>
        <w:tc>
          <w:tcPr>
            <w:tcW w:w="174" w:type="pct"/>
          </w:tcPr>
          <w:p w:rsidR="001819E2" w:rsidRDefault="00342ED2">
            <w:pPr>
              <w:pStyle w:val="af0"/>
              <w:spacing w:beforeLines="0" w:afterLines="0"/>
              <w:outlineLvl w:val="9"/>
              <w:rPr>
                <w:rFonts w:ascii="Times New Roman" w:hAnsi="Times New Roman"/>
                <w:b w:val="0"/>
                <w:spacing w:val="0"/>
                <w:sz w:val="18"/>
                <w:szCs w:val="18"/>
              </w:rPr>
            </w:pPr>
            <w:bookmarkStart w:id="5920" w:name="_Toc24131498"/>
            <w:bookmarkStart w:id="5921" w:name="_Toc4371"/>
            <w:bookmarkStart w:id="5922" w:name="_Toc11315675"/>
            <w:bookmarkStart w:id="5923" w:name="_Toc19356"/>
            <w:bookmarkStart w:id="5924" w:name="_Toc46846613"/>
            <w:bookmarkStart w:id="5925" w:name="_Toc51148708"/>
            <w:r>
              <w:rPr>
                <w:rFonts w:ascii="Times New Roman" w:hAnsi="Times New Roman" w:hint="eastAsia"/>
                <w:b w:val="0"/>
                <w:spacing w:val="0"/>
                <w:sz w:val="18"/>
                <w:szCs w:val="18"/>
              </w:rPr>
              <w:t>爆炸</w:t>
            </w:r>
            <w:bookmarkEnd w:id="5920"/>
            <w:bookmarkEnd w:id="5921"/>
            <w:bookmarkEnd w:id="5922"/>
            <w:bookmarkEnd w:id="5923"/>
            <w:bookmarkEnd w:id="5924"/>
            <w:bookmarkEnd w:id="5925"/>
          </w:p>
          <w:p w:rsidR="001819E2" w:rsidRDefault="00342ED2">
            <w:pPr>
              <w:pStyle w:val="af0"/>
              <w:spacing w:beforeLines="0" w:afterLines="0"/>
              <w:outlineLvl w:val="9"/>
              <w:rPr>
                <w:rFonts w:ascii="Times New Roman" w:hAnsi="Times New Roman"/>
                <w:b w:val="0"/>
                <w:spacing w:val="0"/>
                <w:sz w:val="18"/>
                <w:szCs w:val="18"/>
              </w:rPr>
            </w:pPr>
            <w:bookmarkStart w:id="5926" w:name="_Toc11315676"/>
            <w:bookmarkStart w:id="5927" w:name="_Toc46846614"/>
            <w:bookmarkStart w:id="5928" w:name="_Toc26215"/>
            <w:bookmarkStart w:id="5929" w:name="_Toc10190"/>
            <w:bookmarkStart w:id="5930" w:name="_Toc24131499"/>
            <w:bookmarkStart w:id="5931" w:name="_Toc51148709"/>
            <w:r>
              <w:rPr>
                <w:rFonts w:ascii="Times New Roman" w:hAnsi="Times New Roman" w:hint="eastAsia"/>
                <w:b w:val="0"/>
                <w:spacing w:val="0"/>
                <w:sz w:val="18"/>
                <w:szCs w:val="18"/>
              </w:rPr>
              <w:t>火灾</w:t>
            </w:r>
            <w:bookmarkEnd w:id="5926"/>
            <w:bookmarkEnd w:id="5927"/>
            <w:bookmarkEnd w:id="5928"/>
            <w:bookmarkEnd w:id="5929"/>
            <w:bookmarkEnd w:id="5930"/>
            <w:bookmarkEnd w:id="5931"/>
          </w:p>
        </w:tc>
        <w:tc>
          <w:tcPr>
            <w:tcW w:w="162" w:type="pct"/>
          </w:tcPr>
          <w:p w:rsidR="001819E2" w:rsidRDefault="00342ED2">
            <w:pPr>
              <w:pStyle w:val="af0"/>
              <w:spacing w:beforeLines="0" w:afterLines="0"/>
              <w:outlineLvl w:val="9"/>
              <w:rPr>
                <w:rFonts w:ascii="Times New Roman" w:hAnsi="Times New Roman"/>
                <w:b w:val="0"/>
                <w:spacing w:val="0"/>
                <w:sz w:val="18"/>
                <w:szCs w:val="18"/>
              </w:rPr>
            </w:pPr>
            <w:bookmarkStart w:id="5932" w:name="_Toc11315677"/>
            <w:bookmarkStart w:id="5933" w:name="_Toc46846615"/>
            <w:bookmarkStart w:id="5934" w:name="_Toc4495"/>
            <w:bookmarkStart w:id="5935" w:name="_Toc24131500"/>
            <w:bookmarkStart w:id="5936" w:name="_Toc18453"/>
            <w:bookmarkStart w:id="5937" w:name="_Toc51148710"/>
            <w:r>
              <w:rPr>
                <w:rFonts w:ascii="Times New Roman" w:hAnsi="Times New Roman"/>
                <w:b w:val="0"/>
                <w:spacing w:val="0"/>
                <w:sz w:val="18"/>
                <w:szCs w:val="18"/>
              </w:rPr>
              <w:t>…</w:t>
            </w:r>
            <w:bookmarkEnd w:id="5932"/>
            <w:bookmarkEnd w:id="5933"/>
            <w:bookmarkEnd w:id="5934"/>
            <w:bookmarkEnd w:id="5935"/>
            <w:bookmarkEnd w:id="5936"/>
            <w:bookmarkEnd w:id="5937"/>
          </w:p>
        </w:tc>
      </w:tr>
      <w:tr w:rsidR="001819E2" w:rsidTr="002E58AC">
        <w:trPr>
          <w:cantSplit/>
          <w:trHeight w:val="283"/>
          <w:jc w:val="center"/>
        </w:trPr>
        <w:tc>
          <w:tcPr>
            <w:tcW w:w="211" w:type="pct"/>
            <w:vMerge w:val="restart"/>
            <w:vAlign w:val="center"/>
          </w:tcPr>
          <w:p w:rsidR="001819E2" w:rsidRDefault="00342ED2">
            <w:pPr>
              <w:pStyle w:val="af0"/>
              <w:spacing w:beforeLines="0" w:afterLines="0"/>
              <w:outlineLvl w:val="9"/>
              <w:rPr>
                <w:rFonts w:ascii="Times New Roman" w:hAnsi="Times New Roman"/>
                <w:b w:val="0"/>
                <w:spacing w:val="0"/>
                <w:sz w:val="18"/>
                <w:szCs w:val="18"/>
              </w:rPr>
            </w:pPr>
            <w:bookmarkStart w:id="5938" w:name="_Toc46846616"/>
            <w:bookmarkStart w:id="5939" w:name="_Toc11343"/>
            <w:bookmarkStart w:id="5940" w:name="_Toc24131501"/>
            <w:bookmarkStart w:id="5941" w:name="_Toc11315678"/>
            <w:bookmarkStart w:id="5942" w:name="_Toc11868"/>
            <w:bookmarkStart w:id="5943" w:name="_Toc51148711"/>
            <w:r>
              <w:rPr>
                <w:rFonts w:ascii="Times New Roman" w:hAnsi="Times New Roman" w:hint="eastAsia"/>
                <w:b w:val="0"/>
                <w:spacing w:val="0"/>
                <w:sz w:val="18"/>
                <w:szCs w:val="18"/>
              </w:rPr>
              <w:t>建设条件</w:t>
            </w:r>
            <w:bookmarkEnd w:id="5938"/>
            <w:bookmarkEnd w:id="5939"/>
            <w:bookmarkEnd w:id="5940"/>
            <w:bookmarkEnd w:id="5941"/>
            <w:bookmarkEnd w:id="5942"/>
            <w:bookmarkEnd w:id="5943"/>
          </w:p>
        </w:tc>
        <w:tc>
          <w:tcPr>
            <w:tcW w:w="197" w:type="pct"/>
            <w:vMerge w:val="restart"/>
            <w:vAlign w:val="center"/>
          </w:tcPr>
          <w:p w:rsidR="001819E2" w:rsidRDefault="00342ED2">
            <w:pPr>
              <w:pStyle w:val="af0"/>
              <w:spacing w:beforeLines="0" w:afterLines="0"/>
              <w:outlineLvl w:val="9"/>
              <w:rPr>
                <w:rFonts w:ascii="Times New Roman" w:hAnsi="Times New Roman"/>
                <w:b w:val="0"/>
                <w:spacing w:val="0"/>
                <w:sz w:val="18"/>
                <w:szCs w:val="18"/>
              </w:rPr>
            </w:pPr>
            <w:bookmarkStart w:id="5944" w:name="_Toc46846617"/>
            <w:bookmarkStart w:id="5945" w:name="_Toc24090"/>
            <w:bookmarkStart w:id="5946" w:name="_Toc11315679"/>
            <w:bookmarkStart w:id="5947" w:name="_Toc24131502"/>
            <w:bookmarkStart w:id="5948" w:name="_Toc2719"/>
            <w:bookmarkStart w:id="5949" w:name="_Toc51148712"/>
            <w:r>
              <w:rPr>
                <w:rFonts w:ascii="Times New Roman" w:hAnsi="Times New Roman" w:hint="eastAsia"/>
                <w:b w:val="0"/>
                <w:spacing w:val="0"/>
                <w:sz w:val="18"/>
                <w:szCs w:val="18"/>
              </w:rPr>
              <w:t>气象</w:t>
            </w:r>
            <w:bookmarkEnd w:id="5944"/>
            <w:bookmarkEnd w:id="5945"/>
            <w:bookmarkEnd w:id="5946"/>
            <w:bookmarkEnd w:id="5947"/>
            <w:bookmarkEnd w:id="5948"/>
            <w:bookmarkEnd w:id="5949"/>
          </w:p>
        </w:tc>
        <w:tc>
          <w:tcPr>
            <w:tcW w:w="421"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5950" w:name="_Toc46846618"/>
            <w:bookmarkStart w:id="5951" w:name="_Toc39"/>
            <w:bookmarkStart w:id="5952" w:name="_Toc11315680"/>
            <w:bookmarkStart w:id="5953" w:name="_Toc24131503"/>
            <w:bookmarkStart w:id="5954" w:name="_Toc22944"/>
            <w:bookmarkStart w:id="5955" w:name="_Toc51148713"/>
            <w:r>
              <w:rPr>
                <w:rFonts w:ascii="Times New Roman" w:hAnsi="Times New Roman" w:hint="eastAsia"/>
                <w:b w:val="0"/>
                <w:spacing w:val="0"/>
                <w:sz w:val="18"/>
                <w:szCs w:val="18"/>
              </w:rPr>
              <w:t>风</w:t>
            </w:r>
            <w:bookmarkEnd w:id="5950"/>
            <w:bookmarkEnd w:id="5951"/>
            <w:bookmarkEnd w:id="5952"/>
            <w:bookmarkEnd w:id="5953"/>
            <w:bookmarkEnd w:id="5954"/>
            <w:bookmarkEnd w:id="5955"/>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5956" w:name="_Toc46846619"/>
            <w:bookmarkStart w:id="5957" w:name="_Toc12094"/>
            <w:bookmarkStart w:id="5958" w:name="_Toc6616"/>
            <w:bookmarkStart w:id="5959" w:name="_Toc24131504"/>
            <w:bookmarkStart w:id="5960" w:name="_Toc11315681"/>
            <w:bookmarkStart w:id="5961" w:name="_Toc51148714"/>
            <w:r>
              <w:rPr>
                <w:rFonts w:ascii="宋体" w:hAnsi="宋体" w:cs="宋体" w:hint="eastAsia"/>
                <w:b w:val="0"/>
                <w:spacing w:val="0"/>
                <w:sz w:val="18"/>
                <w:szCs w:val="18"/>
              </w:rPr>
              <w:t>★</w:t>
            </w:r>
            <w:bookmarkEnd w:id="5956"/>
            <w:bookmarkEnd w:id="5957"/>
            <w:bookmarkEnd w:id="5958"/>
            <w:bookmarkEnd w:id="5959"/>
            <w:bookmarkEnd w:id="5960"/>
            <w:bookmarkEnd w:id="5961"/>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5962" w:name="_Toc24131505"/>
            <w:bookmarkStart w:id="5963" w:name="_Toc23679"/>
            <w:bookmarkStart w:id="5964" w:name="_Toc11315682"/>
            <w:bookmarkStart w:id="5965" w:name="_Toc6871"/>
            <w:bookmarkStart w:id="5966" w:name="_Toc46846620"/>
            <w:bookmarkStart w:id="5967" w:name="_Toc51148715"/>
            <w:r>
              <w:rPr>
                <w:rFonts w:ascii="宋体" w:hAnsi="宋体" w:cs="宋体" w:hint="eastAsia"/>
                <w:b w:val="0"/>
                <w:spacing w:val="0"/>
                <w:sz w:val="18"/>
                <w:szCs w:val="18"/>
              </w:rPr>
              <w:t>★</w:t>
            </w:r>
            <w:bookmarkEnd w:id="5962"/>
            <w:bookmarkEnd w:id="5963"/>
            <w:bookmarkEnd w:id="5964"/>
            <w:bookmarkEnd w:id="5965"/>
            <w:bookmarkEnd w:id="5966"/>
            <w:bookmarkEnd w:id="5967"/>
          </w:p>
        </w:tc>
        <w:tc>
          <w:tcPr>
            <w:tcW w:w="175"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5"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5"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5968" w:name="_Toc24131506"/>
            <w:bookmarkStart w:id="5969" w:name="_Toc11315683"/>
            <w:bookmarkStart w:id="5970" w:name="_Toc46846621"/>
            <w:bookmarkStart w:id="5971" w:name="_Toc30303"/>
            <w:bookmarkStart w:id="5972" w:name="_Toc14039"/>
            <w:bookmarkStart w:id="5973" w:name="_Toc51148716"/>
            <w:r>
              <w:rPr>
                <w:rFonts w:ascii="宋体" w:hAnsi="宋体" w:cs="宋体" w:hint="eastAsia"/>
                <w:b w:val="0"/>
                <w:spacing w:val="0"/>
                <w:sz w:val="18"/>
                <w:szCs w:val="18"/>
              </w:rPr>
              <w:t>★</w:t>
            </w:r>
            <w:bookmarkEnd w:id="5968"/>
            <w:bookmarkEnd w:id="5969"/>
            <w:bookmarkEnd w:id="5970"/>
            <w:bookmarkEnd w:id="5971"/>
            <w:bookmarkEnd w:id="5972"/>
            <w:bookmarkEnd w:id="5973"/>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5974" w:name="_Toc11315684"/>
            <w:bookmarkStart w:id="5975" w:name="_Toc24131507"/>
            <w:bookmarkStart w:id="5976" w:name="_Toc11"/>
            <w:bookmarkStart w:id="5977" w:name="_Toc46846622"/>
            <w:bookmarkStart w:id="5978" w:name="_Toc10829"/>
            <w:bookmarkStart w:id="5979" w:name="_Toc51148717"/>
            <w:r>
              <w:rPr>
                <w:rFonts w:ascii="宋体" w:hAnsi="宋体" w:cs="宋体" w:hint="eastAsia"/>
                <w:b w:val="0"/>
                <w:spacing w:val="0"/>
                <w:sz w:val="18"/>
                <w:szCs w:val="18"/>
              </w:rPr>
              <w:t>★</w:t>
            </w:r>
            <w:bookmarkEnd w:id="5974"/>
            <w:bookmarkEnd w:id="5975"/>
            <w:bookmarkEnd w:id="5976"/>
            <w:bookmarkEnd w:id="5977"/>
            <w:bookmarkEnd w:id="5978"/>
            <w:bookmarkEnd w:id="5979"/>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5980" w:name="_Toc19516"/>
            <w:bookmarkStart w:id="5981" w:name="_Toc11315685"/>
            <w:bookmarkStart w:id="5982" w:name="_Toc24131508"/>
            <w:bookmarkStart w:id="5983" w:name="_Toc26769"/>
            <w:bookmarkStart w:id="5984" w:name="_Toc46846623"/>
            <w:bookmarkStart w:id="5985" w:name="_Toc51148718"/>
            <w:r>
              <w:rPr>
                <w:rFonts w:ascii="宋体" w:hAnsi="宋体" w:cs="宋体" w:hint="eastAsia"/>
                <w:b w:val="0"/>
                <w:spacing w:val="0"/>
                <w:sz w:val="18"/>
                <w:szCs w:val="18"/>
              </w:rPr>
              <w:t>★</w:t>
            </w:r>
            <w:bookmarkEnd w:id="5980"/>
            <w:bookmarkEnd w:id="5981"/>
            <w:bookmarkEnd w:id="5982"/>
            <w:bookmarkEnd w:id="5983"/>
            <w:bookmarkEnd w:id="5984"/>
            <w:bookmarkEnd w:id="5985"/>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5986" w:name="_Toc15373"/>
            <w:bookmarkStart w:id="5987" w:name="_Toc14699"/>
            <w:bookmarkStart w:id="5988" w:name="_Toc11315686"/>
            <w:bookmarkStart w:id="5989" w:name="_Toc24131509"/>
            <w:bookmarkStart w:id="5990" w:name="_Toc46846624"/>
            <w:bookmarkStart w:id="5991" w:name="_Toc51148719"/>
            <w:r>
              <w:rPr>
                <w:rFonts w:ascii="宋体" w:hAnsi="宋体" w:cs="宋体" w:hint="eastAsia"/>
                <w:b w:val="0"/>
                <w:spacing w:val="0"/>
                <w:sz w:val="18"/>
                <w:szCs w:val="18"/>
              </w:rPr>
              <w:t>★</w:t>
            </w:r>
            <w:bookmarkEnd w:id="5986"/>
            <w:bookmarkEnd w:id="5987"/>
            <w:bookmarkEnd w:id="5988"/>
            <w:bookmarkEnd w:id="5989"/>
            <w:bookmarkEnd w:id="5990"/>
            <w:bookmarkEnd w:id="5991"/>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342ED2">
            <w:pPr>
              <w:spacing w:line="240" w:lineRule="atLeast"/>
              <w:jc w:val="center"/>
              <w:rPr>
                <w:bCs/>
                <w:sz w:val="18"/>
                <w:szCs w:val="18"/>
              </w:rPr>
            </w:pPr>
            <w:r>
              <w:rPr>
                <w:rFonts w:ascii="宋体" w:hAnsi="宋体" w:cs="宋体" w:hint="eastAsia"/>
                <w:bCs/>
                <w:sz w:val="18"/>
                <w:szCs w:val="18"/>
              </w:rPr>
              <w:t>★</w:t>
            </w: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6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r>
      <w:tr w:rsidR="001819E2" w:rsidTr="002E58AC">
        <w:trPr>
          <w:cantSplit/>
          <w:trHeight w:val="283"/>
          <w:jc w:val="center"/>
        </w:trPr>
        <w:tc>
          <w:tcPr>
            <w:tcW w:w="211" w:type="pct"/>
            <w:vMerge/>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7" w:type="pct"/>
            <w:vMerge/>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421"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5992" w:name="_Toc46846625"/>
            <w:bookmarkStart w:id="5993" w:name="_Toc11315687"/>
            <w:bookmarkStart w:id="5994" w:name="_Toc24857"/>
            <w:bookmarkStart w:id="5995" w:name="_Toc353"/>
            <w:bookmarkStart w:id="5996" w:name="_Toc24131510"/>
            <w:bookmarkStart w:id="5997" w:name="_Toc51148720"/>
            <w:r>
              <w:rPr>
                <w:rFonts w:ascii="Times New Roman" w:hAnsi="Times New Roman" w:hint="eastAsia"/>
                <w:b w:val="0"/>
                <w:spacing w:val="0"/>
                <w:sz w:val="18"/>
                <w:szCs w:val="18"/>
              </w:rPr>
              <w:t>雨</w:t>
            </w:r>
            <w:bookmarkEnd w:id="5992"/>
            <w:bookmarkEnd w:id="5993"/>
            <w:bookmarkEnd w:id="5994"/>
            <w:bookmarkEnd w:id="5995"/>
            <w:bookmarkEnd w:id="5996"/>
            <w:bookmarkEnd w:id="5997"/>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5998" w:name="_Toc11315688"/>
            <w:bookmarkStart w:id="5999" w:name="_Toc24131511"/>
            <w:bookmarkStart w:id="6000" w:name="_Toc9165"/>
            <w:bookmarkStart w:id="6001" w:name="_Toc46846626"/>
            <w:bookmarkStart w:id="6002" w:name="_Toc32058"/>
            <w:bookmarkStart w:id="6003" w:name="_Toc51148721"/>
            <w:r>
              <w:rPr>
                <w:rFonts w:ascii="宋体" w:hAnsi="宋体" w:cs="宋体" w:hint="eastAsia"/>
                <w:b w:val="0"/>
                <w:spacing w:val="0"/>
                <w:sz w:val="18"/>
                <w:szCs w:val="18"/>
              </w:rPr>
              <w:t>★</w:t>
            </w:r>
            <w:bookmarkEnd w:id="5998"/>
            <w:bookmarkEnd w:id="5999"/>
            <w:bookmarkEnd w:id="6000"/>
            <w:bookmarkEnd w:id="6001"/>
            <w:bookmarkEnd w:id="6002"/>
            <w:bookmarkEnd w:id="6003"/>
          </w:p>
        </w:tc>
        <w:tc>
          <w:tcPr>
            <w:tcW w:w="175"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6004" w:name="_Toc11315689"/>
            <w:bookmarkStart w:id="6005" w:name="_Toc24131512"/>
            <w:bookmarkStart w:id="6006" w:name="_Toc46846627"/>
            <w:bookmarkStart w:id="6007" w:name="_Toc17568"/>
            <w:bookmarkStart w:id="6008" w:name="_Toc22565"/>
            <w:bookmarkStart w:id="6009" w:name="_Toc51148722"/>
            <w:r>
              <w:rPr>
                <w:rFonts w:ascii="宋体" w:hAnsi="宋体" w:cs="宋体" w:hint="eastAsia"/>
                <w:b w:val="0"/>
                <w:spacing w:val="0"/>
                <w:sz w:val="18"/>
                <w:szCs w:val="18"/>
              </w:rPr>
              <w:t>★</w:t>
            </w:r>
            <w:bookmarkEnd w:id="6004"/>
            <w:bookmarkEnd w:id="6005"/>
            <w:bookmarkEnd w:id="6006"/>
            <w:bookmarkEnd w:id="6007"/>
            <w:bookmarkEnd w:id="6008"/>
            <w:bookmarkEnd w:id="6009"/>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6010" w:name="_Toc46846628"/>
            <w:bookmarkStart w:id="6011" w:name="_Toc2227"/>
            <w:bookmarkStart w:id="6012" w:name="_Toc24131513"/>
            <w:bookmarkStart w:id="6013" w:name="_Toc8779"/>
            <w:bookmarkStart w:id="6014" w:name="_Toc11315690"/>
            <w:bookmarkStart w:id="6015" w:name="_Toc51148723"/>
            <w:r>
              <w:rPr>
                <w:rFonts w:ascii="宋体" w:hAnsi="宋体" w:cs="宋体" w:hint="eastAsia"/>
                <w:b w:val="0"/>
                <w:spacing w:val="0"/>
                <w:sz w:val="18"/>
                <w:szCs w:val="18"/>
              </w:rPr>
              <w:t>★</w:t>
            </w:r>
            <w:bookmarkEnd w:id="6010"/>
            <w:bookmarkEnd w:id="6011"/>
            <w:bookmarkEnd w:id="6012"/>
            <w:bookmarkEnd w:id="6013"/>
            <w:bookmarkEnd w:id="6014"/>
            <w:bookmarkEnd w:id="6015"/>
          </w:p>
        </w:tc>
        <w:tc>
          <w:tcPr>
            <w:tcW w:w="175"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6016" w:name="_Toc46846629"/>
            <w:bookmarkStart w:id="6017" w:name="_Toc11315691"/>
            <w:bookmarkStart w:id="6018" w:name="_Toc32678"/>
            <w:bookmarkStart w:id="6019" w:name="_Toc1405"/>
            <w:bookmarkStart w:id="6020" w:name="_Toc24131514"/>
            <w:bookmarkStart w:id="6021" w:name="_Toc51148724"/>
            <w:r>
              <w:rPr>
                <w:rFonts w:ascii="宋体" w:hAnsi="宋体" w:cs="宋体" w:hint="eastAsia"/>
                <w:b w:val="0"/>
                <w:spacing w:val="0"/>
                <w:sz w:val="18"/>
                <w:szCs w:val="18"/>
              </w:rPr>
              <w:t>★</w:t>
            </w:r>
            <w:bookmarkEnd w:id="6016"/>
            <w:bookmarkEnd w:id="6017"/>
            <w:bookmarkEnd w:id="6018"/>
            <w:bookmarkEnd w:id="6019"/>
            <w:bookmarkEnd w:id="6020"/>
            <w:bookmarkEnd w:id="6021"/>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6022" w:name="_Toc15923"/>
            <w:bookmarkStart w:id="6023" w:name="_Toc3508"/>
            <w:bookmarkStart w:id="6024" w:name="_Toc24131515"/>
            <w:bookmarkStart w:id="6025" w:name="_Toc46846630"/>
            <w:bookmarkStart w:id="6026" w:name="_Toc11315692"/>
            <w:bookmarkStart w:id="6027" w:name="_Toc51148725"/>
            <w:r>
              <w:rPr>
                <w:rFonts w:ascii="宋体" w:hAnsi="宋体" w:cs="宋体" w:hint="eastAsia"/>
                <w:b w:val="0"/>
                <w:spacing w:val="0"/>
                <w:sz w:val="18"/>
                <w:szCs w:val="18"/>
              </w:rPr>
              <w:t>★</w:t>
            </w:r>
            <w:bookmarkEnd w:id="6022"/>
            <w:bookmarkEnd w:id="6023"/>
            <w:bookmarkEnd w:id="6024"/>
            <w:bookmarkEnd w:id="6025"/>
            <w:bookmarkEnd w:id="6026"/>
            <w:bookmarkEnd w:id="6027"/>
          </w:p>
        </w:tc>
        <w:tc>
          <w:tcPr>
            <w:tcW w:w="175"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rsidP="00FB6339">
            <w:pPr>
              <w:keepNext/>
              <w:keepLines/>
              <w:snapToGrid w:val="0"/>
              <w:spacing w:afterLines="100" w:line="240" w:lineRule="atLeast"/>
              <w:jc w:val="center"/>
              <w:rPr>
                <w:bCs/>
                <w:sz w:val="18"/>
                <w:szCs w:val="18"/>
              </w:rPr>
            </w:pPr>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6028" w:name="_Toc14211"/>
            <w:bookmarkStart w:id="6029" w:name="_Toc26607"/>
            <w:bookmarkStart w:id="6030" w:name="_Toc11315693"/>
            <w:bookmarkStart w:id="6031" w:name="_Toc46846631"/>
            <w:bookmarkStart w:id="6032" w:name="_Toc24131516"/>
            <w:bookmarkStart w:id="6033" w:name="_Toc51148726"/>
            <w:r>
              <w:rPr>
                <w:rFonts w:ascii="宋体" w:hAnsi="宋体" w:cs="宋体" w:hint="eastAsia"/>
                <w:b w:val="0"/>
                <w:spacing w:val="0"/>
                <w:sz w:val="18"/>
                <w:szCs w:val="18"/>
              </w:rPr>
              <w:t>★</w:t>
            </w:r>
            <w:bookmarkEnd w:id="6028"/>
            <w:bookmarkEnd w:id="6029"/>
            <w:bookmarkEnd w:id="6030"/>
            <w:bookmarkEnd w:id="6031"/>
            <w:bookmarkEnd w:id="6032"/>
            <w:bookmarkEnd w:id="6033"/>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6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r>
      <w:tr w:rsidR="001819E2" w:rsidTr="002E58AC">
        <w:trPr>
          <w:cantSplit/>
          <w:trHeight w:val="283"/>
          <w:jc w:val="center"/>
        </w:trPr>
        <w:tc>
          <w:tcPr>
            <w:tcW w:w="211" w:type="pct"/>
            <w:vMerge/>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7" w:type="pct"/>
            <w:vMerge/>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421"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6034" w:name="_Toc24131517"/>
            <w:bookmarkStart w:id="6035" w:name="_Toc11315694"/>
            <w:bookmarkStart w:id="6036" w:name="_Toc3884"/>
            <w:bookmarkStart w:id="6037" w:name="_Toc46846632"/>
            <w:bookmarkStart w:id="6038" w:name="_Toc90"/>
            <w:bookmarkStart w:id="6039" w:name="_Toc51148727"/>
            <w:r>
              <w:rPr>
                <w:rFonts w:ascii="Times New Roman" w:hAnsi="Times New Roman" w:hint="eastAsia"/>
                <w:b w:val="0"/>
                <w:spacing w:val="0"/>
                <w:sz w:val="18"/>
                <w:szCs w:val="18"/>
              </w:rPr>
              <w:t>雾</w:t>
            </w:r>
            <w:bookmarkEnd w:id="6034"/>
            <w:bookmarkEnd w:id="6035"/>
            <w:bookmarkEnd w:id="6036"/>
            <w:bookmarkEnd w:id="6037"/>
            <w:bookmarkEnd w:id="6038"/>
            <w:bookmarkEnd w:id="6039"/>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6040" w:name="_Toc46846633"/>
            <w:bookmarkStart w:id="6041" w:name="_Toc29593"/>
            <w:bookmarkStart w:id="6042" w:name="_Toc24131518"/>
            <w:bookmarkStart w:id="6043" w:name="_Toc31475"/>
            <w:bookmarkStart w:id="6044" w:name="_Toc11315695"/>
            <w:bookmarkStart w:id="6045" w:name="_Toc51148728"/>
            <w:r>
              <w:rPr>
                <w:rFonts w:ascii="宋体" w:hAnsi="宋体" w:cs="宋体" w:hint="eastAsia"/>
                <w:b w:val="0"/>
                <w:spacing w:val="0"/>
                <w:sz w:val="18"/>
                <w:szCs w:val="18"/>
              </w:rPr>
              <w:t>★</w:t>
            </w:r>
            <w:bookmarkEnd w:id="6040"/>
            <w:bookmarkEnd w:id="6041"/>
            <w:bookmarkEnd w:id="6042"/>
            <w:bookmarkEnd w:id="6043"/>
            <w:bookmarkEnd w:id="6044"/>
            <w:bookmarkEnd w:id="6045"/>
          </w:p>
        </w:tc>
        <w:tc>
          <w:tcPr>
            <w:tcW w:w="175"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6046" w:name="_Toc21513"/>
            <w:bookmarkStart w:id="6047" w:name="_Toc46846634"/>
            <w:bookmarkStart w:id="6048" w:name="_Toc24131519"/>
            <w:bookmarkStart w:id="6049" w:name="_Toc8584"/>
            <w:bookmarkStart w:id="6050" w:name="_Toc11315696"/>
            <w:bookmarkStart w:id="6051" w:name="_Toc51148729"/>
            <w:r>
              <w:rPr>
                <w:rFonts w:ascii="宋体" w:hAnsi="宋体" w:cs="宋体" w:hint="eastAsia"/>
                <w:b w:val="0"/>
                <w:spacing w:val="0"/>
                <w:sz w:val="18"/>
                <w:szCs w:val="18"/>
              </w:rPr>
              <w:t>★</w:t>
            </w:r>
            <w:bookmarkEnd w:id="6046"/>
            <w:bookmarkEnd w:id="6047"/>
            <w:bookmarkEnd w:id="6048"/>
            <w:bookmarkEnd w:id="6049"/>
            <w:bookmarkEnd w:id="6050"/>
            <w:bookmarkEnd w:id="6051"/>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5"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5"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6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r>
      <w:tr w:rsidR="001819E2" w:rsidTr="002E58AC">
        <w:trPr>
          <w:cantSplit/>
          <w:trHeight w:val="283"/>
          <w:jc w:val="center"/>
        </w:trPr>
        <w:tc>
          <w:tcPr>
            <w:tcW w:w="211" w:type="pct"/>
            <w:vMerge/>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7" w:type="pct"/>
            <w:vMerge/>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421"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6052" w:name="_Toc46846635"/>
            <w:bookmarkStart w:id="6053" w:name="_Toc24131520"/>
            <w:bookmarkStart w:id="6054" w:name="_Toc28105"/>
            <w:bookmarkStart w:id="6055" w:name="_Toc11315697"/>
            <w:bookmarkStart w:id="6056" w:name="_Toc28885"/>
            <w:bookmarkStart w:id="6057" w:name="_Toc51148730"/>
            <w:r>
              <w:rPr>
                <w:rFonts w:ascii="Times New Roman" w:hAnsi="Times New Roman" w:hint="eastAsia"/>
                <w:b w:val="0"/>
                <w:spacing w:val="0"/>
                <w:sz w:val="18"/>
                <w:szCs w:val="18"/>
              </w:rPr>
              <w:t>雷电</w:t>
            </w:r>
            <w:bookmarkEnd w:id="6052"/>
            <w:bookmarkEnd w:id="6053"/>
            <w:bookmarkEnd w:id="6054"/>
            <w:bookmarkEnd w:id="6055"/>
            <w:bookmarkEnd w:id="6056"/>
            <w:bookmarkEnd w:id="6057"/>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5"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5"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5"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6058" w:name="_Toc46846636"/>
            <w:bookmarkStart w:id="6059" w:name="_Toc4045"/>
            <w:bookmarkStart w:id="6060" w:name="_Toc23098"/>
            <w:bookmarkStart w:id="6061" w:name="_Toc24131521"/>
            <w:bookmarkStart w:id="6062" w:name="_Toc11315698"/>
            <w:bookmarkStart w:id="6063" w:name="_Toc51148731"/>
            <w:r>
              <w:rPr>
                <w:rFonts w:ascii="宋体" w:hAnsi="宋体" w:cs="宋体" w:hint="eastAsia"/>
                <w:b w:val="0"/>
                <w:spacing w:val="0"/>
                <w:sz w:val="18"/>
                <w:szCs w:val="18"/>
              </w:rPr>
              <w:t>★</w:t>
            </w:r>
            <w:bookmarkEnd w:id="6058"/>
            <w:bookmarkEnd w:id="6059"/>
            <w:bookmarkEnd w:id="6060"/>
            <w:bookmarkEnd w:id="6061"/>
            <w:bookmarkEnd w:id="6062"/>
            <w:bookmarkEnd w:id="6063"/>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6064" w:name="_Toc46846637"/>
            <w:bookmarkStart w:id="6065" w:name="_Toc24131522"/>
            <w:bookmarkStart w:id="6066" w:name="_Toc11315699"/>
            <w:bookmarkStart w:id="6067" w:name="_Toc22552"/>
            <w:bookmarkStart w:id="6068" w:name="_Toc30435"/>
            <w:bookmarkStart w:id="6069" w:name="_Toc51148732"/>
            <w:r>
              <w:rPr>
                <w:rFonts w:ascii="宋体" w:hAnsi="宋体" w:cs="宋体" w:hint="eastAsia"/>
                <w:b w:val="0"/>
                <w:spacing w:val="0"/>
                <w:sz w:val="18"/>
                <w:szCs w:val="18"/>
              </w:rPr>
              <w:t>★</w:t>
            </w:r>
            <w:bookmarkEnd w:id="6064"/>
            <w:bookmarkEnd w:id="6065"/>
            <w:bookmarkEnd w:id="6066"/>
            <w:bookmarkEnd w:id="6067"/>
            <w:bookmarkEnd w:id="6068"/>
            <w:bookmarkEnd w:id="6069"/>
          </w:p>
        </w:tc>
        <w:tc>
          <w:tcPr>
            <w:tcW w:w="16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r>
      <w:tr w:rsidR="001819E2" w:rsidTr="002E58AC">
        <w:trPr>
          <w:cantSplit/>
          <w:trHeight w:val="231"/>
          <w:jc w:val="center"/>
        </w:trPr>
        <w:tc>
          <w:tcPr>
            <w:tcW w:w="211" w:type="pct"/>
            <w:vMerge/>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7" w:type="pct"/>
            <w:vMerge/>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421"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6070" w:name="_Toc29857"/>
            <w:bookmarkStart w:id="6071" w:name="_Toc3538"/>
            <w:bookmarkStart w:id="6072" w:name="_Toc11315700"/>
            <w:bookmarkStart w:id="6073" w:name="_Toc24131523"/>
            <w:bookmarkStart w:id="6074" w:name="_Toc46846638"/>
            <w:bookmarkStart w:id="6075" w:name="_Toc51148733"/>
            <w:r>
              <w:rPr>
                <w:rFonts w:ascii="Times New Roman" w:hAnsi="Times New Roman"/>
                <w:b w:val="0"/>
                <w:spacing w:val="0"/>
                <w:sz w:val="18"/>
                <w:szCs w:val="18"/>
              </w:rPr>
              <w:t>…</w:t>
            </w:r>
            <w:bookmarkEnd w:id="6070"/>
            <w:bookmarkEnd w:id="6071"/>
            <w:bookmarkEnd w:id="6072"/>
            <w:bookmarkEnd w:id="6073"/>
            <w:bookmarkEnd w:id="6074"/>
            <w:bookmarkEnd w:id="6075"/>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5"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5"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5"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6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r>
      <w:tr w:rsidR="001819E2" w:rsidTr="002E58AC">
        <w:trPr>
          <w:cantSplit/>
          <w:trHeight w:val="283"/>
          <w:jc w:val="center"/>
        </w:trPr>
        <w:tc>
          <w:tcPr>
            <w:tcW w:w="211" w:type="pct"/>
            <w:vMerge/>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7" w:type="pct"/>
            <w:vMerge w:val="restart"/>
            <w:vAlign w:val="center"/>
          </w:tcPr>
          <w:p w:rsidR="001819E2" w:rsidRDefault="00342ED2">
            <w:pPr>
              <w:pStyle w:val="af0"/>
              <w:spacing w:beforeLines="0" w:afterLines="0"/>
              <w:outlineLvl w:val="9"/>
              <w:rPr>
                <w:rFonts w:ascii="Times New Roman" w:hAnsi="Times New Roman"/>
                <w:b w:val="0"/>
                <w:spacing w:val="0"/>
                <w:sz w:val="18"/>
                <w:szCs w:val="18"/>
              </w:rPr>
            </w:pPr>
            <w:bookmarkStart w:id="6076" w:name="_Toc11315701"/>
            <w:bookmarkStart w:id="6077" w:name="_Toc5099"/>
            <w:bookmarkStart w:id="6078" w:name="_Toc46846639"/>
            <w:bookmarkStart w:id="6079" w:name="_Toc24131524"/>
            <w:bookmarkStart w:id="6080" w:name="_Toc23539"/>
            <w:bookmarkStart w:id="6081" w:name="_Toc51148734"/>
            <w:r>
              <w:rPr>
                <w:rFonts w:ascii="Times New Roman" w:hAnsi="Times New Roman" w:hint="eastAsia"/>
                <w:b w:val="0"/>
                <w:spacing w:val="0"/>
                <w:sz w:val="18"/>
                <w:szCs w:val="18"/>
              </w:rPr>
              <w:t>工程环境</w:t>
            </w:r>
            <w:bookmarkEnd w:id="6076"/>
            <w:bookmarkEnd w:id="6077"/>
            <w:bookmarkEnd w:id="6078"/>
            <w:bookmarkEnd w:id="6079"/>
            <w:bookmarkEnd w:id="6080"/>
            <w:bookmarkEnd w:id="6081"/>
          </w:p>
        </w:tc>
        <w:tc>
          <w:tcPr>
            <w:tcW w:w="421"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6082" w:name="_Toc24131525"/>
            <w:bookmarkStart w:id="6083" w:name="_Toc11315702"/>
            <w:bookmarkStart w:id="6084" w:name="_Toc27568"/>
            <w:bookmarkStart w:id="6085" w:name="_Toc7059"/>
            <w:bookmarkStart w:id="6086" w:name="_Toc46846640"/>
            <w:bookmarkStart w:id="6087" w:name="_Toc51148735"/>
            <w:r>
              <w:rPr>
                <w:rFonts w:ascii="Times New Roman" w:hAnsi="Times New Roman" w:hint="eastAsia"/>
                <w:b w:val="0"/>
                <w:spacing w:val="0"/>
                <w:sz w:val="18"/>
                <w:szCs w:val="18"/>
              </w:rPr>
              <w:t>既有管线</w:t>
            </w:r>
            <w:bookmarkEnd w:id="6082"/>
            <w:bookmarkEnd w:id="6083"/>
            <w:bookmarkEnd w:id="6084"/>
            <w:bookmarkEnd w:id="6085"/>
            <w:bookmarkEnd w:id="6086"/>
            <w:bookmarkEnd w:id="6087"/>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5"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6088" w:name="_Toc11315703"/>
            <w:bookmarkStart w:id="6089" w:name="_Toc30025"/>
            <w:bookmarkStart w:id="6090" w:name="_Toc46846641"/>
            <w:bookmarkStart w:id="6091" w:name="_Toc18297"/>
            <w:bookmarkStart w:id="6092" w:name="_Toc24131526"/>
            <w:bookmarkStart w:id="6093" w:name="_Toc51148736"/>
            <w:r>
              <w:rPr>
                <w:rFonts w:ascii="宋体" w:hAnsi="宋体" w:cs="宋体" w:hint="eastAsia"/>
                <w:b w:val="0"/>
                <w:spacing w:val="0"/>
                <w:sz w:val="18"/>
                <w:szCs w:val="18"/>
              </w:rPr>
              <w:t>★</w:t>
            </w:r>
            <w:bookmarkEnd w:id="6088"/>
            <w:bookmarkEnd w:id="6089"/>
            <w:bookmarkEnd w:id="6090"/>
            <w:bookmarkEnd w:id="6091"/>
            <w:bookmarkEnd w:id="6092"/>
            <w:bookmarkEnd w:id="6093"/>
          </w:p>
        </w:tc>
        <w:tc>
          <w:tcPr>
            <w:tcW w:w="175"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5"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6094" w:name="_Toc24797"/>
            <w:bookmarkStart w:id="6095" w:name="_Toc46846642"/>
            <w:bookmarkStart w:id="6096" w:name="_Toc30846"/>
            <w:bookmarkStart w:id="6097" w:name="_Toc24131527"/>
            <w:bookmarkStart w:id="6098" w:name="_Toc11315704"/>
            <w:bookmarkStart w:id="6099" w:name="_Toc51148737"/>
            <w:r>
              <w:rPr>
                <w:rFonts w:ascii="宋体" w:hAnsi="宋体" w:cs="宋体" w:hint="eastAsia"/>
                <w:b w:val="0"/>
                <w:spacing w:val="0"/>
                <w:sz w:val="18"/>
                <w:szCs w:val="18"/>
              </w:rPr>
              <w:t>★</w:t>
            </w:r>
            <w:bookmarkEnd w:id="6094"/>
            <w:bookmarkEnd w:id="6095"/>
            <w:bookmarkEnd w:id="6096"/>
            <w:bookmarkEnd w:id="6097"/>
            <w:bookmarkEnd w:id="6098"/>
            <w:bookmarkEnd w:id="6099"/>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6100" w:name="_Toc46846643"/>
            <w:bookmarkStart w:id="6101" w:name="_Toc11315705"/>
            <w:bookmarkStart w:id="6102" w:name="_Toc24131528"/>
            <w:bookmarkStart w:id="6103" w:name="_Toc19546"/>
            <w:bookmarkStart w:id="6104" w:name="_Toc28559"/>
            <w:bookmarkStart w:id="6105" w:name="_Toc51148738"/>
            <w:r>
              <w:rPr>
                <w:rFonts w:ascii="宋体" w:hAnsi="宋体" w:cs="宋体" w:hint="eastAsia"/>
                <w:b w:val="0"/>
                <w:spacing w:val="0"/>
                <w:sz w:val="18"/>
                <w:szCs w:val="18"/>
              </w:rPr>
              <w:t>★</w:t>
            </w:r>
            <w:bookmarkEnd w:id="6100"/>
            <w:bookmarkEnd w:id="6101"/>
            <w:bookmarkEnd w:id="6102"/>
            <w:bookmarkEnd w:id="6103"/>
            <w:bookmarkEnd w:id="6104"/>
            <w:bookmarkEnd w:id="6105"/>
          </w:p>
        </w:tc>
        <w:tc>
          <w:tcPr>
            <w:tcW w:w="16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r>
      <w:tr w:rsidR="001819E2" w:rsidTr="002E58AC">
        <w:trPr>
          <w:cantSplit/>
          <w:trHeight w:val="283"/>
          <w:jc w:val="center"/>
        </w:trPr>
        <w:tc>
          <w:tcPr>
            <w:tcW w:w="211" w:type="pct"/>
            <w:vMerge/>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7" w:type="pct"/>
            <w:vMerge/>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421"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6106" w:name="_Toc11315706"/>
            <w:bookmarkStart w:id="6107" w:name="_Toc24131529"/>
            <w:bookmarkStart w:id="6108" w:name="_Toc30228"/>
            <w:bookmarkStart w:id="6109" w:name="_Toc9791"/>
            <w:bookmarkStart w:id="6110" w:name="_Toc46846644"/>
            <w:bookmarkStart w:id="6111" w:name="_Toc51148739"/>
            <w:r>
              <w:rPr>
                <w:rFonts w:ascii="Times New Roman" w:hAnsi="Times New Roman" w:hint="eastAsia"/>
                <w:b w:val="0"/>
                <w:spacing w:val="0"/>
                <w:sz w:val="18"/>
                <w:szCs w:val="18"/>
              </w:rPr>
              <w:t>既有建筑物</w:t>
            </w:r>
            <w:bookmarkEnd w:id="6106"/>
            <w:bookmarkEnd w:id="6107"/>
            <w:bookmarkEnd w:id="6108"/>
            <w:bookmarkEnd w:id="6109"/>
            <w:bookmarkEnd w:id="6110"/>
            <w:bookmarkEnd w:id="6111"/>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6112" w:name="_Toc15048"/>
            <w:bookmarkStart w:id="6113" w:name="_Toc5299"/>
            <w:bookmarkStart w:id="6114" w:name="_Toc46846645"/>
            <w:bookmarkStart w:id="6115" w:name="_Toc11315707"/>
            <w:bookmarkStart w:id="6116" w:name="_Toc24131530"/>
            <w:bookmarkStart w:id="6117" w:name="_Toc51148740"/>
            <w:r>
              <w:rPr>
                <w:rFonts w:ascii="宋体" w:hAnsi="宋体" w:cs="宋体" w:hint="eastAsia"/>
                <w:b w:val="0"/>
                <w:spacing w:val="0"/>
                <w:sz w:val="18"/>
                <w:szCs w:val="18"/>
              </w:rPr>
              <w:t>★</w:t>
            </w:r>
            <w:bookmarkEnd w:id="6112"/>
            <w:bookmarkEnd w:id="6113"/>
            <w:bookmarkEnd w:id="6114"/>
            <w:bookmarkEnd w:id="6115"/>
            <w:bookmarkEnd w:id="6116"/>
            <w:bookmarkEnd w:id="6117"/>
          </w:p>
        </w:tc>
        <w:tc>
          <w:tcPr>
            <w:tcW w:w="175"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6118" w:name="_Toc46846646"/>
            <w:bookmarkStart w:id="6119" w:name="_Toc7994"/>
            <w:bookmarkStart w:id="6120" w:name="_Toc24131531"/>
            <w:bookmarkStart w:id="6121" w:name="_Toc21425"/>
            <w:bookmarkStart w:id="6122" w:name="_Toc11315708"/>
            <w:bookmarkStart w:id="6123" w:name="_Toc51148741"/>
            <w:r>
              <w:rPr>
                <w:rFonts w:ascii="宋体" w:hAnsi="宋体" w:cs="宋体" w:hint="eastAsia"/>
                <w:b w:val="0"/>
                <w:spacing w:val="0"/>
                <w:sz w:val="18"/>
                <w:szCs w:val="18"/>
              </w:rPr>
              <w:t>★</w:t>
            </w:r>
            <w:bookmarkEnd w:id="6118"/>
            <w:bookmarkEnd w:id="6119"/>
            <w:bookmarkEnd w:id="6120"/>
            <w:bookmarkEnd w:id="6121"/>
            <w:bookmarkEnd w:id="6122"/>
            <w:bookmarkEnd w:id="6123"/>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6124" w:name="_Toc11315709"/>
            <w:bookmarkStart w:id="6125" w:name="_Toc25142"/>
            <w:bookmarkStart w:id="6126" w:name="_Toc24131532"/>
            <w:bookmarkStart w:id="6127" w:name="_Toc46846647"/>
            <w:bookmarkStart w:id="6128" w:name="_Toc5551"/>
            <w:bookmarkStart w:id="6129" w:name="_Toc51148742"/>
            <w:r>
              <w:rPr>
                <w:rFonts w:ascii="宋体" w:hAnsi="宋体" w:cs="宋体" w:hint="eastAsia"/>
                <w:b w:val="0"/>
                <w:spacing w:val="0"/>
                <w:sz w:val="18"/>
                <w:szCs w:val="18"/>
              </w:rPr>
              <w:t>★</w:t>
            </w:r>
            <w:bookmarkEnd w:id="6124"/>
            <w:bookmarkEnd w:id="6125"/>
            <w:bookmarkEnd w:id="6126"/>
            <w:bookmarkEnd w:id="6127"/>
            <w:bookmarkEnd w:id="6128"/>
            <w:bookmarkEnd w:id="6129"/>
          </w:p>
        </w:tc>
        <w:tc>
          <w:tcPr>
            <w:tcW w:w="175"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5"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6130" w:name="_Toc46846648"/>
            <w:bookmarkStart w:id="6131" w:name="_Toc3104"/>
            <w:bookmarkStart w:id="6132" w:name="_Toc26914"/>
            <w:bookmarkStart w:id="6133" w:name="_Toc11315710"/>
            <w:bookmarkStart w:id="6134" w:name="_Toc24131533"/>
            <w:bookmarkStart w:id="6135" w:name="_Toc51148743"/>
            <w:r>
              <w:rPr>
                <w:rFonts w:ascii="宋体" w:hAnsi="宋体" w:cs="宋体" w:hint="eastAsia"/>
                <w:b w:val="0"/>
                <w:spacing w:val="0"/>
                <w:sz w:val="18"/>
                <w:szCs w:val="18"/>
              </w:rPr>
              <w:t>★</w:t>
            </w:r>
            <w:bookmarkEnd w:id="6130"/>
            <w:bookmarkEnd w:id="6131"/>
            <w:bookmarkEnd w:id="6132"/>
            <w:bookmarkEnd w:id="6133"/>
            <w:bookmarkEnd w:id="6134"/>
            <w:bookmarkEnd w:id="6135"/>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6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r>
      <w:tr w:rsidR="001819E2" w:rsidTr="002E58AC">
        <w:trPr>
          <w:cantSplit/>
          <w:trHeight w:val="283"/>
          <w:jc w:val="center"/>
        </w:trPr>
        <w:tc>
          <w:tcPr>
            <w:tcW w:w="211" w:type="pct"/>
            <w:vMerge/>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7" w:type="pct"/>
            <w:vMerge/>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421"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6136" w:name="_Toc11315711"/>
            <w:bookmarkStart w:id="6137" w:name="_Toc24131534"/>
            <w:bookmarkStart w:id="6138" w:name="_Toc46846649"/>
            <w:bookmarkStart w:id="6139" w:name="_Toc8064"/>
            <w:bookmarkStart w:id="6140" w:name="_Toc27807"/>
            <w:bookmarkStart w:id="6141" w:name="_Toc51148744"/>
            <w:r>
              <w:rPr>
                <w:rFonts w:ascii="Times New Roman" w:hAnsi="Times New Roman" w:hint="eastAsia"/>
                <w:b w:val="0"/>
                <w:spacing w:val="0"/>
                <w:sz w:val="18"/>
                <w:szCs w:val="18"/>
              </w:rPr>
              <w:t>配套设施</w:t>
            </w:r>
            <w:bookmarkEnd w:id="6136"/>
            <w:bookmarkEnd w:id="6137"/>
            <w:bookmarkEnd w:id="6138"/>
            <w:bookmarkEnd w:id="6139"/>
            <w:bookmarkEnd w:id="6140"/>
            <w:bookmarkEnd w:id="6141"/>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6142" w:name="_Toc46846650"/>
            <w:bookmarkStart w:id="6143" w:name="_Toc24131535"/>
            <w:bookmarkStart w:id="6144" w:name="_Toc11315712"/>
            <w:bookmarkStart w:id="6145" w:name="_Toc10935"/>
            <w:bookmarkStart w:id="6146" w:name="_Toc29079"/>
            <w:bookmarkStart w:id="6147" w:name="_Toc51148745"/>
            <w:r>
              <w:rPr>
                <w:rFonts w:ascii="宋体" w:hAnsi="宋体" w:cs="宋体" w:hint="eastAsia"/>
                <w:b w:val="0"/>
                <w:spacing w:val="0"/>
                <w:sz w:val="18"/>
                <w:szCs w:val="18"/>
              </w:rPr>
              <w:t>★</w:t>
            </w:r>
            <w:bookmarkEnd w:id="6142"/>
            <w:bookmarkEnd w:id="6143"/>
            <w:bookmarkEnd w:id="6144"/>
            <w:bookmarkEnd w:id="6145"/>
            <w:bookmarkEnd w:id="6146"/>
            <w:bookmarkEnd w:id="6147"/>
          </w:p>
        </w:tc>
        <w:tc>
          <w:tcPr>
            <w:tcW w:w="175"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6148" w:name="_Toc27587"/>
            <w:bookmarkStart w:id="6149" w:name="_Toc11315713"/>
            <w:bookmarkStart w:id="6150" w:name="_Toc31954"/>
            <w:bookmarkStart w:id="6151" w:name="_Toc46846651"/>
            <w:bookmarkStart w:id="6152" w:name="_Toc24131536"/>
            <w:bookmarkStart w:id="6153" w:name="_Toc51148746"/>
            <w:r>
              <w:rPr>
                <w:rFonts w:ascii="宋体" w:hAnsi="宋体" w:cs="宋体" w:hint="eastAsia"/>
                <w:b w:val="0"/>
                <w:spacing w:val="0"/>
                <w:sz w:val="18"/>
                <w:szCs w:val="18"/>
              </w:rPr>
              <w:t>★</w:t>
            </w:r>
            <w:bookmarkEnd w:id="6148"/>
            <w:bookmarkEnd w:id="6149"/>
            <w:bookmarkEnd w:id="6150"/>
            <w:bookmarkEnd w:id="6151"/>
            <w:bookmarkEnd w:id="6152"/>
            <w:bookmarkEnd w:id="6153"/>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5"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5"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6154" w:name="_Toc24131537"/>
            <w:bookmarkStart w:id="6155" w:name="_Toc11445"/>
            <w:bookmarkStart w:id="6156" w:name="_Toc28464"/>
            <w:bookmarkStart w:id="6157" w:name="_Toc11315714"/>
            <w:bookmarkStart w:id="6158" w:name="_Toc46846652"/>
            <w:bookmarkStart w:id="6159" w:name="_Toc51148747"/>
            <w:r>
              <w:rPr>
                <w:rFonts w:ascii="宋体" w:hAnsi="宋体" w:cs="宋体" w:hint="eastAsia"/>
                <w:b w:val="0"/>
                <w:spacing w:val="0"/>
                <w:sz w:val="18"/>
                <w:szCs w:val="18"/>
              </w:rPr>
              <w:t>★</w:t>
            </w:r>
            <w:bookmarkEnd w:id="6154"/>
            <w:bookmarkEnd w:id="6155"/>
            <w:bookmarkEnd w:id="6156"/>
            <w:bookmarkEnd w:id="6157"/>
            <w:bookmarkEnd w:id="6158"/>
            <w:bookmarkEnd w:id="6159"/>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6160" w:name="_Toc11315715"/>
            <w:bookmarkStart w:id="6161" w:name="_Toc24131538"/>
            <w:bookmarkStart w:id="6162" w:name="_Toc15211"/>
            <w:bookmarkStart w:id="6163" w:name="_Toc21047"/>
            <w:bookmarkStart w:id="6164" w:name="_Toc46846653"/>
            <w:bookmarkStart w:id="6165" w:name="_Toc51148748"/>
            <w:r>
              <w:rPr>
                <w:rFonts w:ascii="宋体" w:hAnsi="宋体" w:cs="宋体" w:hint="eastAsia"/>
                <w:b w:val="0"/>
                <w:spacing w:val="0"/>
                <w:sz w:val="18"/>
                <w:szCs w:val="18"/>
              </w:rPr>
              <w:t>★</w:t>
            </w:r>
            <w:bookmarkEnd w:id="6160"/>
            <w:bookmarkEnd w:id="6161"/>
            <w:bookmarkEnd w:id="6162"/>
            <w:bookmarkEnd w:id="6163"/>
            <w:bookmarkEnd w:id="6164"/>
            <w:bookmarkEnd w:id="6165"/>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6166" w:name="_Toc15066"/>
            <w:bookmarkStart w:id="6167" w:name="_Toc46846654"/>
            <w:bookmarkStart w:id="6168" w:name="_Toc11315716"/>
            <w:bookmarkStart w:id="6169" w:name="_Toc24131539"/>
            <w:bookmarkStart w:id="6170" w:name="_Toc24109"/>
            <w:bookmarkStart w:id="6171" w:name="_Toc51148749"/>
            <w:r>
              <w:rPr>
                <w:rFonts w:ascii="宋体" w:hAnsi="宋体" w:cs="宋体" w:hint="eastAsia"/>
                <w:b w:val="0"/>
                <w:spacing w:val="0"/>
                <w:sz w:val="18"/>
                <w:szCs w:val="18"/>
              </w:rPr>
              <w:t>★</w:t>
            </w:r>
            <w:bookmarkEnd w:id="6166"/>
            <w:bookmarkEnd w:id="6167"/>
            <w:bookmarkEnd w:id="6168"/>
            <w:bookmarkEnd w:id="6169"/>
            <w:bookmarkEnd w:id="6170"/>
            <w:bookmarkEnd w:id="6171"/>
          </w:p>
        </w:tc>
        <w:tc>
          <w:tcPr>
            <w:tcW w:w="16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r>
      <w:tr w:rsidR="001819E2" w:rsidTr="002E58AC">
        <w:trPr>
          <w:cantSplit/>
          <w:trHeight w:val="314"/>
          <w:jc w:val="center"/>
        </w:trPr>
        <w:tc>
          <w:tcPr>
            <w:tcW w:w="211" w:type="pct"/>
            <w:vMerge/>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7" w:type="pct"/>
            <w:vMerge/>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421"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6172" w:name="_Toc46846655"/>
            <w:bookmarkStart w:id="6173" w:name="_Toc11315717"/>
            <w:bookmarkStart w:id="6174" w:name="_Toc12509"/>
            <w:bookmarkStart w:id="6175" w:name="_Toc24131540"/>
            <w:bookmarkStart w:id="6176" w:name="_Toc6474"/>
            <w:bookmarkStart w:id="6177" w:name="_Toc51148750"/>
            <w:r>
              <w:rPr>
                <w:rFonts w:ascii="Times New Roman" w:hAnsi="Times New Roman"/>
                <w:b w:val="0"/>
                <w:spacing w:val="0"/>
                <w:sz w:val="18"/>
                <w:szCs w:val="18"/>
              </w:rPr>
              <w:t>…</w:t>
            </w:r>
            <w:bookmarkEnd w:id="6172"/>
            <w:bookmarkEnd w:id="6173"/>
            <w:bookmarkEnd w:id="6174"/>
            <w:bookmarkEnd w:id="6175"/>
            <w:bookmarkEnd w:id="6176"/>
            <w:bookmarkEnd w:id="6177"/>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5"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5"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5"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6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r>
      <w:tr w:rsidR="001819E2" w:rsidTr="002E58AC">
        <w:trPr>
          <w:cantSplit/>
          <w:trHeight w:val="283"/>
          <w:jc w:val="center"/>
        </w:trPr>
        <w:tc>
          <w:tcPr>
            <w:tcW w:w="211" w:type="pct"/>
            <w:vMerge w:val="restart"/>
            <w:vAlign w:val="center"/>
          </w:tcPr>
          <w:p w:rsidR="001819E2" w:rsidRDefault="00342ED2">
            <w:pPr>
              <w:pStyle w:val="af0"/>
              <w:spacing w:beforeLines="0" w:afterLines="0"/>
              <w:outlineLvl w:val="9"/>
              <w:rPr>
                <w:rFonts w:ascii="Times New Roman" w:hAnsi="Times New Roman"/>
                <w:b w:val="0"/>
                <w:spacing w:val="0"/>
                <w:sz w:val="18"/>
                <w:szCs w:val="18"/>
              </w:rPr>
            </w:pPr>
            <w:bookmarkStart w:id="6178" w:name="_Toc2419"/>
            <w:bookmarkStart w:id="6179" w:name="_Toc11315718"/>
            <w:bookmarkStart w:id="6180" w:name="_Toc21507"/>
            <w:bookmarkStart w:id="6181" w:name="_Toc24131541"/>
            <w:bookmarkStart w:id="6182" w:name="_Toc46846656"/>
            <w:bookmarkStart w:id="6183" w:name="_Toc51148751"/>
            <w:r>
              <w:rPr>
                <w:rFonts w:ascii="Times New Roman" w:hAnsi="Times New Roman" w:hint="eastAsia"/>
                <w:b w:val="0"/>
                <w:spacing w:val="0"/>
                <w:sz w:val="18"/>
                <w:szCs w:val="18"/>
              </w:rPr>
              <w:t>设计方案</w:t>
            </w:r>
            <w:bookmarkEnd w:id="6178"/>
            <w:bookmarkEnd w:id="6179"/>
            <w:bookmarkEnd w:id="6180"/>
            <w:bookmarkEnd w:id="6181"/>
            <w:bookmarkEnd w:id="6182"/>
            <w:bookmarkEnd w:id="6183"/>
          </w:p>
        </w:tc>
        <w:tc>
          <w:tcPr>
            <w:tcW w:w="618" w:type="pct"/>
            <w:gridSpan w:val="2"/>
            <w:vAlign w:val="center"/>
          </w:tcPr>
          <w:p w:rsidR="001819E2" w:rsidRDefault="00342ED2">
            <w:pPr>
              <w:pStyle w:val="af0"/>
              <w:spacing w:beforeLines="0" w:afterLines="0"/>
              <w:outlineLvl w:val="9"/>
              <w:rPr>
                <w:rFonts w:ascii="Times New Roman" w:hAnsi="Times New Roman"/>
                <w:b w:val="0"/>
                <w:spacing w:val="0"/>
                <w:sz w:val="18"/>
                <w:szCs w:val="18"/>
              </w:rPr>
            </w:pPr>
            <w:bookmarkStart w:id="6184" w:name="_Toc23581"/>
            <w:bookmarkStart w:id="6185" w:name="_Toc11315719"/>
            <w:bookmarkStart w:id="6186" w:name="_Toc24131542"/>
            <w:bookmarkStart w:id="6187" w:name="_Toc16145"/>
            <w:bookmarkStart w:id="6188" w:name="_Toc46846657"/>
            <w:bookmarkStart w:id="6189" w:name="_Toc51148752"/>
            <w:r>
              <w:rPr>
                <w:rFonts w:ascii="Times New Roman" w:hAnsi="Times New Roman" w:hint="eastAsia"/>
                <w:b w:val="0"/>
                <w:spacing w:val="0"/>
                <w:sz w:val="18"/>
                <w:szCs w:val="18"/>
              </w:rPr>
              <w:t>设计方法</w:t>
            </w:r>
            <w:bookmarkEnd w:id="6184"/>
            <w:bookmarkEnd w:id="6185"/>
            <w:bookmarkEnd w:id="6186"/>
            <w:bookmarkEnd w:id="6187"/>
            <w:bookmarkEnd w:id="6188"/>
            <w:bookmarkEnd w:id="6189"/>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6190" w:name="_Toc46846658"/>
            <w:bookmarkStart w:id="6191" w:name="_Toc26016"/>
            <w:bookmarkStart w:id="6192" w:name="_Toc11315720"/>
            <w:bookmarkStart w:id="6193" w:name="_Toc24131543"/>
            <w:bookmarkStart w:id="6194" w:name="_Toc15363"/>
            <w:bookmarkStart w:id="6195" w:name="_Toc51148753"/>
            <w:r>
              <w:rPr>
                <w:rFonts w:ascii="宋体" w:hAnsi="宋体" w:cs="宋体" w:hint="eastAsia"/>
                <w:b w:val="0"/>
                <w:spacing w:val="0"/>
                <w:sz w:val="18"/>
                <w:szCs w:val="18"/>
              </w:rPr>
              <w:t>★</w:t>
            </w:r>
            <w:bookmarkEnd w:id="6190"/>
            <w:bookmarkEnd w:id="6191"/>
            <w:bookmarkEnd w:id="6192"/>
            <w:bookmarkEnd w:id="6193"/>
            <w:bookmarkEnd w:id="6194"/>
            <w:bookmarkEnd w:id="6195"/>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6196" w:name="_Toc46846659"/>
            <w:bookmarkStart w:id="6197" w:name="_Toc16472"/>
            <w:bookmarkStart w:id="6198" w:name="_Toc11315721"/>
            <w:bookmarkStart w:id="6199" w:name="_Toc16805"/>
            <w:bookmarkStart w:id="6200" w:name="_Toc24131544"/>
            <w:bookmarkStart w:id="6201" w:name="_Toc51148754"/>
            <w:r>
              <w:rPr>
                <w:rFonts w:ascii="宋体" w:hAnsi="宋体" w:cs="宋体" w:hint="eastAsia"/>
                <w:b w:val="0"/>
                <w:spacing w:val="0"/>
                <w:sz w:val="18"/>
                <w:szCs w:val="18"/>
              </w:rPr>
              <w:t>★</w:t>
            </w:r>
            <w:bookmarkEnd w:id="6196"/>
            <w:bookmarkEnd w:id="6197"/>
            <w:bookmarkEnd w:id="6198"/>
            <w:bookmarkEnd w:id="6199"/>
            <w:bookmarkEnd w:id="6200"/>
            <w:bookmarkEnd w:id="6201"/>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6202" w:name="_Toc7091"/>
            <w:bookmarkStart w:id="6203" w:name="_Toc46846660"/>
            <w:bookmarkStart w:id="6204" w:name="_Toc11315722"/>
            <w:bookmarkStart w:id="6205" w:name="_Toc24131545"/>
            <w:bookmarkStart w:id="6206" w:name="_Toc29785"/>
            <w:bookmarkStart w:id="6207" w:name="_Toc51148755"/>
            <w:r>
              <w:rPr>
                <w:rFonts w:ascii="宋体" w:hAnsi="宋体" w:cs="宋体" w:hint="eastAsia"/>
                <w:b w:val="0"/>
                <w:spacing w:val="0"/>
                <w:sz w:val="18"/>
                <w:szCs w:val="18"/>
              </w:rPr>
              <w:t>★</w:t>
            </w:r>
            <w:bookmarkEnd w:id="6202"/>
            <w:bookmarkEnd w:id="6203"/>
            <w:bookmarkEnd w:id="6204"/>
            <w:bookmarkEnd w:id="6205"/>
            <w:bookmarkEnd w:id="6206"/>
            <w:bookmarkEnd w:id="6207"/>
          </w:p>
        </w:tc>
        <w:tc>
          <w:tcPr>
            <w:tcW w:w="175"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6208" w:name="_Toc24131546"/>
            <w:bookmarkStart w:id="6209" w:name="_Toc19974"/>
            <w:bookmarkStart w:id="6210" w:name="_Toc11356"/>
            <w:bookmarkStart w:id="6211" w:name="_Toc11315723"/>
            <w:bookmarkStart w:id="6212" w:name="_Toc46846661"/>
            <w:bookmarkStart w:id="6213" w:name="_Toc51148756"/>
            <w:r>
              <w:rPr>
                <w:rFonts w:ascii="宋体" w:hAnsi="宋体" w:cs="宋体" w:hint="eastAsia"/>
                <w:b w:val="0"/>
                <w:spacing w:val="0"/>
                <w:sz w:val="18"/>
                <w:szCs w:val="18"/>
              </w:rPr>
              <w:t>★</w:t>
            </w:r>
            <w:bookmarkEnd w:id="6208"/>
            <w:bookmarkEnd w:id="6209"/>
            <w:bookmarkEnd w:id="6210"/>
            <w:bookmarkEnd w:id="6211"/>
            <w:bookmarkEnd w:id="6212"/>
            <w:bookmarkEnd w:id="6213"/>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6214" w:name="_Toc24131547"/>
            <w:bookmarkStart w:id="6215" w:name="_Toc11315724"/>
            <w:bookmarkStart w:id="6216" w:name="_Toc46846662"/>
            <w:bookmarkStart w:id="6217" w:name="_Toc16087"/>
            <w:bookmarkStart w:id="6218" w:name="_Toc16858"/>
            <w:bookmarkStart w:id="6219" w:name="_Toc51148757"/>
            <w:r>
              <w:rPr>
                <w:rFonts w:ascii="宋体" w:hAnsi="宋体" w:cs="宋体" w:hint="eastAsia"/>
                <w:b w:val="0"/>
                <w:spacing w:val="0"/>
                <w:sz w:val="18"/>
                <w:szCs w:val="18"/>
              </w:rPr>
              <w:t>★</w:t>
            </w:r>
            <w:bookmarkEnd w:id="6214"/>
            <w:bookmarkEnd w:id="6215"/>
            <w:bookmarkEnd w:id="6216"/>
            <w:bookmarkEnd w:id="6217"/>
            <w:bookmarkEnd w:id="6218"/>
            <w:bookmarkEnd w:id="6219"/>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6220" w:name="_Toc11315725"/>
            <w:bookmarkStart w:id="6221" w:name="_Toc24131548"/>
            <w:bookmarkStart w:id="6222" w:name="_Toc4870"/>
            <w:bookmarkStart w:id="6223" w:name="_Toc46846663"/>
            <w:bookmarkStart w:id="6224" w:name="_Toc11706"/>
            <w:bookmarkStart w:id="6225" w:name="_Toc51148758"/>
            <w:r>
              <w:rPr>
                <w:rFonts w:ascii="宋体" w:hAnsi="宋体" w:cs="宋体" w:hint="eastAsia"/>
                <w:b w:val="0"/>
                <w:spacing w:val="0"/>
                <w:sz w:val="18"/>
                <w:szCs w:val="18"/>
              </w:rPr>
              <w:t>★</w:t>
            </w:r>
            <w:bookmarkEnd w:id="6220"/>
            <w:bookmarkEnd w:id="6221"/>
            <w:bookmarkEnd w:id="6222"/>
            <w:bookmarkEnd w:id="6223"/>
            <w:bookmarkEnd w:id="6224"/>
            <w:bookmarkEnd w:id="6225"/>
          </w:p>
        </w:tc>
        <w:tc>
          <w:tcPr>
            <w:tcW w:w="175"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6226" w:name="_Toc46846664"/>
            <w:bookmarkStart w:id="6227" w:name="_Toc27499"/>
            <w:bookmarkStart w:id="6228" w:name="_Toc11315726"/>
            <w:bookmarkStart w:id="6229" w:name="_Toc18501"/>
            <w:bookmarkStart w:id="6230" w:name="_Toc24131549"/>
            <w:bookmarkStart w:id="6231" w:name="_Toc51148759"/>
            <w:r>
              <w:rPr>
                <w:rFonts w:ascii="宋体" w:hAnsi="宋体" w:cs="宋体" w:hint="eastAsia"/>
                <w:b w:val="0"/>
                <w:spacing w:val="0"/>
                <w:sz w:val="18"/>
                <w:szCs w:val="18"/>
              </w:rPr>
              <w:t>★</w:t>
            </w:r>
            <w:bookmarkEnd w:id="6226"/>
            <w:bookmarkEnd w:id="6227"/>
            <w:bookmarkEnd w:id="6228"/>
            <w:bookmarkEnd w:id="6229"/>
            <w:bookmarkEnd w:id="6230"/>
            <w:bookmarkEnd w:id="6231"/>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6232" w:name="_Toc6628"/>
            <w:bookmarkStart w:id="6233" w:name="_Toc11315727"/>
            <w:bookmarkStart w:id="6234" w:name="_Toc46846665"/>
            <w:bookmarkStart w:id="6235" w:name="_Toc24131550"/>
            <w:bookmarkStart w:id="6236" w:name="_Toc6873"/>
            <w:bookmarkStart w:id="6237" w:name="_Toc51148760"/>
            <w:r>
              <w:rPr>
                <w:rFonts w:ascii="宋体" w:hAnsi="宋体" w:cs="宋体" w:hint="eastAsia"/>
                <w:b w:val="0"/>
                <w:spacing w:val="0"/>
                <w:sz w:val="18"/>
                <w:szCs w:val="18"/>
              </w:rPr>
              <w:t>★</w:t>
            </w:r>
            <w:bookmarkEnd w:id="6232"/>
            <w:bookmarkEnd w:id="6233"/>
            <w:bookmarkEnd w:id="6234"/>
            <w:bookmarkEnd w:id="6235"/>
            <w:bookmarkEnd w:id="6236"/>
            <w:bookmarkEnd w:id="6237"/>
          </w:p>
        </w:tc>
        <w:tc>
          <w:tcPr>
            <w:tcW w:w="175"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6238" w:name="_Toc11315728"/>
            <w:bookmarkStart w:id="6239" w:name="_Toc7267"/>
            <w:bookmarkStart w:id="6240" w:name="_Toc24131551"/>
            <w:bookmarkStart w:id="6241" w:name="_Toc46846666"/>
            <w:bookmarkStart w:id="6242" w:name="_Toc19906"/>
            <w:bookmarkStart w:id="6243" w:name="_Toc51148761"/>
            <w:r>
              <w:rPr>
                <w:rFonts w:ascii="宋体" w:hAnsi="宋体" w:cs="宋体" w:hint="eastAsia"/>
                <w:b w:val="0"/>
                <w:spacing w:val="0"/>
                <w:sz w:val="18"/>
                <w:szCs w:val="18"/>
              </w:rPr>
              <w:t>★</w:t>
            </w:r>
            <w:bookmarkEnd w:id="6238"/>
            <w:bookmarkEnd w:id="6239"/>
            <w:bookmarkEnd w:id="6240"/>
            <w:bookmarkEnd w:id="6241"/>
            <w:bookmarkEnd w:id="6242"/>
            <w:bookmarkEnd w:id="6243"/>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6244" w:name="_Toc16732"/>
            <w:bookmarkStart w:id="6245" w:name="_Toc46846667"/>
            <w:bookmarkStart w:id="6246" w:name="_Toc24131552"/>
            <w:bookmarkStart w:id="6247" w:name="_Toc11315729"/>
            <w:bookmarkStart w:id="6248" w:name="_Toc3203"/>
            <w:bookmarkStart w:id="6249" w:name="_Toc51148762"/>
            <w:r>
              <w:rPr>
                <w:rFonts w:ascii="宋体" w:hAnsi="宋体" w:cs="宋体" w:hint="eastAsia"/>
                <w:b w:val="0"/>
                <w:spacing w:val="0"/>
                <w:sz w:val="18"/>
                <w:szCs w:val="18"/>
              </w:rPr>
              <w:t>★</w:t>
            </w:r>
            <w:bookmarkEnd w:id="6244"/>
            <w:bookmarkEnd w:id="6245"/>
            <w:bookmarkEnd w:id="6246"/>
            <w:bookmarkEnd w:id="6247"/>
            <w:bookmarkEnd w:id="6248"/>
            <w:bookmarkEnd w:id="6249"/>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6250" w:name="_Toc24131553"/>
            <w:bookmarkStart w:id="6251" w:name="_Toc31803"/>
            <w:bookmarkStart w:id="6252" w:name="_Toc4541"/>
            <w:bookmarkStart w:id="6253" w:name="_Toc11315730"/>
            <w:bookmarkStart w:id="6254" w:name="_Toc46846668"/>
            <w:bookmarkStart w:id="6255" w:name="_Toc51148763"/>
            <w:r>
              <w:rPr>
                <w:rFonts w:ascii="宋体" w:hAnsi="宋体" w:cs="宋体" w:hint="eastAsia"/>
                <w:b w:val="0"/>
                <w:spacing w:val="0"/>
                <w:sz w:val="18"/>
                <w:szCs w:val="18"/>
              </w:rPr>
              <w:t>★</w:t>
            </w:r>
            <w:bookmarkEnd w:id="6250"/>
            <w:bookmarkEnd w:id="6251"/>
            <w:bookmarkEnd w:id="6252"/>
            <w:bookmarkEnd w:id="6253"/>
            <w:bookmarkEnd w:id="6254"/>
            <w:bookmarkEnd w:id="6255"/>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6256" w:name="_Toc46846669"/>
            <w:bookmarkStart w:id="6257" w:name="_Toc24131555"/>
            <w:bookmarkStart w:id="6258" w:name="_Toc28290"/>
            <w:bookmarkStart w:id="6259" w:name="_Toc11315732"/>
            <w:bookmarkStart w:id="6260" w:name="_Toc14327"/>
            <w:bookmarkStart w:id="6261" w:name="_Toc51148764"/>
            <w:r>
              <w:rPr>
                <w:rFonts w:ascii="宋体" w:hAnsi="宋体" w:cs="宋体" w:hint="eastAsia"/>
                <w:b w:val="0"/>
                <w:spacing w:val="0"/>
                <w:sz w:val="18"/>
                <w:szCs w:val="18"/>
              </w:rPr>
              <w:t>★</w:t>
            </w:r>
            <w:bookmarkEnd w:id="6256"/>
            <w:bookmarkEnd w:id="6257"/>
            <w:bookmarkEnd w:id="6258"/>
            <w:bookmarkEnd w:id="6259"/>
            <w:bookmarkEnd w:id="6260"/>
            <w:bookmarkEnd w:id="6261"/>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6262" w:name="_Toc17029"/>
            <w:bookmarkStart w:id="6263" w:name="_Toc46846670"/>
            <w:bookmarkStart w:id="6264" w:name="_Toc24131556"/>
            <w:bookmarkStart w:id="6265" w:name="_Toc11315733"/>
            <w:bookmarkStart w:id="6266" w:name="_Toc16424"/>
            <w:bookmarkStart w:id="6267" w:name="_Toc51148765"/>
            <w:r>
              <w:rPr>
                <w:rFonts w:ascii="宋体" w:hAnsi="宋体" w:cs="宋体" w:hint="eastAsia"/>
                <w:b w:val="0"/>
                <w:spacing w:val="0"/>
                <w:sz w:val="18"/>
                <w:szCs w:val="18"/>
              </w:rPr>
              <w:t>★</w:t>
            </w:r>
            <w:bookmarkEnd w:id="6262"/>
            <w:bookmarkEnd w:id="6263"/>
            <w:bookmarkEnd w:id="6264"/>
            <w:bookmarkEnd w:id="6265"/>
            <w:bookmarkEnd w:id="6266"/>
            <w:bookmarkEnd w:id="6267"/>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6268" w:name="_Toc3655"/>
            <w:bookmarkStart w:id="6269" w:name="_Toc24131"/>
            <w:bookmarkStart w:id="6270" w:name="_Toc11315734"/>
            <w:bookmarkStart w:id="6271" w:name="_Toc46846671"/>
            <w:bookmarkStart w:id="6272" w:name="_Toc24131557"/>
            <w:bookmarkStart w:id="6273" w:name="_Toc51148766"/>
            <w:r>
              <w:rPr>
                <w:rFonts w:ascii="宋体" w:hAnsi="宋体" w:cs="宋体" w:hint="eastAsia"/>
                <w:b w:val="0"/>
                <w:spacing w:val="0"/>
                <w:sz w:val="18"/>
                <w:szCs w:val="18"/>
              </w:rPr>
              <w:t>★</w:t>
            </w:r>
            <w:bookmarkEnd w:id="6268"/>
            <w:bookmarkEnd w:id="6269"/>
            <w:bookmarkEnd w:id="6270"/>
            <w:bookmarkEnd w:id="6271"/>
            <w:bookmarkEnd w:id="6272"/>
            <w:bookmarkEnd w:id="6273"/>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6274" w:name="_Toc15023"/>
            <w:bookmarkStart w:id="6275" w:name="_Toc10745"/>
            <w:bookmarkStart w:id="6276" w:name="_Toc11315735"/>
            <w:bookmarkStart w:id="6277" w:name="_Toc46846672"/>
            <w:bookmarkStart w:id="6278" w:name="_Toc24131558"/>
            <w:bookmarkStart w:id="6279" w:name="_Toc51148767"/>
            <w:r>
              <w:rPr>
                <w:rFonts w:ascii="宋体" w:hAnsi="宋体" w:cs="宋体" w:hint="eastAsia"/>
                <w:b w:val="0"/>
                <w:spacing w:val="0"/>
                <w:sz w:val="18"/>
                <w:szCs w:val="18"/>
              </w:rPr>
              <w:t>★</w:t>
            </w:r>
            <w:bookmarkEnd w:id="6274"/>
            <w:bookmarkEnd w:id="6275"/>
            <w:bookmarkEnd w:id="6276"/>
            <w:bookmarkEnd w:id="6277"/>
            <w:bookmarkEnd w:id="6278"/>
            <w:bookmarkEnd w:id="6279"/>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6280" w:name="_Toc11315736"/>
            <w:bookmarkStart w:id="6281" w:name="_Toc24131559"/>
            <w:bookmarkStart w:id="6282" w:name="_Toc46846673"/>
            <w:bookmarkStart w:id="6283" w:name="_Toc20640"/>
            <w:bookmarkStart w:id="6284" w:name="_Toc30518"/>
            <w:bookmarkStart w:id="6285" w:name="_Toc51148768"/>
            <w:r>
              <w:rPr>
                <w:rFonts w:ascii="宋体" w:hAnsi="宋体" w:cs="宋体" w:hint="eastAsia"/>
                <w:b w:val="0"/>
                <w:spacing w:val="0"/>
                <w:sz w:val="18"/>
                <w:szCs w:val="18"/>
              </w:rPr>
              <w:t>★</w:t>
            </w:r>
            <w:bookmarkEnd w:id="6280"/>
            <w:bookmarkEnd w:id="6281"/>
            <w:bookmarkEnd w:id="6282"/>
            <w:bookmarkEnd w:id="6283"/>
            <w:bookmarkEnd w:id="6284"/>
            <w:bookmarkEnd w:id="6285"/>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6286" w:name="_Toc11315737"/>
            <w:bookmarkStart w:id="6287" w:name="_Toc46846674"/>
            <w:bookmarkStart w:id="6288" w:name="_Toc24131560"/>
            <w:bookmarkStart w:id="6289" w:name="_Toc7872"/>
            <w:bookmarkStart w:id="6290" w:name="_Toc22292"/>
            <w:bookmarkStart w:id="6291" w:name="_Toc51148769"/>
            <w:r>
              <w:rPr>
                <w:rFonts w:ascii="宋体" w:hAnsi="宋体" w:cs="宋体" w:hint="eastAsia"/>
                <w:b w:val="0"/>
                <w:spacing w:val="0"/>
                <w:sz w:val="18"/>
                <w:szCs w:val="18"/>
              </w:rPr>
              <w:t>★</w:t>
            </w:r>
            <w:bookmarkEnd w:id="6286"/>
            <w:bookmarkEnd w:id="6287"/>
            <w:bookmarkEnd w:id="6288"/>
            <w:bookmarkEnd w:id="6289"/>
            <w:bookmarkEnd w:id="6290"/>
            <w:bookmarkEnd w:id="6291"/>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6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r>
      <w:tr w:rsidR="001819E2" w:rsidTr="002E58AC">
        <w:trPr>
          <w:cantSplit/>
          <w:trHeight w:val="283"/>
          <w:jc w:val="center"/>
        </w:trPr>
        <w:tc>
          <w:tcPr>
            <w:tcW w:w="211" w:type="pct"/>
            <w:vMerge/>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618" w:type="pct"/>
            <w:gridSpan w:val="2"/>
            <w:vAlign w:val="center"/>
          </w:tcPr>
          <w:p w:rsidR="001819E2" w:rsidRDefault="00342ED2">
            <w:pPr>
              <w:pStyle w:val="af0"/>
              <w:spacing w:beforeLines="0" w:afterLines="0"/>
              <w:outlineLvl w:val="9"/>
              <w:rPr>
                <w:rFonts w:ascii="Times New Roman" w:hAnsi="Times New Roman"/>
                <w:b w:val="0"/>
                <w:spacing w:val="0"/>
                <w:sz w:val="18"/>
                <w:szCs w:val="18"/>
              </w:rPr>
            </w:pPr>
            <w:bookmarkStart w:id="6292" w:name="_Toc11315738"/>
            <w:bookmarkStart w:id="6293" w:name="_Toc24131561"/>
            <w:bookmarkStart w:id="6294" w:name="_Toc17725"/>
            <w:bookmarkStart w:id="6295" w:name="_Toc46846675"/>
            <w:bookmarkStart w:id="6296" w:name="_Toc5804"/>
            <w:bookmarkStart w:id="6297" w:name="_Toc51148770"/>
            <w:r>
              <w:rPr>
                <w:rFonts w:ascii="Times New Roman" w:hAnsi="Times New Roman" w:hint="eastAsia"/>
                <w:b w:val="0"/>
                <w:spacing w:val="0"/>
                <w:sz w:val="18"/>
                <w:szCs w:val="18"/>
              </w:rPr>
              <w:t>设计参数</w:t>
            </w:r>
            <w:bookmarkEnd w:id="6292"/>
            <w:bookmarkEnd w:id="6293"/>
            <w:bookmarkEnd w:id="6294"/>
            <w:bookmarkEnd w:id="6295"/>
            <w:bookmarkEnd w:id="6296"/>
            <w:bookmarkEnd w:id="6297"/>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6298" w:name="_Toc22653"/>
            <w:bookmarkStart w:id="6299" w:name="_Toc46846676"/>
            <w:bookmarkStart w:id="6300" w:name="_Toc1854"/>
            <w:bookmarkStart w:id="6301" w:name="_Toc11315739"/>
            <w:bookmarkStart w:id="6302" w:name="_Toc24131562"/>
            <w:bookmarkStart w:id="6303" w:name="_Toc51148771"/>
            <w:r>
              <w:rPr>
                <w:rFonts w:ascii="宋体" w:hAnsi="宋体" w:cs="宋体" w:hint="eastAsia"/>
                <w:b w:val="0"/>
                <w:spacing w:val="0"/>
                <w:sz w:val="18"/>
                <w:szCs w:val="18"/>
              </w:rPr>
              <w:t>★</w:t>
            </w:r>
            <w:bookmarkEnd w:id="6298"/>
            <w:bookmarkEnd w:id="6299"/>
            <w:bookmarkEnd w:id="6300"/>
            <w:bookmarkEnd w:id="6301"/>
            <w:bookmarkEnd w:id="6302"/>
            <w:bookmarkEnd w:id="6303"/>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6304" w:name="_Toc24131563"/>
            <w:bookmarkStart w:id="6305" w:name="_Toc11315740"/>
            <w:bookmarkStart w:id="6306" w:name="_Toc46846677"/>
            <w:bookmarkStart w:id="6307" w:name="_Toc5217"/>
            <w:bookmarkStart w:id="6308" w:name="_Toc30380"/>
            <w:bookmarkStart w:id="6309" w:name="_Toc51148772"/>
            <w:r>
              <w:rPr>
                <w:rFonts w:ascii="宋体" w:hAnsi="宋体" w:cs="宋体" w:hint="eastAsia"/>
                <w:b w:val="0"/>
                <w:spacing w:val="0"/>
                <w:sz w:val="18"/>
                <w:szCs w:val="18"/>
              </w:rPr>
              <w:t>★</w:t>
            </w:r>
            <w:bookmarkEnd w:id="6304"/>
            <w:bookmarkEnd w:id="6305"/>
            <w:bookmarkEnd w:id="6306"/>
            <w:bookmarkEnd w:id="6307"/>
            <w:bookmarkEnd w:id="6308"/>
            <w:bookmarkEnd w:id="6309"/>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6310" w:name="_Toc11315741"/>
            <w:bookmarkStart w:id="6311" w:name="_Toc26642"/>
            <w:bookmarkStart w:id="6312" w:name="_Toc46846678"/>
            <w:bookmarkStart w:id="6313" w:name="_Toc17580"/>
            <w:bookmarkStart w:id="6314" w:name="_Toc24131564"/>
            <w:bookmarkStart w:id="6315" w:name="_Toc51148773"/>
            <w:r>
              <w:rPr>
                <w:rFonts w:ascii="宋体" w:hAnsi="宋体" w:cs="宋体" w:hint="eastAsia"/>
                <w:b w:val="0"/>
                <w:spacing w:val="0"/>
                <w:sz w:val="18"/>
                <w:szCs w:val="18"/>
              </w:rPr>
              <w:t>★</w:t>
            </w:r>
            <w:bookmarkEnd w:id="6310"/>
            <w:bookmarkEnd w:id="6311"/>
            <w:bookmarkEnd w:id="6312"/>
            <w:bookmarkEnd w:id="6313"/>
            <w:bookmarkEnd w:id="6314"/>
            <w:bookmarkEnd w:id="6315"/>
          </w:p>
        </w:tc>
        <w:tc>
          <w:tcPr>
            <w:tcW w:w="175"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6316" w:name="_Toc46846679"/>
            <w:bookmarkStart w:id="6317" w:name="_Toc11315742"/>
            <w:bookmarkStart w:id="6318" w:name="_Toc24131565"/>
            <w:bookmarkStart w:id="6319" w:name="_Toc21478"/>
            <w:bookmarkStart w:id="6320" w:name="_Toc24346"/>
            <w:bookmarkStart w:id="6321" w:name="_Toc51148774"/>
            <w:r>
              <w:rPr>
                <w:rFonts w:ascii="宋体" w:hAnsi="宋体" w:cs="宋体" w:hint="eastAsia"/>
                <w:b w:val="0"/>
                <w:spacing w:val="0"/>
                <w:sz w:val="18"/>
                <w:szCs w:val="18"/>
              </w:rPr>
              <w:t>★</w:t>
            </w:r>
            <w:bookmarkEnd w:id="6316"/>
            <w:bookmarkEnd w:id="6317"/>
            <w:bookmarkEnd w:id="6318"/>
            <w:bookmarkEnd w:id="6319"/>
            <w:bookmarkEnd w:id="6320"/>
            <w:bookmarkEnd w:id="6321"/>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6322" w:name="_Toc24131566"/>
            <w:bookmarkStart w:id="6323" w:name="_Toc46846680"/>
            <w:bookmarkStart w:id="6324" w:name="_Toc11315743"/>
            <w:bookmarkStart w:id="6325" w:name="_Toc4900"/>
            <w:bookmarkStart w:id="6326" w:name="_Toc30528"/>
            <w:bookmarkStart w:id="6327" w:name="_Toc51148775"/>
            <w:r>
              <w:rPr>
                <w:rFonts w:ascii="宋体" w:hAnsi="宋体" w:cs="宋体" w:hint="eastAsia"/>
                <w:b w:val="0"/>
                <w:spacing w:val="0"/>
                <w:sz w:val="18"/>
                <w:szCs w:val="18"/>
              </w:rPr>
              <w:t>★</w:t>
            </w:r>
            <w:bookmarkEnd w:id="6322"/>
            <w:bookmarkEnd w:id="6323"/>
            <w:bookmarkEnd w:id="6324"/>
            <w:bookmarkEnd w:id="6325"/>
            <w:bookmarkEnd w:id="6326"/>
            <w:bookmarkEnd w:id="6327"/>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6328" w:name="_Toc28468"/>
            <w:bookmarkStart w:id="6329" w:name="_Toc24131567"/>
            <w:bookmarkStart w:id="6330" w:name="_Toc46846681"/>
            <w:bookmarkStart w:id="6331" w:name="_Toc11315744"/>
            <w:bookmarkStart w:id="6332" w:name="_Toc26346"/>
            <w:bookmarkStart w:id="6333" w:name="_Toc51148776"/>
            <w:r>
              <w:rPr>
                <w:rFonts w:ascii="宋体" w:hAnsi="宋体" w:cs="宋体" w:hint="eastAsia"/>
                <w:b w:val="0"/>
                <w:spacing w:val="0"/>
                <w:sz w:val="18"/>
                <w:szCs w:val="18"/>
              </w:rPr>
              <w:t>★</w:t>
            </w:r>
            <w:bookmarkEnd w:id="6328"/>
            <w:bookmarkEnd w:id="6329"/>
            <w:bookmarkEnd w:id="6330"/>
            <w:bookmarkEnd w:id="6331"/>
            <w:bookmarkEnd w:id="6332"/>
            <w:bookmarkEnd w:id="6333"/>
          </w:p>
        </w:tc>
        <w:tc>
          <w:tcPr>
            <w:tcW w:w="175"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6334" w:name="_Toc11315745"/>
            <w:bookmarkStart w:id="6335" w:name="_Toc24131568"/>
            <w:bookmarkStart w:id="6336" w:name="_Toc10760"/>
            <w:bookmarkStart w:id="6337" w:name="_Toc46846682"/>
            <w:bookmarkStart w:id="6338" w:name="_Toc8725"/>
            <w:bookmarkStart w:id="6339" w:name="_Toc51148777"/>
            <w:r>
              <w:rPr>
                <w:rFonts w:ascii="宋体" w:hAnsi="宋体" w:cs="宋体" w:hint="eastAsia"/>
                <w:b w:val="0"/>
                <w:spacing w:val="0"/>
                <w:sz w:val="18"/>
                <w:szCs w:val="18"/>
              </w:rPr>
              <w:t>★</w:t>
            </w:r>
            <w:bookmarkEnd w:id="6334"/>
            <w:bookmarkEnd w:id="6335"/>
            <w:bookmarkEnd w:id="6336"/>
            <w:bookmarkEnd w:id="6337"/>
            <w:bookmarkEnd w:id="6338"/>
            <w:bookmarkEnd w:id="6339"/>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6340" w:name="_Toc3213"/>
            <w:bookmarkStart w:id="6341" w:name="_Toc24131569"/>
            <w:bookmarkStart w:id="6342" w:name="_Toc25962"/>
            <w:bookmarkStart w:id="6343" w:name="_Toc46846683"/>
            <w:bookmarkStart w:id="6344" w:name="_Toc11315746"/>
            <w:bookmarkStart w:id="6345" w:name="_Toc51148778"/>
            <w:r>
              <w:rPr>
                <w:rFonts w:ascii="宋体" w:hAnsi="宋体" w:cs="宋体" w:hint="eastAsia"/>
                <w:b w:val="0"/>
                <w:spacing w:val="0"/>
                <w:sz w:val="18"/>
                <w:szCs w:val="18"/>
              </w:rPr>
              <w:t>★</w:t>
            </w:r>
            <w:bookmarkEnd w:id="6340"/>
            <w:bookmarkEnd w:id="6341"/>
            <w:bookmarkEnd w:id="6342"/>
            <w:bookmarkEnd w:id="6343"/>
            <w:bookmarkEnd w:id="6344"/>
            <w:bookmarkEnd w:id="6345"/>
          </w:p>
        </w:tc>
        <w:tc>
          <w:tcPr>
            <w:tcW w:w="175"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6346" w:name="_Toc11315747"/>
            <w:bookmarkStart w:id="6347" w:name="_Toc27599"/>
            <w:bookmarkStart w:id="6348" w:name="_Toc24131570"/>
            <w:bookmarkStart w:id="6349" w:name="_Toc46846684"/>
            <w:bookmarkStart w:id="6350" w:name="_Toc17138"/>
            <w:bookmarkStart w:id="6351" w:name="_Toc51148779"/>
            <w:r>
              <w:rPr>
                <w:rFonts w:ascii="宋体" w:hAnsi="宋体" w:cs="宋体" w:hint="eastAsia"/>
                <w:b w:val="0"/>
                <w:spacing w:val="0"/>
                <w:sz w:val="18"/>
                <w:szCs w:val="18"/>
              </w:rPr>
              <w:t>★</w:t>
            </w:r>
            <w:bookmarkEnd w:id="6346"/>
            <w:bookmarkEnd w:id="6347"/>
            <w:bookmarkEnd w:id="6348"/>
            <w:bookmarkEnd w:id="6349"/>
            <w:bookmarkEnd w:id="6350"/>
            <w:bookmarkEnd w:id="6351"/>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6352" w:name="_Toc11315748"/>
            <w:bookmarkStart w:id="6353" w:name="_Toc46846685"/>
            <w:bookmarkStart w:id="6354" w:name="_Toc16754"/>
            <w:bookmarkStart w:id="6355" w:name="_Toc23111"/>
            <w:bookmarkStart w:id="6356" w:name="_Toc24131571"/>
            <w:bookmarkStart w:id="6357" w:name="_Toc51148780"/>
            <w:r>
              <w:rPr>
                <w:rFonts w:ascii="宋体" w:hAnsi="宋体" w:cs="宋体" w:hint="eastAsia"/>
                <w:b w:val="0"/>
                <w:spacing w:val="0"/>
                <w:sz w:val="18"/>
                <w:szCs w:val="18"/>
              </w:rPr>
              <w:t>★</w:t>
            </w:r>
            <w:bookmarkEnd w:id="6352"/>
            <w:bookmarkEnd w:id="6353"/>
            <w:bookmarkEnd w:id="6354"/>
            <w:bookmarkEnd w:id="6355"/>
            <w:bookmarkEnd w:id="6356"/>
            <w:bookmarkEnd w:id="6357"/>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6358" w:name="_Toc11315749"/>
            <w:bookmarkStart w:id="6359" w:name="_Toc18450"/>
            <w:bookmarkStart w:id="6360" w:name="_Toc6041"/>
            <w:bookmarkStart w:id="6361" w:name="_Toc24131572"/>
            <w:bookmarkStart w:id="6362" w:name="_Toc46846686"/>
            <w:bookmarkStart w:id="6363" w:name="_Toc51148781"/>
            <w:r>
              <w:rPr>
                <w:rFonts w:ascii="宋体" w:hAnsi="宋体" w:cs="宋体" w:hint="eastAsia"/>
                <w:b w:val="0"/>
                <w:spacing w:val="0"/>
                <w:sz w:val="18"/>
                <w:szCs w:val="18"/>
              </w:rPr>
              <w:t>★</w:t>
            </w:r>
            <w:bookmarkEnd w:id="6358"/>
            <w:bookmarkEnd w:id="6359"/>
            <w:bookmarkEnd w:id="6360"/>
            <w:bookmarkEnd w:id="6361"/>
            <w:bookmarkEnd w:id="6362"/>
            <w:bookmarkEnd w:id="6363"/>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6364" w:name="_Toc46846687"/>
            <w:bookmarkStart w:id="6365" w:name="_Toc7011"/>
            <w:bookmarkStart w:id="6366" w:name="_Toc24131574"/>
            <w:bookmarkStart w:id="6367" w:name="_Toc31046"/>
            <w:bookmarkStart w:id="6368" w:name="_Toc11315751"/>
            <w:bookmarkStart w:id="6369" w:name="_Toc51148782"/>
            <w:r>
              <w:rPr>
                <w:rFonts w:ascii="宋体" w:hAnsi="宋体" w:cs="宋体" w:hint="eastAsia"/>
                <w:b w:val="0"/>
                <w:spacing w:val="0"/>
                <w:sz w:val="18"/>
                <w:szCs w:val="18"/>
              </w:rPr>
              <w:t>★</w:t>
            </w:r>
            <w:bookmarkEnd w:id="6364"/>
            <w:bookmarkEnd w:id="6365"/>
            <w:bookmarkEnd w:id="6366"/>
            <w:bookmarkEnd w:id="6367"/>
            <w:bookmarkEnd w:id="6368"/>
            <w:bookmarkEnd w:id="6369"/>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6370" w:name="_Toc11315752"/>
            <w:bookmarkStart w:id="6371" w:name="_Toc24131575"/>
            <w:bookmarkStart w:id="6372" w:name="_Toc19378"/>
            <w:bookmarkStart w:id="6373" w:name="_Toc17245"/>
            <w:bookmarkStart w:id="6374" w:name="_Toc46846688"/>
            <w:bookmarkStart w:id="6375" w:name="_Toc51148783"/>
            <w:r>
              <w:rPr>
                <w:rFonts w:ascii="宋体" w:hAnsi="宋体" w:cs="宋体" w:hint="eastAsia"/>
                <w:b w:val="0"/>
                <w:spacing w:val="0"/>
                <w:sz w:val="18"/>
                <w:szCs w:val="18"/>
              </w:rPr>
              <w:t>★</w:t>
            </w:r>
            <w:bookmarkEnd w:id="6370"/>
            <w:bookmarkEnd w:id="6371"/>
            <w:bookmarkEnd w:id="6372"/>
            <w:bookmarkEnd w:id="6373"/>
            <w:bookmarkEnd w:id="6374"/>
            <w:bookmarkEnd w:id="6375"/>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6376" w:name="_Toc23662"/>
            <w:bookmarkStart w:id="6377" w:name="_Toc24131576"/>
            <w:bookmarkStart w:id="6378" w:name="_Toc46846689"/>
            <w:bookmarkStart w:id="6379" w:name="_Toc9136"/>
            <w:bookmarkStart w:id="6380" w:name="_Toc11315753"/>
            <w:bookmarkStart w:id="6381" w:name="_Toc51148784"/>
            <w:r>
              <w:rPr>
                <w:rFonts w:ascii="宋体" w:hAnsi="宋体" w:cs="宋体" w:hint="eastAsia"/>
                <w:b w:val="0"/>
                <w:spacing w:val="0"/>
                <w:sz w:val="18"/>
                <w:szCs w:val="18"/>
              </w:rPr>
              <w:t>★</w:t>
            </w:r>
            <w:bookmarkEnd w:id="6376"/>
            <w:bookmarkEnd w:id="6377"/>
            <w:bookmarkEnd w:id="6378"/>
            <w:bookmarkEnd w:id="6379"/>
            <w:bookmarkEnd w:id="6380"/>
            <w:bookmarkEnd w:id="6381"/>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6382" w:name="_Toc32731"/>
            <w:bookmarkStart w:id="6383" w:name="_Toc11315754"/>
            <w:bookmarkStart w:id="6384" w:name="_Toc1842"/>
            <w:bookmarkStart w:id="6385" w:name="_Toc24131577"/>
            <w:bookmarkStart w:id="6386" w:name="_Toc46846690"/>
            <w:bookmarkStart w:id="6387" w:name="_Toc51148785"/>
            <w:r>
              <w:rPr>
                <w:rFonts w:ascii="宋体" w:hAnsi="宋体" w:cs="宋体" w:hint="eastAsia"/>
                <w:b w:val="0"/>
                <w:spacing w:val="0"/>
                <w:sz w:val="18"/>
                <w:szCs w:val="18"/>
              </w:rPr>
              <w:t>★</w:t>
            </w:r>
            <w:bookmarkEnd w:id="6382"/>
            <w:bookmarkEnd w:id="6383"/>
            <w:bookmarkEnd w:id="6384"/>
            <w:bookmarkEnd w:id="6385"/>
            <w:bookmarkEnd w:id="6386"/>
            <w:bookmarkEnd w:id="6387"/>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6388" w:name="_Toc11315755"/>
            <w:bookmarkStart w:id="6389" w:name="_Toc46846691"/>
            <w:bookmarkStart w:id="6390" w:name="_Toc27181"/>
            <w:bookmarkStart w:id="6391" w:name="_Toc24131578"/>
            <w:bookmarkStart w:id="6392" w:name="_Toc2337"/>
            <w:bookmarkStart w:id="6393" w:name="_Toc51148786"/>
            <w:r>
              <w:rPr>
                <w:rFonts w:ascii="宋体" w:hAnsi="宋体" w:cs="宋体" w:hint="eastAsia"/>
                <w:b w:val="0"/>
                <w:spacing w:val="0"/>
                <w:sz w:val="18"/>
                <w:szCs w:val="18"/>
              </w:rPr>
              <w:t>★</w:t>
            </w:r>
            <w:bookmarkEnd w:id="6388"/>
            <w:bookmarkEnd w:id="6389"/>
            <w:bookmarkEnd w:id="6390"/>
            <w:bookmarkEnd w:id="6391"/>
            <w:bookmarkEnd w:id="6392"/>
            <w:bookmarkEnd w:id="6393"/>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6394" w:name="_Toc46846692"/>
            <w:bookmarkStart w:id="6395" w:name="_Toc11315756"/>
            <w:bookmarkStart w:id="6396" w:name="_Toc24131579"/>
            <w:bookmarkStart w:id="6397" w:name="_Toc26843"/>
            <w:bookmarkStart w:id="6398" w:name="_Toc5232"/>
            <w:bookmarkStart w:id="6399" w:name="_Toc51148787"/>
            <w:r>
              <w:rPr>
                <w:rFonts w:ascii="宋体" w:hAnsi="宋体" w:cs="宋体" w:hint="eastAsia"/>
                <w:b w:val="0"/>
                <w:spacing w:val="0"/>
                <w:sz w:val="18"/>
                <w:szCs w:val="18"/>
              </w:rPr>
              <w:t>★</w:t>
            </w:r>
            <w:bookmarkEnd w:id="6394"/>
            <w:bookmarkEnd w:id="6395"/>
            <w:bookmarkEnd w:id="6396"/>
            <w:bookmarkEnd w:id="6397"/>
            <w:bookmarkEnd w:id="6398"/>
            <w:bookmarkEnd w:id="6399"/>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6400" w:name="_Toc15314"/>
            <w:bookmarkStart w:id="6401" w:name="_Toc11315757"/>
            <w:bookmarkStart w:id="6402" w:name="_Toc46846693"/>
            <w:bookmarkStart w:id="6403" w:name="_Toc16804"/>
            <w:bookmarkStart w:id="6404" w:name="_Toc24131580"/>
            <w:bookmarkStart w:id="6405" w:name="_Toc51148788"/>
            <w:r>
              <w:rPr>
                <w:rFonts w:ascii="宋体" w:hAnsi="宋体" w:cs="宋体" w:hint="eastAsia"/>
                <w:b w:val="0"/>
                <w:spacing w:val="0"/>
                <w:sz w:val="18"/>
                <w:szCs w:val="18"/>
              </w:rPr>
              <w:t>★</w:t>
            </w:r>
            <w:bookmarkEnd w:id="6400"/>
            <w:bookmarkEnd w:id="6401"/>
            <w:bookmarkEnd w:id="6402"/>
            <w:bookmarkEnd w:id="6403"/>
            <w:bookmarkEnd w:id="6404"/>
            <w:bookmarkEnd w:id="6405"/>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6406" w:name="_Toc11315758"/>
            <w:bookmarkStart w:id="6407" w:name="_Toc5569"/>
            <w:bookmarkStart w:id="6408" w:name="_Toc28074"/>
            <w:bookmarkStart w:id="6409" w:name="_Toc24131581"/>
            <w:bookmarkStart w:id="6410" w:name="_Toc46846694"/>
            <w:bookmarkStart w:id="6411" w:name="_Toc51148789"/>
            <w:r>
              <w:rPr>
                <w:rFonts w:ascii="宋体" w:hAnsi="宋体" w:cs="宋体" w:hint="eastAsia"/>
                <w:b w:val="0"/>
                <w:spacing w:val="0"/>
                <w:sz w:val="18"/>
                <w:szCs w:val="18"/>
              </w:rPr>
              <w:t>★</w:t>
            </w:r>
            <w:bookmarkEnd w:id="6406"/>
            <w:bookmarkEnd w:id="6407"/>
            <w:bookmarkEnd w:id="6408"/>
            <w:bookmarkEnd w:id="6409"/>
            <w:bookmarkEnd w:id="6410"/>
            <w:bookmarkEnd w:id="6411"/>
          </w:p>
        </w:tc>
        <w:tc>
          <w:tcPr>
            <w:tcW w:w="16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r>
      <w:tr w:rsidR="001819E2" w:rsidTr="002E58AC">
        <w:trPr>
          <w:cantSplit/>
          <w:trHeight w:val="283"/>
          <w:jc w:val="center"/>
        </w:trPr>
        <w:tc>
          <w:tcPr>
            <w:tcW w:w="211" w:type="pct"/>
            <w:vMerge/>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618" w:type="pct"/>
            <w:gridSpan w:val="2"/>
            <w:vAlign w:val="center"/>
          </w:tcPr>
          <w:p w:rsidR="001819E2" w:rsidRDefault="00342ED2">
            <w:pPr>
              <w:pStyle w:val="af0"/>
              <w:spacing w:beforeLines="0" w:afterLines="0"/>
              <w:outlineLvl w:val="9"/>
              <w:rPr>
                <w:rFonts w:ascii="Times New Roman" w:hAnsi="Times New Roman"/>
                <w:b w:val="0"/>
                <w:spacing w:val="0"/>
                <w:sz w:val="18"/>
                <w:szCs w:val="18"/>
              </w:rPr>
            </w:pPr>
            <w:bookmarkStart w:id="6412" w:name="_Toc46846695"/>
            <w:bookmarkStart w:id="6413" w:name="_Toc3581"/>
            <w:bookmarkStart w:id="6414" w:name="_Toc11315759"/>
            <w:bookmarkStart w:id="6415" w:name="_Toc24131582"/>
            <w:bookmarkStart w:id="6416" w:name="_Toc5205"/>
            <w:bookmarkStart w:id="6417" w:name="_Toc51148790"/>
            <w:r>
              <w:rPr>
                <w:rFonts w:ascii="Times New Roman" w:hAnsi="Times New Roman" w:hint="eastAsia"/>
                <w:b w:val="0"/>
                <w:spacing w:val="0"/>
                <w:sz w:val="18"/>
                <w:szCs w:val="18"/>
              </w:rPr>
              <w:t>新材料、新技术</w:t>
            </w:r>
            <w:bookmarkEnd w:id="6412"/>
            <w:bookmarkEnd w:id="6413"/>
            <w:bookmarkEnd w:id="6414"/>
            <w:bookmarkEnd w:id="6415"/>
            <w:bookmarkEnd w:id="6416"/>
            <w:bookmarkEnd w:id="6417"/>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5"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6418" w:name="_Toc14325"/>
            <w:bookmarkStart w:id="6419" w:name="_Toc3886"/>
            <w:bookmarkStart w:id="6420" w:name="_Toc46846696"/>
            <w:bookmarkStart w:id="6421" w:name="_Toc24131583"/>
            <w:bookmarkStart w:id="6422" w:name="_Toc11315760"/>
            <w:bookmarkStart w:id="6423" w:name="_Toc51148791"/>
            <w:r>
              <w:rPr>
                <w:rFonts w:ascii="宋体" w:hAnsi="宋体" w:cs="宋体" w:hint="eastAsia"/>
                <w:b w:val="0"/>
                <w:spacing w:val="0"/>
                <w:sz w:val="18"/>
                <w:szCs w:val="18"/>
              </w:rPr>
              <w:t>★</w:t>
            </w:r>
            <w:bookmarkEnd w:id="6418"/>
            <w:bookmarkEnd w:id="6419"/>
            <w:bookmarkEnd w:id="6420"/>
            <w:bookmarkEnd w:id="6421"/>
            <w:bookmarkEnd w:id="6422"/>
            <w:bookmarkEnd w:id="6423"/>
          </w:p>
        </w:tc>
        <w:tc>
          <w:tcPr>
            <w:tcW w:w="175"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6424" w:name="_Toc10181"/>
            <w:bookmarkStart w:id="6425" w:name="_Toc24131584"/>
            <w:bookmarkStart w:id="6426" w:name="_Toc32115"/>
            <w:bookmarkStart w:id="6427" w:name="_Toc11315761"/>
            <w:bookmarkStart w:id="6428" w:name="_Toc46846697"/>
            <w:bookmarkStart w:id="6429" w:name="_Toc51148792"/>
            <w:r>
              <w:rPr>
                <w:rFonts w:ascii="宋体" w:hAnsi="宋体" w:cs="宋体" w:hint="eastAsia"/>
                <w:b w:val="0"/>
                <w:spacing w:val="0"/>
                <w:sz w:val="18"/>
                <w:szCs w:val="18"/>
              </w:rPr>
              <w:t>★</w:t>
            </w:r>
            <w:bookmarkEnd w:id="6424"/>
            <w:bookmarkEnd w:id="6425"/>
            <w:bookmarkEnd w:id="6426"/>
            <w:bookmarkEnd w:id="6427"/>
            <w:bookmarkEnd w:id="6428"/>
            <w:bookmarkEnd w:id="6429"/>
          </w:p>
        </w:tc>
        <w:tc>
          <w:tcPr>
            <w:tcW w:w="175"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6430" w:name="_Toc24287"/>
            <w:bookmarkStart w:id="6431" w:name="_Toc24131585"/>
            <w:bookmarkStart w:id="6432" w:name="_Toc393"/>
            <w:bookmarkStart w:id="6433" w:name="_Toc46846698"/>
            <w:bookmarkStart w:id="6434" w:name="_Toc11315762"/>
            <w:bookmarkStart w:id="6435" w:name="_Toc51148793"/>
            <w:r>
              <w:rPr>
                <w:rFonts w:ascii="宋体" w:hAnsi="宋体" w:cs="宋体" w:hint="eastAsia"/>
                <w:b w:val="0"/>
                <w:spacing w:val="0"/>
                <w:sz w:val="18"/>
                <w:szCs w:val="18"/>
              </w:rPr>
              <w:t>★</w:t>
            </w:r>
            <w:bookmarkEnd w:id="6430"/>
            <w:bookmarkEnd w:id="6431"/>
            <w:bookmarkEnd w:id="6432"/>
            <w:bookmarkEnd w:id="6433"/>
            <w:bookmarkEnd w:id="6434"/>
            <w:bookmarkEnd w:id="6435"/>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6436" w:name="_Toc24131586"/>
            <w:bookmarkStart w:id="6437" w:name="_Toc22413"/>
            <w:bookmarkStart w:id="6438" w:name="_Toc11315763"/>
            <w:bookmarkStart w:id="6439" w:name="_Toc46846699"/>
            <w:bookmarkStart w:id="6440" w:name="_Toc28310"/>
            <w:bookmarkStart w:id="6441" w:name="_Toc51148794"/>
            <w:r>
              <w:rPr>
                <w:rFonts w:ascii="宋体" w:hAnsi="宋体" w:cs="宋体" w:hint="eastAsia"/>
                <w:b w:val="0"/>
                <w:spacing w:val="0"/>
                <w:sz w:val="18"/>
                <w:szCs w:val="18"/>
              </w:rPr>
              <w:t>★</w:t>
            </w:r>
            <w:bookmarkEnd w:id="6436"/>
            <w:bookmarkEnd w:id="6437"/>
            <w:bookmarkEnd w:id="6438"/>
            <w:bookmarkEnd w:id="6439"/>
            <w:bookmarkEnd w:id="6440"/>
            <w:bookmarkEnd w:id="6441"/>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6442" w:name="_Toc20029"/>
            <w:bookmarkStart w:id="6443" w:name="_Toc1646"/>
            <w:bookmarkStart w:id="6444" w:name="_Toc46846700"/>
            <w:bookmarkStart w:id="6445" w:name="_Toc24131587"/>
            <w:bookmarkStart w:id="6446" w:name="_Toc11315764"/>
            <w:bookmarkStart w:id="6447" w:name="_Toc51148795"/>
            <w:r>
              <w:rPr>
                <w:rFonts w:ascii="宋体" w:hAnsi="宋体" w:cs="宋体" w:hint="eastAsia"/>
                <w:b w:val="0"/>
                <w:spacing w:val="0"/>
                <w:sz w:val="18"/>
                <w:szCs w:val="18"/>
              </w:rPr>
              <w:t>★</w:t>
            </w:r>
            <w:bookmarkEnd w:id="6442"/>
            <w:bookmarkEnd w:id="6443"/>
            <w:bookmarkEnd w:id="6444"/>
            <w:bookmarkEnd w:id="6445"/>
            <w:bookmarkEnd w:id="6446"/>
            <w:bookmarkEnd w:id="6447"/>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6448" w:name="_Toc24131589"/>
            <w:bookmarkStart w:id="6449" w:name="_Toc46846701"/>
            <w:bookmarkStart w:id="6450" w:name="_Toc289"/>
            <w:bookmarkStart w:id="6451" w:name="_Toc20390"/>
            <w:bookmarkStart w:id="6452" w:name="_Toc11315766"/>
            <w:bookmarkStart w:id="6453" w:name="_Toc51148796"/>
            <w:r>
              <w:rPr>
                <w:rFonts w:ascii="宋体" w:hAnsi="宋体" w:cs="宋体" w:hint="eastAsia"/>
                <w:b w:val="0"/>
                <w:spacing w:val="0"/>
                <w:sz w:val="18"/>
                <w:szCs w:val="18"/>
              </w:rPr>
              <w:t>★</w:t>
            </w:r>
            <w:bookmarkEnd w:id="6448"/>
            <w:bookmarkEnd w:id="6449"/>
            <w:bookmarkEnd w:id="6450"/>
            <w:bookmarkEnd w:id="6451"/>
            <w:bookmarkEnd w:id="6452"/>
            <w:bookmarkEnd w:id="6453"/>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6454" w:name="_Toc24131590"/>
            <w:bookmarkStart w:id="6455" w:name="_Toc17604"/>
            <w:bookmarkStart w:id="6456" w:name="_Toc7467"/>
            <w:bookmarkStart w:id="6457" w:name="_Toc11315767"/>
            <w:bookmarkStart w:id="6458" w:name="_Toc46846702"/>
            <w:bookmarkStart w:id="6459" w:name="_Toc51148797"/>
            <w:r>
              <w:rPr>
                <w:rFonts w:ascii="宋体" w:hAnsi="宋体" w:cs="宋体" w:hint="eastAsia"/>
                <w:b w:val="0"/>
                <w:spacing w:val="0"/>
                <w:sz w:val="18"/>
                <w:szCs w:val="18"/>
              </w:rPr>
              <w:t>★</w:t>
            </w:r>
            <w:bookmarkEnd w:id="6454"/>
            <w:bookmarkEnd w:id="6455"/>
            <w:bookmarkEnd w:id="6456"/>
            <w:bookmarkEnd w:id="6457"/>
            <w:bookmarkEnd w:id="6458"/>
            <w:bookmarkEnd w:id="6459"/>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6460" w:name="_Toc8556"/>
            <w:bookmarkStart w:id="6461" w:name="_Toc30925"/>
            <w:bookmarkStart w:id="6462" w:name="_Toc24131591"/>
            <w:bookmarkStart w:id="6463" w:name="_Toc46846703"/>
            <w:bookmarkStart w:id="6464" w:name="_Toc11315768"/>
            <w:bookmarkStart w:id="6465" w:name="_Toc51148798"/>
            <w:r>
              <w:rPr>
                <w:rFonts w:ascii="宋体" w:hAnsi="宋体" w:cs="宋体" w:hint="eastAsia"/>
                <w:b w:val="0"/>
                <w:spacing w:val="0"/>
                <w:sz w:val="18"/>
                <w:szCs w:val="18"/>
              </w:rPr>
              <w:t>★</w:t>
            </w:r>
            <w:bookmarkEnd w:id="6460"/>
            <w:bookmarkEnd w:id="6461"/>
            <w:bookmarkEnd w:id="6462"/>
            <w:bookmarkEnd w:id="6463"/>
            <w:bookmarkEnd w:id="6464"/>
            <w:bookmarkEnd w:id="6465"/>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6466" w:name="_Toc26862"/>
            <w:bookmarkStart w:id="6467" w:name="_Toc11315769"/>
            <w:bookmarkStart w:id="6468" w:name="_Toc11524"/>
            <w:bookmarkStart w:id="6469" w:name="_Toc24131592"/>
            <w:bookmarkStart w:id="6470" w:name="_Toc46846704"/>
            <w:bookmarkStart w:id="6471" w:name="_Toc51148799"/>
            <w:r>
              <w:rPr>
                <w:rFonts w:ascii="宋体" w:hAnsi="宋体" w:cs="宋体" w:hint="eastAsia"/>
                <w:b w:val="0"/>
                <w:spacing w:val="0"/>
                <w:sz w:val="18"/>
                <w:szCs w:val="18"/>
              </w:rPr>
              <w:t>★</w:t>
            </w:r>
            <w:bookmarkEnd w:id="6466"/>
            <w:bookmarkEnd w:id="6467"/>
            <w:bookmarkEnd w:id="6468"/>
            <w:bookmarkEnd w:id="6469"/>
            <w:bookmarkEnd w:id="6470"/>
            <w:bookmarkEnd w:id="6471"/>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62"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r>
    </w:tbl>
    <w:p w:rsidR="001819E2" w:rsidRDefault="001819E2">
      <w:pPr>
        <w:ind w:firstLineChars="71" w:firstLine="149"/>
      </w:pPr>
    </w:p>
    <w:p w:rsidR="001819E2" w:rsidRDefault="001819E2">
      <w:pPr>
        <w:spacing w:line="300" w:lineRule="auto"/>
        <w:jc w:val="center"/>
        <w:rPr>
          <w:rFonts w:eastAsia="黑体"/>
        </w:rPr>
      </w:pPr>
    </w:p>
    <w:p w:rsidR="001819E2" w:rsidRDefault="001819E2">
      <w:pPr>
        <w:widowControl/>
        <w:jc w:val="left"/>
        <w:rPr>
          <w:b/>
          <w:kern w:val="0"/>
          <w:szCs w:val="21"/>
        </w:rPr>
      </w:pPr>
    </w:p>
    <w:p w:rsidR="001819E2" w:rsidRDefault="001819E2">
      <w:pPr>
        <w:widowControl/>
        <w:jc w:val="left"/>
        <w:rPr>
          <w:b/>
          <w:kern w:val="0"/>
          <w:sz w:val="24"/>
        </w:rPr>
      </w:pPr>
    </w:p>
    <w:p w:rsidR="001819E2" w:rsidRDefault="00342ED2" w:rsidP="002E58AC">
      <w:pPr>
        <w:autoSpaceDE w:val="0"/>
        <w:autoSpaceDN w:val="0"/>
        <w:adjustRightInd w:val="0"/>
        <w:snapToGrid w:val="0"/>
        <w:spacing w:line="360" w:lineRule="auto"/>
        <w:jc w:val="right"/>
        <w:rPr>
          <w:b/>
          <w:kern w:val="0"/>
          <w:sz w:val="24"/>
        </w:rPr>
      </w:pPr>
      <w:r>
        <w:rPr>
          <w:rFonts w:hint="eastAsia"/>
          <w:b/>
          <w:kern w:val="0"/>
          <w:sz w:val="24"/>
        </w:rPr>
        <w:t>续表</w:t>
      </w:r>
      <w:r>
        <w:rPr>
          <w:rFonts w:hint="eastAsia"/>
          <w:b/>
          <w:kern w:val="0"/>
          <w:sz w:val="24"/>
        </w:rPr>
        <w:t>B.0.7</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tblPr>
      <w:tblGrid>
        <w:gridCol w:w="590"/>
        <w:gridCol w:w="551"/>
        <w:gridCol w:w="1182"/>
        <w:gridCol w:w="488"/>
        <w:gridCol w:w="488"/>
        <w:gridCol w:w="488"/>
        <w:gridCol w:w="490"/>
        <w:gridCol w:w="488"/>
        <w:gridCol w:w="488"/>
        <w:gridCol w:w="490"/>
        <w:gridCol w:w="488"/>
        <w:gridCol w:w="488"/>
        <w:gridCol w:w="490"/>
        <w:gridCol w:w="488"/>
        <w:gridCol w:w="488"/>
        <w:gridCol w:w="488"/>
        <w:gridCol w:w="488"/>
        <w:gridCol w:w="493"/>
        <w:gridCol w:w="488"/>
        <w:gridCol w:w="488"/>
        <w:gridCol w:w="493"/>
        <w:gridCol w:w="488"/>
        <w:gridCol w:w="488"/>
        <w:gridCol w:w="493"/>
        <w:gridCol w:w="488"/>
        <w:gridCol w:w="488"/>
        <w:gridCol w:w="446"/>
      </w:tblGrid>
      <w:tr w:rsidR="001819E2" w:rsidTr="002E58AC">
        <w:trPr>
          <w:cantSplit/>
          <w:trHeight w:val="428"/>
          <w:jc w:val="center"/>
        </w:trPr>
        <w:tc>
          <w:tcPr>
            <w:tcW w:w="830" w:type="pct"/>
            <w:gridSpan w:val="3"/>
            <w:vMerge w:val="restart"/>
            <w:tcBorders>
              <w:tl2br w:val="nil"/>
            </w:tcBorders>
            <w:vAlign w:val="center"/>
          </w:tcPr>
          <w:p w:rsidR="001819E2" w:rsidRDefault="00342ED2">
            <w:pPr>
              <w:pStyle w:val="af0"/>
              <w:spacing w:beforeLines="0" w:afterLines="0"/>
              <w:outlineLvl w:val="9"/>
              <w:rPr>
                <w:rFonts w:ascii="Times New Roman" w:hAnsi="Times New Roman"/>
                <w:b w:val="0"/>
                <w:spacing w:val="0"/>
                <w:sz w:val="18"/>
                <w:szCs w:val="18"/>
              </w:rPr>
            </w:pPr>
            <w:bookmarkStart w:id="6472" w:name="_Toc46846705"/>
            <w:bookmarkStart w:id="6473" w:name="_Toc51148800"/>
            <w:r>
              <w:rPr>
                <w:rFonts w:ascii="Times New Roman" w:hAnsi="Times New Roman" w:hint="eastAsia"/>
                <w:b w:val="0"/>
                <w:spacing w:val="0"/>
                <w:sz w:val="18"/>
                <w:szCs w:val="18"/>
              </w:rPr>
              <w:t>风险源</w:t>
            </w:r>
            <w:bookmarkEnd w:id="6472"/>
            <w:bookmarkEnd w:id="6473"/>
          </w:p>
        </w:tc>
        <w:tc>
          <w:tcPr>
            <w:tcW w:w="4170" w:type="pct"/>
            <w:gridSpan w:val="24"/>
            <w:vAlign w:val="center"/>
          </w:tcPr>
          <w:p w:rsidR="001819E2" w:rsidRDefault="00342ED2">
            <w:pPr>
              <w:pStyle w:val="af0"/>
              <w:spacing w:beforeLines="0" w:afterLines="0"/>
              <w:outlineLvl w:val="9"/>
              <w:rPr>
                <w:rFonts w:ascii="Times New Roman" w:hAnsi="Times New Roman"/>
                <w:b w:val="0"/>
                <w:spacing w:val="0"/>
                <w:sz w:val="18"/>
                <w:szCs w:val="18"/>
              </w:rPr>
            </w:pPr>
            <w:bookmarkStart w:id="6474" w:name="_Toc46846706"/>
            <w:bookmarkStart w:id="6475" w:name="_Toc51148801"/>
            <w:r>
              <w:rPr>
                <w:rFonts w:ascii="Times New Roman" w:hAnsi="Times New Roman" w:hint="eastAsia"/>
                <w:b w:val="0"/>
                <w:spacing w:val="0"/>
                <w:sz w:val="18"/>
                <w:szCs w:val="18"/>
              </w:rPr>
              <w:t>风险事件</w:t>
            </w:r>
            <w:bookmarkEnd w:id="6474"/>
            <w:bookmarkEnd w:id="6475"/>
          </w:p>
        </w:tc>
      </w:tr>
      <w:tr w:rsidR="001819E2" w:rsidTr="002E58AC">
        <w:trPr>
          <w:cantSplit/>
          <w:trHeight w:val="428"/>
          <w:jc w:val="center"/>
        </w:trPr>
        <w:tc>
          <w:tcPr>
            <w:tcW w:w="830" w:type="pct"/>
            <w:gridSpan w:val="3"/>
            <w:vMerge/>
            <w:tcBorders>
              <w:tl2br w:val="nil"/>
            </w:tcBorders>
            <w:vAlign w:val="center"/>
          </w:tcPr>
          <w:p w:rsidR="001819E2" w:rsidRDefault="001819E2">
            <w:pPr>
              <w:pStyle w:val="af0"/>
              <w:spacing w:beforeLines="0" w:afterLines="0"/>
              <w:ind w:right="720"/>
              <w:jc w:val="both"/>
              <w:outlineLvl w:val="9"/>
              <w:rPr>
                <w:rFonts w:ascii="Times New Roman" w:hAnsi="Times New Roman"/>
                <w:b w:val="0"/>
                <w:spacing w:val="0"/>
                <w:sz w:val="18"/>
                <w:szCs w:val="18"/>
              </w:rPr>
            </w:pPr>
          </w:p>
        </w:tc>
        <w:tc>
          <w:tcPr>
            <w:tcW w:w="1393" w:type="pct"/>
            <w:gridSpan w:val="8"/>
            <w:vAlign w:val="center"/>
          </w:tcPr>
          <w:p w:rsidR="001819E2" w:rsidRDefault="00342ED2">
            <w:pPr>
              <w:pStyle w:val="af0"/>
              <w:spacing w:beforeLines="0" w:afterLines="0"/>
              <w:outlineLvl w:val="9"/>
              <w:rPr>
                <w:rFonts w:ascii="Times New Roman" w:hAnsi="Times New Roman"/>
                <w:b w:val="0"/>
                <w:spacing w:val="0"/>
                <w:sz w:val="18"/>
                <w:szCs w:val="18"/>
              </w:rPr>
            </w:pPr>
            <w:bookmarkStart w:id="6476" w:name="_Toc27798"/>
            <w:bookmarkStart w:id="6477" w:name="_Toc46846707"/>
            <w:bookmarkStart w:id="6478" w:name="_Toc11315772"/>
            <w:bookmarkStart w:id="6479" w:name="_Toc24131595"/>
            <w:bookmarkStart w:id="6480" w:name="_Toc12870"/>
            <w:bookmarkStart w:id="6481" w:name="_Toc51148802"/>
            <w:r>
              <w:rPr>
                <w:rFonts w:ascii="Times New Roman" w:hAnsi="Times New Roman" w:hint="eastAsia"/>
                <w:b w:val="0"/>
                <w:spacing w:val="0"/>
                <w:sz w:val="18"/>
                <w:szCs w:val="18"/>
              </w:rPr>
              <w:t>总平面布置</w:t>
            </w:r>
            <w:bookmarkEnd w:id="6476"/>
            <w:bookmarkEnd w:id="6477"/>
            <w:bookmarkEnd w:id="6478"/>
            <w:bookmarkEnd w:id="6479"/>
            <w:bookmarkEnd w:id="6480"/>
            <w:bookmarkEnd w:id="6481"/>
          </w:p>
        </w:tc>
        <w:tc>
          <w:tcPr>
            <w:tcW w:w="1220" w:type="pct"/>
            <w:gridSpan w:val="7"/>
            <w:vAlign w:val="center"/>
          </w:tcPr>
          <w:p w:rsidR="001819E2" w:rsidRDefault="00342ED2">
            <w:pPr>
              <w:pStyle w:val="af0"/>
              <w:spacing w:beforeLines="0" w:afterLines="0"/>
              <w:outlineLvl w:val="9"/>
              <w:rPr>
                <w:rFonts w:ascii="Times New Roman" w:hAnsi="Times New Roman"/>
                <w:b w:val="0"/>
                <w:spacing w:val="0"/>
                <w:sz w:val="18"/>
                <w:szCs w:val="18"/>
              </w:rPr>
            </w:pPr>
            <w:bookmarkStart w:id="6482" w:name="_Toc24871"/>
            <w:bookmarkStart w:id="6483" w:name="_Toc24131596"/>
            <w:bookmarkStart w:id="6484" w:name="_Toc11315773"/>
            <w:bookmarkStart w:id="6485" w:name="_Toc14433"/>
            <w:bookmarkStart w:id="6486" w:name="_Toc46846708"/>
            <w:bookmarkStart w:id="6487" w:name="_Toc51148803"/>
            <w:r>
              <w:rPr>
                <w:rFonts w:ascii="Times New Roman" w:hAnsi="Times New Roman" w:hint="eastAsia"/>
                <w:b w:val="0"/>
                <w:spacing w:val="0"/>
                <w:sz w:val="18"/>
                <w:szCs w:val="18"/>
              </w:rPr>
              <w:t>水工结构</w:t>
            </w:r>
            <w:bookmarkStart w:id="6488" w:name="_Toc11315774"/>
            <w:bookmarkStart w:id="6489" w:name="_Toc24131597"/>
            <w:bookmarkEnd w:id="6482"/>
            <w:bookmarkEnd w:id="6483"/>
            <w:bookmarkEnd w:id="6484"/>
            <w:bookmarkEnd w:id="6485"/>
            <w:bookmarkEnd w:id="6486"/>
            <w:bookmarkEnd w:id="6487"/>
          </w:p>
        </w:tc>
        <w:tc>
          <w:tcPr>
            <w:tcW w:w="524" w:type="pct"/>
            <w:gridSpan w:val="3"/>
            <w:vAlign w:val="center"/>
          </w:tcPr>
          <w:p w:rsidR="001819E2" w:rsidRDefault="00342ED2">
            <w:pPr>
              <w:pStyle w:val="af0"/>
              <w:spacing w:beforeLines="0" w:afterLines="0"/>
              <w:outlineLvl w:val="9"/>
              <w:rPr>
                <w:rFonts w:ascii="Times New Roman" w:hAnsi="Times New Roman"/>
                <w:b w:val="0"/>
                <w:spacing w:val="0"/>
                <w:sz w:val="18"/>
                <w:szCs w:val="18"/>
              </w:rPr>
            </w:pPr>
            <w:bookmarkStart w:id="6490" w:name="_Toc26342"/>
            <w:bookmarkStart w:id="6491" w:name="_Toc26893"/>
            <w:bookmarkStart w:id="6492" w:name="_Toc46846709"/>
            <w:bookmarkStart w:id="6493" w:name="_Toc51148804"/>
            <w:r>
              <w:rPr>
                <w:rFonts w:ascii="Times New Roman" w:hAnsi="Times New Roman" w:hint="eastAsia"/>
                <w:b w:val="0"/>
                <w:spacing w:val="0"/>
                <w:sz w:val="18"/>
                <w:szCs w:val="18"/>
              </w:rPr>
              <w:t>工艺设备</w:t>
            </w:r>
            <w:bookmarkEnd w:id="6488"/>
            <w:bookmarkEnd w:id="6489"/>
            <w:bookmarkEnd w:id="6490"/>
            <w:bookmarkEnd w:id="6491"/>
            <w:bookmarkEnd w:id="6492"/>
            <w:bookmarkEnd w:id="6493"/>
          </w:p>
        </w:tc>
        <w:tc>
          <w:tcPr>
            <w:tcW w:w="524" w:type="pct"/>
            <w:gridSpan w:val="3"/>
            <w:vAlign w:val="center"/>
          </w:tcPr>
          <w:p w:rsidR="001819E2" w:rsidRDefault="00342ED2">
            <w:pPr>
              <w:pStyle w:val="af0"/>
              <w:spacing w:beforeLines="0" w:afterLines="0"/>
              <w:outlineLvl w:val="9"/>
              <w:rPr>
                <w:rFonts w:ascii="Times New Roman" w:hAnsi="Times New Roman"/>
                <w:b w:val="0"/>
                <w:spacing w:val="0"/>
                <w:sz w:val="18"/>
                <w:szCs w:val="18"/>
              </w:rPr>
            </w:pPr>
            <w:bookmarkStart w:id="6494" w:name="_Toc11315775"/>
            <w:bookmarkStart w:id="6495" w:name="_Toc46846710"/>
            <w:bookmarkStart w:id="6496" w:name="_Toc355"/>
            <w:bookmarkStart w:id="6497" w:name="_Toc24131598"/>
            <w:bookmarkStart w:id="6498" w:name="_Toc3796"/>
            <w:bookmarkStart w:id="6499" w:name="_Toc51148805"/>
            <w:r>
              <w:rPr>
                <w:rFonts w:ascii="Times New Roman" w:hAnsi="Times New Roman" w:hint="eastAsia"/>
                <w:b w:val="0"/>
                <w:spacing w:val="0"/>
                <w:sz w:val="18"/>
                <w:szCs w:val="18"/>
              </w:rPr>
              <w:t>生态环境</w:t>
            </w:r>
            <w:bookmarkEnd w:id="6494"/>
            <w:bookmarkEnd w:id="6495"/>
            <w:bookmarkEnd w:id="6496"/>
            <w:bookmarkEnd w:id="6497"/>
            <w:bookmarkEnd w:id="6498"/>
            <w:bookmarkEnd w:id="6499"/>
          </w:p>
        </w:tc>
        <w:tc>
          <w:tcPr>
            <w:tcW w:w="509" w:type="pct"/>
            <w:gridSpan w:val="3"/>
            <w:vAlign w:val="center"/>
          </w:tcPr>
          <w:p w:rsidR="001819E2" w:rsidRDefault="00342ED2">
            <w:pPr>
              <w:pStyle w:val="af0"/>
              <w:spacing w:beforeLines="0" w:afterLines="0"/>
              <w:outlineLvl w:val="9"/>
              <w:rPr>
                <w:rFonts w:ascii="Times New Roman" w:hAnsi="Times New Roman"/>
                <w:b w:val="0"/>
                <w:spacing w:val="0"/>
                <w:sz w:val="18"/>
                <w:szCs w:val="18"/>
              </w:rPr>
            </w:pPr>
            <w:bookmarkStart w:id="6500" w:name="_Toc16497"/>
            <w:bookmarkStart w:id="6501" w:name="_Toc23116"/>
            <w:bookmarkStart w:id="6502" w:name="_Toc46846711"/>
            <w:bookmarkStart w:id="6503" w:name="_Toc24131599"/>
            <w:bookmarkStart w:id="6504" w:name="_Toc11315776"/>
            <w:bookmarkStart w:id="6505" w:name="_Toc51148806"/>
            <w:r>
              <w:rPr>
                <w:rFonts w:ascii="Times New Roman" w:hAnsi="Times New Roman" w:hint="eastAsia"/>
                <w:b w:val="0"/>
                <w:spacing w:val="0"/>
                <w:sz w:val="18"/>
                <w:szCs w:val="18"/>
              </w:rPr>
              <w:t>其他</w:t>
            </w:r>
            <w:bookmarkEnd w:id="6500"/>
            <w:bookmarkEnd w:id="6501"/>
            <w:bookmarkEnd w:id="6502"/>
            <w:bookmarkEnd w:id="6503"/>
            <w:bookmarkEnd w:id="6504"/>
            <w:bookmarkEnd w:id="6505"/>
          </w:p>
        </w:tc>
      </w:tr>
      <w:tr w:rsidR="001819E2" w:rsidTr="002E58AC">
        <w:trPr>
          <w:cantSplit/>
          <w:trHeight w:val="1342"/>
          <w:jc w:val="center"/>
        </w:trPr>
        <w:tc>
          <w:tcPr>
            <w:tcW w:w="830" w:type="pct"/>
            <w:gridSpan w:val="3"/>
            <w:vMerge/>
            <w:tcBorders>
              <w:tl2br w:val="nil"/>
            </w:tcBorders>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tcPr>
          <w:p w:rsidR="001819E2" w:rsidRDefault="00342ED2">
            <w:pPr>
              <w:pStyle w:val="af0"/>
              <w:spacing w:beforeLines="0" w:afterLines="0"/>
              <w:outlineLvl w:val="9"/>
              <w:rPr>
                <w:rFonts w:ascii="Times New Roman" w:hAnsi="Times New Roman"/>
                <w:b w:val="0"/>
                <w:spacing w:val="0"/>
                <w:sz w:val="18"/>
                <w:szCs w:val="18"/>
              </w:rPr>
            </w:pPr>
            <w:bookmarkStart w:id="6506" w:name="_Toc21737"/>
            <w:bookmarkStart w:id="6507" w:name="_Toc24131600"/>
            <w:bookmarkStart w:id="6508" w:name="_Toc11315777"/>
            <w:bookmarkStart w:id="6509" w:name="_Toc46846712"/>
            <w:bookmarkStart w:id="6510" w:name="_Toc25255"/>
            <w:bookmarkStart w:id="6511" w:name="_Toc51148807"/>
            <w:r>
              <w:rPr>
                <w:rFonts w:ascii="Times New Roman" w:hAnsi="Times New Roman" w:hint="eastAsia"/>
                <w:b w:val="0"/>
                <w:spacing w:val="0"/>
                <w:sz w:val="18"/>
                <w:szCs w:val="18"/>
              </w:rPr>
              <w:t>冲淤严重</w:t>
            </w:r>
            <w:bookmarkEnd w:id="6506"/>
            <w:bookmarkEnd w:id="6507"/>
            <w:bookmarkEnd w:id="6508"/>
            <w:bookmarkEnd w:id="6509"/>
            <w:bookmarkEnd w:id="6510"/>
            <w:bookmarkEnd w:id="6511"/>
          </w:p>
        </w:tc>
        <w:tc>
          <w:tcPr>
            <w:tcW w:w="174" w:type="pct"/>
          </w:tcPr>
          <w:p w:rsidR="001819E2" w:rsidRDefault="00342ED2">
            <w:pPr>
              <w:pStyle w:val="af0"/>
              <w:spacing w:beforeLines="0" w:afterLines="0"/>
              <w:outlineLvl w:val="9"/>
              <w:rPr>
                <w:rFonts w:ascii="Times New Roman" w:hAnsi="Times New Roman"/>
                <w:b w:val="0"/>
                <w:spacing w:val="0"/>
                <w:sz w:val="18"/>
                <w:szCs w:val="18"/>
              </w:rPr>
            </w:pPr>
            <w:bookmarkStart w:id="6512" w:name="_Toc32026"/>
            <w:bookmarkStart w:id="6513" w:name="_Toc24131601"/>
            <w:bookmarkStart w:id="6514" w:name="_Toc21426"/>
            <w:bookmarkStart w:id="6515" w:name="_Toc46846713"/>
            <w:bookmarkStart w:id="6516" w:name="_Toc11315778"/>
            <w:bookmarkStart w:id="6517" w:name="_Toc51148808"/>
            <w:r>
              <w:rPr>
                <w:rFonts w:ascii="Times New Roman" w:hAnsi="Times New Roman" w:hint="eastAsia"/>
                <w:b w:val="0"/>
                <w:spacing w:val="0"/>
                <w:sz w:val="18"/>
                <w:szCs w:val="18"/>
              </w:rPr>
              <w:t>泊稳条件差</w:t>
            </w:r>
            <w:bookmarkEnd w:id="6512"/>
            <w:bookmarkEnd w:id="6513"/>
            <w:bookmarkEnd w:id="6514"/>
            <w:bookmarkEnd w:id="6515"/>
            <w:bookmarkEnd w:id="6516"/>
            <w:bookmarkEnd w:id="6517"/>
          </w:p>
        </w:tc>
        <w:tc>
          <w:tcPr>
            <w:tcW w:w="174" w:type="pct"/>
          </w:tcPr>
          <w:p w:rsidR="001819E2" w:rsidRDefault="00342ED2">
            <w:pPr>
              <w:pStyle w:val="af0"/>
              <w:spacing w:beforeLines="0" w:afterLines="0"/>
              <w:outlineLvl w:val="9"/>
              <w:rPr>
                <w:rFonts w:ascii="Times New Roman" w:hAnsi="Times New Roman"/>
                <w:b w:val="0"/>
                <w:spacing w:val="0"/>
                <w:sz w:val="18"/>
                <w:szCs w:val="18"/>
              </w:rPr>
            </w:pPr>
            <w:bookmarkStart w:id="6518" w:name="_Toc3311"/>
            <w:bookmarkStart w:id="6519" w:name="_Toc14955"/>
            <w:bookmarkStart w:id="6520" w:name="_Toc11315779"/>
            <w:bookmarkStart w:id="6521" w:name="_Toc46846714"/>
            <w:bookmarkStart w:id="6522" w:name="_Toc24131602"/>
            <w:bookmarkStart w:id="6523" w:name="_Toc51148809"/>
            <w:r>
              <w:rPr>
                <w:rFonts w:ascii="Times New Roman" w:hAnsi="Times New Roman" w:hint="eastAsia"/>
                <w:b w:val="0"/>
                <w:spacing w:val="0"/>
                <w:sz w:val="18"/>
                <w:szCs w:val="18"/>
              </w:rPr>
              <w:t>操船困难</w:t>
            </w:r>
            <w:bookmarkEnd w:id="6518"/>
            <w:bookmarkEnd w:id="6519"/>
            <w:bookmarkEnd w:id="6520"/>
            <w:bookmarkEnd w:id="6521"/>
            <w:bookmarkEnd w:id="6522"/>
            <w:bookmarkEnd w:id="6523"/>
          </w:p>
        </w:tc>
        <w:tc>
          <w:tcPr>
            <w:tcW w:w="175" w:type="pct"/>
          </w:tcPr>
          <w:p w:rsidR="001819E2" w:rsidRDefault="00342ED2">
            <w:pPr>
              <w:pStyle w:val="af0"/>
              <w:spacing w:beforeLines="0" w:afterLines="0"/>
              <w:outlineLvl w:val="9"/>
              <w:rPr>
                <w:rFonts w:ascii="Times New Roman" w:hAnsi="Times New Roman"/>
                <w:b w:val="0"/>
                <w:spacing w:val="0"/>
                <w:sz w:val="18"/>
                <w:szCs w:val="18"/>
              </w:rPr>
            </w:pPr>
            <w:bookmarkStart w:id="6524" w:name="_Toc4151"/>
            <w:bookmarkStart w:id="6525" w:name="_Toc11315780"/>
            <w:bookmarkStart w:id="6526" w:name="_Toc46846715"/>
            <w:bookmarkStart w:id="6527" w:name="_Toc24131603"/>
            <w:bookmarkStart w:id="6528" w:name="_Toc22677"/>
            <w:bookmarkStart w:id="6529" w:name="_Toc51148810"/>
            <w:r>
              <w:rPr>
                <w:rFonts w:ascii="Times New Roman" w:hAnsi="Times New Roman" w:hint="eastAsia"/>
                <w:b w:val="0"/>
                <w:spacing w:val="0"/>
                <w:sz w:val="18"/>
                <w:szCs w:val="18"/>
              </w:rPr>
              <w:t>码头上水</w:t>
            </w:r>
            <w:bookmarkEnd w:id="6524"/>
            <w:bookmarkEnd w:id="6525"/>
            <w:bookmarkEnd w:id="6526"/>
            <w:bookmarkEnd w:id="6527"/>
            <w:bookmarkEnd w:id="6528"/>
            <w:bookmarkEnd w:id="6529"/>
          </w:p>
          <w:p w:rsidR="001819E2" w:rsidRDefault="00342ED2">
            <w:pPr>
              <w:pStyle w:val="af0"/>
              <w:spacing w:beforeLines="0" w:afterLines="0"/>
              <w:outlineLvl w:val="9"/>
              <w:rPr>
                <w:rFonts w:ascii="Times New Roman" w:hAnsi="Times New Roman"/>
                <w:b w:val="0"/>
                <w:spacing w:val="0"/>
                <w:sz w:val="18"/>
                <w:szCs w:val="18"/>
              </w:rPr>
            </w:pPr>
            <w:bookmarkStart w:id="6530" w:name="_Toc24131604"/>
            <w:bookmarkStart w:id="6531" w:name="_Toc46846716"/>
            <w:bookmarkStart w:id="6532" w:name="_Toc31267"/>
            <w:bookmarkStart w:id="6533" w:name="_Toc11315781"/>
            <w:bookmarkStart w:id="6534" w:name="_Toc5982"/>
            <w:bookmarkStart w:id="6535" w:name="_Toc51148811"/>
            <w:r>
              <w:rPr>
                <w:rFonts w:ascii="Times New Roman" w:hAnsi="Times New Roman" w:hint="eastAsia"/>
                <w:b w:val="0"/>
                <w:spacing w:val="0"/>
                <w:sz w:val="18"/>
                <w:szCs w:val="18"/>
              </w:rPr>
              <w:t>船舶搁浅</w:t>
            </w:r>
            <w:bookmarkEnd w:id="6530"/>
            <w:bookmarkEnd w:id="6531"/>
            <w:bookmarkEnd w:id="6532"/>
            <w:bookmarkEnd w:id="6533"/>
            <w:bookmarkEnd w:id="6534"/>
            <w:bookmarkEnd w:id="6535"/>
          </w:p>
        </w:tc>
        <w:tc>
          <w:tcPr>
            <w:tcW w:w="174" w:type="pct"/>
          </w:tcPr>
          <w:p w:rsidR="001819E2" w:rsidRDefault="00342ED2">
            <w:pPr>
              <w:pStyle w:val="af0"/>
              <w:spacing w:beforeLines="0" w:afterLines="0"/>
              <w:outlineLvl w:val="9"/>
              <w:rPr>
                <w:rFonts w:ascii="Times New Roman" w:hAnsi="Times New Roman"/>
                <w:b w:val="0"/>
                <w:spacing w:val="0"/>
                <w:sz w:val="18"/>
                <w:szCs w:val="18"/>
              </w:rPr>
            </w:pPr>
            <w:bookmarkStart w:id="6536" w:name="_Toc11315782"/>
            <w:bookmarkStart w:id="6537" w:name="_Toc46846717"/>
            <w:bookmarkStart w:id="6538" w:name="_Toc24131605"/>
            <w:bookmarkStart w:id="6539" w:name="_Toc13557"/>
            <w:bookmarkStart w:id="6540" w:name="_Toc26149"/>
            <w:bookmarkStart w:id="6541" w:name="_Toc51148812"/>
            <w:r>
              <w:rPr>
                <w:rFonts w:ascii="Times New Roman" w:hAnsi="Times New Roman" w:hint="eastAsia"/>
                <w:b w:val="0"/>
                <w:spacing w:val="0"/>
                <w:sz w:val="18"/>
                <w:szCs w:val="18"/>
              </w:rPr>
              <w:t>道路交通不畅</w:t>
            </w:r>
            <w:bookmarkEnd w:id="6536"/>
            <w:bookmarkEnd w:id="6537"/>
            <w:bookmarkEnd w:id="6538"/>
            <w:bookmarkEnd w:id="6539"/>
            <w:bookmarkEnd w:id="6540"/>
            <w:bookmarkEnd w:id="6541"/>
          </w:p>
        </w:tc>
        <w:tc>
          <w:tcPr>
            <w:tcW w:w="174" w:type="pct"/>
          </w:tcPr>
          <w:p w:rsidR="001819E2" w:rsidRDefault="00342ED2">
            <w:pPr>
              <w:pStyle w:val="af0"/>
              <w:spacing w:beforeLines="0" w:afterLines="0"/>
              <w:outlineLvl w:val="9"/>
              <w:rPr>
                <w:rFonts w:ascii="Times New Roman" w:hAnsi="Times New Roman"/>
                <w:b w:val="0"/>
                <w:spacing w:val="0"/>
                <w:sz w:val="18"/>
                <w:szCs w:val="18"/>
              </w:rPr>
            </w:pPr>
            <w:bookmarkStart w:id="6542" w:name="_Toc24131606"/>
            <w:bookmarkStart w:id="6543" w:name="_Toc46846718"/>
            <w:bookmarkStart w:id="6544" w:name="_Toc11315783"/>
            <w:bookmarkStart w:id="6545" w:name="_Toc7415"/>
            <w:bookmarkStart w:id="6546" w:name="_Toc21903"/>
            <w:bookmarkStart w:id="6547" w:name="_Toc51148813"/>
            <w:r>
              <w:rPr>
                <w:rFonts w:ascii="Times New Roman" w:hAnsi="Times New Roman" w:hint="eastAsia"/>
                <w:b w:val="0"/>
                <w:spacing w:val="0"/>
                <w:sz w:val="18"/>
                <w:szCs w:val="18"/>
              </w:rPr>
              <w:t>影响周边环境</w:t>
            </w:r>
            <w:bookmarkEnd w:id="6542"/>
            <w:bookmarkEnd w:id="6543"/>
            <w:bookmarkEnd w:id="6544"/>
            <w:bookmarkEnd w:id="6545"/>
            <w:bookmarkEnd w:id="6546"/>
            <w:bookmarkEnd w:id="6547"/>
          </w:p>
        </w:tc>
        <w:tc>
          <w:tcPr>
            <w:tcW w:w="175" w:type="pct"/>
          </w:tcPr>
          <w:p w:rsidR="001819E2" w:rsidRDefault="00342ED2">
            <w:pPr>
              <w:pStyle w:val="af0"/>
              <w:spacing w:beforeLines="0" w:afterLines="0"/>
              <w:outlineLvl w:val="9"/>
              <w:rPr>
                <w:rFonts w:ascii="Times New Roman" w:hAnsi="Times New Roman"/>
                <w:b w:val="0"/>
                <w:spacing w:val="0"/>
                <w:sz w:val="18"/>
                <w:szCs w:val="18"/>
              </w:rPr>
            </w:pPr>
            <w:bookmarkStart w:id="6548" w:name="_Toc21710"/>
            <w:bookmarkStart w:id="6549" w:name="_Toc11315784"/>
            <w:bookmarkStart w:id="6550" w:name="_Toc46846719"/>
            <w:bookmarkStart w:id="6551" w:name="_Toc24131607"/>
            <w:bookmarkStart w:id="6552" w:name="_Toc14369"/>
            <w:bookmarkStart w:id="6553" w:name="_Toc51148814"/>
            <w:r>
              <w:rPr>
                <w:rFonts w:ascii="Times New Roman" w:hAnsi="Times New Roman" w:hint="eastAsia"/>
                <w:b w:val="0"/>
                <w:spacing w:val="0"/>
                <w:sz w:val="18"/>
                <w:szCs w:val="18"/>
              </w:rPr>
              <w:t>堆场水淹</w:t>
            </w:r>
            <w:bookmarkEnd w:id="6548"/>
            <w:bookmarkEnd w:id="6549"/>
            <w:bookmarkEnd w:id="6550"/>
            <w:bookmarkEnd w:id="6551"/>
            <w:bookmarkEnd w:id="6552"/>
            <w:bookmarkEnd w:id="6553"/>
          </w:p>
        </w:tc>
        <w:tc>
          <w:tcPr>
            <w:tcW w:w="174" w:type="pct"/>
          </w:tcPr>
          <w:p w:rsidR="001819E2" w:rsidRDefault="00342ED2">
            <w:pPr>
              <w:pStyle w:val="af0"/>
              <w:spacing w:beforeLines="0" w:afterLines="0"/>
              <w:outlineLvl w:val="9"/>
              <w:rPr>
                <w:rFonts w:ascii="Times New Roman" w:hAnsi="Times New Roman"/>
                <w:b w:val="0"/>
                <w:spacing w:val="0"/>
                <w:sz w:val="18"/>
                <w:szCs w:val="18"/>
              </w:rPr>
            </w:pPr>
            <w:bookmarkStart w:id="6554" w:name="_Toc1831"/>
            <w:bookmarkStart w:id="6555" w:name="_Toc136"/>
            <w:bookmarkStart w:id="6556" w:name="_Toc11315785"/>
            <w:bookmarkStart w:id="6557" w:name="_Toc46846720"/>
            <w:bookmarkStart w:id="6558" w:name="_Toc24131608"/>
            <w:bookmarkStart w:id="6559" w:name="_Toc51148815"/>
            <w:r>
              <w:rPr>
                <w:rFonts w:ascii="Times New Roman" w:hAnsi="Times New Roman"/>
                <w:b w:val="0"/>
                <w:spacing w:val="0"/>
                <w:sz w:val="18"/>
                <w:szCs w:val="18"/>
              </w:rPr>
              <w:t>…</w:t>
            </w:r>
            <w:bookmarkEnd w:id="6554"/>
            <w:bookmarkEnd w:id="6555"/>
            <w:bookmarkEnd w:id="6556"/>
            <w:bookmarkEnd w:id="6557"/>
            <w:bookmarkEnd w:id="6558"/>
            <w:bookmarkEnd w:id="6559"/>
          </w:p>
        </w:tc>
        <w:tc>
          <w:tcPr>
            <w:tcW w:w="174" w:type="pct"/>
          </w:tcPr>
          <w:p w:rsidR="001819E2" w:rsidRDefault="00342ED2">
            <w:pPr>
              <w:pStyle w:val="af0"/>
              <w:spacing w:beforeLines="0" w:afterLines="0"/>
              <w:outlineLvl w:val="9"/>
              <w:rPr>
                <w:rFonts w:ascii="Times New Roman" w:hAnsi="Times New Roman"/>
                <w:b w:val="0"/>
                <w:spacing w:val="0"/>
                <w:sz w:val="18"/>
                <w:szCs w:val="18"/>
              </w:rPr>
            </w:pPr>
            <w:bookmarkStart w:id="6560" w:name="_Toc11315786"/>
            <w:bookmarkStart w:id="6561" w:name="_Toc9779"/>
            <w:bookmarkStart w:id="6562" w:name="_Toc46846721"/>
            <w:bookmarkStart w:id="6563" w:name="_Toc24131609"/>
            <w:bookmarkStart w:id="6564" w:name="_Toc20368"/>
            <w:bookmarkStart w:id="6565" w:name="_Toc51148816"/>
            <w:r>
              <w:rPr>
                <w:rFonts w:ascii="Times New Roman" w:hAnsi="Times New Roman" w:hint="eastAsia"/>
                <w:b w:val="0"/>
                <w:spacing w:val="0"/>
                <w:sz w:val="18"/>
                <w:szCs w:val="18"/>
              </w:rPr>
              <w:t>岸坡与地基失稳</w:t>
            </w:r>
            <w:bookmarkEnd w:id="6560"/>
            <w:bookmarkEnd w:id="6561"/>
            <w:bookmarkEnd w:id="6562"/>
            <w:bookmarkEnd w:id="6563"/>
            <w:bookmarkEnd w:id="6564"/>
            <w:bookmarkEnd w:id="6565"/>
          </w:p>
        </w:tc>
        <w:tc>
          <w:tcPr>
            <w:tcW w:w="175" w:type="pct"/>
          </w:tcPr>
          <w:p w:rsidR="001819E2" w:rsidRDefault="00342ED2">
            <w:pPr>
              <w:pStyle w:val="af0"/>
              <w:spacing w:beforeLines="0" w:afterLines="0"/>
              <w:outlineLvl w:val="9"/>
              <w:rPr>
                <w:rFonts w:ascii="Times New Roman" w:hAnsi="Times New Roman"/>
                <w:b w:val="0"/>
                <w:spacing w:val="0"/>
                <w:sz w:val="18"/>
                <w:szCs w:val="18"/>
              </w:rPr>
            </w:pPr>
            <w:bookmarkStart w:id="6566" w:name="_Toc7092"/>
            <w:bookmarkStart w:id="6567" w:name="_Toc8302"/>
            <w:bookmarkStart w:id="6568" w:name="_Toc46846722"/>
            <w:bookmarkStart w:id="6569" w:name="_Toc11315787"/>
            <w:bookmarkStart w:id="6570" w:name="_Toc24131610"/>
            <w:bookmarkStart w:id="6571" w:name="_Toc51148817"/>
            <w:r>
              <w:rPr>
                <w:rFonts w:ascii="Times New Roman" w:hAnsi="Times New Roman" w:hint="eastAsia"/>
                <w:b w:val="0"/>
                <w:spacing w:val="0"/>
                <w:sz w:val="18"/>
                <w:szCs w:val="18"/>
              </w:rPr>
              <w:t>结构垮塌</w:t>
            </w:r>
            <w:bookmarkEnd w:id="6566"/>
            <w:bookmarkEnd w:id="6567"/>
            <w:bookmarkEnd w:id="6568"/>
            <w:bookmarkEnd w:id="6569"/>
            <w:bookmarkEnd w:id="6570"/>
            <w:bookmarkEnd w:id="6571"/>
          </w:p>
        </w:tc>
        <w:tc>
          <w:tcPr>
            <w:tcW w:w="174" w:type="pct"/>
          </w:tcPr>
          <w:p w:rsidR="001819E2" w:rsidRDefault="00342ED2">
            <w:pPr>
              <w:pStyle w:val="af0"/>
              <w:spacing w:beforeLines="0" w:afterLines="0"/>
              <w:outlineLvl w:val="9"/>
              <w:rPr>
                <w:rFonts w:ascii="Times New Roman" w:hAnsi="Times New Roman"/>
                <w:b w:val="0"/>
                <w:spacing w:val="0"/>
                <w:sz w:val="18"/>
                <w:szCs w:val="18"/>
              </w:rPr>
            </w:pPr>
            <w:bookmarkStart w:id="6572" w:name="_Toc46846723"/>
            <w:bookmarkStart w:id="6573" w:name="_Toc24131611"/>
            <w:bookmarkStart w:id="6574" w:name="_Toc9326"/>
            <w:bookmarkStart w:id="6575" w:name="_Toc11315788"/>
            <w:bookmarkStart w:id="6576" w:name="_Toc4066"/>
            <w:bookmarkStart w:id="6577" w:name="_Toc51148818"/>
            <w:r>
              <w:rPr>
                <w:rFonts w:ascii="Times New Roman" w:hAnsi="Times New Roman" w:hint="eastAsia"/>
                <w:b w:val="0"/>
                <w:spacing w:val="0"/>
                <w:sz w:val="18"/>
                <w:szCs w:val="18"/>
              </w:rPr>
              <w:t>构件损坏</w:t>
            </w:r>
            <w:bookmarkEnd w:id="6572"/>
            <w:bookmarkEnd w:id="6573"/>
            <w:bookmarkEnd w:id="6574"/>
            <w:bookmarkEnd w:id="6575"/>
            <w:bookmarkEnd w:id="6576"/>
            <w:bookmarkEnd w:id="6577"/>
          </w:p>
        </w:tc>
        <w:tc>
          <w:tcPr>
            <w:tcW w:w="174" w:type="pct"/>
          </w:tcPr>
          <w:p w:rsidR="001819E2" w:rsidRDefault="00342ED2">
            <w:pPr>
              <w:pStyle w:val="af0"/>
              <w:spacing w:beforeLines="0" w:afterLines="0"/>
              <w:outlineLvl w:val="9"/>
              <w:rPr>
                <w:rFonts w:ascii="Times New Roman" w:hAnsi="Times New Roman"/>
                <w:b w:val="0"/>
                <w:spacing w:val="0"/>
                <w:sz w:val="18"/>
                <w:szCs w:val="18"/>
              </w:rPr>
            </w:pPr>
            <w:bookmarkStart w:id="6578" w:name="_Toc27389"/>
            <w:bookmarkStart w:id="6579" w:name="_Toc24131612"/>
            <w:bookmarkStart w:id="6580" w:name="_Toc1933"/>
            <w:bookmarkStart w:id="6581" w:name="_Toc46846724"/>
            <w:bookmarkStart w:id="6582" w:name="_Toc11315789"/>
            <w:bookmarkStart w:id="6583" w:name="_Toc51148819"/>
            <w:r>
              <w:rPr>
                <w:rFonts w:ascii="Times New Roman" w:hAnsi="Times New Roman" w:hint="eastAsia"/>
                <w:b w:val="0"/>
                <w:spacing w:val="0"/>
                <w:sz w:val="18"/>
                <w:szCs w:val="18"/>
              </w:rPr>
              <w:t>变形过大</w:t>
            </w:r>
            <w:bookmarkEnd w:id="6578"/>
            <w:bookmarkEnd w:id="6579"/>
            <w:bookmarkEnd w:id="6580"/>
            <w:bookmarkEnd w:id="6581"/>
            <w:bookmarkEnd w:id="6582"/>
            <w:bookmarkEnd w:id="6583"/>
          </w:p>
        </w:tc>
        <w:tc>
          <w:tcPr>
            <w:tcW w:w="174" w:type="pct"/>
          </w:tcPr>
          <w:p w:rsidR="001819E2" w:rsidRDefault="00342ED2">
            <w:pPr>
              <w:pStyle w:val="af0"/>
              <w:spacing w:beforeLines="0" w:afterLines="0"/>
              <w:outlineLvl w:val="9"/>
              <w:rPr>
                <w:rFonts w:ascii="Times New Roman" w:hAnsi="Times New Roman"/>
                <w:b w:val="0"/>
                <w:spacing w:val="0"/>
                <w:sz w:val="18"/>
                <w:szCs w:val="18"/>
              </w:rPr>
            </w:pPr>
            <w:bookmarkStart w:id="6584" w:name="_Toc24131614"/>
            <w:bookmarkStart w:id="6585" w:name="_Toc11315791"/>
            <w:bookmarkStart w:id="6586" w:name="_Toc24526"/>
            <w:bookmarkStart w:id="6587" w:name="_Toc46846725"/>
            <w:bookmarkStart w:id="6588" w:name="_Toc18915"/>
            <w:bookmarkStart w:id="6589" w:name="_Toc51148820"/>
            <w:r>
              <w:rPr>
                <w:rFonts w:ascii="Times New Roman" w:hAnsi="Times New Roman" w:hint="eastAsia"/>
                <w:b w:val="0"/>
                <w:spacing w:val="0"/>
                <w:sz w:val="18"/>
                <w:szCs w:val="18"/>
              </w:rPr>
              <w:t>越浪</w:t>
            </w:r>
            <w:bookmarkEnd w:id="6584"/>
            <w:bookmarkEnd w:id="6585"/>
            <w:r>
              <w:rPr>
                <w:rFonts w:ascii="Times New Roman" w:hAnsi="Times New Roman" w:hint="eastAsia"/>
                <w:b w:val="0"/>
                <w:spacing w:val="0"/>
                <w:sz w:val="18"/>
                <w:szCs w:val="18"/>
              </w:rPr>
              <w:t>严重</w:t>
            </w:r>
            <w:bookmarkEnd w:id="6586"/>
            <w:bookmarkEnd w:id="6587"/>
            <w:bookmarkEnd w:id="6588"/>
            <w:bookmarkEnd w:id="6589"/>
          </w:p>
        </w:tc>
        <w:tc>
          <w:tcPr>
            <w:tcW w:w="174" w:type="pct"/>
          </w:tcPr>
          <w:p w:rsidR="001819E2" w:rsidRDefault="00342ED2">
            <w:pPr>
              <w:pStyle w:val="af0"/>
              <w:spacing w:beforeLines="0" w:afterLines="0"/>
              <w:outlineLvl w:val="9"/>
              <w:rPr>
                <w:rFonts w:ascii="Times New Roman" w:hAnsi="Times New Roman"/>
                <w:b w:val="0"/>
                <w:spacing w:val="0"/>
                <w:sz w:val="18"/>
                <w:szCs w:val="18"/>
              </w:rPr>
            </w:pPr>
            <w:bookmarkStart w:id="6590" w:name="_Toc11315792"/>
            <w:bookmarkStart w:id="6591" w:name="_Toc21642"/>
            <w:bookmarkStart w:id="6592" w:name="_Toc46846726"/>
            <w:bookmarkStart w:id="6593" w:name="_Toc24131615"/>
            <w:bookmarkStart w:id="6594" w:name="_Toc10188"/>
            <w:bookmarkStart w:id="6595" w:name="_Toc51148821"/>
            <w:r>
              <w:rPr>
                <w:rFonts w:ascii="Times New Roman" w:hAnsi="Times New Roman" w:hint="eastAsia"/>
                <w:b w:val="0"/>
                <w:spacing w:val="0"/>
                <w:sz w:val="18"/>
                <w:szCs w:val="18"/>
              </w:rPr>
              <w:t>码头附属设施损坏</w:t>
            </w:r>
            <w:bookmarkEnd w:id="6590"/>
            <w:bookmarkEnd w:id="6591"/>
            <w:bookmarkEnd w:id="6592"/>
            <w:bookmarkEnd w:id="6593"/>
            <w:bookmarkEnd w:id="6594"/>
            <w:bookmarkEnd w:id="6595"/>
          </w:p>
        </w:tc>
        <w:tc>
          <w:tcPr>
            <w:tcW w:w="176" w:type="pct"/>
          </w:tcPr>
          <w:p w:rsidR="001819E2" w:rsidRDefault="00342ED2">
            <w:pPr>
              <w:pStyle w:val="af0"/>
              <w:spacing w:beforeLines="0" w:afterLines="0"/>
              <w:outlineLvl w:val="9"/>
              <w:rPr>
                <w:rFonts w:ascii="Times New Roman" w:hAnsi="Times New Roman"/>
                <w:b w:val="0"/>
                <w:spacing w:val="0"/>
                <w:sz w:val="18"/>
                <w:szCs w:val="18"/>
              </w:rPr>
            </w:pPr>
            <w:bookmarkStart w:id="6596" w:name="_Toc7340"/>
            <w:bookmarkStart w:id="6597" w:name="_Toc5770"/>
            <w:bookmarkStart w:id="6598" w:name="_Toc46846727"/>
            <w:bookmarkStart w:id="6599" w:name="_Toc24131616"/>
            <w:bookmarkStart w:id="6600" w:name="_Toc11315793"/>
            <w:bookmarkStart w:id="6601" w:name="_Toc51148822"/>
            <w:r>
              <w:rPr>
                <w:rFonts w:ascii="Times New Roman" w:hAnsi="Times New Roman"/>
                <w:b w:val="0"/>
                <w:spacing w:val="0"/>
                <w:sz w:val="18"/>
                <w:szCs w:val="18"/>
              </w:rPr>
              <w:t>…</w:t>
            </w:r>
            <w:bookmarkEnd w:id="6596"/>
            <w:bookmarkEnd w:id="6597"/>
            <w:bookmarkEnd w:id="6598"/>
            <w:bookmarkEnd w:id="6599"/>
            <w:bookmarkEnd w:id="6600"/>
            <w:bookmarkEnd w:id="6601"/>
          </w:p>
        </w:tc>
        <w:tc>
          <w:tcPr>
            <w:tcW w:w="174" w:type="pct"/>
          </w:tcPr>
          <w:p w:rsidR="001819E2" w:rsidRDefault="00342ED2">
            <w:pPr>
              <w:pStyle w:val="af0"/>
              <w:spacing w:beforeLines="0" w:afterLines="0"/>
              <w:outlineLvl w:val="9"/>
              <w:rPr>
                <w:rFonts w:ascii="Times New Roman" w:hAnsi="Times New Roman"/>
                <w:b w:val="0"/>
                <w:spacing w:val="0"/>
                <w:sz w:val="18"/>
                <w:szCs w:val="18"/>
              </w:rPr>
            </w:pPr>
            <w:bookmarkStart w:id="6602" w:name="_Toc22257"/>
            <w:bookmarkStart w:id="6603" w:name="_Toc11315794"/>
            <w:bookmarkStart w:id="6604" w:name="_Toc46846728"/>
            <w:bookmarkStart w:id="6605" w:name="_Toc24131617"/>
            <w:bookmarkStart w:id="6606" w:name="_Toc26075"/>
            <w:bookmarkStart w:id="6607" w:name="_Toc51148823"/>
            <w:r>
              <w:rPr>
                <w:rFonts w:ascii="Times New Roman" w:hAnsi="Times New Roman" w:hint="eastAsia"/>
                <w:b w:val="0"/>
                <w:spacing w:val="0"/>
                <w:sz w:val="18"/>
                <w:szCs w:val="18"/>
              </w:rPr>
              <w:t>设备倾覆</w:t>
            </w:r>
            <w:bookmarkEnd w:id="6602"/>
            <w:bookmarkEnd w:id="6603"/>
            <w:bookmarkEnd w:id="6604"/>
            <w:bookmarkEnd w:id="6605"/>
            <w:bookmarkEnd w:id="6606"/>
            <w:bookmarkEnd w:id="6607"/>
          </w:p>
        </w:tc>
        <w:tc>
          <w:tcPr>
            <w:tcW w:w="174" w:type="pct"/>
          </w:tcPr>
          <w:p w:rsidR="001819E2" w:rsidRDefault="00342ED2">
            <w:pPr>
              <w:pStyle w:val="af0"/>
              <w:spacing w:beforeLines="0" w:afterLines="0"/>
              <w:outlineLvl w:val="9"/>
              <w:rPr>
                <w:rFonts w:ascii="Times New Roman" w:hAnsi="Times New Roman"/>
                <w:b w:val="0"/>
                <w:spacing w:val="0"/>
                <w:sz w:val="18"/>
                <w:szCs w:val="18"/>
              </w:rPr>
            </w:pPr>
            <w:bookmarkStart w:id="6608" w:name="_Toc24131618"/>
            <w:bookmarkStart w:id="6609" w:name="_Toc46846729"/>
            <w:bookmarkStart w:id="6610" w:name="_Toc18022"/>
            <w:bookmarkStart w:id="6611" w:name="_Toc7971"/>
            <w:bookmarkStart w:id="6612" w:name="_Toc11315795"/>
            <w:bookmarkStart w:id="6613" w:name="_Toc51148824"/>
            <w:r>
              <w:rPr>
                <w:rFonts w:ascii="Times New Roman" w:hAnsi="Times New Roman" w:hint="eastAsia"/>
                <w:b w:val="0"/>
                <w:spacing w:val="0"/>
                <w:sz w:val="18"/>
                <w:szCs w:val="18"/>
              </w:rPr>
              <w:t>设备损毁</w:t>
            </w:r>
            <w:bookmarkEnd w:id="6608"/>
            <w:bookmarkEnd w:id="6609"/>
            <w:bookmarkEnd w:id="6610"/>
            <w:bookmarkEnd w:id="6611"/>
            <w:bookmarkEnd w:id="6612"/>
            <w:bookmarkEnd w:id="6613"/>
          </w:p>
        </w:tc>
        <w:tc>
          <w:tcPr>
            <w:tcW w:w="176" w:type="pct"/>
          </w:tcPr>
          <w:p w:rsidR="001819E2" w:rsidRDefault="00342ED2">
            <w:pPr>
              <w:pStyle w:val="af0"/>
              <w:spacing w:beforeLines="0" w:afterLines="0"/>
              <w:outlineLvl w:val="9"/>
              <w:rPr>
                <w:rFonts w:ascii="Times New Roman" w:hAnsi="Times New Roman"/>
                <w:b w:val="0"/>
                <w:spacing w:val="0"/>
                <w:sz w:val="18"/>
                <w:szCs w:val="18"/>
              </w:rPr>
            </w:pPr>
            <w:bookmarkStart w:id="6614" w:name="_Toc24131619"/>
            <w:bookmarkStart w:id="6615" w:name="_Toc11315796"/>
            <w:bookmarkStart w:id="6616" w:name="_Toc19965"/>
            <w:bookmarkStart w:id="6617" w:name="_Toc23673"/>
            <w:bookmarkStart w:id="6618" w:name="_Toc46846730"/>
            <w:bookmarkStart w:id="6619" w:name="_Toc51148825"/>
            <w:r>
              <w:rPr>
                <w:rFonts w:ascii="Times New Roman" w:hAnsi="Times New Roman"/>
                <w:b w:val="0"/>
                <w:spacing w:val="0"/>
                <w:sz w:val="18"/>
                <w:szCs w:val="18"/>
              </w:rPr>
              <w:t>…</w:t>
            </w:r>
            <w:bookmarkEnd w:id="6614"/>
            <w:bookmarkEnd w:id="6615"/>
            <w:bookmarkEnd w:id="6616"/>
            <w:bookmarkEnd w:id="6617"/>
            <w:bookmarkEnd w:id="6618"/>
            <w:bookmarkEnd w:id="6619"/>
          </w:p>
        </w:tc>
        <w:tc>
          <w:tcPr>
            <w:tcW w:w="174" w:type="pct"/>
          </w:tcPr>
          <w:p w:rsidR="001819E2" w:rsidRDefault="00342ED2">
            <w:pPr>
              <w:pStyle w:val="af0"/>
              <w:spacing w:beforeLines="0" w:afterLines="0"/>
              <w:outlineLvl w:val="9"/>
              <w:rPr>
                <w:rFonts w:ascii="Times New Roman" w:hAnsi="Times New Roman"/>
                <w:b w:val="0"/>
                <w:spacing w:val="0"/>
                <w:sz w:val="18"/>
                <w:szCs w:val="18"/>
              </w:rPr>
            </w:pPr>
            <w:bookmarkStart w:id="6620" w:name="_Toc24131620"/>
            <w:bookmarkStart w:id="6621" w:name="_Toc46846731"/>
            <w:bookmarkStart w:id="6622" w:name="_Toc11315797"/>
            <w:bookmarkStart w:id="6623" w:name="_Toc15746"/>
            <w:bookmarkStart w:id="6624" w:name="_Toc12778"/>
            <w:bookmarkStart w:id="6625" w:name="_Toc51148826"/>
            <w:r>
              <w:rPr>
                <w:rFonts w:ascii="Times New Roman" w:hAnsi="Times New Roman" w:hint="eastAsia"/>
                <w:b w:val="0"/>
                <w:spacing w:val="0"/>
                <w:sz w:val="18"/>
                <w:szCs w:val="18"/>
              </w:rPr>
              <w:t>生态破坏</w:t>
            </w:r>
            <w:bookmarkEnd w:id="6620"/>
            <w:bookmarkEnd w:id="6621"/>
            <w:bookmarkEnd w:id="6622"/>
            <w:bookmarkEnd w:id="6623"/>
            <w:bookmarkEnd w:id="6624"/>
            <w:bookmarkEnd w:id="6625"/>
          </w:p>
        </w:tc>
        <w:tc>
          <w:tcPr>
            <w:tcW w:w="174" w:type="pct"/>
          </w:tcPr>
          <w:p w:rsidR="001819E2" w:rsidRDefault="00342ED2">
            <w:pPr>
              <w:pStyle w:val="af0"/>
              <w:spacing w:beforeLines="0" w:afterLines="0"/>
              <w:outlineLvl w:val="9"/>
              <w:rPr>
                <w:rFonts w:ascii="Times New Roman" w:hAnsi="Times New Roman"/>
                <w:b w:val="0"/>
                <w:spacing w:val="0"/>
                <w:sz w:val="18"/>
                <w:szCs w:val="18"/>
              </w:rPr>
            </w:pPr>
            <w:bookmarkStart w:id="6626" w:name="_Toc24131621"/>
            <w:bookmarkStart w:id="6627" w:name="_Toc11315798"/>
            <w:bookmarkStart w:id="6628" w:name="_Toc5704"/>
            <w:bookmarkStart w:id="6629" w:name="_Toc46846732"/>
            <w:bookmarkStart w:id="6630" w:name="_Toc23473"/>
            <w:bookmarkStart w:id="6631" w:name="_Toc51148827"/>
            <w:r>
              <w:rPr>
                <w:rFonts w:ascii="Times New Roman" w:hAnsi="Times New Roman" w:hint="eastAsia"/>
                <w:b w:val="0"/>
                <w:spacing w:val="0"/>
                <w:sz w:val="18"/>
                <w:szCs w:val="18"/>
              </w:rPr>
              <w:t>环境污染</w:t>
            </w:r>
            <w:bookmarkEnd w:id="6626"/>
            <w:bookmarkEnd w:id="6627"/>
            <w:bookmarkEnd w:id="6628"/>
            <w:bookmarkEnd w:id="6629"/>
            <w:bookmarkEnd w:id="6630"/>
            <w:bookmarkEnd w:id="6631"/>
          </w:p>
        </w:tc>
        <w:tc>
          <w:tcPr>
            <w:tcW w:w="176" w:type="pct"/>
          </w:tcPr>
          <w:p w:rsidR="001819E2" w:rsidRDefault="00342ED2">
            <w:pPr>
              <w:pStyle w:val="af0"/>
              <w:spacing w:beforeLines="0" w:afterLines="0"/>
              <w:outlineLvl w:val="9"/>
              <w:rPr>
                <w:rFonts w:ascii="Times New Roman" w:hAnsi="Times New Roman"/>
                <w:b w:val="0"/>
                <w:spacing w:val="0"/>
                <w:sz w:val="18"/>
                <w:szCs w:val="18"/>
              </w:rPr>
            </w:pPr>
            <w:bookmarkStart w:id="6632" w:name="_Toc10428"/>
            <w:bookmarkStart w:id="6633" w:name="_Toc24131622"/>
            <w:bookmarkStart w:id="6634" w:name="_Toc11315799"/>
            <w:bookmarkStart w:id="6635" w:name="_Toc10086"/>
            <w:bookmarkStart w:id="6636" w:name="_Toc46846733"/>
            <w:bookmarkStart w:id="6637" w:name="_Toc51148828"/>
            <w:r>
              <w:rPr>
                <w:rFonts w:ascii="Times New Roman" w:hAnsi="Times New Roman"/>
                <w:b w:val="0"/>
                <w:spacing w:val="0"/>
                <w:sz w:val="18"/>
                <w:szCs w:val="18"/>
              </w:rPr>
              <w:t>…</w:t>
            </w:r>
            <w:bookmarkEnd w:id="6632"/>
            <w:bookmarkEnd w:id="6633"/>
            <w:bookmarkEnd w:id="6634"/>
            <w:bookmarkEnd w:id="6635"/>
            <w:bookmarkEnd w:id="6636"/>
            <w:bookmarkEnd w:id="6637"/>
          </w:p>
        </w:tc>
        <w:tc>
          <w:tcPr>
            <w:tcW w:w="174" w:type="pct"/>
          </w:tcPr>
          <w:p w:rsidR="001819E2" w:rsidRDefault="00342ED2">
            <w:pPr>
              <w:pStyle w:val="af0"/>
              <w:spacing w:beforeLines="0" w:afterLines="0"/>
              <w:outlineLvl w:val="9"/>
              <w:rPr>
                <w:rFonts w:ascii="Times New Roman" w:hAnsi="Times New Roman"/>
                <w:b w:val="0"/>
                <w:spacing w:val="0"/>
                <w:sz w:val="18"/>
                <w:szCs w:val="18"/>
              </w:rPr>
            </w:pPr>
            <w:bookmarkStart w:id="6638" w:name="_Toc24131623"/>
            <w:bookmarkStart w:id="6639" w:name="_Toc23282"/>
            <w:bookmarkStart w:id="6640" w:name="_Toc18537"/>
            <w:bookmarkStart w:id="6641" w:name="_Toc46846734"/>
            <w:bookmarkStart w:id="6642" w:name="_Toc11315800"/>
            <w:bookmarkStart w:id="6643" w:name="_Toc51148829"/>
            <w:r>
              <w:rPr>
                <w:rFonts w:ascii="Times New Roman" w:hAnsi="Times New Roman" w:hint="eastAsia"/>
                <w:b w:val="0"/>
                <w:spacing w:val="0"/>
                <w:sz w:val="18"/>
                <w:szCs w:val="18"/>
              </w:rPr>
              <w:t>管线破裂</w:t>
            </w:r>
            <w:bookmarkEnd w:id="6638"/>
            <w:bookmarkEnd w:id="6639"/>
            <w:bookmarkEnd w:id="6640"/>
            <w:bookmarkEnd w:id="6641"/>
            <w:bookmarkEnd w:id="6642"/>
            <w:bookmarkEnd w:id="6643"/>
          </w:p>
        </w:tc>
        <w:tc>
          <w:tcPr>
            <w:tcW w:w="174" w:type="pct"/>
          </w:tcPr>
          <w:p w:rsidR="001819E2" w:rsidRDefault="00342ED2">
            <w:pPr>
              <w:pStyle w:val="af0"/>
              <w:spacing w:beforeLines="0" w:afterLines="0"/>
              <w:outlineLvl w:val="9"/>
              <w:rPr>
                <w:rFonts w:ascii="Times New Roman" w:hAnsi="Times New Roman"/>
                <w:b w:val="0"/>
                <w:spacing w:val="0"/>
                <w:sz w:val="18"/>
                <w:szCs w:val="18"/>
              </w:rPr>
            </w:pPr>
            <w:bookmarkStart w:id="6644" w:name="_Toc46846735"/>
            <w:bookmarkStart w:id="6645" w:name="_Toc7284"/>
            <w:bookmarkStart w:id="6646" w:name="_Toc11315801"/>
            <w:bookmarkStart w:id="6647" w:name="_Toc25384"/>
            <w:bookmarkStart w:id="6648" w:name="_Toc24131624"/>
            <w:bookmarkStart w:id="6649" w:name="_Toc51148830"/>
            <w:r>
              <w:rPr>
                <w:rFonts w:ascii="Times New Roman" w:hAnsi="Times New Roman" w:hint="eastAsia"/>
                <w:b w:val="0"/>
                <w:spacing w:val="0"/>
                <w:sz w:val="18"/>
                <w:szCs w:val="18"/>
              </w:rPr>
              <w:t>爆炸</w:t>
            </w:r>
            <w:bookmarkEnd w:id="6644"/>
            <w:bookmarkEnd w:id="6645"/>
            <w:bookmarkEnd w:id="6646"/>
            <w:bookmarkEnd w:id="6647"/>
            <w:bookmarkEnd w:id="6648"/>
            <w:bookmarkEnd w:id="6649"/>
          </w:p>
          <w:p w:rsidR="001819E2" w:rsidRDefault="00342ED2">
            <w:pPr>
              <w:pStyle w:val="af0"/>
              <w:spacing w:beforeLines="0" w:afterLines="0"/>
              <w:outlineLvl w:val="9"/>
              <w:rPr>
                <w:rFonts w:ascii="Times New Roman" w:hAnsi="Times New Roman"/>
                <w:b w:val="0"/>
                <w:spacing w:val="0"/>
                <w:sz w:val="18"/>
                <w:szCs w:val="18"/>
              </w:rPr>
            </w:pPr>
            <w:bookmarkStart w:id="6650" w:name="_Toc46846736"/>
            <w:bookmarkStart w:id="6651" w:name="_Toc11315802"/>
            <w:bookmarkStart w:id="6652" w:name="_Toc24131625"/>
            <w:bookmarkStart w:id="6653" w:name="_Toc12929"/>
            <w:bookmarkStart w:id="6654" w:name="_Toc15111"/>
            <w:bookmarkStart w:id="6655" w:name="_Toc51148831"/>
            <w:r>
              <w:rPr>
                <w:rFonts w:ascii="Times New Roman" w:hAnsi="Times New Roman" w:hint="eastAsia"/>
                <w:b w:val="0"/>
                <w:spacing w:val="0"/>
                <w:sz w:val="18"/>
                <w:szCs w:val="18"/>
              </w:rPr>
              <w:t>火灾</w:t>
            </w:r>
            <w:bookmarkEnd w:id="6650"/>
            <w:bookmarkEnd w:id="6651"/>
            <w:bookmarkEnd w:id="6652"/>
            <w:bookmarkEnd w:id="6653"/>
            <w:bookmarkEnd w:id="6654"/>
            <w:bookmarkEnd w:id="6655"/>
          </w:p>
        </w:tc>
        <w:tc>
          <w:tcPr>
            <w:tcW w:w="161" w:type="pct"/>
          </w:tcPr>
          <w:p w:rsidR="001819E2" w:rsidRDefault="00342ED2">
            <w:pPr>
              <w:pStyle w:val="af0"/>
              <w:spacing w:beforeLines="0" w:afterLines="0"/>
              <w:outlineLvl w:val="9"/>
              <w:rPr>
                <w:rFonts w:ascii="Times New Roman" w:hAnsi="Times New Roman"/>
                <w:b w:val="0"/>
                <w:spacing w:val="0"/>
                <w:sz w:val="18"/>
                <w:szCs w:val="18"/>
              </w:rPr>
            </w:pPr>
            <w:bookmarkStart w:id="6656" w:name="_Toc24131626"/>
            <w:bookmarkStart w:id="6657" w:name="_Toc11315803"/>
            <w:bookmarkStart w:id="6658" w:name="_Toc18448"/>
            <w:bookmarkStart w:id="6659" w:name="_Toc46846737"/>
            <w:bookmarkStart w:id="6660" w:name="_Toc15046"/>
            <w:bookmarkStart w:id="6661" w:name="_Toc51148832"/>
            <w:r>
              <w:rPr>
                <w:rFonts w:ascii="Times New Roman" w:hAnsi="Times New Roman"/>
                <w:b w:val="0"/>
                <w:spacing w:val="0"/>
                <w:sz w:val="18"/>
                <w:szCs w:val="18"/>
              </w:rPr>
              <w:t>…</w:t>
            </w:r>
            <w:bookmarkEnd w:id="6656"/>
            <w:bookmarkEnd w:id="6657"/>
            <w:bookmarkEnd w:id="6658"/>
            <w:bookmarkEnd w:id="6659"/>
            <w:bookmarkEnd w:id="6660"/>
            <w:bookmarkEnd w:id="6661"/>
          </w:p>
        </w:tc>
      </w:tr>
      <w:tr w:rsidR="001819E2" w:rsidTr="002E58AC">
        <w:trPr>
          <w:cantSplit/>
          <w:trHeight w:val="283"/>
          <w:jc w:val="center"/>
        </w:trPr>
        <w:tc>
          <w:tcPr>
            <w:tcW w:w="211" w:type="pct"/>
            <w:vMerge w:val="restart"/>
            <w:vAlign w:val="center"/>
          </w:tcPr>
          <w:p w:rsidR="001819E2" w:rsidRDefault="00342ED2">
            <w:pPr>
              <w:pStyle w:val="af0"/>
              <w:spacing w:beforeLines="0" w:afterLines="0"/>
              <w:outlineLvl w:val="9"/>
              <w:rPr>
                <w:rFonts w:ascii="Times New Roman" w:hAnsi="Times New Roman"/>
                <w:b w:val="0"/>
                <w:spacing w:val="0"/>
                <w:sz w:val="18"/>
                <w:szCs w:val="18"/>
              </w:rPr>
            </w:pPr>
            <w:bookmarkStart w:id="6662" w:name="_Toc46846738"/>
            <w:bookmarkStart w:id="6663" w:name="_Toc26214"/>
            <w:bookmarkStart w:id="6664" w:name="_Toc24131627"/>
            <w:bookmarkStart w:id="6665" w:name="_Toc2543"/>
            <w:bookmarkStart w:id="6666" w:name="_Toc11315804"/>
            <w:bookmarkStart w:id="6667" w:name="_Toc51148833"/>
            <w:r>
              <w:rPr>
                <w:rFonts w:ascii="Times New Roman" w:hAnsi="Times New Roman" w:hint="eastAsia"/>
                <w:b w:val="0"/>
                <w:spacing w:val="0"/>
                <w:sz w:val="18"/>
                <w:szCs w:val="18"/>
              </w:rPr>
              <w:t>设计方案</w:t>
            </w:r>
            <w:bookmarkEnd w:id="6662"/>
            <w:bookmarkEnd w:id="6663"/>
            <w:bookmarkEnd w:id="6664"/>
            <w:bookmarkEnd w:id="6665"/>
            <w:bookmarkEnd w:id="6666"/>
            <w:bookmarkEnd w:id="6667"/>
          </w:p>
        </w:tc>
        <w:tc>
          <w:tcPr>
            <w:tcW w:w="619" w:type="pct"/>
            <w:gridSpan w:val="2"/>
            <w:vAlign w:val="center"/>
          </w:tcPr>
          <w:p w:rsidR="001819E2" w:rsidRDefault="00342ED2">
            <w:pPr>
              <w:pStyle w:val="af0"/>
              <w:spacing w:beforeLines="0" w:afterLines="0"/>
              <w:outlineLvl w:val="9"/>
              <w:rPr>
                <w:rFonts w:ascii="Times New Roman" w:hAnsi="Times New Roman"/>
                <w:b w:val="0"/>
                <w:spacing w:val="0"/>
                <w:sz w:val="18"/>
                <w:szCs w:val="18"/>
              </w:rPr>
            </w:pPr>
            <w:bookmarkStart w:id="6668" w:name="_Toc24477"/>
            <w:bookmarkStart w:id="6669" w:name="_Toc46846739"/>
            <w:bookmarkStart w:id="6670" w:name="_Toc24131628"/>
            <w:bookmarkStart w:id="6671" w:name="_Toc24605"/>
            <w:bookmarkStart w:id="6672" w:name="_Toc11315805"/>
            <w:bookmarkStart w:id="6673" w:name="_Toc51148834"/>
            <w:r>
              <w:rPr>
                <w:rFonts w:ascii="Times New Roman" w:hAnsi="Times New Roman" w:hint="eastAsia"/>
                <w:b w:val="0"/>
                <w:spacing w:val="0"/>
                <w:sz w:val="18"/>
                <w:szCs w:val="18"/>
              </w:rPr>
              <w:t>设计标准</w:t>
            </w:r>
            <w:bookmarkEnd w:id="6668"/>
            <w:bookmarkEnd w:id="6669"/>
            <w:bookmarkEnd w:id="6670"/>
            <w:bookmarkEnd w:id="6671"/>
            <w:bookmarkEnd w:id="6672"/>
            <w:bookmarkEnd w:id="6673"/>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6674" w:name="_Toc17826"/>
            <w:bookmarkStart w:id="6675" w:name="_Toc24131629"/>
            <w:bookmarkStart w:id="6676" w:name="_Toc11315806"/>
            <w:bookmarkStart w:id="6677" w:name="_Toc25568"/>
            <w:bookmarkStart w:id="6678" w:name="_Toc46846740"/>
            <w:bookmarkStart w:id="6679" w:name="_Toc51148835"/>
            <w:r>
              <w:rPr>
                <w:rFonts w:ascii="宋体" w:hAnsi="宋体" w:cs="宋体" w:hint="eastAsia"/>
                <w:b w:val="0"/>
                <w:spacing w:val="0"/>
                <w:sz w:val="18"/>
                <w:szCs w:val="18"/>
              </w:rPr>
              <w:t>★</w:t>
            </w:r>
            <w:bookmarkEnd w:id="6674"/>
            <w:bookmarkEnd w:id="6675"/>
            <w:bookmarkEnd w:id="6676"/>
            <w:bookmarkEnd w:id="6677"/>
            <w:bookmarkEnd w:id="6678"/>
            <w:bookmarkEnd w:id="6679"/>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6680" w:name="_Toc24131630"/>
            <w:bookmarkStart w:id="6681" w:name="_Toc11315807"/>
            <w:bookmarkStart w:id="6682" w:name="_Toc46846741"/>
            <w:bookmarkStart w:id="6683" w:name="_Toc965"/>
            <w:bookmarkStart w:id="6684" w:name="_Toc420"/>
            <w:bookmarkStart w:id="6685" w:name="_Toc51148836"/>
            <w:r>
              <w:rPr>
                <w:rFonts w:ascii="宋体" w:hAnsi="宋体" w:cs="宋体" w:hint="eastAsia"/>
                <w:b w:val="0"/>
                <w:spacing w:val="0"/>
                <w:sz w:val="18"/>
                <w:szCs w:val="18"/>
              </w:rPr>
              <w:t>★</w:t>
            </w:r>
            <w:bookmarkEnd w:id="6680"/>
            <w:bookmarkEnd w:id="6681"/>
            <w:bookmarkEnd w:id="6682"/>
            <w:bookmarkEnd w:id="6683"/>
            <w:bookmarkEnd w:id="6684"/>
            <w:bookmarkEnd w:id="6685"/>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6686" w:name="_Toc14688"/>
            <w:bookmarkStart w:id="6687" w:name="_Toc2358"/>
            <w:bookmarkStart w:id="6688" w:name="_Toc11315808"/>
            <w:bookmarkStart w:id="6689" w:name="_Toc46846742"/>
            <w:bookmarkStart w:id="6690" w:name="_Toc24131631"/>
            <w:bookmarkStart w:id="6691" w:name="_Toc51148837"/>
            <w:r>
              <w:rPr>
                <w:rFonts w:ascii="宋体" w:hAnsi="宋体" w:cs="宋体" w:hint="eastAsia"/>
                <w:b w:val="0"/>
                <w:spacing w:val="0"/>
                <w:sz w:val="18"/>
                <w:szCs w:val="18"/>
              </w:rPr>
              <w:t>★</w:t>
            </w:r>
            <w:bookmarkEnd w:id="6686"/>
            <w:bookmarkEnd w:id="6687"/>
            <w:bookmarkEnd w:id="6688"/>
            <w:bookmarkEnd w:id="6689"/>
            <w:bookmarkEnd w:id="6690"/>
            <w:bookmarkEnd w:id="6691"/>
          </w:p>
        </w:tc>
        <w:tc>
          <w:tcPr>
            <w:tcW w:w="175"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6692" w:name="_Toc21894"/>
            <w:bookmarkStart w:id="6693" w:name="_Toc46846743"/>
            <w:bookmarkStart w:id="6694" w:name="_Toc11315809"/>
            <w:bookmarkStart w:id="6695" w:name="_Toc24131632"/>
            <w:bookmarkStart w:id="6696" w:name="_Toc27900"/>
            <w:bookmarkStart w:id="6697" w:name="_Toc51148838"/>
            <w:r>
              <w:rPr>
                <w:rFonts w:ascii="宋体" w:hAnsi="宋体" w:cs="宋体" w:hint="eastAsia"/>
                <w:b w:val="0"/>
                <w:spacing w:val="0"/>
                <w:sz w:val="18"/>
                <w:szCs w:val="18"/>
              </w:rPr>
              <w:t>★</w:t>
            </w:r>
            <w:bookmarkEnd w:id="6692"/>
            <w:bookmarkEnd w:id="6693"/>
            <w:bookmarkEnd w:id="6694"/>
            <w:bookmarkEnd w:id="6695"/>
            <w:bookmarkEnd w:id="6696"/>
            <w:bookmarkEnd w:id="6697"/>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6698" w:name="_Toc11315810"/>
            <w:bookmarkStart w:id="6699" w:name="_Toc17945"/>
            <w:bookmarkStart w:id="6700" w:name="_Toc22505"/>
            <w:bookmarkStart w:id="6701" w:name="_Toc24131633"/>
            <w:bookmarkStart w:id="6702" w:name="_Toc46846744"/>
            <w:bookmarkStart w:id="6703" w:name="_Toc51148839"/>
            <w:r>
              <w:rPr>
                <w:rFonts w:ascii="宋体" w:hAnsi="宋体" w:cs="宋体" w:hint="eastAsia"/>
                <w:b w:val="0"/>
                <w:spacing w:val="0"/>
                <w:sz w:val="18"/>
                <w:szCs w:val="18"/>
              </w:rPr>
              <w:t>★</w:t>
            </w:r>
            <w:bookmarkEnd w:id="6698"/>
            <w:bookmarkEnd w:id="6699"/>
            <w:bookmarkEnd w:id="6700"/>
            <w:bookmarkEnd w:id="6701"/>
            <w:bookmarkEnd w:id="6702"/>
            <w:bookmarkEnd w:id="6703"/>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6704" w:name="_Toc29062"/>
            <w:bookmarkStart w:id="6705" w:name="_Toc11315811"/>
            <w:bookmarkStart w:id="6706" w:name="_Toc46846745"/>
            <w:bookmarkStart w:id="6707" w:name="_Toc24131634"/>
            <w:bookmarkStart w:id="6708" w:name="_Toc849"/>
            <w:bookmarkStart w:id="6709" w:name="_Toc51148840"/>
            <w:r>
              <w:rPr>
                <w:rFonts w:ascii="宋体" w:hAnsi="宋体" w:cs="宋体" w:hint="eastAsia"/>
                <w:b w:val="0"/>
                <w:spacing w:val="0"/>
                <w:sz w:val="18"/>
                <w:szCs w:val="18"/>
              </w:rPr>
              <w:t>★</w:t>
            </w:r>
            <w:bookmarkEnd w:id="6704"/>
            <w:bookmarkEnd w:id="6705"/>
            <w:bookmarkEnd w:id="6706"/>
            <w:bookmarkEnd w:id="6707"/>
            <w:bookmarkEnd w:id="6708"/>
            <w:bookmarkEnd w:id="6709"/>
          </w:p>
        </w:tc>
        <w:tc>
          <w:tcPr>
            <w:tcW w:w="175"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6710" w:name="_Toc24131635"/>
            <w:bookmarkStart w:id="6711" w:name="_Toc16064"/>
            <w:bookmarkStart w:id="6712" w:name="_Toc1088"/>
            <w:bookmarkStart w:id="6713" w:name="_Toc46846746"/>
            <w:bookmarkStart w:id="6714" w:name="_Toc11315812"/>
            <w:bookmarkStart w:id="6715" w:name="_Toc51148841"/>
            <w:r>
              <w:rPr>
                <w:rFonts w:ascii="宋体" w:hAnsi="宋体" w:cs="宋体" w:hint="eastAsia"/>
                <w:b w:val="0"/>
                <w:spacing w:val="0"/>
                <w:sz w:val="18"/>
                <w:szCs w:val="18"/>
              </w:rPr>
              <w:t>★</w:t>
            </w:r>
            <w:bookmarkEnd w:id="6710"/>
            <w:bookmarkEnd w:id="6711"/>
            <w:bookmarkEnd w:id="6712"/>
            <w:bookmarkEnd w:id="6713"/>
            <w:bookmarkEnd w:id="6714"/>
            <w:bookmarkEnd w:id="6715"/>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5"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6716" w:name="_Toc12690"/>
            <w:bookmarkStart w:id="6717" w:name="_Toc11315813"/>
            <w:bookmarkStart w:id="6718" w:name="_Toc21439"/>
            <w:bookmarkStart w:id="6719" w:name="_Toc46846747"/>
            <w:bookmarkStart w:id="6720" w:name="_Toc24131636"/>
            <w:bookmarkStart w:id="6721" w:name="_Toc51148842"/>
            <w:r>
              <w:rPr>
                <w:rFonts w:ascii="宋体" w:hAnsi="宋体" w:cs="宋体" w:hint="eastAsia"/>
                <w:b w:val="0"/>
                <w:spacing w:val="0"/>
                <w:sz w:val="18"/>
                <w:szCs w:val="18"/>
              </w:rPr>
              <w:t>★</w:t>
            </w:r>
            <w:bookmarkEnd w:id="6716"/>
            <w:bookmarkEnd w:id="6717"/>
            <w:bookmarkEnd w:id="6718"/>
            <w:bookmarkEnd w:id="6719"/>
            <w:bookmarkEnd w:id="6720"/>
            <w:bookmarkEnd w:id="6721"/>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6722" w:name="_Toc24131637"/>
            <w:bookmarkStart w:id="6723" w:name="_Toc11315814"/>
            <w:bookmarkStart w:id="6724" w:name="_Toc15369"/>
            <w:bookmarkStart w:id="6725" w:name="_Toc46846748"/>
            <w:bookmarkStart w:id="6726" w:name="_Toc7469"/>
            <w:bookmarkStart w:id="6727" w:name="_Toc51148843"/>
            <w:r>
              <w:rPr>
                <w:rFonts w:ascii="宋体" w:hAnsi="宋体" w:cs="宋体" w:hint="eastAsia"/>
                <w:b w:val="0"/>
                <w:spacing w:val="0"/>
                <w:sz w:val="18"/>
                <w:szCs w:val="18"/>
              </w:rPr>
              <w:t>★</w:t>
            </w:r>
            <w:bookmarkEnd w:id="6722"/>
            <w:bookmarkEnd w:id="6723"/>
            <w:bookmarkEnd w:id="6724"/>
            <w:bookmarkEnd w:id="6725"/>
            <w:bookmarkEnd w:id="6726"/>
            <w:bookmarkEnd w:id="6727"/>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6728" w:name="_Toc11315816"/>
            <w:bookmarkStart w:id="6729" w:name="_Toc46846749"/>
            <w:bookmarkStart w:id="6730" w:name="_Toc27733"/>
            <w:bookmarkStart w:id="6731" w:name="_Toc24131639"/>
            <w:bookmarkStart w:id="6732" w:name="_Toc22080"/>
            <w:bookmarkStart w:id="6733" w:name="_Toc51148844"/>
            <w:r>
              <w:rPr>
                <w:rFonts w:ascii="宋体" w:hAnsi="宋体" w:cs="宋体" w:hint="eastAsia"/>
                <w:b w:val="0"/>
                <w:spacing w:val="0"/>
                <w:sz w:val="18"/>
                <w:szCs w:val="18"/>
              </w:rPr>
              <w:t>★</w:t>
            </w:r>
            <w:bookmarkEnd w:id="6728"/>
            <w:bookmarkEnd w:id="6729"/>
            <w:bookmarkEnd w:id="6730"/>
            <w:bookmarkEnd w:id="6731"/>
            <w:bookmarkEnd w:id="6732"/>
            <w:bookmarkEnd w:id="6733"/>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6734" w:name="_Toc28273"/>
            <w:bookmarkStart w:id="6735" w:name="_Toc3765"/>
            <w:bookmarkStart w:id="6736" w:name="_Toc46846750"/>
            <w:bookmarkStart w:id="6737" w:name="_Toc24131640"/>
            <w:bookmarkStart w:id="6738" w:name="_Toc11315817"/>
            <w:bookmarkStart w:id="6739" w:name="_Toc51148845"/>
            <w:r>
              <w:rPr>
                <w:rFonts w:ascii="宋体" w:hAnsi="宋体" w:cs="宋体" w:hint="eastAsia"/>
                <w:b w:val="0"/>
                <w:spacing w:val="0"/>
                <w:sz w:val="18"/>
                <w:szCs w:val="18"/>
              </w:rPr>
              <w:t>★</w:t>
            </w:r>
            <w:bookmarkEnd w:id="6734"/>
            <w:bookmarkEnd w:id="6735"/>
            <w:bookmarkEnd w:id="6736"/>
            <w:bookmarkEnd w:id="6737"/>
            <w:bookmarkEnd w:id="6738"/>
            <w:bookmarkEnd w:id="6739"/>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6740" w:name="_Toc11315818"/>
            <w:bookmarkStart w:id="6741" w:name="_Toc24131641"/>
            <w:bookmarkStart w:id="6742" w:name="_Toc912"/>
            <w:bookmarkStart w:id="6743" w:name="_Toc29749"/>
            <w:bookmarkStart w:id="6744" w:name="_Toc46846751"/>
            <w:bookmarkStart w:id="6745" w:name="_Toc51148846"/>
            <w:r>
              <w:rPr>
                <w:rFonts w:ascii="宋体" w:hAnsi="宋体" w:cs="宋体" w:hint="eastAsia"/>
                <w:b w:val="0"/>
                <w:spacing w:val="0"/>
                <w:sz w:val="18"/>
                <w:szCs w:val="18"/>
              </w:rPr>
              <w:t>★</w:t>
            </w:r>
            <w:bookmarkEnd w:id="6740"/>
            <w:bookmarkEnd w:id="6741"/>
            <w:bookmarkEnd w:id="6742"/>
            <w:bookmarkEnd w:id="6743"/>
            <w:bookmarkEnd w:id="6744"/>
            <w:bookmarkEnd w:id="6745"/>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6746" w:name="_Toc46846752"/>
            <w:bookmarkStart w:id="6747" w:name="_Toc29519"/>
            <w:bookmarkStart w:id="6748" w:name="_Toc11315819"/>
            <w:bookmarkStart w:id="6749" w:name="_Toc22716"/>
            <w:bookmarkStart w:id="6750" w:name="_Toc24131642"/>
            <w:bookmarkStart w:id="6751" w:name="_Toc51148847"/>
            <w:r>
              <w:rPr>
                <w:rFonts w:ascii="宋体" w:hAnsi="宋体" w:cs="宋体" w:hint="eastAsia"/>
                <w:b w:val="0"/>
                <w:spacing w:val="0"/>
                <w:sz w:val="18"/>
                <w:szCs w:val="18"/>
              </w:rPr>
              <w:t>★</w:t>
            </w:r>
            <w:bookmarkEnd w:id="6746"/>
            <w:bookmarkEnd w:id="6747"/>
            <w:bookmarkEnd w:id="6748"/>
            <w:bookmarkEnd w:id="6749"/>
            <w:bookmarkEnd w:id="6750"/>
            <w:bookmarkEnd w:id="6751"/>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6752" w:name="_Toc24131643"/>
            <w:bookmarkStart w:id="6753" w:name="_Toc46846753"/>
            <w:bookmarkStart w:id="6754" w:name="_Toc11315820"/>
            <w:bookmarkStart w:id="6755" w:name="_Toc21105"/>
            <w:bookmarkStart w:id="6756" w:name="_Toc2440"/>
            <w:bookmarkStart w:id="6757" w:name="_Toc51148848"/>
            <w:r>
              <w:rPr>
                <w:rFonts w:ascii="宋体" w:hAnsi="宋体" w:cs="宋体" w:hint="eastAsia"/>
                <w:b w:val="0"/>
                <w:spacing w:val="0"/>
                <w:sz w:val="18"/>
                <w:szCs w:val="18"/>
              </w:rPr>
              <w:t>★</w:t>
            </w:r>
            <w:bookmarkEnd w:id="6752"/>
            <w:bookmarkEnd w:id="6753"/>
            <w:bookmarkEnd w:id="6754"/>
            <w:bookmarkEnd w:id="6755"/>
            <w:bookmarkEnd w:id="6756"/>
            <w:bookmarkEnd w:id="6757"/>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6758" w:name="_Toc14046"/>
            <w:bookmarkStart w:id="6759" w:name="_Toc24131644"/>
            <w:bookmarkStart w:id="6760" w:name="_Toc46846754"/>
            <w:bookmarkStart w:id="6761" w:name="_Toc30764"/>
            <w:bookmarkStart w:id="6762" w:name="_Toc11315821"/>
            <w:bookmarkStart w:id="6763" w:name="_Toc51148849"/>
            <w:r>
              <w:rPr>
                <w:rFonts w:ascii="宋体" w:hAnsi="宋体" w:cs="宋体" w:hint="eastAsia"/>
                <w:b w:val="0"/>
                <w:spacing w:val="0"/>
                <w:sz w:val="18"/>
                <w:szCs w:val="18"/>
              </w:rPr>
              <w:t>★</w:t>
            </w:r>
            <w:bookmarkEnd w:id="6758"/>
            <w:bookmarkEnd w:id="6759"/>
            <w:bookmarkEnd w:id="6760"/>
            <w:bookmarkEnd w:id="6761"/>
            <w:bookmarkEnd w:id="6762"/>
            <w:bookmarkEnd w:id="6763"/>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6764" w:name="_Toc46846755"/>
            <w:bookmarkStart w:id="6765" w:name="_Toc3994"/>
            <w:bookmarkStart w:id="6766" w:name="_Toc24131645"/>
            <w:bookmarkStart w:id="6767" w:name="_Toc11315822"/>
            <w:bookmarkStart w:id="6768" w:name="_Toc7497"/>
            <w:bookmarkStart w:id="6769" w:name="_Toc51148850"/>
            <w:r>
              <w:rPr>
                <w:rFonts w:ascii="宋体" w:hAnsi="宋体" w:cs="宋体" w:hint="eastAsia"/>
                <w:b w:val="0"/>
                <w:spacing w:val="0"/>
                <w:sz w:val="18"/>
                <w:szCs w:val="18"/>
              </w:rPr>
              <w:t>★</w:t>
            </w:r>
            <w:bookmarkEnd w:id="6764"/>
            <w:bookmarkEnd w:id="6765"/>
            <w:bookmarkEnd w:id="6766"/>
            <w:bookmarkEnd w:id="6767"/>
            <w:bookmarkEnd w:id="6768"/>
            <w:bookmarkEnd w:id="6769"/>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6770" w:name="_Toc46846756"/>
            <w:bookmarkStart w:id="6771" w:name="_Toc11245"/>
            <w:bookmarkStart w:id="6772" w:name="_Toc9058"/>
            <w:bookmarkStart w:id="6773" w:name="_Toc11315823"/>
            <w:bookmarkStart w:id="6774" w:name="_Toc24131646"/>
            <w:bookmarkStart w:id="6775" w:name="_Toc51148851"/>
            <w:r>
              <w:rPr>
                <w:rFonts w:ascii="宋体" w:hAnsi="宋体" w:cs="宋体" w:hint="eastAsia"/>
                <w:b w:val="0"/>
                <w:spacing w:val="0"/>
                <w:sz w:val="18"/>
                <w:szCs w:val="18"/>
              </w:rPr>
              <w:t>★</w:t>
            </w:r>
            <w:bookmarkEnd w:id="6770"/>
            <w:bookmarkEnd w:id="6771"/>
            <w:bookmarkEnd w:id="6772"/>
            <w:bookmarkEnd w:id="6773"/>
            <w:bookmarkEnd w:id="6774"/>
            <w:bookmarkEnd w:id="6775"/>
          </w:p>
        </w:tc>
        <w:tc>
          <w:tcPr>
            <w:tcW w:w="161"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r>
      <w:tr w:rsidR="001819E2" w:rsidTr="002E58AC">
        <w:trPr>
          <w:cantSplit/>
          <w:trHeight w:val="283"/>
          <w:jc w:val="center"/>
        </w:trPr>
        <w:tc>
          <w:tcPr>
            <w:tcW w:w="211" w:type="pct"/>
            <w:vMerge/>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619" w:type="pct"/>
            <w:gridSpan w:val="2"/>
            <w:vAlign w:val="center"/>
          </w:tcPr>
          <w:p w:rsidR="001819E2" w:rsidRDefault="00342ED2">
            <w:pPr>
              <w:pStyle w:val="af0"/>
              <w:spacing w:beforeLines="0" w:afterLines="0"/>
              <w:outlineLvl w:val="9"/>
              <w:rPr>
                <w:rFonts w:ascii="Times New Roman" w:hAnsi="Times New Roman"/>
                <w:b w:val="0"/>
                <w:spacing w:val="0"/>
                <w:sz w:val="18"/>
                <w:szCs w:val="18"/>
              </w:rPr>
            </w:pPr>
            <w:bookmarkStart w:id="6776" w:name="_Toc24131647"/>
            <w:bookmarkStart w:id="6777" w:name="_Toc11315824"/>
            <w:bookmarkStart w:id="6778" w:name="_Toc18699"/>
            <w:bookmarkStart w:id="6779" w:name="_Toc18365"/>
            <w:bookmarkStart w:id="6780" w:name="_Toc46846757"/>
            <w:bookmarkStart w:id="6781" w:name="_Toc51148852"/>
            <w:r>
              <w:rPr>
                <w:rFonts w:ascii="Times New Roman" w:hAnsi="Times New Roman" w:hint="eastAsia"/>
                <w:b w:val="0"/>
                <w:spacing w:val="0"/>
                <w:sz w:val="18"/>
                <w:szCs w:val="18"/>
              </w:rPr>
              <w:t>地基基础</w:t>
            </w:r>
            <w:bookmarkEnd w:id="6776"/>
            <w:bookmarkEnd w:id="6777"/>
            <w:bookmarkEnd w:id="6778"/>
            <w:bookmarkEnd w:id="6779"/>
            <w:bookmarkEnd w:id="6780"/>
            <w:bookmarkEnd w:id="6781"/>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5"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5"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6782" w:name="_Toc11315825"/>
            <w:bookmarkStart w:id="6783" w:name="_Toc22033"/>
            <w:bookmarkStart w:id="6784" w:name="_Toc3486"/>
            <w:bookmarkStart w:id="6785" w:name="_Toc46846758"/>
            <w:bookmarkStart w:id="6786" w:name="_Toc24131648"/>
            <w:bookmarkStart w:id="6787" w:name="_Toc51148853"/>
            <w:r>
              <w:rPr>
                <w:rFonts w:ascii="宋体" w:hAnsi="宋体" w:cs="宋体" w:hint="eastAsia"/>
                <w:b w:val="0"/>
                <w:spacing w:val="0"/>
                <w:sz w:val="18"/>
                <w:szCs w:val="18"/>
              </w:rPr>
              <w:t>★</w:t>
            </w:r>
            <w:bookmarkEnd w:id="6782"/>
            <w:bookmarkEnd w:id="6783"/>
            <w:bookmarkEnd w:id="6784"/>
            <w:bookmarkEnd w:id="6785"/>
            <w:bookmarkEnd w:id="6786"/>
            <w:bookmarkEnd w:id="6787"/>
          </w:p>
        </w:tc>
        <w:tc>
          <w:tcPr>
            <w:tcW w:w="175"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6788" w:name="_Toc46846759"/>
            <w:bookmarkStart w:id="6789" w:name="_Toc24131649"/>
            <w:bookmarkStart w:id="6790" w:name="_Toc21905"/>
            <w:bookmarkStart w:id="6791" w:name="_Toc11315826"/>
            <w:bookmarkStart w:id="6792" w:name="_Toc17089"/>
            <w:bookmarkStart w:id="6793" w:name="_Toc51148854"/>
            <w:r>
              <w:rPr>
                <w:rFonts w:ascii="宋体" w:hAnsi="宋体" w:cs="宋体" w:hint="eastAsia"/>
                <w:b w:val="0"/>
                <w:spacing w:val="0"/>
                <w:sz w:val="18"/>
                <w:szCs w:val="18"/>
              </w:rPr>
              <w:t>★</w:t>
            </w:r>
            <w:bookmarkEnd w:id="6788"/>
            <w:bookmarkEnd w:id="6789"/>
            <w:bookmarkEnd w:id="6790"/>
            <w:bookmarkEnd w:id="6791"/>
            <w:bookmarkEnd w:id="6792"/>
            <w:bookmarkEnd w:id="6793"/>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6794" w:name="_Toc11704"/>
            <w:bookmarkStart w:id="6795" w:name="_Toc16480"/>
            <w:bookmarkStart w:id="6796" w:name="_Toc46846760"/>
            <w:bookmarkStart w:id="6797" w:name="_Toc24131650"/>
            <w:bookmarkStart w:id="6798" w:name="_Toc11315827"/>
            <w:bookmarkStart w:id="6799" w:name="_Toc51148855"/>
            <w:r>
              <w:rPr>
                <w:rFonts w:ascii="宋体" w:hAnsi="宋体" w:cs="宋体" w:hint="eastAsia"/>
                <w:b w:val="0"/>
                <w:spacing w:val="0"/>
                <w:sz w:val="18"/>
                <w:szCs w:val="18"/>
              </w:rPr>
              <w:t>★</w:t>
            </w:r>
            <w:bookmarkEnd w:id="6794"/>
            <w:bookmarkEnd w:id="6795"/>
            <w:bookmarkEnd w:id="6796"/>
            <w:bookmarkEnd w:id="6797"/>
            <w:bookmarkEnd w:id="6798"/>
            <w:bookmarkEnd w:id="6799"/>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6800" w:name="_Toc27819"/>
            <w:bookmarkStart w:id="6801" w:name="_Toc27882"/>
            <w:bookmarkStart w:id="6802" w:name="_Toc11315828"/>
            <w:bookmarkStart w:id="6803" w:name="_Toc24131651"/>
            <w:bookmarkStart w:id="6804" w:name="_Toc46846761"/>
            <w:bookmarkStart w:id="6805" w:name="_Toc51148856"/>
            <w:r>
              <w:rPr>
                <w:rFonts w:ascii="宋体" w:hAnsi="宋体" w:cs="宋体" w:hint="eastAsia"/>
                <w:b w:val="0"/>
                <w:spacing w:val="0"/>
                <w:sz w:val="18"/>
                <w:szCs w:val="18"/>
              </w:rPr>
              <w:t>★</w:t>
            </w:r>
            <w:bookmarkEnd w:id="6800"/>
            <w:bookmarkEnd w:id="6801"/>
            <w:bookmarkEnd w:id="6802"/>
            <w:bookmarkEnd w:id="6803"/>
            <w:bookmarkEnd w:id="6804"/>
            <w:bookmarkEnd w:id="6805"/>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6806" w:name="_Toc46846762"/>
            <w:bookmarkStart w:id="6807" w:name="_Toc11315830"/>
            <w:bookmarkStart w:id="6808" w:name="_Toc24131653"/>
            <w:bookmarkStart w:id="6809" w:name="_Toc14203"/>
            <w:bookmarkStart w:id="6810" w:name="_Toc16792"/>
            <w:bookmarkStart w:id="6811" w:name="_Toc51148857"/>
            <w:r>
              <w:rPr>
                <w:rFonts w:ascii="宋体" w:hAnsi="宋体" w:cs="宋体" w:hint="eastAsia"/>
                <w:b w:val="0"/>
                <w:spacing w:val="0"/>
                <w:sz w:val="18"/>
                <w:szCs w:val="18"/>
              </w:rPr>
              <w:t>★</w:t>
            </w:r>
            <w:bookmarkEnd w:id="6806"/>
            <w:bookmarkEnd w:id="6807"/>
            <w:bookmarkEnd w:id="6808"/>
            <w:bookmarkEnd w:id="6809"/>
            <w:bookmarkEnd w:id="6810"/>
            <w:bookmarkEnd w:id="6811"/>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6812" w:name="_Toc46846763"/>
            <w:bookmarkStart w:id="6813" w:name="_Toc11315831"/>
            <w:bookmarkStart w:id="6814" w:name="_Toc4377"/>
            <w:bookmarkStart w:id="6815" w:name="_Toc27268"/>
            <w:bookmarkStart w:id="6816" w:name="_Toc24131654"/>
            <w:bookmarkStart w:id="6817" w:name="_Toc51148858"/>
            <w:r>
              <w:rPr>
                <w:rFonts w:ascii="宋体" w:hAnsi="宋体" w:cs="宋体" w:hint="eastAsia"/>
                <w:b w:val="0"/>
                <w:spacing w:val="0"/>
                <w:sz w:val="18"/>
                <w:szCs w:val="18"/>
              </w:rPr>
              <w:t>★</w:t>
            </w:r>
            <w:bookmarkEnd w:id="6812"/>
            <w:bookmarkEnd w:id="6813"/>
            <w:bookmarkEnd w:id="6814"/>
            <w:bookmarkEnd w:id="6815"/>
            <w:bookmarkEnd w:id="6816"/>
            <w:bookmarkEnd w:id="6817"/>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6818" w:name="_Toc25767"/>
            <w:bookmarkStart w:id="6819" w:name="_Toc46846764"/>
            <w:bookmarkStart w:id="6820" w:name="_Toc11315832"/>
            <w:bookmarkStart w:id="6821" w:name="_Toc24131655"/>
            <w:bookmarkStart w:id="6822" w:name="_Toc22447"/>
            <w:bookmarkStart w:id="6823" w:name="_Toc51148859"/>
            <w:r>
              <w:rPr>
                <w:rFonts w:ascii="宋体" w:hAnsi="宋体" w:cs="宋体" w:hint="eastAsia"/>
                <w:b w:val="0"/>
                <w:spacing w:val="0"/>
                <w:sz w:val="18"/>
                <w:szCs w:val="18"/>
              </w:rPr>
              <w:t>★</w:t>
            </w:r>
            <w:bookmarkEnd w:id="6818"/>
            <w:bookmarkEnd w:id="6819"/>
            <w:bookmarkEnd w:id="6820"/>
            <w:bookmarkEnd w:id="6821"/>
            <w:bookmarkEnd w:id="6822"/>
            <w:bookmarkEnd w:id="6823"/>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6824" w:name="_Toc25535"/>
            <w:bookmarkStart w:id="6825" w:name="_Toc24131656"/>
            <w:bookmarkStart w:id="6826" w:name="_Toc11315833"/>
            <w:bookmarkStart w:id="6827" w:name="_Toc46846765"/>
            <w:bookmarkStart w:id="6828" w:name="_Toc31560"/>
            <w:bookmarkStart w:id="6829" w:name="_Toc51148860"/>
            <w:r>
              <w:rPr>
                <w:rFonts w:ascii="宋体" w:hAnsi="宋体" w:cs="宋体" w:hint="eastAsia"/>
                <w:b w:val="0"/>
                <w:spacing w:val="0"/>
                <w:sz w:val="18"/>
                <w:szCs w:val="18"/>
              </w:rPr>
              <w:t>★</w:t>
            </w:r>
            <w:bookmarkEnd w:id="6824"/>
            <w:bookmarkEnd w:id="6825"/>
            <w:bookmarkEnd w:id="6826"/>
            <w:bookmarkEnd w:id="6827"/>
            <w:bookmarkEnd w:id="6828"/>
            <w:bookmarkEnd w:id="6829"/>
          </w:p>
        </w:tc>
        <w:tc>
          <w:tcPr>
            <w:tcW w:w="161"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r>
      <w:tr w:rsidR="001819E2" w:rsidTr="002E58AC">
        <w:trPr>
          <w:cantSplit/>
          <w:trHeight w:val="283"/>
          <w:jc w:val="center"/>
        </w:trPr>
        <w:tc>
          <w:tcPr>
            <w:tcW w:w="211" w:type="pct"/>
            <w:vMerge/>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7" w:type="pct"/>
            <w:vMerge w:val="restart"/>
            <w:vAlign w:val="center"/>
          </w:tcPr>
          <w:p w:rsidR="001819E2" w:rsidRDefault="00342ED2">
            <w:pPr>
              <w:pStyle w:val="af0"/>
              <w:spacing w:beforeLines="0" w:afterLines="0"/>
              <w:outlineLvl w:val="9"/>
              <w:rPr>
                <w:rFonts w:ascii="Times New Roman" w:hAnsi="Times New Roman"/>
                <w:b w:val="0"/>
                <w:spacing w:val="0"/>
                <w:sz w:val="18"/>
                <w:szCs w:val="18"/>
              </w:rPr>
            </w:pPr>
            <w:bookmarkStart w:id="6830" w:name="_Toc31072"/>
            <w:bookmarkStart w:id="6831" w:name="_Toc5466"/>
            <w:bookmarkStart w:id="6832" w:name="_Toc24131657"/>
            <w:bookmarkStart w:id="6833" w:name="_Toc11315834"/>
            <w:bookmarkStart w:id="6834" w:name="_Toc46846766"/>
            <w:bookmarkStart w:id="6835" w:name="_Toc51148861"/>
            <w:r>
              <w:rPr>
                <w:rFonts w:ascii="Times New Roman" w:hAnsi="Times New Roman" w:hint="eastAsia"/>
                <w:b w:val="0"/>
                <w:spacing w:val="0"/>
                <w:sz w:val="18"/>
                <w:szCs w:val="18"/>
              </w:rPr>
              <w:t>平面布置</w:t>
            </w:r>
            <w:bookmarkEnd w:id="6830"/>
            <w:bookmarkEnd w:id="6831"/>
            <w:bookmarkEnd w:id="6832"/>
            <w:bookmarkEnd w:id="6833"/>
            <w:bookmarkEnd w:id="6834"/>
            <w:bookmarkEnd w:id="6835"/>
          </w:p>
        </w:tc>
        <w:tc>
          <w:tcPr>
            <w:tcW w:w="422"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6836" w:name="_Toc11315835"/>
            <w:bookmarkStart w:id="6837" w:name="_Toc24131658"/>
            <w:bookmarkStart w:id="6838" w:name="_Toc16178"/>
            <w:bookmarkStart w:id="6839" w:name="_Toc9727"/>
            <w:bookmarkStart w:id="6840" w:name="_Toc46846767"/>
            <w:bookmarkStart w:id="6841" w:name="_Toc51148862"/>
            <w:r>
              <w:rPr>
                <w:rFonts w:ascii="Times New Roman" w:hAnsi="Times New Roman" w:hint="eastAsia"/>
                <w:b w:val="0"/>
                <w:spacing w:val="0"/>
                <w:sz w:val="18"/>
                <w:szCs w:val="18"/>
              </w:rPr>
              <w:t>设计主尺度</w:t>
            </w:r>
            <w:bookmarkEnd w:id="6836"/>
            <w:bookmarkEnd w:id="6837"/>
            <w:bookmarkEnd w:id="6838"/>
            <w:bookmarkEnd w:id="6839"/>
            <w:bookmarkEnd w:id="6840"/>
            <w:bookmarkEnd w:id="6841"/>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6842" w:name="_Toc20274"/>
            <w:bookmarkStart w:id="6843" w:name="_Toc31027"/>
            <w:bookmarkStart w:id="6844" w:name="_Toc46846768"/>
            <w:bookmarkStart w:id="6845" w:name="_Toc24131659"/>
            <w:bookmarkStart w:id="6846" w:name="_Toc11315836"/>
            <w:bookmarkStart w:id="6847" w:name="_Toc51148863"/>
            <w:r>
              <w:rPr>
                <w:rFonts w:ascii="宋体" w:hAnsi="宋体" w:cs="宋体" w:hint="eastAsia"/>
                <w:b w:val="0"/>
                <w:spacing w:val="0"/>
                <w:sz w:val="18"/>
                <w:szCs w:val="18"/>
              </w:rPr>
              <w:t>★</w:t>
            </w:r>
            <w:bookmarkEnd w:id="6842"/>
            <w:bookmarkEnd w:id="6843"/>
            <w:bookmarkEnd w:id="6844"/>
            <w:bookmarkEnd w:id="6845"/>
            <w:bookmarkEnd w:id="6846"/>
            <w:bookmarkEnd w:id="6847"/>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6848" w:name="_Toc46846769"/>
            <w:bookmarkStart w:id="6849" w:name="_Toc9337"/>
            <w:bookmarkStart w:id="6850" w:name="_Toc24131660"/>
            <w:bookmarkStart w:id="6851" w:name="_Toc11315837"/>
            <w:bookmarkStart w:id="6852" w:name="_Toc6950"/>
            <w:bookmarkStart w:id="6853" w:name="_Toc51148864"/>
            <w:r>
              <w:rPr>
                <w:rFonts w:ascii="宋体" w:hAnsi="宋体" w:cs="宋体" w:hint="eastAsia"/>
                <w:b w:val="0"/>
                <w:spacing w:val="0"/>
                <w:sz w:val="18"/>
                <w:szCs w:val="18"/>
              </w:rPr>
              <w:t>★</w:t>
            </w:r>
            <w:bookmarkEnd w:id="6848"/>
            <w:bookmarkEnd w:id="6849"/>
            <w:bookmarkEnd w:id="6850"/>
            <w:bookmarkEnd w:id="6851"/>
            <w:bookmarkEnd w:id="6852"/>
            <w:bookmarkEnd w:id="6853"/>
          </w:p>
        </w:tc>
        <w:tc>
          <w:tcPr>
            <w:tcW w:w="175"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6854" w:name="_Toc11315838"/>
            <w:bookmarkStart w:id="6855" w:name="_Toc3345"/>
            <w:bookmarkStart w:id="6856" w:name="_Toc46846770"/>
            <w:bookmarkStart w:id="6857" w:name="_Toc5591"/>
            <w:bookmarkStart w:id="6858" w:name="_Toc24131661"/>
            <w:bookmarkStart w:id="6859" w:name="_Toc51148865"/>
            <w:r>
              <w:rPr>
                <w:rFonts w:ascii="宋体" w:hAnsi="宋体" w:cs="宋体" w:hint="eastAsia"/>
                <w:b w:val="0"/>
                <w:spacing w:val="0"/>
                <w:sz w:val="18"/>
                <w:szCs w:val="18"/>
              </w:rPr>
              <w:t>★</w:t>
            </w:r>
            <w:bookmarkEnd w:id="6854"/>
            <w:bookmarkEnd w:id="6855"/>
            <w:bookmarkEnd w:id="6856"/>
            <w:bookmarkEnd w:id="6857"/>
            <w:bookmarkEnd w:id="6858"/>
            <w:bookmarkEnd w:id="6859"/>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6860" w:name="_Toc46846771"/>
            <w:bookmarkStart w:id="6861" w:name="_Toc10892"/>
            <w:bookmarkStart w:id="6862" w:name="_Toc3942"/>
            <w:bookmarkStart w:id="6863" w:name="_Toc24131662"/>
            <w:bookmarkStart w:id="6864" w:name="_Toc11315839"/>
            <w:bookmarkStart w:id="6865" w:name="_Toc51148866"/>
            <w:r>
              <w:rPr>
                <w:rFonts w:ascii="宋体" w:hAnsi="宋体" w:cs="宋体" w:hint="eastAsia"/>
                <w:b w:val="0"/>
                <w:spacing w:val="0"/>
                <w:sz w:val="18"/>
                <w:szCs w:val="18"/>
              </w:rPr>
              <w:t>★</w:t>
            </w:r>
            <w:bookmarkEnd w:id="6860"/>
            <w:bookmarkEnd w:id="6861"/>
            <w:bookmarkEnd w:id="6862"/>
            <w:bookmarkEnd w:id="6863"/>
            <w:bookmarkEnd w:id="6864"/>
            <w:bookmarkEnd w:id="6865"/>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6866" w:name="_Toc46846772"/>
            <w:bookmarkStart w:id="6867" w:name="_Toc24131663"/>
            <w:bookmarkStart w:id="6868" w:name="_Toc15556"/>
            <w:bookmarkStart w:id="6869" w:name="_Toc11315840"/>
            <w:bookmarkStart w:id="6870" w:name="_Toc8763"/>
            <w:bookmarkStart w:id="6871" w:name="_Toc51148867"/>
            <w:r>
              <w:rPr>
                <w:rFonts w:ascii="宋体" w:hAnsi="宋体" w:cs="宋体" w:hint="eastAsia"/>
                <w:b w:val="0"/>
                <w:spacing w:val="0"/>
                <w:sz w:val="18"/>
                <w:szCs w:val="18"/>
              </w:rPr>
              <w:t>★</w:t>
            </w:r>
            <w:bookmarkEnd w:id="6866"/>
            <w:bookmarkEnd w:id="6867"/>
            <w:bookmarkEnd w:id="6868"/>
            <w:bookmarkEnd w:id="6869"/>
            <w:bookmarkEnd w:id="6870"/>
            <w:bookmarkEnd w:id="6871"/>
          </w:p>
        </w:tc>
        <w:tc>
          <w:tcPr>
            <w:tcW w:w="175"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5"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6872" w:name="_Toc11315841"/>
            <w:bookmarkStart w:id="6873" w:name="_Toc24131664"/>
            <w:bookmarkStart w:id="6874" w:name="_Toc46846773"/>
            <w:bookmarkStart w:id="6875" w:name="_Toc14595"/>
            <w:bookmarkStart w:id="6876" w:name="_Toc29097"/>
            <w:bookmarkStart w:id="6877" w:name="_Toc51148868"/>
            <w:r>
              <w:rPr>
                <w:rFonts w:ascii="宋体" w:hAnsi="宋体" w:cs="宋体" w:hint="eastAsia"/>
                <w:b w:val="0"/>
                <w:spacing w:val="0"/>
                <w:sz w:val="18"/>
                <w:szCs w:val="18"/>
              </w:rPr>
              <w:t>★</w:t>
            </w:r>
            <w:bookmarkEnd w:id="6872"/>
            <w:bookmarkEnd w:id="6873"/>
            <w:bookmarkEnd w:id="6874"/>
            <w:bookmarkEnd w:id="6875"/>
            <w:bookmarkEnd w:id="6876"/>
            <w:bookmarkEnd w:id="6877"/>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6878" w:name="_Toc11083"/>
            <w:bookmarkStart w:id="6879" w:name="_Toc11315842"/>
            <w:bookmarkStart w:id="6880" w:name="_Toc32704"/>
            <w:bookmarkStart w:id="6881" w:name="_Toc46846774"/>
            <w:bookmarkStart w:id="6882" w:name="_Toc24131665"/>
            <w:bookmarkStart w:id="6883" w:name="_Toc51148869"/>
            <w:r>
              <w:rPr>
                <w:rFonts w:ascii="宋体" w:hAnsi="宋体" w:cs="宋体" w:hint="eastAsia"/>
                <w:b w:val="0"/>
                <w:spacing w:val="0"/>
                <w:sz w:val="18"/>
                <w:szCs w:val="18"/>
              </w:rPr>
              <w:t>★</w:t>
            </w:r>
            <w:bookmarkEnd w:id="6878"/>
            <w:bookmarkEnd w:id="6879"/>
            <w:bookmarkEnd w:id="6880"/>
            <w:bookmarkEnd w:id="6881"/>
            <w:bookmarkEnd w:id="6882"/>
            <w:bookmarkEnd w:id="6883"/>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61"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r>
      <w:tr w:rsidR="001819E2" w:rsidTr="002E58AC">
        <w:trPr>
          <w:cantSplit/>
          <w:trHeight w:val="283"/>
          <w:jc w:val="center"/>
        </w:trPr>
        <w:tc>
          <w:tcPr>
            <w:tcW w:w="211" w:type="pct"/>
            <w:vMerge/>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7" w:type="pct"/>
            <w:vMerge/>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422"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6884" w:name="_Toc1938"/>
            <w:bookmarkStart w:id="6885" w:name="_Toc46846775"/>
            <w:bookmarkStart w:id="6886" w:name="_Toc24131666"/>
            <w:bookmarkStart w:id="6887" w:name="_Toc15499"/>
            <w:bookmarkStart w:id="6888" w:name="_Toc11315843"/>
            <w:bookmarkStart w:id="6889" w:name="_Toc51148870"/>
            <w:r>
              <w:rPr>
                <w:rFonts w:ascii="Times New Roman" w:hAnsi="Times New Roman" w:hint="eastAsia"/>
                <w:b w:val="0"/>
                <w:spacing w:val="0"/>
                <w:sz w:val="18"/>
                <w:szCs w:val="18"/>
              </w:rPr>
              <w:t>导助航设施</w:t>
            </w:r>
            <w:bookmarkEnd w:id="6884"/>
            <w:bookmarkEnd w:id="6885"/>
            <w:bookmarkEnd w:id="6886"/>
            <w:bookmarkEnd w:id="6887"/>
            <w:bookmarkEnd w:id="6888"/>
            <w:bookmarkEnd w:id="6889"/>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6890" w:name="_Toc5222"/>
            <w:bookmarkStart w:id="6891" w:name="_Toc18646"/>
            <w:bookmarkStart w:id="6892" w:name="_Toc11315844"/>
            <w:bookmarkStart w:id="6893" w:name="_Toc24131667"/>
            <w:bookmarkStart w:id="6894" w:name="_Toc46846776"/>
            <w:bookmarkStart w:id="6895" w:name="_Toc51148871"/>
            <w:r>
              <w:rPr>
                <w:rFonts w:ascii="宋体" w:hAnsi="宋体" w:cs="宋体" w:hint="eastAsia"/>
                <w:b w:val="0"/>
                <w:spacing w:val="0"/>
                <w:sz w:val="18"/>
                <w:szCs w:val="18"/>
              </w:rPr>
              <w:t>★</w:t>
            </w:r>
            <w:bookmarkEnd w:id="6890"/>
            <w:bookmarkEnd w:id="6891"/>
            <w:bookmarkEnd w:id="6892"/>
            <w:bookmarkEnd w:id="6893"/>
            <w:bookmarkEnd w:id="6894"/>
            <w:bookmarkEnd w:id="6895"/>
          </w:p>
        </w:tc>
        <w:tc>
          <w:tcPr>
            <w:tcW w:w="175"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6896" w:name="_Toc11315845"/>
            <w:bookmarkStart w:id="6897" w:name="_Toc4450"/>
            <w:bookmarkStart w:id="6898" w:name="_Toc15074"/>
            <w:bookmarkStart w:id="6899" w:name="_Toc24131668"/>
            <w:bookmarkStart w:id="6900" w:name="_Toc46846777"/>
            <w:bookmarkStart w:id="6901" w:name="_Toc51148872"/>
            <w:r>
              <w:rPr>
                <w:rFonts w:ascii="宋体" w:hAnsi="宋体" w:cs="宋体" w:hint="eastAsia"/>
                <w:b w:val="0"/>
                <w:spacing w:val="0"/>
                <w:sz w:val="18"/>
                <w:szCs w:val="18"/>
              </w:rPr>
              <w:t>★</w:t>
            </w:r>
            <w:bookmarkEnd w:id="6896"/>
            <w:bookmarkEnd w:id="6897"/>
            <w:bookmarkEnd w:id="6898"/>
            <w:bookmarkEnd w:id="6899"/>
            <w:bookmarkEnd w:id="6900"/>
            <w:bookmarkEnd w:id="6901"/>
          </w:p>
        </w:tc>
        <w:tc>
          <w:tcPr>
            <w:tcW w:w="175"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5"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6902" w:name="_Toc11315846"/>
            <w:bookmarkStart w:id="6903" w:name="_Toc22194"/>
            <w:bookmarkStart w:id="6904" w:name="_Toc24131669"/>
            <w:bookmarkStart w:id="6905" w:name="_Toc46846778"/>
            <w:bookmarkStart w:id="6906" w:name="_Toc17187"/>
            <w:bookmarkStart w:id="6907" w:name="_Toc51148873"/>
            <w:r>
              <w:rPr>
                <w:rFonts w:ascii="宋体" w:hAnsi="宋体" w:cs="宋体" w:hint="eastAsia"/>
                <w:b w:val="0"/>
                <w:spacing w:val="0"/>
                <w:sz w:val="18"/>
                <w:szCs w:val="18"/>
              </w:rPr>
              <w:t>★</w:t>
            </w:r>
            <w:bookmarkEnd w:id="6902"/>
            <w:bookmarkEnd w:id="6903"/>
            <w:bookmarkEnd w:id="6904"/>
            <w:bookmarkEnd w:id="6905"/>
            <w:bookmarkEnd w:id="6906"/>
            <w:bookmarkEnd w:id="6907"/>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6908" w:name="_Toc46846779"/>
            <w:bookmarkStart w:id="6909" w:name="_Toc26022"/>
            <w:bookmarkStart w:id="6910" w:name="_Toc11315847"/>
            <w:bookmarkStart w:id="6911" w:name="_Toc24131670"/>
            <w:bookmarkStart w:id="6912" w:name="_Toc7659"/>
            <w:bookmarkStart w:id="6913" w:name="_Toc51148874"/>
            <w:r>
              <w:rPr>
                <w:rFonts w:ascii="宋体" w:hAnsi="宋体" w:cs="宋体" w:hint="eastAsia"/>
                <w:b w:val="0"/>
                <w:spacing w:val="0"/>
                <w:sz w:val="18"/>
                <w:szCs w:val="18"/>
              </w:rPr>
              <w:t>★</w:t>
            </w:r>
            <w:bookmarkEnd w:id="6908"/>
            <w:bookmarkEnd w:id="6909"/>
            <w:bookmarkEnd w:id="6910"/>
            <w:bookmarkEnd w:id="6911"/>
            <w:bookmarkEnd w:id="6912"/>
            <w:bookmarkEnd w:id="6913"/>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6914" w:name="_Toc11315848"/>
            <w:bookmarkStart w:id="6915" w:name="_Toc46846780"/>
            <w:bookmarkStart w:id="6916" w:name="_Toc24309"/>
            <w:bookmarkStart w:id="6917" w:name="_Toc2295"/>
            <w:bookmarkStart w:id="6918" w:name="_Toc24131671"/>
            <w:bookmarkStart w:id="6919" w:name="_Toc51148875"/>
            <w:r>
              <w:rPr>
                <w:rFonts w:ascii="宋体" w:hAnsi="宋体" w:cs="宋体" w:hint="eastAsia"/>
                <w:b w:val="0"/>
                <w:spacing w:val="0"/>
                <w:sz w:val="18"/>
                <w:szCs w:val="18"/>
              </w:rPr>
              <w:t>★</w:t>
            </w:r>
            <w:bookmarkEnd w:id="6914"/>
            <w:bookmarkEnd w:id="6915"/>
            <w:bookmarkEnd w:id="6916"/>
            <w:bookmarkEnd w:id="6917"/>
            <w:bookmarkEnd w:id="6918"/>
            <w:bookmarkEnd w:id="6919"/>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6920" w:name="_Toc46846781"/>
            <w:bookmarkStart w:id="6921" w:name="_Toc24131672"/>
            <w:bookmarkStart w:id="6922" w:name="_Toc11315849"/>
            <w:bookmarkStart w:id="6923" w:name="_Toc2152"/>
            <w:bookmarkStart w:id="6924" w:name="_Toc809"/>
            <w:bookmarkStart w:id="6925" w:name="_Toc51148876"/>
            <w:r>
              <w:rPr>
                <w:rFonts w:ascii="宋体" w:hAnsi="宋体" w:cs="宋体" w:hint="eastAsia"/>
                <w:b w:val="0"/>
                <w:spacing w:val="0"/>
                <w:sz w:val="18"/>
                <w:szCs w:val="18"/>
              </w:rPr>
              <w:t>★</w:t>
            </w:r>
            <w:bookmarkEnd w:id="6920"/>
            <w:bookmarkEnd w:id="6921"/>
            <w:bookmarkEnd w:id="6922"/>
            <w:bookmarkEnd w:id="6923"/>
            <w:bookmarkEnd w:id="6924"/>
            <w:bookmarkEnd w:id="6925"/>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6926" w:name="_Toc11315850"/>
            <w:bookmarkStart w:id="6927" w:name="_Toc28700"/>
            <w:bookmarkStart w:id="6928" w:name="_Toc24131673"/>
            <w:bookmarkStart w:id="6929" w:name="_Toc7746"/>
            <w:bookmarkStart w:id="6930" w:name="_Toc46846782"/>
            <w:bookmarkStart w:id="6931" w:name="_Toc51148877"/>
            <w:r>
              <w:rPr>
                <w:rFonts w:ascii="宋体" w:hAnsi="宋体" w:cs="宋体" w:hint="eastAsia"/>
                <w:b w:val="0"/>
                <w:spacing w:val="0"/>
                <w:sz w:val="18"/>
                <w:szCs w:val="18"/>
              </w:rPr>
              <w:t>★</w:t>
            </w:r>
            <w:bookmarkEnd w:id="6926"/>
            <w:bookmarkEnd w:id="6927"/>
            <w:bookmarkEnd w:id="6928"/>
            <w:bookmarkEnd w:id="6929"/>
            <w:bookmarkEnd w:id="6930"/>
            <w:bookmarkEnd w:id="6931"/>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6932" w:name="_Toc24666"/>
            <w:bookmarkStart w:id="6933" w:name="_Toc11315851"/>
            <w:bookmarkStart w:id="6934" w:name="_Toc24131674"/>
            <w:bookmarkStart w:id="6935" w:name="_Toc46846783"/>
            <w:bookmarkStart w:id="6936" w:name="_Toc15561"/>
            <w:bookmarkStart w:id="6937" w:name="_Toc51148878"/>
            <w:r>
              <w:rPr>
                <w:rFonts w:ascii="宋体" w:hAnsi="宋体" w:cs="宋体" w:hint="eastAsia"/>
                <w:b w:val="0"/>
                <w:spacing w:val="0"/>
                <w:sz w:val="18"/>
                <w:szCs w:val="18"/>
              </w:rPr>
              <w:t>★</w:t>
            </w:r>
            <w:bookmarkEnd w:id="6932"/>
            <w:bookmarkEnd w:id="6933"/>
            <w:bookmarkEnd w:id="6934"/>
            <w:bookmarkEnd w:id="6935"/>
            <w:bookmarkEnd w:id="6936"/>
            <w:bookmarkEnd w:id="6937"/>
          </w:p>
        </w:tc>
        <w:tc>
          <w:tcPr>
            <w:tcW w:w="161"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r>
      <w:tr w:rsidR="001819E2" w:rsidTr="002E58AC">
        <w:trPr>
          <w:cantSplit/>
          <w:trHeight w:val="301"/>
          <w:jc w:val="center"/>
        </w:trPr>
        <w:tc>
          <w:tcPr>
            <w:tcW w:w="211" w:type="pct"/>
            <w:vMerge/>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7" w:type="pct"/>
            <w:vMerge/>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422"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6938" w:name="_Toc24131675"/>
            <w:bookmarkStart w:id="6939" w:name="_Toc15601"/>
            <w:bookmarkStart w:id="6940" w:name="_Toc11315852"/>
            <w:bookmarkStart w:id="6941" w:name="_Toc46846784"/>
            <w:bookmarkStart w:id="6942" w:name="_Toc19781"/>
            <w:bookmarkStart w:id="6943" w:name="_Toc51148879"/>
            <w:r>
              <w:rPr>
                <w:rFonts w:ascii="Times New Roman" w:hAnsi="Times New Roman"/>
                <w:b w:val="0"/>
                <w:spacing w:val="0"/>
                <w:sz w:val="18"/>
                <w:szCs w:val="18"/>
              </w:rPr>
              <w:t>…</w:t>
            </w:r>
            <w:bookmarkEnd w:id="6938"/>
            <w:bookmarkEnd w:id="6939"/>
            <w:bookmarkEnd w:id="6940"/>
            <w:bookmarkEnd w:id="6941"/>
            <w:bookmarkEnd w:id="6942"/>
            <w:bookmarkEnd w:id="6943"/>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5"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5"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5"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61"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r>
      <w:tr w:rsidR="001819E2" w:rsidTr="002E58AC">
        <w:trPr>
          <w:cantSplit/>
          <w:trHeight w:val="283"/>
          <w:jc w:val="center"/>
        </w:trPr>
        <w:tc>
          <w:tcPr>
            <w:tcW w:w="211" w:type="pct"/>
            <w:vMerge/>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7" w:type="pct"/>
            <w:vMerge w:val="restart"/>
            <w:vAlign w:val="center"/>
          </w:tcPr>
          <w:p w:rsidR="001819E2" w:rsidRDefault="00342ED2">
            <w:pPr>
              <w:pStyle w:val="af0"/>
              <w:spacing w:beforeLines="0" w:afterLines="0"/>
              <w:outlineLvl w:val="9"/>
              <w:rPr>
                <w:rFonts w:ascii="Times New Roman" w:hAnsi="Times New Roman"/>
                <w:b w:val="0"/>
                <w:spacing w:val="0"/>
                <w:sz w:val="18"/>
                <w:szCs w:val="18"/>
              </w:rPr>
            </w:pPr>
            <w:bookmarkStart w:id="6944" w:name="_Toc24131676"/>
            <w:bookmarkStart w:id="6945" w:name="_Toc11315853"/>
            <w:bookmarkStart w:id="6946" w:name="_Toc46846785"/>
            <w:bookmarkStart w:id="6947" w:name="_Toc26545"/>
            <w:bookmarkStart w:id="6948" w:name="_Toc29318"/>
            <w:bookmarkStart w:id="6949" w:name="_Toc51148880"/>
            <w:r>
              <w:rPr>
                <w:rFonts w:ascii="Times New Roman" w:hAnsi="Times New Roman" w:hint="eastAsia"/>
                <w:b w:val="0"/>
                <w:spacing w:val="0"/>
                <w:sz w:val="18"/>
                <w:szCs w:val="18"/>
              </w:rPr>
              <w:t>水工结构</w:t>
            </w:r>
            <w:bookmarkEnd w:id="6944"/>
            <w:bookmarkEnd w:id="6945"/>
            <w:bookmarkEnd w:id="6946"/>
            <w:bookmarkEnd w:id="6947"/>
            <w:bookmarkEnd w:id="6948"/>
            <w:bookmarkEnd w:id="6949"/>
          </w:p>
        </w:tc>
        <w:tc>
          <w:tcPr>
            <w:tcW w:w="422"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6950" w:name="_Toc46846786"/>
            <w:bookmarkStart w:id="6951" w:name="_Toc11315854"/>
            <w:bookmarkStart w:id="6952" w:name="_Toc4075"/>
            <w:bookmarkStart w:id="6953" w:name="_Toc24131677"/>
            <w:bookmarkStart w:id="6954" w:name="_Toc27255"/>
            <w:bookmarkStart w:id="6955" w:name="_Toc51148881"/>
            <w:r>
              <w:rPr>
                <w:rFonts w:ascii="Times New Roman" w:hAnsi="Times New Roman" w:hint="eastAsia"/>
                <w:b w:val="0"/>
                <w:spacing w:val="0"/>
                <w:sz w:val="18"/>
                <w:szCs w:val="18"/>
              </w:rPr>
              <w:t>结构主尺度</w:t>
            </w:r>
            <w:bookmarkEnd w:id="6950"/>
            <w:bookmarkEnd w:id="6951"/>
            <w:bookmarkEnd w:id="6952"/>
            <w:bookmarkEnd w:id="6953"/>
            <w:bookmarkEnd w:id="6954"/>
            <w:bookmarkEnd w:id="6955"/>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5"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5"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6956" w:name="_Toc24131678"/>
            <w:bookmarkStart w:id="6957" w:name="_Toc46846787"/>
            <w:bookmarkStart w:id="6958" w:name="_Toc2824"/>
            <w:bookmarkStart w:id="6959" w:name="_Toc11315855"/>
            <w:bookmarkStart w:id="6960" w:name="_Toc23730"/>
            <w:bookmarkStart w:id="6961" w:name="_Toc51148882"/>
            <w:r>
              <w:rPr>
                <w:rFonts w:ascii="宋体" w:hAnsi="宋体" w:cs="宋体" w:hint="eastAsia"/>
                <w:b w:val="0"/>
                <w:spacing w:val="0"/>
                <w:sz w:val="18"/>
                <w:szCs w:val="18"/>
              </w:rPr>
              <w:t>★</w:t>
            </w:r>
            <w:bookmarkEnd w:id="6956"/>
            <w:bookmarkEnd w:id="6957"/>
            <w:bookmarkEnd w:id="6958"/>
            <w:bookmarkEnd w:id="6959"/>
            <w:bookmarkEnd w:id="6960"/>
            <w:bookmarkEnd w:id="6961"/>
          </w:p>
        </w:tc>
        <w:tc>
          <w:tcPr>
            <w:tcW w:w="175"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6962" w:name="_Toc22742"/>
            <w:bookmarkStart w:id="6963" w:name="_Toc46846788"/>
            <w:bookmarkStart w:id="6964" w:name="_Toc25127"/>
            <w:bookmarkStart w:id="6965" w:name="_Toc11315856"/>
            <w:bookmarkStart w:id="6966" w:name="_Toc24131679"/>
            <w:bookmarkStart w:id="6967" w:name="_Toc51148883"/>
            <w:r>
              <w:rPr>
                <w:rFonts w:ascii="宋体" w:hAnsi="宋体" w:cs="宋体" w:hint="eastAsia"/>
                <w:b w:val="0"/>
                <w:spacing w:val="0"/>
                <w:sz w:val="18"/>
                <w:szCs w:val="18"/>
              </w:rPr>
              <w:t>★</w:t>
            </w:r>
            <w:bookmarkEnd w:id="6962"/>
            <w:bookmarkEnd w:id="6963"/>
            <w:bookmarkEnd w:id="6964"/>
            <w:bookmarkEnd w:id="6965"/>
            <w:bookmarkEnd w:id="6966"/>
            <w:bookmarkEnd w:id="6967"/>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6968" w:name="_Toc8792"/>
            <w:bookmarkStart w:id="6969" w:name="_Toc24131680"/>
            <w:bookmarkStart w:id="6970" w:name="_Toc5193"/>
            <w:bookmarkStart w:id="6971" w:name="_Toc46846789"/>
            <w:bookmarkStart w:id="6972" w:name="_Toc11315857"/>
            <w:bookmarkStart w:id="6973" w:name="_Toc51148884"/>
            <w:r>
              <w:rPr>
                <w:rFonts w:ascii="宋体" w:hAnsi="宋体" w:cs="宋体" w:hint="eastAsia"/>
                <w:b w:val="0"/>
                <w:spacing w:val="0"/>
                <w:sz w:val="18"/>
                <w:szCs w:val="18"/>
              </w:rPr>
              <w:t>★</w:t>
            </w:r>
            <w:bookmarkEnd w:id="6968"/>
            <w:bookmarkEnd w:id="6969"/>
            <w:bookmarkEnd w:id="6970"/>
            <w:bookmarkEnd w:id="6971"/>
            <w:bookmarkEnd w:id="6972"/>
            <w:bookmarkEnd w:id="6973"/>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6974" w:name="_Toc598"/>
            <w:bookmarkStart w:id="6975" w:name="_Toc24131681"/>
            <w:bookmarkStart w:id="6976" w:name="_Toc11315858"/>
            <w:bookmarkStart w:id="6977" w:name="_Toc46846790"/>
            <w:bookmarkStart w:id="6978" w:name="_Toc10431"/>
            <w:bookmarkStart w:id="6979" w:name="_Toc51148885"/>
            <w:r>
              <w:rPr>
                <w:rFonts w:ascii="宋体" w:hAnsi="宋体" w:cs="宋体" w:hint="eastAsia"/>
                <w:b w:val="0"/>
                <w:spacing w:val="0"/>
                <w:sz w:val="18"/>
                <w:szCs w:val="18"/>
              </w:rPr>
              <w:t>★</w:t>
            </w:r>
            <w:bookmarkEnd w:id="6974"/>
            <w:bookmarkEnd w:id="6975"/>
            <w:bookmarkEnd w:id="6976"/>
            <w:bookmarkEnd w:id="6977"/>
            <w:bookmarkEnd w:id="6978"/>
            <w:bookmarkEnd w:id="6979"/>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6980" w:name="_Toc46846791"/>
            <w:bookmarkStart w:id="6981" w:name="_Toc6718"/>
            <w:bookmarkStart w:id="6982" w:name="_Toc29601"/>
            <w:bookmarkStart w:id="6983" w:name="_Toc24131683"/>
            <w:bookmarkStart w:id="6984" w:name="_Toc11315860"/>
            <w:bookmarkStart w:id="6985" w:name="_Toc51148886"/>
            <w:r>
              <w:rPr>
                <w:rFonts w:ascii="宋体" w:hAnsi="宋体" w:cs="宋体" w:hint="eastAsia"/>
                <w:b w:val="0"/>
                <w:spacing w:val="0"/>
                <w:sz w:val="18"/>
                <w:szCs w:val="18"/>
              </w:rPr>
              <w:t>★</w:t>
            </w:r>
            <w:bookmarkEnd w:id="6980"/>
            <w:bookmarkEnd w:id="6981"/>
            <w:bookmarkEnd w:id="6982"/>
            <w:bookmarkEnd w:id="6983"/>
            <w:bookmarkEnd w:id="6984"/>
            <w:bookmarkEnd w:id="6985"/>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61"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r>
      <w:tr w:rsidR="001819E2" w:rsidTr="002E58AC">
        <w:trPr>
          <w:cantSplit/>
          <w:trHeight w:val="283"/>
          <w:jc w:val="center"/>
        </w:trPr>
        <w:tc>
          <w:tcPr>
            <w:tcW w:w="211" w:type="pct"/>
            <w:vMerge/>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7" w:type="pct"/>
            <w:vMerge/>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422"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6986" w:name="_Toc46846792"/>
            <w:bookmarkStart w:id="6987" w:name="_Toc22349"/>
            <w:bookmarkStart w:id="6988" w:name="_Toc13301"/>
            <w:bookmarkStart w:id="6989" w:name="_Toc24131684"/>
            <w:bookmarkStart w:id="6990" w:name="_Toc11315861"/>
            <w:bookmarkStart w:id="6991" w:name="_Toc51148887"/>
            <w:r>
              <w:rPr>
                <w:rFonts w:ascii="Times New Roman" w:hAnsi="Times New Roman" w:hint="eastAsia"/>
                <w:b w:val="0"/>
                <w:spacing w:val="0"/>
                <w:sz w:val="18"/>
                <w:szCs w:val="18"/>
              </w:rPr>
              <w:t>构造措施</w:t>
            </w:r>
            <w:bookmarkEnd w:id="6986"/>
            <w:bookmarkEnd w:id="6987"/>
            <w:bookmarkEnd w:id="6988"/>
            <w:bookmarkEnd w:id="6989"/>
            <w:bookmarkEnd w:id="6990"/>
            <w:bookmarkEnd w:id="6991"/>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5"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5"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5"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6992" w:name="_Toc11315862"/>
            <w:bookmarkStart w:id="6993" w:name="_Toc20733"/>
            <w:bookmarkStart w:id="6994" w:name="_Toc46846793"/>
            <w:bookmarkStart w:id="6995" w:name="_Toc24131685"/>
            <w:bookmarkStart w:id="6996" w:name="_Toc19247"/>
            <w:bookmarkStart w:id="6997" w:name="_Toc51148888"/>
            <w:r>
              <w:rPr>
                <w:rFonts w:ascii="宋体" w:hAnsi="宋体" w:cs="宋体" w:hint="eastAsia"/>
                <w:b w:val="0"/>
                <w:spacing w:val="0"/>
                <w:sz w:val="18"/>
                <w:szCs w:val="18"/>
              </w:rPr>
              <w:t>★</w:t>
            </w:r>
            <w:bookmarkEnd w:id="6992"/>
            <w:bookmarkEnd w:id="6993"/>
            <w:bookmarkEnd w:id="6994"/>
            <w:bookmarkEnd w:id="6995"/>
            <w:bookmarkEnd w:id="6996"/>
            <w:bookmarkEnd w:id="6997"/>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6998" w:name="_Toc21713"/>
            <w:bookmarkStart w:id="6999" w:name="_Toc11315863"/>
            <w:bookmarkStart w:id="7000" w:name="_Toc46846794"/>
            <w:bookmarkStart w:id="7001" w:name="_Toc24131686"/>
            <w:bookmarkStart w:id="7002" w:name="_Toc21445"/>
            <w:bookmarkStart w:id="7003" w:name="_Toc51148889"/>
            <w:r>
              <w:rPr>
                <w:rFonts w:ascii="宋体" w:hAnsi="宋体" w:cs="宋体" w:hint="eastAsia"/>
                <w:b w:val="0"/>
                <w:spacing w:val="0"/>
                <w:sz w:val="18"/>
                <w:szCs w:val="18"/>
              </w:rPr>
              <w:t>★</w:t>
            </w:r>
            <w:bookmarkEnd w:id="6998"/>
            <w:bookmarkEnd w:id="6999"/>
            <w:bookmarkEnd w:id="7000"/>
            <w:bookmarkEnd w:id="7001"/>
            <w:bookmarkEnd w:id="7002"/>
            <w:bookmarkEnd w:id="7003"/>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61"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r>
      <w:tr w:rsidR="001819E2" w:rsidTr="002E58AC">
        <w:trPr>
          <w:cantSplit/>
          <w:trHeight w:val="283"/>
          <w:jc w:val="center"/>
        </w:trPr>
        <w:tc>
          <w:tcPr>
            <w:tcW w:w="211" w:type="pct"/>
            <w:vMerge/>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7" w:type="pct"/>
            <w:vMerge/>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422"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7004" w:name="_Toc11315865"/>
            <w:bookmarkStart w:id="7005" w:name="_Toc46846795"/>
            <w:bookmarkStart w:id="7006" w:name="_Toc24131688"/>
            <w:bookmarkStart w:id="7007" w:name="_Toc554"/>
            <w:bookmarkStart w:id="7008" w:name="_Toc13464"/>
            <w:bookmarkStart w:id="7009" w:name="_Toc51148890"/>
            <w:r>
              <w:rPr>
                <w:rFonts w:ascii="Times New Roman" w:hAnsi="Times New Roman" w:hint="eastAsia"/>
                <w:b w:val="0"/>
                <w:spacing w:val="0"/>
                <w:sz w:val="18"/>
                <w:szCs w:val="18"/>
              </w:rPr>
              <w:t>作用组合</w:t>
            </w:r>
            <w:bookmarkEnd w:id="7004"/>
            <w:bookmarkEnd w:id="7005"/>
            <w:bookmarkEnd w:id="7006"/>
            <w:bookmarkEnd w:id="7007"/>
            <w:bookmarkEnd w:id="7008"/>
            <w:bookmarkEnd w:id="7009"/>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5"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5"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7010" w:name="_Toc46846796"/>
            <w:bookmarkStart w:id="7011" w:name="_Toc11315866"/>
            <w:bookmarkStart w:id="7012" w:name="_Toc24131689"/>
            <w:bookmarkStart w:id="7013" w:name="_Toc13009"/>
            <w:bookmarkStart w:id="7014" w:name="_Toc27785"/>
            <w:bookmarkStart w:id="7015" w:name="_Toc51148891"/>
            <w:r>
              <w:rPr>
                <w:rFonts w:ascii="宋体" w:hAnsi="宋体" w:cs="宋体" w:hint="eastAsia"/>
                <w:b w:val="0"/>
                <w:spacing w:val="0"/>
                <w:sz w:val="18"/>
                <w:szCs w:val="18"/>
              </w:rPr>
              <w:t>★</w:t>
            </w:r>
            <w:bookmarkEnd w:id="7010"/>
            <w:bookmarkEnd w:id="7011"/>
            <w:bookmarkEnd w:id="7012"/>
            <w:bookmarkEnd w:id="7013"/>
            <w:bookmarkEnd w:id="7014"/>
            <w:bookmarkEnd w:id="7015"/>
          </w:p>
        </w:tc>
        <w:tc>
          <w:tcPr>
            <w:tcW w:w="175"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7016" w:name="_Toc11315867"/>
            <w:bookmarkStart w:id="7017" w:name="_Toc46846797"/>
            <w:bookmarkStart w:id="7018" w:name="_Toc13226"/>
            <w:bookmarkStart w:id="7019" w:name="_Toc24131690"/>
            <w:bookmarkStart w:id="7020" w:name="_Toc28789"/>
            <w:bookmarkStart w:id="7021" w:name="_Toc51148892"/>
            <w:r>
              <w:rPr>
                <w:rFonts w:ascii="宋体" w:hAnsi="宋体" w:cs="宋体" w:hint="eastAsia"/>
                <w:b w:val="0"/>
                <w:spacing w:val="0"/>
                <w:sz w:val="18"/>
                <w:szCs w:val="18"/>
              </w:rPr>
              <w:t>★</w:t>
            </w:r>
            <w:bookmarkEnd w:id="7016"/>
            <w:bookmarkEnd w:id="7017"/>
            <w:bookmarkEnd w:id="7018"/>
            <w:bookmarkEnd w:id="7019"/>
            <w:bookmarkEnd w:id="7020"/>
            <w:bookmarkEnd w:id="7021"/>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7022" w:name="_Toc11315868"/>
            <w:bookmarkStart w:id="7023" w:name="_Toc22239"/>
            <w:bookmarkStart w:id="7024" w:name="_Toc7089"/>
            <w:bookmarkStart w:id="7025" w:name="_Toc24131691"/>
            <w:bookmarkStart w:id="7026" w:name="_Toc46846798"/>
            <w:bookmarkStart w:id="7027" w:name="_Toc51148893"/>
            <w:r>
              <w:rPr>
                <w:rFonts w:ascii="宋体" w:hAnsi="宋体" w:cs="宋体" w:hint="eastAsia"/>
                <w:b w:val="0"/>
                <w:spacing w:val="0"/>
                <w:sz w:val="18"/>
                <w:szCs w:val="18"/>
              </w:rPr>
              <w:t>★</w:t>
            </w:r>
            <w:bookmarkEnd w:id="7022"/>
            <w:bookmarkEnd w:id="7023"/>
            <w:bookmarkEnd w:id="7024"/>
            <w:bookmarkEnd w:id="7025"/>
            <w:bookmarkEnd w:id="7026"/>
            <w:bookmarkEnd w:id="7027"/>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7028" w:name="_Toc13492"/>
            <w:bookmarkStart w:id="7029" w:name="_Toc29479"/>
            <w:bookmarkStart w:id="7030" w:name="_Toc11315869"/>
            <w:bookmarkStart w:id="7031" w:name="_Toc24131692"/>
            <w:bookmarkStart w:id="7032" w:name="_Toc46846799"/>
            <w:bookmarkStart w:id="7033" w:name="_Toc51148894"/>
            <w:r>
              <w:rPr>
                <w:rFonts w:ascii="宋体" w:hAnsi="宋体" w:cs="宋体" w:hint="eastAsia"/>
                <w:b w:val="0"/>
                <w:spacing w:val="0"/>
                <w:sz w:val="18"/>
                <w:szCs w:val="18"/>
              </w:rPr>
              <w:t>★</w:t>
            </w:r>
            <w:bookmarkEnd w:id="7028"/>
            <w:bookmarkEnd w:id="7029"/>
            <w:bookmarkEnd w:id="7030"/>
            <w:bookmarkEnd w:id="7031"/>
            <w:bookmarkEnd w:id="7032"/>
            <w:bookmarkEnd w:id="7033"/>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7034" w:name="_Toc24131694"/>
            <w:bookmarkStart w:id="7035" w:name="_Toc11315871"/>
            <w:bookmarkStart w:id="7036" w:name="_Toc32135"/>
            <w:bookmarkStart w:id="7037" w:name="_Toc46846800"/>
            <w:bookmarkStart w:id="7038" w:name="_Toc1011"/>
            <w:bookmarkStart w:id="7039" w:name="_Toc51148895"/>
            <w:r>
              <w:rPr>
                <w:rFonts w:ascii="宋体" w:hAnsi="宋体" w:cs="宋体" w:hint="eastAsia"/>
                <w:b w:val="0"/>
                <w:spacing w:val="0"/>
                <w:sz w:val="18"/>
                <w:szCs w:val="18"/>
              </w:rPr>
              <w:t>★</w:t>
            </w:r>
            <w:bookmarkEnd w:id="7034"/>
            <w:bookmarkEnd w:id="7035"/>
            <w:bookmarkEnd w:id="7036"/>
            <w:bookmarkEnd w:id="7037"/>
            <w:bookmarkEnd w:id="7038"/>
            <w:bookmarkEnd w:id="7039"/>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7040" w:name="_Toc18446"/>
            <w:bookmarkStart w:id="7041" w:name="_Toc24131695"/>
            <w:bookmarkStart w:id="7042" w:name="_Toc11755"/>
            <w:bookmarkStart w:id="7043" w:name="_Toc11315872"/>
            <w:bookmarkStart w:id="7044" w:name="_Toc46846801"/>
            <w:bookmarkStart w:id="7045" w:name="_Toc51148896"/>
            <w:r>
              <w:rPr>
                <w:rFonts w:ascii="宋体" w:hAnsi="宋体" w:cs="宋体" w:hint="eastAsia"/>
                <w:b w:val="0"/>
                <w:spacing w:val="0"/>
                <w:sz w:val="18"/>
                <w:szCs w:val="18"/>
              </w:rPr>
              <w:t>★</w:t>
            </w:r>
            <w:bookmarkEnd w:id="7040"/>
            <w:bookmarkEnd w:id="7041"/>
            <w:bookmarkEnd w:id="7042"/>
            <w:bookmarkEnd w:id="7043"/>
            <w:bookmarkEnd w:id="7044"/>
            <w:bookmarkEnd w:id="7045"/>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61"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r>
      <w:tr w:rsidR="001819E2" w:rsidTr="002E58AC">
        <w:trPr>
          <w:cantSplit/>
          <w:trHeight w:val="394"/>
          <w:jc w:val="center"/>
        </w:trPr>
        <w:tc>
          <w:tcPr>
            <w:tcW w:w="211" w:type="pct"/>
            <w:vMerge/>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7" w:type="pct"/>
            <w:vMerge/>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422"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7046" w:name="_Toc9894"/>
            <w:bookmarkStart w:id="7047" w:name="_Toc11315873"/>
            <w:bookmarkStart w:id="7048" w:name="_Toc9257"/>
            <w:bookmarkStart w:id="7049" w:name="_Toc46846802"/>
            <w:bookmarkStart w:id="7050" w:name="_Toc24131696"/>
            <w:bookmarkStart w:id="7051" w:name="_Toc51148897"/>
            <w:r>
              <w:rPr>
                <w:rFonts w:ascii="Times New Roman" w:hAnsi="Times New Roman" w:hint="eastAsia"/>
                <w:b w:val="0"/>
                <w:spacing w:val="0"/>
                <w:sz w:val="18"/>
                <w:szCs w:val="18"/>
              </w:rPr>
              <w:t>工况选取</w:t>
            </w:r>
            <w:bookmarkEnd w:id="7046"/>
            <w:bookmarkEnd w:id="7047"/>
            <w:bookmarkEnd w:id="7048"/>
            <w:bookmarkEnd w:id="7049"/>
            <w:bookmarkEnd w:id="7050"/>
            <w:bookmarkEnd w:id="7051"/>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5"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5"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7052" w:name="_Toc24131697"/>
            <w:bookmarkStart w:id="7053" w:name="_Toc7363"/>
            <w:bookmarkStart w:id="7054" w:name="_Toc30066"/>
            <w:bookmarkStart w:id="7055" w:name="_Toc11315874"/>
            <w:bookmarkStart w:id="7056" w:name="_Toc46846803"/>
            <w:bookmarkStart w:id="7057" w:name="_Toc51148898"/>
            <w:r>
              <w:rPr>
                <w:rFonts w:ascii="宋体" w:hAnsi="宋体" w:cs="宋体" w:hint="eastAsia"/>
                <w:b w:val="0"/>
                <w:spacing w:val="0"/>
                <w:sz w:val="18"/>
                <w:szCs w:val="18"/>
              </w:rPr>
              <w:t>★</w:t>
            </w:r>
            <w:bookmarkEnd w:id="7052"/>
            <w:bookmarkEnd w:id="7053"/>
            <w:bookmarkEnd w:id="7054"/>
            <w:bookmarkEnd w:id="7055"/>
            <w:bookmarkEnd w:id="7056"/>
            <w:bookmarkEnd w:id="7057"/>
          </w:p>
        </w:tc>
        <w:tc>
          <w:tcPr>
            <w:tcW w:w="175"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7058" w:name="_Toc6659"/>
            <w:bookmarkStart w:id="7059" w:name="_Toc46846804"/>
            <w:bookmarkStart w:id="7060" w:name="_Toc11315875"/>
            <w:bookmarkStart w:id="7061" w:name="_Toc24131698"/>
            <w:bookmarkStart w:id="7062" w:name="_Toc14753"/>
            <w:bookmarkStart w:id="7063" w:name="_Toc51148899"/>
            <w:r>
              <w:rPr>
                <w:rFonts w:ascii="宋体" w:hAnsi="宋体" w:cs="宋体" w:hint="eastAsia"/>
                <w:b w:val="0"/>
                <w:spacing w:val="0"/>
                <w:sz w:val="18"/>
                <w:szCs w:val="18"/>
              </w:rPr>
              <w:t>★</w:t>
            </w:r>
            <w:bookmarkEnd w:id="7058"/>
            <w:bookmarkEnd w:id="7059"/>
            <w:bookmarkEnd w:id="7060"/>
            <w:bookmarkEnd w:id="7061"/>
            <w:bookmarkEnd w:id="7062"/>
            <w:bookmarkEnd w:id="7063"/>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7064" w:name="_Toc46846805"/>
            <w:bookmarkStart w:id="7065" w:name="_Toc1721"/>
            <w:bookmarkStart w:id="7066" w:name="_Toc11315876"/>
            <w:bookmarkStart w:id="7067" w:name="_Toc1441"/>
            <w:bookmarkStart w:id="7068" w:name="_Toc24131699"/>
            <w:bookmarkStart w:id="7069" w:name="_Toc51148900"/>
            <w:r>
              <w:rPr>
                <w:rFonts w:ascii="宋体" w:hAnsi="宋体" w:cs="宋体" w:hint="eastAsia"/>
                <w:b w:val="0"/>
                <w:spacing w:val="0"/>
                <w:sz w:val="18"/>
                <w:szCs w:val="18"/>
              </w:rPr>
              <w:t>★</w:t>
            </w:r>
            <w:bookmarkEnd w:id="7064"/>
            <w:bookmarkEnd w:id="7065"/>
            <w:bookmarkEnd w:id="7066"/>
            <w:bookmarkEnd w:id="7067"/>
            <w:bookmarkEnd w:id="7068"/>
            <w:bookmarkEnd w:id="7069"/>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7070" w:name="_Toc21061"/>
            <w:bookmarkStart w:id="7071" w:name="_Toc19789"/>
            <w:bookmarkStart w:id="7072" w:name="_Toc11315877"/>
            <w:bookmarkStart w:id="7073" w:name="_Toc46846806"/>
            <w:bookmarkStart w:id="7074" w:name="_Toc24131700"/>
            <w:bookmarkStart w:id="7075" w:name="_Toc51148901"/>
            <w:r>
              <w:rPr>
                <w:rFonts w:ascii="宋体" w:hAnsi="宋体" w:cs="宋体" w:hint="eastAsia"/>
                <w:b w:val="0"/>
                <w:spacing w:val="0"/>
                <w:sz w:val="18"/>
                <w:szCs w:val="18"/>
              </w:rPr>
              <w:t>★</w:t>
            </w:r>
            <w:bookmarkEnd w:id="7070"/>
            <w:bookmarkEnd w:id="7071"/>
            <w:bookmarkEnd w:id="7072"/>
            <w:bookmarkEnd w:id="7073"/>
            <w:bookmarkEnd w:id="7074"/>
            <w:bookmarkEnd w:id="7075"/>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7076" w:name="_Toc11147"/>
            <w:bookmarkStart w:id="7077" w:name="_Toc11315879"/>
            <w:bookmarkStart w:id="7078" w:name="_Toc25902"/>
            <w:bookmarkStart w:id="7079" w:name="_Toc24131702"/>
            <w:bookmarkStart w:id="7080" w:name="_Toc46846807"/>
            <w:bookmarkStart w:id="7081" w:name="_Toc51148902"/>
            <w:r>
              <w:rPr>
                <w:rFonts w:ascii="宋体" w:hAnsi="宋体" w:cs="宋体" w:hint="eastAsia"/>
                <w:b w:val="0"/>
                <w:spacing w:val="0"/>
                <w:sz w:val="18"/>
                <w:szCs w:val="18"/>
              </w:rPr>
              <w:t>★</w:t>
            </w:r>
            <w:bookmarkEnd w:id="7076"/>
            <w:bookmarkEnd w:id="7077"/>
            <w:bookmarkEnd w:id="7078"/>
            <w:bookmarkEnd w:id="7079"/>
            <w:bookmarkEnd w:id="7080"/>
            <w:bookmarkEnd w:id="7081"/>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7082" w:name="_Toc46846808"/>
            <w:bookmarkStart w:id="7083" w:name="_Toc11315880"/>
            <w:bookmarkStart w:id="7084" w:name="_Toc22807"/>
            <w:bookmarkStart w:id="7085" w:name="_Toc24131703"/>
            <w:bookmarkStart w:id="7086" w:name="_Toc15139"/>
            <w:bookmarkStart w:id="7087" w:name="_Toc51148903"/>
            <w:r>
              <w:rPr>
                <w:rFonts w:ascii="宋体" w:hAnsi="宋体" w:cs="宋体" w:hint="eastAsia"/>
                <w:b w:val="0"/>
                <w:spacing w:val="0"/>
                <w:sz w:val="18"/>
                <w:szCs w:val="18"/>
              </w:rPr>
              <w:t>★</w:t>
            </w:r>
            <w:bookmarkEnd w:id="7082"/>
            <w:bookmarkEnd w:id="7083"/>
            <w:bookmarkEnd w:id="7084"/>
            <w:bookmarkEnd w:id="7085"/>
            <w:bookmarkEnd w:id="7086"/>
            <w:bookmarkEnd w:id="7087"/>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61"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r>
      <w:tr w:rsidR="001819E2" w:rsidTr="002E58AC">
        <w:trPr>
          <w:cantSplit/>
          <w:trHeight w:val="283"/>
          <w:jc w:val="center"/>
        </w:trPr>
        <w:tc>
          <w:tcPr>
            <w:tcW w:w="211" w:type="pct"/>
            <w:vMerge/>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7" w:type="pct"/>
            <w:vMerge/>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422"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7088" w:name="_Toc11315881"/>
            <w:bookmarkStart w:id="7089" w:name="_Toc24131704"/>
            <w:bookmarkStart w:id="7090" w:name="_Toc32555"/>
            <w:bookmarkStart w:id="7091" w:name="_Toc32652"/>
            <w:bookmarkStart w:id="7092" w:name="_Toc46846809"/>
            <w:bookmarkStart w:id="7093" w:name="_Toc51148904"/>
            <w:r>
              <w:rPr>
                <w:rFonts w:ascii="Times New Roman" w:hAnsi="Times New Roman" w:hint="eastAsia"/>
                <w:b w:val="0"/>
                <w:spacing w:val="0"/>
                <w:sz w:val="18"/>
                <w:szCs w:val="18"/>
              </w:rPr>
              <w:t>防腐措施</w:t>
            </w:r>
            <w:bookmarkEnd w:id="7088"/>
            <w:bookmarkEnd w:id="7089"/>
            <w:bookmarkEnd w:id="7090"/>
            <w:bookmarkEnd w:id="7091"/>
            <w:bookmarkEnd w:id="7092"/>
            <w:bookmarkEnd w:id="7093"/>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5"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5"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5"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7094" w:name="_Toc17739"/>
            <w:bookmarkStart w:id="7095" w:name="_Toc46846810"/>
            <w:bookmarkStart w:id="7096" w:name="_Toc11315882"/>
            <w:bookmarkStart w:id="7097" w:name="_Toc11602"/>
            <w:bookmarkStart w:id="7098" w:name="_Toc24131705"/>
            <w:bookmarkStart w:id="7099" w:name="_Toc51148905"/>
            <w:r>
              <w:rPr>
                <w:rFonts w:ascii="宋体" w:hAnsi="宋体" w:cs="宋体" w:hint="eastAsia"/>
                <w:b w:val="0"/>
                <w:spacing w:val="0"/>
                <w:sz w:val="18"/>
                <w:szCs w:val="18"/>
              </w:rPr>
              <w:t>★</w:t>
            </w:r>
            <w:bookmarkEnd w:id="7094"/>
            <w:bookmarkEnd w:id="7095"/>
            <w:bookmarkEnd w:id="7096"/>
            <w:bookmarkEnd w:id="7097"/>
            <w:bookmarkEnd w:id="7098"/>
            <w:bookmarkEnd w:id="7099"/>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7100" w:name="_Toc24131706"/>
            <w:bookmarkStart w:id="7101" w:name="_Toc11315883"/>
            <w:bookmarkStart w:id="7102" w:name="_Toc30017"/>
            <w:bookmarkStart w:id="7103" w:name="_Toc20596"/>
            <w:bookmarkStart w:id="7104" w:name="_Toc46846811"/>
            <w:bookmarkStart w:id="7105" w:name="_Toc51148906"/>
            <w:r>
              <w:rPr>
                <w:rFonts w:ascii="宋体" w:hAnsi="宋体" w:cs="宋体" w:hint="eastAsia"/>
                <w:b w:val="0"/>
                <w:spacing w:val="0"/>
                <w:sz w:val="18"/>
                <w:szCs w:val="18"/>
              </w:rPr>
              <w:t>★</w:t>
            </w:r>
            <w:bookmarkEnd w:id="7100"/>
            <w:bookmarkEnd w:id="7101"/>
            <w:bookmarkEnd w:id="7102"/>
            <w:bookmarkEnd w:id="7103"/>
            <w:bookmarkEnd w:id="7104"/>
            <w:bookmarkEnd w:id="7105"/>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7106" w:name="_Toc11315884"/>
            <w:bookmarkStart w:id="7107" w:name="_Toc19364"/>
            <w:bookmarkStart w:id="7108" w:name="_Toc24131707"/>
            <w:bookmarkStart w:id="7109" w:name="_Toc46846812"/>
            <w:bookmarkStart w:id="7110" w:name="_Toc6602"/>
            <w:bookmarkStart w:id="7111" w:name="_Toc51148907"/>
            <w:r>
              <w:rPr>
                <w:rFonts w:ascii="宋体" w:hAnsi="宋体" w:cs="宋体" w:hint="eastAsia"/>
                <w:b w:val="0"/>
                <w:spacing w:val="0"/>
                <w:sz w:val="18"/>
                <w:szCs w:val="18"/>
              </w:rPr>
              <w:t>★</w:t>
            </w:r>
            <w:bookmarkEnd w:id="7106"/>
            <w:bookmarkEnd w:id="7107"/>
            <w:bookmarkEnd w:id="7108"/>
            <w:bookmarkEnd w:id="7109"/>
            <w:bookmarkEnd w:id="7110"/>
            <w:bookmarkEnd w:id="7111"/>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7112" w:name="_Toc13060"/>
            <w:bookmarkStart w:id="7113" w:name="_Toc6169"/>
            <w:bookmarkStart w:id="7114" w:name="_Toc24131708"/>
            <w:bookmarkStart w:id="7115" w:name="_Toc11315885"/>
            <w:bookmarkStart w:id="7116" w:name="_Toc46846813"/>
            <w:bookmarkStart w:id="7117" w:name="_Toc51148908"/>
            <w:r>
              <w:rPr>
                <w:rFonts w:ascii="宋体" w:hAnsi="宋体" w:cs="宋体" w:hint="eastAsia"/>
                <w:b w:val="0"/>
                <w:spacing w:val="0"/>
                <w:sz w:val="18"/>
                <w:szCs w:val="18"/>
              </w:rPr>
              <w:t>★</w:t>
            </w:r>
            <w:bookmarkEnd w:id="7112"/>
            <w:bookmarkEnd w:id="7113"/>
            <w:bookmarkEnd w:id="7114"/>
            <w:bookmarkEnd w:id="7115"/>
            <w:bookmarkEnd w:id="7116"/>
            <w:bookmarkEnd w:id="7117"/>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61"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r>
      <w:tr w:rsidR="001819E2" w:rsidTr="002E58AC">
        <w:trPr>
          <w:cantSplit/>
          <w:trHeight w:val="283"/>
          <w:jc w:val="center"/>
        </w:trPr>
        <w:tc>
          <w:tcPr>
            <w:tcW w:w="211" w:type="pct"/>
            <w:vMerge/>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7" w:type="pct"/>
            <w:vMerge/>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422"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7118" w:name="_Toc11315886"/>
            <w:bookmarkStart w:id="7119" w:name="_Toc46846814"/>
            <w:bookmarkStart w:id="7120" w:name="_Toc24131709"/>
            <w:bookmarkStart w:id="7121" w:name="_Toc9878"/>
            <w:bookmarkStart w:id="7122" w:name="_Toc30032"/>
            <w:bookmarkStart w:id="7123" w:name="_Toc51148909"/>
            <w:r>
              <w:rPr>
                <w:rFonts w:ascii="Times New Roman" w:hAnsi="Times New Roman"/>
                <w:b w:val="0"/>
                <w:spacing w:val="0"/>
                <w:sz w:val="18"/>
                <w:szCs w:val="18"/>
              </w:rPr>
              <w:t>…</w:t>
            </w:r>
            <w:bookmarkEnd w:id="7118"/>
            <w:bookmarkEnd w:id="7119"/>
            <w:bookmarkEnd w:id="7120"/>
            <w:bookmarkEnd w:id="7121"/>
            <w:bookmarkEnd w:id="7122"/>
            <w:bookmarkEnd w:id="7123"/>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5"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5"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5"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61"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r>
      <w:tr w:rsidR="001819E2" w:rsidTr="002E58AC">
        <w:trPr>
          <w:cantSplit/>
          <w:trHeight w:val="283"/>
          <w:jc w:val="center"/>
        </w:trPr>
        <w:tc>
          <w:tcPr>
            <w:tcW w:w="211" w:type="pct"/>
            <w:vMerge/>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7" w:type="pct"/>
            <w:vMerge w:val="restart"/>
            <w:vAlign w:val="center"/>
          </w:tcPr>
          <w:p w:rsidR="001819E2" w:rsidRDefault="00342ED2">
            <w:pPr>
              <w:pStyle w:val="af0"/>
              <w:spacing w:beforeLines="0" w:afterLines="0"/>
              <w:outlineLvl w:val="9"/>
              <w:rPr>
                <w:rFonts w:ascii="Times New Roman" w:hAnsi="Times New Roman"/>
                <w:b w:val="0"/>
                <w:spacing w:val="0"/>
                <w:sz w:val="18"/>
                <w:szCs w:val="18"/>
              </w:rPr>
            </w:pPr>
            <w:bookmarkStart w:id="7124" w:name="_Toc16790"/>
            <w:bookmarkStart w:id="7125" w:name="_Toc29011"/>
            <w:bookmarkStart w:id="7126" w:name="_Toc24131710"/>
            <w:bookmarkStart w:id="7127" w:name="_Toc11315887"/>
            <w:bookmarkStart w:id="7128" w:name="_Toc46846815"/>
            <w:bookmarkStart w:id="7129" w:name="_Toc51148910"/>
            <w:r>
              <w:rPr>
                <w:rFonts w:ascii="Times New Roman" w:hAnsi="Times New Roman" w:hint="eastAsia"/>
                <w:b w:val="0"/>
                <w:spacing w:val="0"/>
                <w:sz w:val="18"/>
                <w:szCs w:val="18"/>
              </w:rPr>
              <w:t>配套设施</w:t>
            </w:r>
            <w:bookmarkEnd w:id="7124"/>
            <w:bookmarkEnd w:id="7125"/>
            <w:bookmarkEnd w:id="7126"/>
            <w:bookmarkEnd w:id="7127"/>
            <w:bookmarkEnd w:id="7128"/>
            <w:bookmarkEnd w:id="7129"/>
          </w:p>
        </w:tc>
        <w:tc>
          <w:tcPr>
            <w:tcW w:w="422"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7130" w:name="_Toc24131711"/>
            <w:bookmarkStart w:id="7131" w:name="_Toc46846816"/>
            <w:bookmarkStart w:id="7132" w:name="_Toc11315888"/>
            <w:bookmarkStart w:id="7133" w:name="_Toc28147"/>
            <w:bookmarkStart w:id="7134" w:name="_Toc14129"/>
            <w:bookmarkStart w:id="7135" w:name="_Toc51148911"/>
            <w:r>
              <w:rPr>
                <w:rFonts w:ascii="Times New Roman" w:hAnsi="Times New Roman" w:hint="eastAsia"/>
                <w:b w:val="0"/>
                <w:spacing w:val="0"/>
                <w:sz w:val="18"/>
                <w:szCs w:val="18"/>
              </w:rPr>
              <w:t>供电设置</w:t>
            </w:r>
            <w:bookmarkEnd w:id="7130"/>
            <w:bookmarkEnd w:id="7131"/>
            <w:bookmarkEnd w:id="7132"/>
            <w:bookmarkEnd w:id="7133"/>
            <w:bookmarkEnd w:id="7134"/>
            <w:bookmarkEnd w:id="7135"/>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5"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7136" w:name="_Toc15995"/>
            <w:bookmarkStart w:id="7137" w:name="_Toc28674"/>
            <w:bookmarkStart w:id="7138" w:name="_Toc11315889"/>
            <w:bookmarkStart w:id="7139" w:name="_Toc46846817"/>
            <w:bookmarkStart w:id="7140" w:name="_Toc24131712"/>
            <w:bookmarkStart w:id="7141" w:name="_Toc51148912"/>
            <w:r>
              <w:rPr>
                <w:rFonts w:ascii="宋体" w:hAnsi="宋体" w:cs="宋体" w:hint="eastAsia"/>
                <w:b w:val="0"/>
                <w:spacing w:val="0"/>
                <w:sz w:val="18"/>
                <w:szCs w:val="18"/>
              </w:rPr>
              <w:t>★</w:t>
            </w:r>
            <w:bookmarkEnd w:id="7136"/>
            <w:bookmarkEnd w:id="7137"/>
            <w:bookmarkEnd w:id="7138"/>
            <w:bookmarkEnd w:id="7139"/>
            <w:bookmarkEnd w:id="7140"/>
            <w:bookmarkEnd w:id="7141"/>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7142" w:name="_Toc24131713"/>
            <w:bookmarkStart w:id="7143" w:name="_Toc28739"/>
            <w:bookmarkStart w:id="7144" w:name="_Toc46846818"/>
            <w:bookmarkStart w:id="7145" w:name="_Toc28792"/>
            <w:bookmarkStart w:id="7146" w:name="_Toc11315890"/>
            <w:bookmarkStart w:id="7147" w:name="_Toc51148913"/>
            <w:r>
              <w:rPr>
                <w:rFonts w:ascii="宋体" w:hAnsi="宋体" w:cs="宋体" w:hint="eastAsia"/>
                <w:b w:val="0"/>
                <w:spacing w:val="0"/>
                <w:sz w:val="18"/>
                <w:szCs w:val="18"/>
              </w:rPr>
              <w:t>★</w:t>
            </w:r>
            <w:bookmarkEnd w:id="7142"/>
            <w:bookmarkEnd w:id="7143"/>
            <w:bookmarkEnd w:id="7144"/>
            <w:bookmarkEnd w:id="7145"/>
            <w:bookmarkEnd w:id="7146"/>
            <w:bookmarkEnd w:id="7147"/>
          </w:p>
        </w:tc>
        <w:tc>
          <w:tcPr>
            <w:tcW w:w="175"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5"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7148" w:name="_Toc20887"/>
            <w:bookmarkStart w:id="7149" w:name="_Toc46846819"/>
            <w:bookmarkStart w:id="7150" w:name="_Toc11315891"/>
            <w:bookmarkStart w:id="7151" w:name="_Toc17012"/>
            <w:bookmarkStart w:id="7152" w:name="_Toc24131714"/>
            <w:bookmarkStart w:id="7153" w:name="_Toc51148914"/>
            <w:r>
              <w:rPr>
                <w:rFonts w:ascii="宋体" w:hAnsi="宋体" w:cs="宋体" w:hint="eastAsia"/>
                <w:b w:val="0"/>
                <w:spacing w:val="0"/>
                <w:sz w:val="18"/>
                <w:szCs w:val="18"/>
              </w:rPr>
              <w:t>★</w:t>
            </w:r>
            <w:bookmarkEnd w:id="7148"/>
            <w:bookmarkEnd w:id="7149"/>
            <w:bookmarkEnd w:id="7150"/>
            <w:bookmarkEnd w:id="7151"/>
            <w:bookmarkEnd w:id="7152"/>
            <w:bookmarkEnd w:id="7153"/>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7154" w:name="_Toc24131715"/>
            <w:bookmarkStart w:id="7155" w:name="_Toc11315892"/>
            <w:bookmarkStart w:id="7156" w:name="_Toc46846820"/>
            <w:bookmarkStart w:id="7157" w:name="_Toc23708"/>
            <w:bookmarkStart w:id="7158" w:name="_Toc8387"/>
            <w:bookmarkStart w:id="7159" w:name="_Toc51148915"/>
            <w:r>
              <w:rPr>
                <w:rFonts w:ascii="宋体" w:hAnsi="宋体" w:cs="宋体" w:hint="eastAsia"/>
                <w:b w:val="0"/>
                <w:spacing w:val="0"/>
                <w:sz w:val="18"/>
                <w:szCs w:val="18"/>
              </w:rPr>
              <w:t>★</w:t>
            </w:r>
            <w:bookmarkEnd w:id="7154"/>
            <w:bookmarkEnd w:id="7155"/>
            <w:bookmarkEnd w:id="7156"/>
            <w:bookmarkEnd w:id="7157"/>
            <w:bookmarkEnd w:id="7158"/>
            <w:bookmarkEnd w:id="7159"/>
          </w:p>
        </w:tc>
        <w:tc>
          <w:tcPr>
            <w:tcW w:w="161"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r>
      <w:tr w:rsidR="001819E2" w:rsidTr="002E58AC">
        <w:trPr>
          <w:cantSplit/>
          <w:trHeight w:val="283"/>
          <w:jc w:val="center"/>
        </w:trPr>
        <w:tc>
          <w:tcPr>
            <w:tcW w:w="211" w:type="pct"/>
            <w:vMerge/>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7" w:type="pct"/>
            <w:vMerge/>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422"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7160" w:name="_Toc46846821"/>
            <w:bookmarkStart w:id="7161" w:name="_Toc17917"/>
            <w:bookmarkStart w:id="7162" w:name="_Toc11315893"/>
            <w:bookmarkStart w:id="7163" w:name="_Toc24131716"/>
            <w:bookmarkStart w:id="7164" w:name="_Toc19828"/>
            <w:bookmarkStart w:id="7165" w:name="_Toc51148916"/>
            <w:r>
              <w:rPr>
                <w:rFonts w:ascii="Times New Roman" w:hAnsi="Times New Roman" w:hint="eastAsia"/>
                <w:b w:val="0"/>
                <w:spacing w:val="0"/>
                <w:sz w:val="18"/>
                <w:szCs w:val="18"/>
              </w:rPr>
              <w:t>给排水设施</w:t>
            </w:r>
            <w:bookmarkEnd w:id="7160"/>
            <w:bookmarkEnd w:id="7161"/>
            <w:bookmarkEnd w:id="7162"/>
            <w:bookmarkEnd w:id="7163"/>
            <w:bookmarkEnd w:id="7164"/>
            <w:bookmarkEnd w:id="7165"/>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5"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7166" w:name="_Toc24131717"/>
            <w:bookmarkStart w:id="7167" w:name="_Toc23987"/>
            <w:bookmarkStart w:id="7168" w:name="_Toc11315894"/>
            <w:bookmarkStart w:id="7169" w:name="_Toc46846822"/>
            <w:bookmarkStart w:id="7170" w:name="_Toc27065"/>
            <w:bookmarkStart w:id="7171" w:name="_Toc51148917"/>
            <w:r>
              <w:rPr>
                <w:rFonts w:ascii="宋体" w:hAnsi="宋体" w:cs="宋体" w:hint="eastAsia"/>
                <w:b w:val="0"/>
                <w:spacing w:val="0"/>
                <w:sz w:val="18"/>
                <w:szCs w:val="18"/>
              </w:rPr>
              <w:t>★</w:t>
            </w:r>
            <w:bookmarkEnd w:id="7166"/>
            <w:bookmarkEnd w:id="7167"/>
            <w:bookmarkEnd w:id="7168"/>
            <w:bookmarkEnd w:id="7169"/>
            <w:bookmarkEnd w:id="7170"/>
            <w:bookmarkEnd w:id="7171"/>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7172" w:name="_Toc31537"/>
            <w:bookmarkStart w:id="7173" w:name="_Toc24131718"/>
            <w:bookmarkStart w:id="7174" w:name="_Toc2203"/>
            <w:bookmarkStart w:id="7175" w:name="_Toc46846823"/>
            <w:bookmarkStart w:id="7176" w:name="_Toc11315895"/>
            <w:bookmarkStart w:id="7177" w:name="_Toc51148918"/>
            <w:r>
              <w:rPr>
                <w:rFonts w:ascii="宋体" w:hAnsi="宋体" w:cs="宋体" w:hint="eastAsia"/>
                <w:b w:val="0"/>
                <w:spacing w:val="0"/>
                <w:sz w:val="18"/>
                <w:szCs w:val="18"/>
              </w:rPr>
              <w:t>★</w:t>
            </w:r>
            <w:bookmarkEnd w:id="7172"/>
            <w:bookmarkEnd w:id="7173"/>
            <w:bookmarkEnd w:id="7174"/>
            <w:bookmarkEnd w:id="7175"/>
            <w:bookmarkEnd w:id="7176"/>
            <w:bookmarkEnd w:id="7177"/>
          </w:p>
        </w:tc>
        <w:tc>
          <w:tcPr>
            <w:tcW w:w="175"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5"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7178" w:name="_Toc20647"/>
            <w:bookmarkStart w:id="7179" w:name="_Toc24131719"/>
            <w:bookmarkStart w:id="7180" w:name="_Toc11315896"/>
            <w:bookmarkStart w:id="7181" w:name="_Toc17533"/>
            <w:bookmarkStart w:id="7182" w:name="_Toc46846824"/>
            <w:bookmarkStart w:id="7183" w:name="_Toc51148919"/>
            <w:r>
              <w:rPr>
                <w:rFonts w:ascii="宋体" w:hAnsi="宋体" w:cs="宋体" w:hint="eastAsia"/>
                <w:b w:val="0"/>
                <w:spacing w:val="0"/>
                <w:sz w:val="18"/>
                <w:szCs w:val="18"/>
              </w:rPr>
              <w:t>★</w:t>
            </w:r>
            <w:bookmarkEnd w:id="7178"/>
            <w:bookmarkEnd w:id="7179"/>
            <w:bookmarkEnd w:id="7180"/>
            <w:bookmarkEnd w:id="7181"/>
            <w:bookmarkEnd w:id="7182"/>
            <w:bookmarkEnd w:id="7183"/>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61"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r>
    </w:tbl>
    <w:p w:rsidR="001819E2" w:rsidRDefault="001819E2">
      <w:pPr>
        <w:ind w:firstLineChars="71" w:firstLine="149"/>
      </w:pPr>
    </w:p>
    <w:p w:rsidR="001819E2" w:rsidRDefault="00342ED2">
      <w:pPr>
        <w:widowControl/>
        <w:jc w:val="left"/>
        <w:rPr>
          <w:b/>
          <w:kern w:val="0"/>
          <w:sz w:val="24"/>
        </w:rPr>
      </w:pPr>
      <w:r>
        <w:rPr>
          <w:b/>
          <w:kern w:val="0"/>
          <w:sz w:val="24"/>
        </w:rPr>
        <w:br w:type="page"/>
      </w:r>
    </w:p>
    <w:p w:rsidR="001819E2" w:rsidRDefault="00342ED2" w:rsidP="002E58AC">
      <w:pPr>
        <w:autoSpaceDE w:val="0"/>
        <w:autoSpaceDN w:val="0"/>
        <w:adjustRightInd w:val="0"/>
        <w:snapToGrid w:val="0"/>
        <w:spacing w:line="360" w:lineRule="auto"/>
        <w:jc w:val="right"/>
        <w:rPr>
          <w:b/>
          <w:kern w:val="0"/>
          <w:sz w:val="24"/>
        </w:rPr>
      </w:pPr>
      <w:r>
        <w:rPr>
          <w:rFonts w:hint="eastAsia"/>
          <w:b/>
          <w:kern w:val="0"/>
          <w:sz w:val="24"/>
        </w:rPr>
        <w:t>续表</w:t>
      </w:r>
      <w:r>
        <w:rPr>
          <w:rFonts w:hint="eastAsia"/>
          <w:b/>
          <w:kern w:val="0"/>
          <w:sz w:val="24"/>
        </w:rPr>
        <w:t>B.0.7</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tblPr>
      <w:tblGrid>
        <w:gridCol w:w="590"/>
        <w:gridCol w:w="551"/>
        <w:gridCol w:w="1191"/>
        <w:gridCol w:w="488"/>
        <w:gridCol w:w="488"/>
        <w:gridCol w:w="488"/>
        <w:gridCol w:w="490"/>
        <w:gridCol w:w="488"/>
        <w:gridCol w:w="488"/>
        <w:gridCol w:w="490"/>
        <w:gridCol w:w="488"/>
        <w:gridCol w:w="488"/>
        <w:gridCol w:w="490"/>
        <w:gridCol w:w="488"/>
        <w:gridCol w:w="488"/>
        <w:gridCol w:w="488"/>
        <w:gridCol w:w="488"/>
        <w:gridCol w:w="493"/>
        <w:gridCol w:w="488"/>
        <w:gridCol w:w="488"/>
        <w:gridCol w:w="493"/>
        <w:gridCol w:w="488"/>
        <w:gridCol w:w="488"/>
        <w:gridCol w:w="493"/>
        <w:gridCol w:w="488"/>
        <w:gridCol w:w="488"/>
        <w:gridCol w:w="437"/>
      </w:tblGrid>
      <w:tr w:rsidR="001819E2" w:rsidTr="002E58AC">
        <w:trPr>
          <w:cantSplit/>
          <w:trHeight w:val="428"/>
          <w:jc w:val="center"/>
        </w:trPr>
        <w:tc>
          <w:tcPr>
            <w:tcW w:w="833" w:type="pct"/>
            <w:gridSpan w:val="3"/>
            <w:vMerge w:val="restart"/>
            <w:tcBorders>
              <w:tl2br w:val="nil"/>
            </w:tcBorders>
            <w:vAlign w:val="center"/>
          </w:tcPr>
          <w:p w:rsidR="001819E2" w:rsidRDefault="00342ED2">
            <w:pPr>
              <w:pStyle w:val="af0"/>
              <w:spacing w:before="190" w:after="190"/>
              <w:ind w:right="720"/>
              <w:outlineLvl w:val="9"/>
              <w:rPr>
                <w:rFonts w:ascii="Times New Roman" w:hAnsi="Times New Roman"/>
                <w:b w:val="0"/>
                <w:spacing w:val="0"/>
                <w:sz w:val="18"/>
                <w:szCs w:val="18"/>
              </w:rPr>
            </w:pPr>
            <w:bookmarkStart w:id="7184" w:name="_Toc46846825"/>
            <w:bookmarkStart w:id="7185" w:name="_Toc51148920"/>
            <w:r>
              <w:rPr>
                <w:rFonts w:ascii="Times New Roman" w:hAnsi="Times New Roman" w:hint="eastAsia"/>
                <w:b w:val="0"/>
                <w:spacing w:val="0"/>
                <w:sz w:val="18"/>
                <w:szCs w:val="18"/>
              </w:rPr>
              <w:t>风险源</w:t>
            </w:r>
            <w:bookmarkEnd w:id="7184"/>
            <w:bookmarkEnd w:id="7185"/>
          </w:p>
        </w:tc>
        <w:tc>
          <w:tcPr>
            <w:tcW w:w="4167" w:type="pct"/>
            <w:gridSpan w:val="24"/>
            <w:vAlign w:val="center"/>
          </w:tcPr>
          <w:p w:rsidR="001819E2" w:rsidRDefault="00342ED2">
            <w:pPr>
              <w:pStyle w:val="af0"/>
              <w:spacing w:beforeLines="0" w:afterLines="0"/>
              <w:outlineLvl w:val="9"/>
              <w:rPr>
                <w:rFonts w:ascii="Times New Roman" w:hAnsi="Times New Roman"/>
                <w:b w:val="0"/>
                <w:spacing w:val="0"/>
                <w:sz w:val="18"/>
                <w:szCs w:val="18"/>
              </w:rPr>
            </w:pPr>
            <w:bookmarkStart w:id="7186" w:name="_Toc46846826"/>
            <w:bookmarkStart w:id="7187" w:name="_Toc51148921"/>
            <w:r>
              <w:rPr>
                <w:rFonts w:ascii="Times New Roman" w:hAnsi="Times New Roman" w:hint="eastAsia"/>
                <w:b w:val="0"/>
                <w:spacing w:val="0"/>
                <w:sz w:val="18"/>
                <w:szCs w:val="18"/>
              </w:rPr>
              <w:t>风险事件</w:t>
            </w:r>
            <w:bookmarkEnd w:id="7186"/>
            <w:bookmarkEnd w:id="7187"/>
          </w:p>
        </w:tc>
      </w:tr>
      <w:tr w:rsidR="001819E2" w:rsidTr="002E58AC">
        <w:trPr>
          <w:cantSplit/>
          <w:trHeight w:val="428"/>
          <w:jc w:val="center"/>
        </w:trPr>
        <w:tc>
          <w:tcPr>
            <w:tcW w:w="833" w:type="pct"/>
            <w:gridSpan w:val="3"/>
            <w:vMerge/>
            <w:tcBorders>
              <w:tl2br w:val="nil"/>
            </w:tcBorders>
            <w:vAlign w:val="center"/>
          </w:tcPr>
          <w:p w:rsidR="001819E2" w:rsidRDefault="001819E2">
            <w:pPr>
              <w:pStyle w:val="af0"/>
              <w:spacing w:beforeLines="0" w:afterLines="0"/>
              <w:ind w:right="720"/>
              <w:jc w:val="both"/>
              <w:outlineLvl w:val="9"/>
              <w:rPr>
                <w:rFonts w:ascii="Times New Roman" w:hAnsi="Times New Roman"/>
                <w:b w:val="0"/>
                <w:spacing w:val="0"/>
                <w:sz w:val="18"/>
                <w:szCs w:val="18"/>
              </w:rPr>
            </w:pPr>
          </w:p>
        </w:tc>
        <w:tc>
          <w:tcPr>
            <w:tcW w:w="1393" w:type="pct"/>
            <w:gridSpan w:val="8"/>
            <w:vAlign w:val="center"/>
          </w:tcPr>
          <w:p w:rsidR="001819E2" w:rsidRDefault="00342ED2">
            <w:pPr>
              <w:pStyle w:val="af0"/>
              <w:spacing w:beforeLines="0" w:afterLines="0"/>
              <w:outlineLvl w:val="9"/>
              <w:rPr>
                <w:rFonts w:ascii="Times New Roman" w:hAnsi="Times New Roman"/>
                <w:b w:val="0"/>
                <w:spacing w:val="0"/>
                <w:sz w:val="18"/>
                <w:szCs w:val="18"/>
              </w:rPr>
            </w:pPr>
            <w:bookmarkStart w:id="7188" w:name="_Toc11315899"/>
            <w:bookmarkStart w:id="7189" w:name="_Toc6024"/>
            <w:bookmarkStart w:id="7190" w:name="_Toc46846827"/>
            <w:bookmarkStart w:id="7191" w:name="_Toc7134"/>
            <w:bookmarkStart w:id="7192" w:name="_Toc24131722"/>
            <w:bookmarkStart w:id="7193" w:name="_Toc51148922"/>
            <w:r>
              <w:rPr>
                <w:rFonts w:ascii="Times New Roman" w:hAnsi="Times New Roman" w:hint="eastAsia"/>
                <w:b w:val="0"/>
                <w:spacing w:val="0"/>
                <w:sz w:val="18"/>
                <w:szCs w:val="18"/>
              </w:rPr>
              <w:t>总平面布置</w:t>
            </w:r>
            <w:bookmarkEnd w:id="7188"/>
            <w:bookmarkEnd w:id="7189"/>
            <w:bookmarkEnd w:id="7190"/>
            <w:bookmarkEnd w:id="7191"/>
            <w:bookmarkEnd w:id="7192"/>
            <w:bookmarkEnd w:id="7193"/>
          </w:p>
        </w:tc>
        <w:tc>
          <w:tcPr>
            <w:tcW w:w="1220" w:type="pct"/>
            <w:gridSpan w:val="7"/>
            <w:vAlign w:val="center"/>
          </w:tcPr>
          <w:p w:rsidR="001819E2" w:rsidRDefault="00342ED2">
            <w:pPr>
              <w:pStyle w:val="af0"/>
              <w:spacing w:beforeLines="0" w:afterLines="0"/>
              <w:outlineLvl w:val="9"/>
              <w:rPr>
                <w:rFonts w:ascii="Times New Roman" w:hAnsi="Times New Roman"/>
                <w:b w:val="0"/>
                <w:spacing w:val="0"/>
                <w:sz w:val="18"/>
                <w:szCs w:val="18"/>
              </w:rPr>
            </w:pPr>
            <w:bookmarkStart w:id="7194" w:name="_Toc25333"/>
            <w:bookmarkStart w:id="7195" w:name="_Toc24131723"/>
            <w:bookmarkStart w:id="7196" w:name="_Toc9970"/>
            <w:bookmarkStart w:id="7197" w:name="_Toc11315900"/>
            <w:bookmarkStart w:id="7198" w:name="_Toc46846828"/>
            <w:bookmarkStart w:id="7199" w:name="_Toc51148923"/>
            <w:r>
              <w:rPr>
                <w:rFonts w:ascii="Times New Roman" w:hAnsi="Times New Roman" w:hint="eastAsia"/>
                <w:b w:val="0"/>
                <w:spacing w:val="0"/>
                <w:sz w:val="18"/>
                <w:szCs w:val="18"/>
              </w:rPr>
              <w:t>水工结构</w:t>
            </w:r>
            <w:bookmarkStart w:id="7200" w:name="_Toc24131724"/>
            <w:bookmarkStart w:id="7201" w:name="_Toc11315901"/>
            <w:bookmarkEnd w:id="7194"/>
            <w:bookmarkEnd w:id="7195"/>
            <w:bookmarkEnd w:id="7196"/>
            <w:bookmarkEnd w:id="7197"/>
            <w:bookmarkEnd w:id="7198"/>
            <w:bookmarkEnd w:id="7199"/>
          </w:p>
        </w:tc>
        <w:tc>
          <w:tcPr>
            <w:tcW w:w="524" w:type="pct"/>
            <w:gridSpan w:val="3"/>
            <w:vAlign w:val="center"/>
          </w:tcPr>
          <w:p w:rsidR="001819E2" w:rsidRDefault="00342ED2">
            <w:pPr>
              <w:pStyle w:val="af0"/>
              <w:spacing w:beforeLines="0" w:afterLines="0"/>
              <w:outlineLvl w:val="9"/>
              <w:rPr>
                <w:rFonts w:ascii="Times New Roman" w:hAnsi="Times New Roman"/>
                <w:b w:val="0"/>
                <w:spacing w:val="0"/>
                <w:sz w:val="18"/>
                <w:szCs w:val="18"/>
              </w:rPr>
            </w:pPr>
            <w:bookmarkStart w:id="7202" w:name="_Toc46846829"/>
            <w:bookmarkStart w:id="7203" w:name="_Toc10572"/>
            <w:bookmarkStart w:id="7204" w:name="_Toc15807"/>
            <w:bookmarkStart w:id="7205" w:name="_Toc51148924"/>
            <w:r>
              <w:rPr>
                <w:rFonts w:ascii="Times New Roman" w:hAnsi="Times New Roman" w:hint="eastAsia"/>
                <w:b w:val="0"/>
                <w:spacing w:val="0"/>
                <w:sz w:val="18"/>
                <w:szCs w:val="18"/>
              </w:rPr>
              <w:t>工艺设备</w:t>
            </w:r>
            <w:bookmarkEnd w:id="7200"/>
            <w:bookmarkEnd w:id="7201"/>
            <w:bookmarkEnd w:id="7202"/>
            <w:bookmarkEnd w:id="7203"/>
            <w:bookmarkEnd w:id="7204"/>
            <w:bookmarkEnd w:id="7205"/>
          </w:p>
        </w:tc>
        <w:tc>
          <w:tcPr>
            <w:tcW w:w="524" w:type="pct"/>
            <w:gridSpan w:val="3"/>
            <w:vAlign w:val="center"/>
          </w:tcPr>
          <w:p w:rsidR="001819E2" w:rsidRDefault="00342ED2">
            <w:pPr>
              <w:pStyle w:val="af0"/>
              <w:spacing w:beforeLines="0" w:afterLines="0"/>
              <w:outlineLvl w:val="9"/>
              <w:rPr>
                <w:rFonts w:ascii="Times New Roman" w:hAnsi="Times New Roman"/>
                <w:b w:val="0"/>
                <w:spacing w:val="0"/>
                <w:sz w:val="18"/>
                <w:szCs w:val="18"/>
              </w:rPr>
            </w:pPr>
            <w:bookmarkStart w:id="7206" w:name="_Toc46846830"/>
            <w:bookmarkStart w:id="7207" w:name="_Toc11315902"/>
            <w:bookmarkStart w:id="7208" w:name="_Toc24131725"/>
            <w:bookmarkStart w:id="7209" w:name="_Toc28334"/>
            <w:bookmarkStart w:id="7210" w:name="_Toc18271"/>
            <w:bookmarkStart w:id="7211" w:name="_Toc51148925"/>
            <w:r>
              <w:rPr>
                <w:rFonts w:ascii="Times New Roman" w:hAnsi="Times New Roman" w:hint="eastAsia"/>
                <w:b w:val="0"/>
                <w:spacing w:val="0"/>
                <w:sz w:val="18"/>
                <w:szCs w:val="18"/>
              </w:rPr>
              <w:t>生态环境</w:t>
            </w:r>
            <w:bookmarkEnd w:id="7206"/>
            <w:bookmarkEnd w:id="7207"/>
            <w:bookmarkEnd w:id="7208"/>
            <w:bookmarkEnd w:id="7209"/>
            <w:bookmarkEnd w:id="7210"/>
            <w:bookmarkEnd w:id="7211"/>
          </w:p>
        </w:tc>
        <w:tc>
          <w:tcPr>
            <w:tcW w:w="506" w:type="pct"/>
            <w:gridSpan w:val="3"/>
            <w:vAlign w:val="center"/>
          </w:tcPr>
          <w:p w:rsidR="001819E2" w:rsidRDefault="00342ED2">
            <w:pPr>
              <w:pStyle w:val="af0"/>
              <w:spacing w:beforeLines="0" w:afterLines="0"/>
              <w:outlineLvl w:val="9"/>
              <w:rPr>
                <w:rFonts w:ascii="Times New Roman" w:hAnsi="Times New Roman"/>
                <w:b w:val="0"/>
                <w:spacing w:val="0"/>
                <w:sz w:val="18"/>
                <w:szCs w:val="18"/>
              </w:rPr>
            </w:pPr>
            <w:bookmarkStart w:id="7212" w:name="_Toc25487"/>
            <w:bookmarkStart w:id="7213" w:name="_Toc11315903"/>
            <w:bookmarkStart w:id="7214" w:name="_Toc46846831"/>
            <w:bookmarkStart w:id="7215" w:name="_Toc6420"/>
            <w:bookmarkStart w:id="7216" w:name="_Toc24131726"/>
            <w:bookmarkStart w:id="7217" w:name="_Toc51148926"/>
            <w:r>
              <w:rPr>
                <w:rFonts w:ascii="Times New Roman" w:hAnsi="Times New Roman" w:hint="eastAsia"/>
                <w:b w:val="0"/>
                <w:spacing w:val="0"/>
                <w:sz w:val="18"/>
                <w:szCs w:val="18"/>
              </w:rPr>
              <w:t>其他</w:t>
            </w:r>
            <w:bookmarkEnd w:id="7212"/>
            <w:bookmarkEnd w:id="7213"/>
            <w:bookmarkEnd w:id="7214"/>
            <w:bookmarkEnd w:id="7215"/>
            <w:bookmarkEnd w:id="7216"/>
            <w:bookmarkEnd w:id="7217"/>
          </w:p>
        </w:tc>
      </w:tr>
      <w:tr w:rsidR="001819E2" w:rsidTr="002E58AC">
        <w:trPr>
          <w:cantSplit/>
          <w:trHeight w:val="1342"/>
          <w:jc w:val="center"/>
        </w:trPr>
        <w:tc>
          <w:tcPr>
            <w:tcW w:w="833" w:type="pct"/>
            <w:gridSpan w:val="3"/>
            <w:vMerge/>
            <w:tcBorders>
              <w:tl2br w:val="nil"/>
            </w:tcBorders>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tcPr>
          <w:p w:rsidR="001819E2" w:rsidRDefault="00342ED2">
            <w:pPr>
              <w:pStyle w:val="af0"/>
              <w:spacing w:beforeLines="0" w:afterLines="0"/>
              <w:outlineLvl w:val="9"/>
              <w:rPr>
                <w:rFonts w:ascii="Times New Roman" w:hAnsi="Times New Roman"/>
                <w:b w:val="0"/>
                <w:spacing w:val="0"/>
                <w:sz w:val="18"/>
                <w:szCs w:val="18"/>
              </w:rPr>
            </w:pPr>
            <w:bookmarkStart w:id="7218" w:name="_Toc46846832"/>
            <w:bookmarkStart w:id="7219" w:name="_Toc11315904"/>
            <w:bookmarkStart w:id="7220" w:name="_Toc30418"/>
            <w:bookmarkStart w:id="7221" w:name="_Toc24131727"/>
            <w:bookmarkStart w:id="7222" w:name="_Toc25244"/>
            <w:bookmarkStart w:id="7223" w:name="_Toc51148927"/>
            <w:r>
              <w:rPr>
                <w:rFonts w:ascii="Times New Roman" w:hAnsi="Times New Roman" w:hint="eastAsia"/>
                <w:b w:val="0"/>
                <w:spacing w:val="0"/>
                <w:sz w:val="18"/>
                <w:szCs w:val="18"/>
              </w:rPr>
              <w:t>冲淤严重</w:t>
            </w:r>
            <w:bookmarkEnd w:id="7218"/>
            <w:bookmarkEnd w:id="7219"/>
            <w:bookmarkEnd w:id="7220"/>
            <w:bookmarkEnd w:id="7221"/>
            <w:bookmarkEnd w:id="7222"/>
            <w:bookmarkEnd w:id="7223"/>
          </w:p>
        </w:tc>
        <w:tc>
          <w:tcPr>
            <w:tcW w:w="174" w:type="pct"/>
          </w:tcPr>
          <w:p w:rsidR="001819E2" w:rsidRDefault="00342ED2">
            <w:pPr>
              <w:pStyle w:val="af0"/>
              <w:spacing w:beforeLines="0" w:afterLines="0"/>
              <w:outlineLvl w:val="9"/>
              <w:rPr>
                <w:rFonts w:ascii="Times New Roman" w:hAnsi="Times New Roman"/>
                <w:b w:val="0"/>
                <w:spacing w:val="0"/>
                <w:sz w:val="18"/>
                <w:szCs w:val="18"/>
              </w:rPr>
            </w:pPr>
            <w:bookmarkStart w:id="7224" w:name="_Toc17088"/>
            <w:bookmarkStart w:id="7225" w:name="_Toc24131728"/>
            <w:bookmarkStart w:id="7226" w:name="_Toc46846833"/>
            <w:bookmarkStart w:id="7227" w:name="_Toc11315905"/>
            <w:bookmarkStart w:id="7228" w:name="_Toc3201"/>
            <w:bookmarkStart w:id="7229" w:name="_Toc51148928"/>
            <w:r>
              <w:rPr>
                <w:rFonts w:ascii="Times New Roman" w:hAnsi="Times New Roman" w:hint="eastAsia"/>
                <w:b w:val="0"/>
                <w:spacing w:val="0"/>
                <w:sz w:val="18"/>
                <w:szCs w:val="18"/>
              </w:rPr>
              <w:t>泊稳条件差</w:t>
            </w:r>
            <w:bookmarkEnd w:id="7224"/>
            <w:bookmarkEnd w:id="7225"/>
            <w:bookmarkEnd w:id="7226"/>
            <w:bookmarkEnd w:id="7227"/>
            <w:bookmarkEnd w:id="7228"/>
            <w:bookmarkEnd w:id="7229"/>
          </w:p>
        </w:tc>
        <w:tc>
          <w:tcPr>
            <w:tcW w:w="174" w:type="pct"/>
          </w:tcPr>
          <w:p w:rsidR="001819E2" w:rsidRDefault="00342ED2">
            <w:pPr>
              <w:pStyle w:val="af0"/>
              <w:spacing w:beforeLines="0" w:afterLines="0"/>
              <w:outlineLvl w:val="9"/>
              <w:rPr>
                <w:rFonts w:ascii="Times New Roman" w:hAnsi="Times New Roman"/>
                <w:b w:val="0"/>
                <w:spacing w:val="0"/>
                <w:sz w:val="18"/>
                <w:szCs w:val="18"/>
              </w:rPr>
            </w:pPr>
            <w:bookmarkStart w:id="7230" w:name="_Toc11640"/>
            <w:bookmarkStart w:id="7231" w:name="_Toc16909"/>
            <w:bookmarkStart w:id="7232" w:name="_Toc24131729"/>
            <w:bookmarkStart w:id="7233" w:name="_Toc46846834"/>
            <w:bookmarkStart w:id="7234" w:name="_Toc11315906"/>
            <w:bookmarkStart w:id="7235" w:name="_Toc51148929"/>
            <w:r>
              <w:rPr>
                <w:rFonts w:ascii="Times New Roman" w:hAnsi="Times New Roman" w:hint="eastAsia"/>
                <w:b w:val="0"/>
                <w:spacing w:val="0"/>
                <w:sz w:val="18"/>
                <w:szCs w:val="18"/>
              </w:rPr>
              <w:t>操船困难</w:t>
            </w:r>
            <w:bookmarkEnd w:id="7230"/>
            <w:bookmarkEnd w:id="7231"/>
            <w:bookmarkEnd w:id="7232"/>
            <w:bookmarkEnd w:id="7233"/>
            <w:bookmarkEnd w:id="7234"/>
            <w:bookmarkEnd w:id="7235"/>
          </w:p>
        </w:tc>
        <w:tc>
          <w:tcPr>
            <w:tcW w:w="175" w:type="pct"/>
          </w:tcPr>
          <w:p w:rsidR="001819E2" w:rsidRDefault="00342ED2">
            <w:pPr>
              <w:pStyle w:val="af0"/>
              <w:spacing w:beforeLines="0" w:afterLines="0"/>
              <w:outlineLvl w:val="9"/>
              <w:rPr>
                <w:rFonts w:ascii="Times New Roman" w:hAnsi="Times New Roman"/>
                <w:b w:val="0"/>
                <w:spacing w:val="0"/>
                <w:sz w:val="18"/>
                <w:szCs w:val="18"/>
              </w:rPr>
            </w:pPr>
            <w:bookmarkStart w:id="7236" w:name="_Toc46846835"/>
            <w:bookmarkStart w:id="7237" w:name="_Toc24131730"/>
            <w:bookmarkStart w:id="7238" w:name="_Toc9000"/>
            <w:bookmarkStart w:id="7239" w:name="_Toc11315907"/>
            <w:bookmarkStart w:id="7240" w:name="_Toc29496"/>
            <w:bookmarkStart w:id="7241" w:name="_Toc51148930"/>
            <w:r>
              <w:rPr>
                <w:rFonts w:ascii="Times New Roman" w:hAnsi="Times New Roman" w:hint="eastAsia"/>
                <w:b w:val="0"/>
                <w:spacing w:val="0"/>
                <w:sz w:val="18"/>
                <w:szCs w:val="18"/>
              </w:rPr>
              <w:t>码头上水</w:t>
            </w:r>
            <w:bookmarkEnd w:id="7236"/>
            <w:bookmarkEnd w:id="7237"/>
            <w:bookmarkEnd w:id="7238"/>
            <w:bookmarkEnd w:id="7239"/>
            <w:bookmarkEnd w:id="7240"/>
            <w:bookmarkEnd w:id="7241"/>
          </w:p>
          <w:p w:rsidR="001819E2" w:rsidRDefault="00342ED2">
            <w:pPr>
              <w:pStyle w:val="af0"/>
              <w:spacing w:beforeLines="0" w:afterLines="0"/>
              <w:outlineLvl w:val="9"/>
              <w:rPr>
                <w:rFonts w:ascii="Times New Roman" w:hAnsi="Times New Roman"/>
                <w:b w:val="0"/>
                <w:spacing w:val="0"/>
                <w:sz w:val="18"/>
                <w:szCs w:val="18"/>
              </w:rPr>
            </w:pPr>
            <w:bookmarkStart w:id="7242" w:name="_Toc26688"/>
            <w:bookmarkStart w:id="7243" w:name="_Toc46846836"/>
            <w:bookmarkStart w:id="7244" w:name="_Toc31741"/>
            <w:bookmarkStart w:id="7245" w:name="_Toc11315908"/>
            <w:bookmarkStart w:id="7246" w:name="_Toc24131731"/>
            <w:bookmarkStart w:id="7247" w:name="_Toc51148931"/>
            <w:r>
              <w:rPr>
                <w:rFonts w:ascii="Times New Roman" w:hAnsi="Times New Roman" w:hint="eastAsia"/>
                <w:b w:val="0"/>
                <w:spacing w:val="0"/>
                <w:sz w:val="18"/>
                <w:szCs w:val="18"/>
              </w:rPr>
              <w:t>船舶搁浅</w:t>
            </w:r>
            <w:bookmarkEnd w:id="7242"/>
            <w:bookmarkEnd w:id="7243"/>
            <w:bookmarkEnd w:id="7244"/>
            <w:bookmarkEnd w:id="7245"/>
            <w:bookmarkEnd w:id="7246"/>
            <w:bookmarkEnd w:id="7247"/>
          </w:p>
        </w:tc>
        <w:tc>
          <w:tcPr>
            <w:tcW w:w="174" w:type="pct"/>
          </w:tcPr>
          <w:p w:rsidR="001819E2" w:rsidRDefault="00342ED2">
            <w:pPr>
              <w:pStyle w:val="af0"/>
              <w:spacing w:beforeLines="0" w:afterLines="0"/>
              <w:outlineLvl w:val="9"/>
              <w:rPr>
                <w:rFonts w:ascii="Times New Roman" w:hAnsi="Times New Roman"/>
                <w:b w:val="0"/>
                <w:spacing w:val="0"/>
                <w:sz w:val="18"/>
                <w:szCs w:val="18"/>
              </w:rPr>
            </w:pPr>
            <w:bookmarkStart w:id="7248" w:name="_Toc11315909"/>
            <w:bookmarkStart w:id="7249" w:name="_Toc6098"/>
            <w:bookmarkStart w:id="7250" w:name="_Toc3952"/>
            <w:bookmarkStart w:id="7251" w:name="_Toc24131732"/>
            <w:bookmarkStart w:id="7252" w:name="_Toc46846837"/>
            <w:bookmarkStart w:id="7253" w:name="_Toc51148932"/>
            <w:r>
              <w:rPr>
                <w:rFonts w:ascii="Times New Roman" w:hAnsi="Times New Roman" w:hint="eastAsia"/>
                <w:b w:val="0"/>
                <w:spacing w:val="0"/>
                <w:sz w:val="18"/>
                <w:szCs w:val="18"/>
              </w:rPr>
              <w:t>道路交通不畅</w:t>
            </w:r>
            <w:bookmarkEnd w:id="7248"/>
            <w:bookmarkEnd w:id="7249"/>
            <w:bookmarkEnd w:id="7250"/>
            <w:bookmarkEnd w:id="7251"/>
            <w:bookmarkEnd w:id="7252"/>
            <w:bookmarkEnd w:id="7253"/>
          </w:p>
        </w:tc>
        <w:tc>
          <w:tcPr>
            <w:tcW w:w="174" w:type="pct"/>
          </w:tcPr>
          <w:p w:rsidR="001819E2" w:rsidRDefault="00342ED2">
            <w:pPr>
              <w:pStyle w:val="af0"/>
              <w:spacing w:beforeLines="0" w:afterLines="0"/>
              <w:outlineLvl w:val="9"/>
              <w:rPr>
                <w:rFonts w:ascii="Times New Roman" w:hAnsi="Times New Roman"/>
                <w:b w:val="0"/>
                <w:spacing w:val="0"/>
                <w:sz w:val="18"/>
                <w:szCs w:val="18"/>
              </w:rPr>
            </w:pPr>
            <w:bookmarkStart w:id="7254" w:name="_Toc24131733"/>
            <w:bookmarkStart w:id="7255" w:name="_Toc5457"/>
            <w:bookmarkStart w:id="7256" w:name="_Toc26474"/>
            <w:bookmarkStart w:id="7257" w:name="_Toc11315910"/>
            <w:bookmarkStart w:id="7258" w:name="_Toc46846838"/>
            <w:bookmarkStart w:id="7259" w:name="_Toc51148933"/>
            <w:r>
              <w:rPr>
                <w:rFonts w:ascii="Times New Roman" w:hAnsi="Times New Roman" w:hint="eastAsia"/>
                <w:b w:val="0"/>
                <w:spacing w:val="0"/>
                <w:sz w:val="18"/>
                <w:szCs w:val="18"/>
              </w:rPr>
              <w:t>影响周边环境</w:t>
            </w:r>
            <w:bookmarkEnd w:id="7254"/>
            <w:bookmarkEnd w:id="7255"/>
            <w:bookmarkEnd w:id="7256"/>
            <w:bookmarkEnd w:id="7257"/>
            <w:bookmarkEnd w:id="7258"/>
            <w:bookmarkEnd w:id="7259"/>
          </w:p>
        </w:tc>
        <w:tc>
          <w:tcPr>
            <w:tcW w:w="175" w:type="pct"/>
          </w:tcPr>
          <w:p w:rsidR="001819E2" w:rsidRDefault="00342ED2">
            <w:pPr>
              <w:pStyle w:val="af0"/>
              <w:spacing w:beforeLines="0" w:afterLines="0"/>
              <w:outlineLvl w:val="9"/>
              <w:rPr>
                <w:rFonts w:ascii="Times New Roman" w:hAnsi="Times New Roman"/>
                <w:b w:val="0"/>
                <w:spacing w:val="0"/>
                <w:sz w:val="18"/>
                <w:szCs w:val="18"/>
              </w:rPr>
            </w:pPr>
            <w:bookmarkStart w:id="7260" w:name="_Toc46846839"/>
            <w:bookmarkStart w:id="7261" w:name="_Toc11315911"/>
            <w:bookmarkStart w:id="7262" w:name="_Toc22741"/>
            <w:bookmarkStart w:id="7263" w:name="_Toc3979"/>
            <w:bookmarkStart w:id="7264" w:name="_Toc24131734"/>
            <w:bookmarkStart w:id="7265" w:name="_Toc51148934"/>
            <w:r>
              <w:rPr>
                <w:rFonts w:ascii="Times New Roman" w:hAnsi="Times New Roman" w:hint="eastAsia"/>
                <w:b w:val="0"/>
                <w:spacing w:val="0"/>
                <w:sz w:val="18"/>
                <w:szCs w:val="18"/>
              </w:rPr>
              <w:t>堆场水淹</w:t>
            </w:r>
            <w:bookmarkEnd w:id="7260"/>
            <w:bookmarkEnd w:id="7261"/>
            <w:bookmarkEnd w:id="7262"/>
            <w:bookmarkEnd w:id="7263"/>
            <w:bookmarkEnd w:id="7264"/>
            <w:bookmarkEnd w:id="7265"/>
          </w:p>
        </w:tc>
        <w:tc>
          <w:tcPr>
            <w:tcW w:w="174" w:type="pct"/>
          </w:tcPr>
          <w:p w:rsidR="001819E2" w:rsidRDefault="00342ED2">
            <w:pPr>
              <w:pStyle w:val="af0"/>
              <w:spacing w:beforeLines="0" w:afterLines="0"/>
              <w:outlineLvl w:val="9"/>
              <w:rPr>
                <w:rFonts w:ascii="Times New Roman" w:hAnsi="Times New Roman"/>
                <w:b w:val="0"/>
                <w:spacing w:val="0"/>
                <w:sz w:val="18"/>
                <w:szCs w:val="18"/>
              </w:rPr>
            </w:pPr>
            <w:bookmarkStart w:id="7266" w:name="_Toc46846840"/>
            <w:bookmarkStart w:id="7267" w:name="_Toc10356"/>
            <w:bookmarkStart w:id="7268" w:name="_Toc11315912"/>
            <w:bookmarkStart w:id="7269" w:name="_Toc24131735"/>
            <w:bookmarkStart w:id="7270" w:name="_Toc22440"/>
            <w:bookmarkStart w:id="7271" w:name="_Toc51148935"/>
            <w:r>
              <w:rPr>
                <w:rFonts w:ascii="Times New Roman" w:hAnsi="Times New Roman"/>
                <w:b w:val="0"/>
                <w:spacing w:val="0"/>
                <w:sz w:val="18"/>
                <w:szCs w:val="18"/>
              </w:rPr>
              <w:t>…</w:t>
            </w:r>
            <w:bookmarkEnd w:id="7266"/>
            <w:bookmarkEnd w:id="7267"/>
            <w:bookmarkEnd w:id="7268"/>
            <w:bookmarkEnd w:id="7269"/>
            <w:bookmarkEnd w:id="7270"/>
            <w:bookmarkEnd w:id="7271"/>
          </w:p>
        </w:tc>
        <w:tc>
          <w:tcPr>
            <w:tcW w:w="174" w:type="pct"/>
          </w:tcPr>
          <w:p w:rsidR="001819E2" w:rsidRDefault="00342ED2">
            <w:pPr>
              <w:pStyle w:val="af0"/>
              <w:spacing w:beforeLines="0" w:afterLines="0"/>
              <w:outlineLvl w:val="9"/>
              <w:rPr>
                <w:rFonts w:ascii="Times New Roman" w:hAnsi="Times New Roman"/>
                <w:b w:val="0"/>
                <w:spacing w:val="0"/>
                <w:sz w:val="18"/>
                <w:szCs w:val="18"/>
              </w:rPr>
            </w:pPr>
            <w:bookmarkStart w:id="7272" w:name="_Toc28194"/>
            <w:bookmarkStart w:id="7273" w:name="_Toc46846841"/>
            <w:bookmarkStart w:id="7274" w:name="_Toc18666"/>
            <w:bookmarkStart w:id="7275" w:name="_Toc11315913"/>
            <w:bookmarkStart w:id="7276" w:name="_Toc24131736"/>
            <w:bookmarkStart w:id="7277" w:name="_Toc51148936"/>
            <w:r>
              <w:rPr>
                <w:rFonts w:ascii="Times New Roman" w:hAnsi="Times New Roman" w:hint="eastAsia"/>
                <w:b w:val="0"/>
                <w:spacing w:val="0"/>
                <w:sz w:val="18"/>
                <w:szCs w:val="18"/>
              </w:rPr>
              <w:t>岸坡与地基失稳</w:t>
            </w:r>
            <w:bookmarkEnd w:id="7272"/>
            <w:bookmarkEnd w:id="7273"/>
            <w:bookmarkEnd w:id="7274"/>
            <w:bookmarkEnd w:id="7275"/>
            <w:bookmarkEnd w:id="7276"/>
            <w:bookmarkEnd w:id="7277"/>
          </w:p>
        </w:tc>
        <w:tc>
          <w:tcPr>
            <w:tcW w:w="175" w:type="pct"/>
          </w:tcPr>
          <w:p w:rsidR="001819E2" w:rsidRDefault="00342ED2">
            <w:pPr>
              <w:pStyle w:val="af0"/>
              <w:spacing w:beforeLines="0" w:afterLines="0"/>
              <w:outlineLvl w:val="9"/>
              <w:rPr>
                <w:rFonts w:ascii="Times New Roman" w:hAnsi="Times New Roman"/>
                <w:b w:val="0"/>
                <w:spacing w:val="0"/>
                <w:sz w:val="18"/>
                <w:szCs w:val="18"/>
              </w:rPr>
            </w:pPr>
            <w:bookmarkStart w:id="7278" w:name="_Toc25783"/>
            <w:bookmarkStart w:id="7279" w:name="_Toc20790"/>
            <w:bookmarkStart w:id="7280" w:name="_Toc11315914"/>
            <w:bookmarkStart w:id="7281" w:name="_Toc46846842"/>
            <w:bookmarkStart w:id="7282" w:name="_Toc24131737"/>
            <w:bookmarkStart w:id="7283" w:name="_Toc51148937"/>
            <w:r>
              <w:rPr>
                <w:rFonts w:ascii="Times New Roman" w:hAnsi="Times New Roman" w:hint="eastAsia"/>
                <w:b w:val="0"/>
                <w:spacing w:val="0"/>
                <w:sz w:val="18"/>
                <w:szCs w:val="18"/>
              </w:rPr>
              <w:t>结构垮塌</w:t>
            </w:r>
            <w:bookmarkEnd w:id="7278"/>
            <w:bookmarkEnd w:id="7279"/>
            <w:bookmarkEnd w:id="7280"/>
            <w:bookmarkEnd w:id="7281"/>
            <w:bookmarkEnd w:id="7282"/>
            <w:bookmarkEnd w:id="7283"/>
          </w:p>
        </w:tc>
        <w:tc>
          <w:tcPr>
            <w:tcW w:w="174" w:type="pct"/>
          </w:tcPr>
          <w:p w:rsidR="001819E2" w:rsidRDefault="00342ED2">
            <w:pPr>
              <w:pStyle w:val="af0"/>
              <w:spacing w:beforeLines="0" w:afterLines="0"/>
              <w:outlineLvl w:val="9"/>
              <w:rPr>
                <w:rFonts w:ascii="Times New Roman" w:hAnsi="Times New Roman"/>
                <w:b w:val="0"/>
                <w:spacing w:val="0"/>
                <w:sz w:val="18"/>
                <w:szCs w:val="18"/>
              </w:rPr>
            </w:pPr>
            <w:bookmarkStart w:id="7284" w:name="_Toc46846843"/>
            <w:bookmarkStart w:id="7285" w:name="_Toc11315915"/>
            <w:bookmarkStart w:id="7286" w:name="_Toc5754"/>
            <w:bookmarkStart w:id="7287" w:name="_Toc32668"/>
            <w:bookmarkStart w:id="7288" w:name="_Toc24131738"/>
            <w:bookmarkStart w:id="7289" w:name="_Toc51148938"/>
            <w:r>
              <w:rPr>
                <w:rFonts w:ascii="Times New Roman" w:hAnsi="Times New Roman" w:hint="eastAsia"/>
                <w:b w:val="0"/>
                <w:spacing w:val="0"/>
                <w:sz w:val="18"/>
                <w:szCs w:val="18"/>
              </w:rPr>
              <w:t>构件损坏</w:t>
            </w:r>
            <w:bookmarkEnd w:id="7284"/>
            <w:bookmarkEnd w:id="7285"/>
            <w:bookmarkEnd w:id="7286"/>
            <w:bookmarkEnd w:id="7287"/>
            <w:bookmarkEnd w:id="7288"/>
            <w:bookmarkEnd w:id="7289"/>
          </w:p>
        </w:tc>
        <w:tc>
          <w:tcPr>
            <w:tcW w:w="174" w:type="pct"/>
          </w:tcPr>
          <w:p w:rsidR="001819E2" w:rsidRDefault="00342ED2">
            <w:pPr>
              <w:pStyle w:val="af0"/>
              <w:spacing w:beforeLines="0" w:afterLines="0"/>
              <w:outlineLvl w:val="9"/>
              <w:rPr>
                <w:rFonts w:ascii="Times New Roman" w:hAnsi="Times New Roman"/>
                <w:b w:val="0"/>
                <w:spacing w:val="0"/>
                <w:sz w:val="18"/>
                <w:szCs w:val="18"/>
              </w:rPr>
            </w:pPr>
            <w:bookmarkStart w:id="7290" w:name="_Toc11315916"/>
            <w:bookmarkStart w:id="7291" w:name="_Toc24131739"/>
            <w:bookmarkStart w:id="7292" w:name="_Toc27884"/>
            <w:bookmarkStart w:id="7293" w:name="_Toc6820"/>
            <w:bookmarkStart w:id="7294" w:name="_Toc46846844"/>
            <w:bookmarkStart w:id="7295" w:name="_Toc51148939"/>
            <w:r>
              <w:rPr>
                <w:rFonts w:ascii="Times New Roman" w:hAnsi="Times New Roman" w:hint="eastAsia"/>
                <w:b w:val="0"/>
                <w:spacing w:val="0"/>
                <w:sz w:val="18"/>
                <w:szCs w:val="18"/>
              </w:rPr>
              <w:t>变形过大</w:t>
            </w:r>
            <w:bookmarkEnd w:id="7290"/>
            <w:bookmarkEnd w:id="7291"/>
            <w:bookmarkEnd w:id="7292"/>
            <w:bookmarkEnd w:id="7293"/>
            <w:bookmarkEnd w:id="7294"/>
            <w:bookmarkEnd w:id="7295"/>
          </w:p>
        </w:tc>
        <w:tc>
          <w:tcPr>
            <w:tcW w:w="174" w:type="pct"/>
          </w:tcPr>
          <w:p w:rsidR="001819E2" w:rsidRDefault="00342ED2">
            <w:pPr>
              <w:pStyle w:val="af0"/>
              <w:spacing w:beforeLines="0" w:afterLines="0"/>
              <w:outlineLvl w:val="9"/>
              <w:rPr>
                <w:rFonts w:ascii="Times New Roman" w:hAnsi="Times New Roman"/>
                <w:b w:val="0"/>
                <w:spacing w:val="0"/>
                <w:sz w:val="18"/>
                <w:szCs w:val="18"/>
              </w:rPr>
            </w:pPr>
            <w:bookmarkStart w:id="7296" w:name="_Toc11315918"/>
            <w:bookmarkStart w:id="7297" w:name="_Toc24131741"/>
            <w:bookmarkStart w:id="7298" w:name="_Toc32048"/>
            <w:bookmarkStart w:id="7299" w:name="_Toc46846845"/>
            <w:bookmarkStart w:id="7300" w:name="_Toc1781"/>
            <w:bookmarkStart w:id="7301" w:name="_Toc51148940"/>
            <w:r>
              <w:rPr>
                <w:rFonts w:ascii="Times New Roman" w:hAnsi="Times New Roman" w:hint="eastAsia"/>
                <w:b w:val="0"/>
                <w:spacing w:val="0"/>
                <w:sz w:val="18"/>
                <w:szCs w:val="18"/>
              </w:rPr>
              <w:t>越浪</w:t>
            </w:r>
            <w:bookmarkEnd w:id="7296"/>
            <w:bookmarkEnd w:id="7297"/>
            <w:r>
              <w:rPr>
                <w:rFonts w:ascii="Times New Roman" w:hAnsi="Times New Roman" w:hint="eastAsia"/>
                <w:b w:val="0"/>
                <w:spacing w:val="0"/>
                <w:sz w:val="18"/>
                <w:szCs w:val="18"/>
              </w:rPr>
              <w:t>严重</w:t>
            </w:r>
            <w:bookmarkEnd w:id="7298"/>
            <w:bookmarkEnd w:id="7299"/>
            <w:bookmarkEnd w:id="7300"/>
            <w:bookmarkEnd w:id="7301"/>
          </w:p>
        </w:tc>
        <w:tc>
          <w:tcPr>
            <w:tcW w:w="174" w:type="pct"/>
          </w:tcPr>
          <w:p w:rsidR="001819E2" w:rsidRDefault="00342ED2">
            <w:pPr>
              <w:pStyle w:val="af0"/>
              <w:spacing w:beforeLines="0" w:afterLines="0"/>
              <w:outlineLvl w:val="9"/>
              <w:rPr>
                <w:rFonts w:ascii="Times New Roman" w:hAnsi="Times New Roman"/>
                <w:b w:val="0"/>
                <w:spacing w:val="0"/>
                <w:sz w:val="18"/>
                <w:szCs w:val="18"/>
              </w:rPr>
            </w:pPr>
            <w:bookmarkStart w:id="7302" w:name="_Toc46846846"/>
            <w:bookmarkStart w:id="7303" w:name="_Toc19769"/>
            <w:bookmarkStart w:id="7304" w:name="_Toc14722"/>
            <w:bookmarkStart w:id="7305" w:name="_Toc24131742"/>
            <w:bookmarkStart w:id="7306" w:name="_Toc11315919"/>
            <w:bookmarkStart w:id="7307" w:name="_Toc51148941"/>
            <w:r>
              <w:rPr>
                <w:rFonts w:ascii="Times New Roman" w:hAnsi="Times New Roman" w:hint="eastAsia"/>
                <w:b w:val="0"/>
                <w:spacing w:val="0"/>
                <w:sz w:val="18"/>
                <w:szCs w:val="18"/>
              </w:rPr>
              <w:t>码头附属设施损坏</w:t>
            </w:r>
            <w:bookmarkEnd w:id="7302"/>
            <w:bookmarkEnd w:id="7303"/>
            <w:bookmarkEnd w:id="7304"/>
            <w:bookmarkEnd w:id="7305"/>
            <w:bookmarkEnd w:id="7306"/>
            <w:bookmarkEnd w:id="7307"/>
          </w:p>
        </w:tc>
        <w:tc>
          <w:tcPr>
            <w:tcW w:w="176" w:type="pct"/>
          </w:tcPr>
          <w:p w:rsidR="001819E2" w:rsidRDefault="00342ED2">
            <w:pPr>
              <w:pStyle w:val="af0"/>
              <w:spacing w:beforeLines="0" w:afterLines="0"/>
              <w:outlineLvl w:val="9"/>
              <w:rPr>
                <w:rFonts w:ascii="Times New Roman" w:hAnsi="Times New Roman"/>
                <w:b w:val="0"/>
                <w:spacing w:val="0"/>
                <w:sz w:val="18"/>
                <w:szCs w:val="18"/>
              </w:rPr>
            </w:pPr>
            <w:bookmarkStart w:id="7308" w:name="_Toc24131743"/>
            <w:bookmarkStart w:id="7309" w:name="_Toc46846847"/>
            <w:bookmarkStart w:id="7310" w:name="_Toc32334"/>
            <w:bookmarkStart w:id="7311" w:name="_Toc11315920"/>
            <w:bookmarkStart w:id="7312" w:name="_Toc21898"/>
            <w:bookmarkStart w:id="7313" w:name="_Toc51148942"/>
            <w:r>
              <w:rPr>
                <w:rFonts w:ascii="Times New Roman" w:hAnsi="Times New Roman"/>
                <w:b w:val="0"/>
                <w:spacing w:val="0"/>
                <w:sz w:val="18"/>
                <w:szCs w:val="18"/>
              </w:rPr>
              <w:t>…</w:t>
            </w:r>
            <w:bookmarkEnd w:id="7308"/>
            <w:bookmarkEnd w:id="7309"/>
            <w:bookmarkEnd w:id="7310"/>
            <w:bookmarkEnd w:id="7311"/>
            <w:bookmarkEnd w:id="7312"/>
            <w:bookmarkEnd w:id="7313"/>
          </w:p>
        </w:tc>
        <w:tc>
          <w:tcPr>
            <w:tcW w:w="174" w:type="pct"/>
          </w:tcPr>
          <w:p w:rsidR="001819E2" w:rsidRDefault="00342ED2">
            <w:pPr>
              <w:pStyle w:val="af0"/>
              <w:spacing w:beforeLines="0" w:afterLines="0"/>
              <w:outlineLvl w:val="9"/>
              <w:rPr>
                <w:rFonts w:ascii="Times New Roman" w:hAnsi="Times New Roman"/>
                <w:b w:val="0"/>
                <w:spacing w:val="0"/>
                <w:sz w:val="18"/>
                <w:szCs w:val="18"/>
              </w:rPr>
            </w:pPr>
            <w:bookmarkStart w:id="7314" w:name="_Toc11315921"/>
            <w:bookmarkStart w:id="7315" w:name="_Toc22489"/>
            <w:bookmarkStart w:id="7316" w:name="_Toc46846848"/>
            <w:bookmarkStart w:id="7317" w:name="_Toc12066"/>
            <w:bookmarkStart w:id="7318" w:name="_Toc24131744"/>
            <w:bookmarkStart w:id="7319" w:name="_Toc51148943"/>
            <w:r>
              <w:rPr>
                <w:rFonts w:ascii="Times New Roman" w:hAnsi="Times New Roman" w:hint="eastAsia"/>
                <w:b w:val="0"/>
                <w:spacing w:val="0"/>
                <w:sz w:val="18"/>
                <w:szCs w:val="18"/>
              </w:rPr>
              <w:t>设备倾覆</w:t>
            </w:r>
            <w:bookmarkEnd w:id="7314"/>
            <w:bookmarkEnd w:id="7315"/>
            <w:bookmarkEnd w:id="7316"/>
            <w:bookmarkEnd w:id="7317"/>
            <w:bookmarkEnd w:id="7318"/>
            <w:bookmarkEnd w:id="7319"/>
          </w:p>
        </w:tc>
        <w:tc>
          <w:tcPr>
            <w:tcW w:w="174" w:type="pct"/>
          </w:tcPr>
          <w:p w:rsidR="001819E2" w:rsidRDefault="00342ED2">
            <w:pPr>
              <w:pStyle w:val="af0"/>
              <w:spacing w:beforeLines="0" w:afterLines="0"/>
              <w:outlineLvl w:val="9"/>
              <w:rPr>
                <w:rFonts w:ascii="Times New Roman" w:hAnsi="Times New Roman"/>
                <w:b w:val="0"/>
                <w:spacing w:val="0"/>
                <w:sz w:val="18"/>
                <w:szCs w:val="18"/>
              </w:rPr>
            </w:pPr>
            <w:bookmarkStart w:id="7320" w:name="_Toc11315922"/>
            <w:bookmarkStart w:id="7321" w:name="_Toc27705"/>
            <w:bookmarkStart w:id="7322" w:name="_Toc24131745"/>
            <w:bookmarkStart w:id="7323" w:name="_Toc14696"/>
            <w:bookmarkStart w:id="7324" w:name="_Toc46846849"/>
            <w:bookmarkStart w:id="7325" w:name="_Toc51148944"/>
            <w:r>
              <w:rPr>
                <w:rFonts w:ascii="Times New Roman" w:hAnsi="Times New Roman" w:hint="eastAsia"/>
                <w:b w:val="0"/>
                <w:spacing w:val="0"/>
                <w:sz w:val="18"/>
                <w:szCs w:val="18"/>
              </w:rPr>
              <w:t>设备损毁</w:t>
            </w:r>
            <w:bookmarkEnd w:id="7320"/>
            <w:bookmarkEnd w:id="7321"/>
            <w:bookmarkEnd w:id="7322"/>
            <w:bookmarkEnd w:id="7323"/>
            <w:bookmarkEnd w:id="7324"/>
            <w:bookmarkEnd w:id="7325"/>
          </w:p>
        </w:tc>
        <w:tc>
          <w:tcPr>
            <w:tcW w:w="176" w:type="pct"/>
          </w:tcPr>
          <w:p w:rsidR="001819E2" w:rsidRDefault="00342ED2">
            <w:pPr>
              <w:pStyle w:val="af0"/>
              <w:spacing w:beforeLines="0" w:afterLines="0"/>
              <w:outlineLvl w:val="9"/>
              <w:rPr>
                <w:rFonts w:ascii="Times New Roman" w:hAnsi="Times New Roman"/>
                <w:b w:val="0"/>
                <w:spacing w:val="0"/>
                <w:sz w:val="18"/>
                <w:szCs w:val="18"/>
              </w:rPr>
            </w:pPr>
            <w:bookmarkStart w:id="7326" w:name="_Toc31342"/>
            <w:bookmarkStart w:id="7327" w:name="_Toc24587"/>
            <w:bookmarkStart w:id="7328" w:name="_Toc46846850"/>
            <w:bookmarkStart w:id="7329" w:name="_Toc24131746"/>
            <w:bookmarkStart w:id="7330" w:name="_Toc11315923"/>
            <w:bookmarkStart w:id="7331" w:name="_Toc51148945"/>
            <w:r>
              <w:rPr>
                <w:rFonts w:ascii="Times New Roman" w:hAnsi="Times New Roman"/>
                <w:b w:val="0"/>
                <w:spacing w:val="0"/>
                <w:sz w:val="18"/>
                <w:szCs w:val="18"/>
              </w:rPr>
              <w:t>…</w:t>
            </w:r>
            <w:bookmarkEnd w:id="7326"/>
            <w:bookmarkEnd w:id="7327"/>
            <w:bookmarkEnd w:id="7328"/>
            <w:bookmarkEnd w:id="7329"/>
            <w:bookmarkEnd w:id="7330"/>
            <w:bookmarkEnd w:id="7331"/>
          </w:p>
        </w:tc>
        <w:tc>
          <w:tcPr>
            <w:tcW w:w="174" w:type="pct"/>
          </w:tcPr>
          <w:p w:rsidR="001819E2" w:rsidRDefault="00342ED2">
            <w:pPr>
              <w:pStyle w:val="af0"/>
              <w:spacing w:beforeLines="0" w:afterLines="0"/>
              <w:outlineLvl w:val="9"/>
              <w:rPr>
                <w:rFonts w:ascii="Times New Roman" w:hAnsi="Times New Roman"/>
                <w:b w:val="0"/>
                <w:spacing w:val="0"/>
                <w:sz w:val="18"/>
                <w:szCs w:val="18"/>
              </w:rPr>
            </w:pPr>
            <w:bookmarkStart w:id="7332" w:name="_Toc20569"/>
            <w:bookmarkStart w:id="7333" w:name="_Toc11315924"/>
            <w:bookmarkStart w:id="7334" w:name="_Toc46846851"/>
            <w:bookmarkStart w:id="7335" w:name="_Toc25407"/>
            <w:bookmarkStart w:id="7336" w:name="_Toc24131747"/>
            <w:bookmarkStart w:id="7337" w:name="_Toc51148946"/>
            <w:r>
              <w:rPr>
                <w:rFonts w:ascii="Times New Roman" w:hAnsi="Times New Roman" w:hint="eastAsia"/>
                <w:b w:val="0"/>
                <w:spacing w:val="0"/>
                <w:sz w:val="18"/>
                <w:szCs w:val="18"/>
              </w:rPr>
              <w:t>生态破坏</w:t>
            </w:r>
            <w:bookmarkEnd w:id="7332"/>
            <w:bookmarkEnd w:id="7333"/>
            <w:bookmarkEnd w:id="7334"/>
            <w:bookmarkEnd w:id="7335"/>
            <w:bookmarkEnd w:id="7336"/>
            <w:bookmarkEnd w:id="7337"/>
          </w:p>
        </w:tc>
        <w:tc>
          <w:tcPr>
            <w:tcW w:w="174" w:type="pct"/>
          </w:tcPr>
          <w:p w:rsidR="001819E2" w:rsidRDefault="00342ED2">
            <w:pPr>
              <w:pStyle w:val="af0"/>
              <w:spacing w:beforeLines="0" w:afterLines="0"/>
              <w:outlineLvl w:val="9"/>
              <w:rPr>
                <w:rFonts w:ascii="Times New Roman" w:hAnsi="Times New Roman"/>
                <w:b w:val="0"/>
                <w:spacing w:val="0"/>
                <w:sz w:val="18"/>
                <w:szCs w:val="18"/>
              </w:rPr>
            </w:pPr>
            <w:bookmarkStart w:id="7338" w:name="_Toc46846852"/>
            <w:bookmarkStart w:id="7339" w:name="_Toc24131748"/>
            <w:bookmarkStart w:id="7340" w:name="_Toc20329"/>
            <w:bookmarkStart w:id="7341" w:name="_Toc24021"/>
            <w:bookmarkStart w:id="7342" w:name="_Toc11315925"/>
            <w:bookmarkStart w:id="7343" w:name="_Toc51148947"/>
            <w:r>
              <w:rPr>
                <w:rFonts w:ascii="Times New Roman" w:hAnsi="Times New Roman" w:hint="eastAsia"/>
                <w:b w:val="0"/>
                <w:spacing w:val="0"/>
                <w:sz w:val="18"/>
                <w:szCs w:val="18"/>
              </w:rPr>
              <w:t>环境污染</w:t>
            </w:r>
            <w:bookmarkEnd w:id="7338"/>
            <w:bookmarkEnd w:id="7339"/>
            <w:bookmarkEnd w:id="7340"/>
            <w:bookmarkEnd w:id="7341"/>
            <w:bookmarkEnd w:id="7342"/>
            <w:bookmarkEnd w:id="7343"/>
          </w:p>
        </w:tc>
        <w:tc>
          <w:tcPr>
            <w:tcW w:w="176" w:type="pct"/>
          </w:tcPr>
          <w:p w:rsidR="001819E2" w:rsidRDefault="00342ED2">
            <w:pPr>
              <w:pStyle w:val="af0"/>
              <w:spacing w:beforeLines="0" w:afterLines="0"/>
              <w:outlineLvl w:val="9"/>
              <w:rPr>
                <w:rFonts w:ascii="Times New Roman" w:hAnsi="Times New Roman"/>
                <w:b w:val="0"/>
                <w:spacing w:val="0"/>
                <w:sz w:val="18"/>
                <w:szCs w:val="18"/>
              </w:rPr>
            </w:pPr>
            <w:bookmarkStart w:id="7344" w:name="_Toc16624"/>
            <w:bookmarkStart w:id="7345" w:name="_Toc2082"/>
            <w:bookmarkStart w:id="7346" w:name="_Toc24131749"/>
            <w:bookmarkStart w:id="7347" w:name="_Toc46846853"/>
            <w:bookmarkStart w:id="7348" w:name="_Toc11315926"/>
            <w:bookmarkStart w:id="7349" w:name="_Toc51148948"/>
            <w:r>
              <w:rPr>
                <w:rFonts w:ascii="Times New Roman" w:hAnsi="Times New Roman"/>
                <w:b w:val="0"/>
                <w:spacing w:val="0"/>
                <w:sz w:val="18"/>
                <w:szCs w:val="18"/>
              </w:rPr>
              <w:t>…</w:t>
            </w:r>
            <w:bookmarkEnd w:id="7344"/>
            <w:bookmarkEnd w:id="7345"/>
            <w:bookmarkEnd w:id="7346"/>
            <w:bookmarkEnd w:id="7347"/>
            <w:bookmarkEnd w:id="7348"/>
            <w:bookmarkEnd w:id="7349"/>
          </w:p>
        </w:tc>
        <w:tc>
          <w:tcPr>
            <w:tcW w:w="174" w:type="pct"/>
          </w:tcPr>
          <w:p w:rsidR="001819E2" w:rsidRDefault="00342ED2">
            <w:pPr>
              <w:pStyle w:val="af0"/>
              <w:spacing w:beforeLines="0" w:afterLines="0"/>
              <w:outlineLvl w:val="9"/>
              <w:rPr>
                <w:rFonts w:ascii="Times New Roman" w:hAnsi="Times New Roman"/>
                <w:b w:val="0"/>
                <w:spacing w:val="0"/>
                <w:sz w:val="18"/>
                <w:szCs w:val="18"/>
              </w:rPr>
            </w:pPr>
            <w:bookmarkStart w:id="7350" w:name="_Toc46846854"/>
            <w:bookmarkStart w:id="7351" w:name="_Toc935"/>
            <w:bookmarkStart w:id="7352" w:name="_Toc24131750"/>
            <w:bookmarkStart w:id="7353" w:name="_Toc11315927"/>
            <w:bookmarkStart w:id="7354" w:name="_Toc16569"/>
            <w:bookmarkStart w:id="7355" w:name="_Toc51148949"/>
            <w:r>
              <w:rPr>
                <w:rFonts w:ascii="Times New Roman" w:hAnsi="Times New Roman" w:hint="eastAsia"/>
                <w:b w:val="0"/>
                <w:spacing w:val="0"/>
                <w:sz w:val="18"/>
                <w:szCs w:val="18"/>
              </w:rPr>
              <w:t>管线破裂</w:t>
            </w:r>
            <w:bookmarkEnd w:id="7350"/>
            <w:bookmarkEnd w:id="7351"/>
            <w:bookmarkEnd w:id="7352"/>
            <w:bookmarkEnd w:id="7353"/>
            <w:bookmarkEnd w:id="7354"/>
            <w:bookmarkEnd w:id="7355"/>
          </w:p>
        </w:tc>
        <w:tc>
          <w:tcPr>
            <w:tcW w:w="174" w:type="pct"/>
          </w:tcPr>
          <w:p w:rsidR="001819E2" w:rsidRDefault="00342ED2">
            <w:pPr>
              <w:pStyle w:val="af0"/>
              <w:spacing w:beforeLines="0" w:afterLines="0"/>
              <w:outlineLvl w:val="9"/>
              <w:rPr>
                <w:rFonts w:ascii="Times New Roman" w:hAnsi="Times New Roman"/>
                <w:b w:val="0"/>
                <w:spacing w:val="0"/>
                <w:sz w:val="18"/>
                <w:szCs w:val="18"/>
              </w:rPr>
            </w:pPr>
            <w:bookmarkStart w:id="7356" w:name="_Toc24131751"/>
            <w:bookmarkStart w:id="7357" w:name="_Toc46846855"/>
            <w:bookmarkStart w:id="7358" w:name="_Toc8449"/>
            <w:bookmarkStart w:id="7359" w:name="_Toc11315928"/>
            <w:bookmarkStart w:id="7360" w:name="_Toc2491"/>
            <w:bookmarkStart w:id="7361" w:name="_Toc51148950"/>
            <w:r>
              <w:rPr>
                <w:rFonts w:ascii="Times New Roman" w:hAnsi="Times New Roman" w:hint="eastAsia"/>
                <w:b w:val="0"/>
                <w:spacing w:val="0"/>
                <w:sz w:val="18"/>
                <w:szCs w:val="18"/>
              </w:rPr>
              <w:t>爆炸</w:t>
            </w:r>
            <w:bookmarkEnd w:id="7356"/>
            <w:bookmarkEnd w:id="7357"/>
            <w:bookmarkEnd w:id="7358"/>
            <w:bookmarkEnd w:id="7359"/>
            <w:bookmarkEnd w:id="7360"/>
            <w:bookmarkEnd w:id="7361"/>
          </w:p>
          <w:p w:rsidR="001819E2" w:rsidRDefault="00342ED2">
            <w:pPr>
              <w:pStyle w:val="af0"/>
              <w:spacing w:beforeLines="0" w:afterLines="0"/>
              <w:outlineLvl w:val="9"/>
              <w:rPr>
                <w:rFonts w:ascii="Times New Roman" w:hAnsi="Times New Roman"/>
                <w:b w:val="0"/>
                <w:spacing w:val="0"/>
                <w:sz w:val="18"/>
                <w:szCs w:val="18"/>
              </w:rPr>
            </w:pPr>
            <w:bookmarkStart w:id="7362" w:name="_Toc4228"/>
            <w:bookmarkStart w:id="7363" w:name="_Toc11315929"/>
            <w:bookmarkStart w:id="7364" w:name="_Toc46846856"/>
            <w:bookmarkStart w:id="7365" w:name="_Toc24131752"/>
            <w:bookmarkStart w:id="7366" w:name="_Toc4210"/>
            <w:bookmarkStart w:id="7367" w:name="_Toc51148951"/>
            <w:r>
              <w:rPr>
                <w:rFonts w:ascii="Times New Roman" w:hAnsi="Times New Roman" w:hint="eastAsia"/>
                <w:b w:val="0"/>
                <w:spacing w:val="0"/>
                <w:sz w:val="18"/>
                <w:szCs w:val="18"/>
              </w:rPr>
              <w:t>火灾</w:t>
            </w:r>
            <w:bookmarkEnd w:id="7362"/>
            <w:bookmarkEnd w:id="7363"/>
            <w:bookmarkEnd w:id="7364"/>
            <w:bookmarkEnd w:id="7365"/>
            <w:bookmarkEnd w:id="7366"/>
            <w:bookmarkEnd w:id="7367"/>
          </w:p>
        </w:tc>
        <w:tc>
          <w:tcPr>
            <w:tcW w:w="158" w:type="pct"/>
          </w:tcPr>
          <w:p w:rsidR="001819E2" w:rsidRDefault="00342ED2">
            <w:pPr>
              <w:pStyle w:val="af0"/>
              <w:spacing w:beforeLines="0" w:afterLines="0"/>
              <w:outlineLvl w:val="9"/>
              <w:rPr>
                <w:rFonts w:ascii="Times New Roman" w:hAnsi="Times New Roman"/>
                <w:b w:val="0"/>
                <w:spacing w:val="0"/>
                <w:sz w:val="18"/>
                <w:szCs w:val="18"/>
              </w:rPr>
            </w:pPr>
            <w:bookmarkStart w:id="7368" w:name="_Toc26699"/>
            <w:bookmarkStart w:id="7369" w:name="_Toc46846857"/>
            <w:bookmarkStart w:id="7370" w:name="_Toc24131753"/>
            <w:bookmarkStart w:id="7371" w:name="_Toc11315930"/>
            <w:bookmarkStart w:id="7372" w:name="_Toc17331"/>
            <w:bookmarkStart w:id="7373" w:name="_Toc51148952"/>
            <w:r>
              <w:rPr>
                <w:rFonts w:ascii="Times New Roman" w:hAnsi="Times New Roman"/>
                <w:b w:val="0"/>
                <w:spacing w:val="0"/>
                <w:sz w:val="18"/>
                <w:szCs w:val="18"/>
              </w:rPr>
              <w:t>…</w:t>
            </w:r>
            <w:bookmarkEnd w:id="7368"/>
            <w:bookmarkEnd w:id="7369"/>
            <w:bookmarkEnd w:id="7370"/>
            <w:bookmarkEnd w:id="7371"/>
            <w:bookmarkEnd w:id="7372"/>
            <w:bookmarkEnd w:id="7373"/>
          </w:p>
        </w:tc>
      </w:tr>
      <w:tr w:rsidR="001819E2" w:rsidTr="002E58AC">
        <w:trPr>
          <w:cantSplit/>
          <w:trHeight w:val="283"/>
          <w:jc w:val="center"/>
        </w:trPr>
        <w:tc>
          <w:tcPr>
            <w:tcW w:w="211" w:type="pct"/>
            <w:vMerge w:val="restart"/>
            <w:vAlign w:val="center"/>
          </w:tcPr>
          <w:p w:rsidR="001819E2" w:rsidRDefault="00342ED2">
            <w:pPr>
              <w:pStyle w:val="af0"/>
              <w:spacing w:beforeLines="0" w:afterLines="0"/>
              <w:outlineLvl w:val="9"/>
              <w:rPr>
                <w:rFonts w:ascii="Times New Roman" w:hAnsi="Times New Roman"/>
                <w:b w:val="0"/>
                <w:spacing w:val="0"/>
                <w:sz w:val="18"/>
                <w:szCs w:val="18"/>
              </w:rPr>
            </w:pPr>
            <w:bookmarkStart w:id="7374" w:name="_Toc46846858"/>
            <w:bookmarkStart w:id="7375" w:name="_Toc24131754"/>
            <w:bookmarkStart w:id="7376" w:name="_Toc11315931"/>
            <w:bookmarkStart w:id="7377" w:name="_Toc14075"/>
            <w:bookmarkStart w:id="7378" w:name="_Toc19945"/>
            <w:bookmarkStart w:id="7379" w:name="_Toc51148953"/>
            <w:r>
              <w:rPr>
                <w:rFonts w:ascii="Times New Roman" w:hAnsi="Times New Roman" w:hint="eastAsia"/>
                <w:b w:val="0"/>
                <w:spacing w:val="0"/>
                <w:sz w:val="18"/>
                <w:szCs w:val="18"/>
              </w:rPr>
              <w:t>设计方案</w:t>
            </w:r>
            <w:bookmarkEnd w:id="7374"/>
            <w:bookmarkEnd w:id="7375"/>
            <w:bookmarkEnd w:id="7376"/>
            <w:bookmarkEnd w:id="7377"/>
            <w:bookmarkEnd w:id="7378"/>
            <w:bookmarkEnd w:id="7379"/>
          </w:p>
        </w:tc>
        <w:tc>
          <w:tcPr>
            <w:tcW w:w="197" w:type="pct"/>
            <w:vMerge w:val="restart"/>
            <w:vAlign w:val="center"/>
          </w:tcPr>
          <w:p w:rsidR="001819E2" w:rsidRDefault="00342ED2">
            <w:pPr>
              <w:pStyle w:val="af0"/>
              <w:spacing w:beforeLines="0" w:afterLines="0"/>
              <w:outlineLvl w:val="9"/>
              <w:rPr>
                <w:rFonts w:ascii="Times New Roman" w:hAnsi="Times New Roman"/>
                <w:b w:val="0"/>
                <w:spacing w:val="0"/>
                <w:sz w:val="18"/>
                <w:szCs w:val="18"/>
              </w:rPr>
            </w:pPr>
            <w:bookmarkStart w:id="7380" w:name="_Toc14735"/>
            <w:bookmarkStart w:id="7381" w:name="_Toc11315932"/>
            <w:bookmarkStart w:id="7382" w:name="_Toc46846859"/>
            <w:bookmarkStart w:id="7383" w:name="_Toc2380"/>
            <w:bookmarkStart w:id="7384" w:name="_Toc24131755"/>
            <w:bookmarkStart w:id="7385" w:name="_Toc51148954"/>
            <w:r>
              <w:rPr>
                <w:rFonts w:ascii="Times New Roman" w:hAnsi="Times New Roman" w:hint="eastAsia"/>
                <w:b w:val="0"/>
                <w:spacing w:val="0"/>
                <w:sz w:val="18"/>
                <w:szCs w:val="18"/>
              </w:rPr>
              <w:t>配套设施</w:t>
            </w:r>
            <w:bookmarkEnd w:id="7380"/>
            <w:bookmarkEnd w:id="7381"/>
            <w:bookmarkEnd w:id="7382"/>
            <w:bookmarkEnd w:id="7383"/>
            <w:bookmarkEnd w:id="7384"/>
            <w:bookmarkEnd w:id="7385"/>
          </w:p>
        </w:tc>
        <w:tc>
          <w:tcPr>
            <w:tcW w:w="425"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7386" w:name="_Toc46846860"/>
            <w:bookmarkStart w:id="7387" w:name="_Toc24131756"/>
            <w:bookmarkStart w:id="7388" w:name="_Toc14146"/>
            <w:bookmarkStart w:id="7389" w:name="_Toc21466"/>
            <w:bookmarkStart w:id="7390" w:name="_Toc11315933"/>
            <w:bookmarkStart w:id="7391" w:name="_Toc51148955"/>
            <w:r>
              <w:rPr>
                <w:rFonts w:ascii="Times New Roman" w:hAnsi="Times New Roman" w:hint="eastAsia"/>
                <w:b w:val="0"/>
                <w:spacing w:val="0"/>
                <w:sz w:val="18"/>
                <w:szCs w:val="18"/>
              </w:rPr>
              <w:t>消防设施</w:t>
            </w:r>
            <w:bookmarkEnd w:id="7386"/>
            <w:bookmarkEnd w:id="7387"/>
            <w:bookmarkEnd w:id="7388"/>
            <w:bookmarkEnd w:id="7389"/>
            <w:bookmarkEnd w:id="7390"/>
            <w:bookmarkEnd w:id="7391"/>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5"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5"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5"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7392" w:name="_Toc628"/>
            <w:bookmarkStart w:id="7393" w:name="_Toc46846861"/>
            <w:bookmarkStart w:id="7394" w:name="_Toc24131757"/>
            <w:bookmarkStart w:id="7395" w:name="_Toc5395"/>
            <w:bookmarkStart w:id="7396" w:name="_Toc11315934"/>
            <w:bookmarkStart w:id="7397" w:name="_Toc51148956"/>
            <w:r>
              <w:rPr>
                <w:rFonts w:ascii="宋体" w:hAnsi="宋体" w:cs="宋体" w:hint="eastAsia"/>
                <w:b w:val="0"/>
                <w:spacing w:val="0"/>
                <w:sz w:val="18"/>
                <w:szCs w:val="18"/>
              </w:rPr>
              <w:t>★</w:t>
            </w:r>
            <w:bookmarkEnd w:id="7392"/>
            <w:bookmarkEnd w:id="7393"/>
            <w:bookmarkEnd w:id="7394"/>
            <w:bookmarkEnd w:id="7395"/>
            <w:bookmarkEnd w:id="7396"/>
            <w:bookmarkEnd w:id="7397"/>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7398" w:name="_Toc32398"/>
            <w:bookmarkStart w:id="7399" w:name="_Toc46846862"/>
            <w:bookmarkStart w:id="7400" w:name="_Toc11315935"/>
            <w:bookmarkStart w:id="7401" w:name="_Toc337"/>
            <w:bookmarkStart w:id="7402" w:name="_Toc24131758"/>
            <w:bookmarkStart w:id="7403" w:name="_Toc51148957"/>
            <w:r>
              <w:rPr>
                <w:rFonts w:ascii="宋体" w:hAnsi="宋体" w:cs="宋体" w:hint="eastAsia"/>
                <w:b w:val="0"/>
                <w:spacing w:val="0"/>
                <w:sz w:val="18"/>
                <w:szCs w:val="18"/>
              </w:rPr>
              <w:t>★</w:t>
            </w:r>
            <w:bookmarkEnd w:id="7398"/>
            <w:bookmarkEnd w:id="7399"/>
            <w:bookmarkEnd w:id="7400"/>
            <w:bookmarkEnd w:id="7401"/>
            <w:bookmarkEnd w:id="7402"/>
            <w:bookmarkEnd w:id="7403"/>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7404" w:name="_Toc24131759"/>
            <w:bookmarkStart w:id="7405" w:name="_Toc1104"/>
            <w:bookmarkStart w:id="7406" w:name="_Toc11315936"/>
            <w:bookmarkStart w:id="7407" w:name="_Toc25177"/>
            <w:bookmarkStart w:id="7408" w:name="_Toc46846863"/>
            <w:bookmarkStart w:id="7409" w:name="_Toc51148958"/>
            <w:r>
              <w:rPr>
                <w:rFonts w:ascii="宋体" w:hAnsi="宋体" w:cs="宋体" w:hint="eastAsia"/>
                <w:b w:val="0"/>
                <w:spacing w:val="0"/>
                <w:sz w:val="18"/>
                <w:szCs w:val="18"/>
              </w:rPr>
              <w:t>★</w:t>
            </w:r>
            <w:bookmarkEnd w:id="7404"/>
            <w:bookmarkEnd w:id="7405"/>
            <w:bookmarkEnd w:id="7406"/>
            <w:bookmarkEnd w:id="7407"/>
            <w:bookmarkEnd w:id="7408"/>
            <w:bookmarkEnd w:id="7409"/>
          </w:p>
        </w:tc>
        <w:tc>
          <w:tcPr>
            <w:tcW w:w="158"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r>
      <w:tr w:rsidR="001819E2" w:rsidTr="002E58AC">
        <w:trPr>
          <w:cantSplit/>
          <w:trHeight w:val="283"/>
          <w:jc w:val="center"/>
        </w:trPr>
        <w:tc>
          <w:tcPr>
            <w:tcW w:w="211" w:type="pct"/>
            <w:vMerge/>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7" w:type="pct"/>
            <w:vMerge/>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425"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7410" w:name="_Toc24131760"/>
            <w:bookmarkStart w:id="7411" w:name="_Toc11315937"/>
            <w:bookmarkStart w:id="7412" w:name="_Toc46846864"/>
            <w:bookmarkStart w:id="7413" w:name="_Toc22979"/>
            <w:bookmarkStart w:id="7414" w:name="_Toc5427"/>
            <w:bookmarkStart w:id="7415" w:name="_Toc51148959"/>
            <w:r>
              <w:rPr>
                <w:rFonts w:ascii="Times New Roman" w:hAnsi="Times New Roman" w:hint="eastAsia"/>
                <w:b w:val="0"/>
                <w:spacing w:val="0"/>
                <w:sz w:val="18"/>
                <w:szCs w:val="18"/>
              </w:rPr>
              <w:t>环保设施</w:t>
            </w:r>
            <w:bookmarkEnd w:id="7410"/>
            <w:bookmarkEnd w:id="7411"/>
            <w:bookmarkEnd w:id="7412"/>
            <w:bookmarkEnd w:id="7413"/>
            <w:bookmarkEnd w:id="7414"/>
            <w:bookmarkEnd w:id="7415"/>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5"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5"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5"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7416" w:name="_Toc11315938"/>
            <w:bookmarkStart w:id="7417" w:name="_Toc46846865"/>
            <w:bookmarkStart w:id="7418" w:name="_Toc24131761"/>
            <w:bookmarkStart w:id="7419" w:name="_Toc15871"/>
            <w:bookmarkStart w:id="7420" w:name="_Toc26251"/>
            <w:bookmarkStart w:id="7421" w:name="_Toc51148960"/>
            <w:r>
              <w:rPr>
                <w:rFonts w:ascii="宋体" w:hAnsi="宋体" w:cs="宋体" w:hint="eastAsia"/>
                <w:b w:val="0"/>
                <w:spacing w:val="0"/>
                <w:sz w:val="18"/>
                <w:szCs w:val="18"/>
              </w:rPr>
              <w:t>★</w:t>
            </w:r>
            <w:bookmarkEnd w:id="7416"/>
            <w:bookmarkEnd w:id="7417"/>
            <w:bookmarkEnd w:id="7418"/>
            <w:bookmarkEnd w:id="7419"/>
            <w:bookmarkEnd w:id="7420"/>
            <w:bookmarkEnd w:id="7421"/>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7422" w:name="_Toc24131762"/>
            <w:bookmarkStart w:id="7423" w:name="_Toc24444"/>
            <w:bookmarkStart w:id="7424" w:name="_Toc46846866"/>
            <w:bookmarkStart w:id="7425" w:name="_Toc11315939"/>
            <w:bookmarkStart w:id="7426" w:name="_Toc12753"/>
            <w:bookmarkStart w:id="7427" w:name="_Toc51148961"/>
            <w:r>
              <w:rPr>
                <w:rFonts w:ascii="宋体" w:hAnsi="宋体" w:cs="宋体" w:hint="eastAsia"/>
                <w:b w:val="0"/>
                <w:spacing w:val="0"/>
                <w:sz w:val="18"/>
                <w:szCs w:val="18"/>
              </w:rPr>
              <w:t>★</w:t>
            </w:r>
            <w:bookmarkEnd w:id="7422"/>
            <w:bookmarkEnd w:id="7423"/>
            <w:bookmarkEnd w:id="7424"/>
            <w:bookmarkEnd w:id="7425"/>
            <w:bookmarkEnd w:id="7426"/>
            <w:bookmarkEnd w:id="7427"/>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58"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r>
      <w:tr w:rsidR="001819E2" w:rsidTr="002E58AC">
        <w:trPr>
          <w:cantSplit/>
          <w:trHeight w:val="283"/>
          <w:jc w:val="center"/>
        </w:trPr>
        <w:tc>
          <w:tcPr>
            <w:tcW w:w="211" w:type="pct"/>
            <w:vMerge/>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7" w:type="pct"/>
            <w:vMerge/>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425"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7428" w:name="_Toc11315940"/>
            <w:bookmarkStart w:id="7429" w:name="_Toc24131763"/>
            <w:bookmarkStart w:id="7430" w:name="_Toc8108"/>
            <w:bookmarkStart w:id="7431" w:name="_Toc46846867"/>
            <w:bookmarkStart w:id="7432" w:name="_Toc699"/>
            <w:bookmarkStart w:id="7433" w:name="_Toc51148962"/>
            <w:r>
              <w:rPr>
                <w:rFonts w:ascii="Times New Roman" w:hAnsi="Times New Roman"/>
                <w:b w:val="0"/>
                <w:spacing w:val="0"/>
                <w:sz w:val="18"/>
                <w:szCs w:val="18"/>
              </w:rPr>
              <w:t>…</w:t>
            </w:r>
            <w:bookmarkEnd w:id="7428"/>
            <w:bookmarkEnd w:id="7429"/>
            <w:bookmarkEnd w:id="7430"/>
            <w:bookmarkEnd w:id="7431"/>
            <w:bookmarkEnd w:id="7432"/>
            <w:bookmarkEnd w:id="7433"/>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5"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5"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5"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58"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r>
      <w:tr w:rsidR="001819E2" w:rsidTr="002E58AC">
        <w:trPr>
          <w:cantSplit/>
          <w:trHeight w:val="283"/>
          <w:jc w:val="center"/>
        </w:trPr>
        <w:tc>
          <w:tcPr>
            <w:tcW w:w="211" w:type="pct"/>
            <w:vMerge/>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7" w:type="pct"/>
            <w:vMerge w:val="restart"/>
            <w:vAlign w:val="center"/>
          </w:tcPr>
          <w:p w:rsidR="001819E2" w:rsidRDefault="00342ED2">
            <w:pPr>
              <w:pStyle w:val="af0"/>
              <w:spacing w:beforeLines="0" w:afterLines="0"/>
              <w:outlineLvl w:val="9"/>
              <w:rPr>
                <w:rFonts w:ascii="Times New Roman" w:hAnsi="Times New Roman"/>
                <w:b w:val="0"/>
                <w:spacing w:val="0"/>
                <w:sz w:val="18"/>
                <w:szCs w:val="18"/>
              </w:rPr>
            </w:pPr>
            <w:bookmarkStart w:id="7434" w:name="_Toc11315941"/>
            <w:bookmarkStart w:id="7435" w:name="_Toc24131764"/>
            <w:bookmarkStart w:id="7436" w:name="_Toc46846868"/>
            <w:bookmarkStart w:id="7437" w:name="_Toc27387"/>
            <w:bookmarkStart w:id="7438" w:name="_Toc32337"/>
            <w:bookmarkStart w:id="7439" w:name="_Toc51148963"/>
            <w:r>
              <w:rPr>
                <w:rFonts w:ascii="Times New Roman" w:hAnsi="Times New Roman" w:hint="eastAsia"/>
                <w:b w:val="0"/>
                <w:spacing w:val="0"/>
                <w:sz w:val="18"/>
                <w:szCs w:val="18"/>
              </w:rPr>
              <w:t>装卸工艺</w:t>
            </w:r>
            <w:bookmarkEnd w:id="7434"/>
            <w:bookmarkEnd w:id="7435"/>
            <w:bookmarkEnd w:id="7436"/>
            <w:bookmarkEnd w:id="7437"/>
            <w:bookmarkEnd w:id="7438"/>
            <w:bookmarkEnd w:id="7439"/>
          </w:p>
        </w:tc>
        <w:tc>
          <w:tcPr>
            <w:tcW w:w="425"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7440" w:name="_Toc24131765"/>
            <w:bookmarkStart w:id="7441" w:name="_Toc11315942"/>
            <w:bookmarkStart w:id="7442" w:name="_Toc7472"/>
            <w:bookmarkStart w:id="7443" w:name="_Toc1975"/>
            <w:bookmarkStart w:id="7444" w:name="_Toc46846869"/>
            <w:bookmarkStart w:id="7445" w:name="_Toc51148964"/>
            <w:r>
              <w:rPr>
                <w:rFonts w:ascii="Times New Roman" w:hAnsi="Times New Roman" w:hint="eastAsia"/>
                <w:b w:val="0"/>
                <w:spacing w:val="0"/>
                <w:sz w:val="18"/>
                <w:szCs w:val="18"/>
              </w:rPr>
              <w:t>工艺方案</w:t>
            </w:r>
            <w:bookmarkEnd w:id="7440"/>
            <w:bookmarkEnd w:id="7441"/>
            <w:bookmarkEnd w:id="7442"/>
            <w:bookmarkEnd w:id="7443"/>
            <w:bookmarkEnd w:id="7444"/>
            <w:bookmarkEnd w:id="7445"/>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5"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7446" w:name="_Toc11315943"/>
            <w:bookmarkStart w:id="7447" w:name="_Toc46846870"/>
            <w:bookmarkStart w:id="7448" w:name="_Toc24131766"/>
            <w:bookmarkStart w:id="7449" w:name="_Toc3776"/>
            <w:bookmarkStart w:id="7450" w:name="_Toc13788"/>
            <w:bookmarkStart w:id="7451" w:name="_Toc51148965"/>
            <w:r>
              <w:rPr>
                <w:rFonts w:ascii="宋体" w:hAnsi="宋体" w:cs="宋体" w:hint="eastAsia"/>
                <w:b w:val="0"/>
                <w:spacing w:val="0"/>
                <w:sz w:val="18"/>
                <w:szCs w:val="18"/>
              </w:rPr>
              <w:t>★</w:t>
            </w:r>
            <w:bookmarkEnd w:id="7446"/>
            <w:bookmarkEnd w:id="7447"/>
            <w:bookmarkEnd w:id="7448"/>
            <w:bookmarkEnd w:id="7449"/>
            <w:bookmarkEnd w:id="7450"/>
            <w:bookmarkEnd w:id="7451"/>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7452" w:name="_Toc2269"/>
            <w:bookmarkStart w:id="7453" w:name="_Toc24131767"/>
            <w:bookmarkStart w:id="7454" w:name="_Toc23283"/>
            <w:bookmarkStart w:id="7455" w:name="_Toc46846871"/>
            <w:bookmarkStart w:id="7456" w:name="_Toc11315944"/>
            <w:bookmarkStart w:id="7457" w:name="_Toc51148966"/>
            <w:r>
              <w:rPr>
                <w:rFonts w:ascii="宋体" w:hAnsi="宋体" w:cs="宋体" w:hint="eastAsia"/>
                <w:b w:val="0"/>
                <w:spacing w:val="0"/>
                <w:sz w:val="18"/>
                <w:szCs w:val="18"/>
              </w:rPr>
              <w:t>★</w:t>
            </w:r>
            <w:bookmarkEnd w:id="7452"/>
            <w:bookmarkEnd w:id="7453"/>
            <w:bookmarkEnd w:id="7454"/>
            <w:bookmarkEnd w:id="7455"/>
            <w:bookmarkEnd w:id="7456"/>
            <w:bookmarkEnd w:id="7457"/>
          </w:p>
        </w:tc>
        <w:tc>
          <w:tcPr>
            <w:tcW w:w="175"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5"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7458" w:name="_Toc24131768"/>
            <w:bookmarkStart w:id="7459" w:name="_Toc46846872"/>
            <w:bookmarkStart w:id="7460" w:name="_Toc29069"/>
            <w:bookmarkStart w:id="7461" w:name="_Toc14348"/>
            <w:bookmarkStart w:id="7462" w:name="_Toc11315945"/>
            <w:bookmarkStart w:id="7463" w:name="_Toc51148967"/>
            <w:r>
              <w:rPr>
                <w:rFonts w:ascii="宋体" w:hAnsi="宋体" w:cs="宋体" w:hint="eastAsia"/>
                <w:b w:val="0"/>
                <w:spacing w:val="0"/>
                <w:sz w:val="18"/>
                <w:szCs w:val="18"/>
              </w:rPr>
              <w:t>★</w:t>
            </w:r>
            <w:bookmarkEnd w:id="7458"/>
            <w:bookmarkEnd w:id="7459"/>
            <w:bookmarkEnd w:id="7460"/>
            <w:bookmarkEnd w:id="7461"/>
            <w:bookmarkEnd w:id="7462"/>
            <w:bookmarkEnd w:id="7463"/>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7464" w:name="_Toc25233"/>
            <w:bookmarkStart w:id="7465" w:name="_Toc12383"/>
            <w:bookmarkStart w:id="7466" w:name="_Toc46846873"/>
            <w:bookmarkStart w:id="7467" w:name="_Toc24131769"/>
            <w:bookmarkStart w:id="7468" w:name="_Toc11315946"/>
            <w:bookmarkStart w:id="7469" w:name="_Toc51148968"/>
            <w:r>
              <w:rPr>
                <w:rFonts w:ascii="宋体" w:hAnsi="宋体" w:cs="宋体" w:hint="eastAsia"/>
                <w:b w:val="0"/>
                <w:spacing w:val="0"/>
                <w:sz w:val="18"/>
                <w:szCs w:val="18"/>
              </w:rPr>
              <w:t>★</w:t>
            </w:r>
            <w:bookmarkEnd w:id="7464"/>
            <w:bookmarkEnd w:id="7465"/>
            <w:bookmarkEnd w:id="7466"/>
            <w:bookmarkEnd w:id="7467"/>
            <w:bookmarkEnd w:id="7468"/>
            <w:bookmarkEnd w:id="7469"/>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58"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r>
      <w:tr w:rsidR="001819E2" w:rsidTr="002E58AC">
        <w:trPr>
          <w:cantSplit/>
          <w:trHeight w:val="283"/>
          <w:jc w:val="center"/>
        </w:trPr>
        <w:tc>
          <w:tcPr>
            <w:tcW w:w="211" w:type="pct"/>
            <w:vMerge/>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7" w:type="pct"/>
            <w:vMerge/>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425"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7470" w:name="_Toc23153"/>
            <w:bookmarkStart w:id="7471" w:name="_Toc11315947"/>
            <w:bookmarkStart w:id="7472" w:name="_Toc24131770"/>
            <w:bookmarkStart w:id="7473" w:name="_Toc23994"/>
            <w:bookmarkStart w:id="7474" w:name="_Toc46846874"/>
            <w:bookmarkStart w:id="7475" w:name="_Toc51148969"/>
            <w:r>
              <w:rPr>
                <w:rFonts w:ascii="Times New Roman" w:hAnsi="Times New Roman" w:hint="eastAsia"/>
                <w:b w:val="0"/>
                <w:spacing w:val="0"/>
                <w:sz w:val="18"/>
                <w:szCs w:val="18"/>
              </w:rPr>
              <w:t>设备配置</w:t>
            </w:r>
            <w:bookmarkEnd w:id="7470"/>
            <w:bookmarkEnd w:id="7471"/>
            <w:bookmarkEnd w:id="7472"/>
            <w:bookmarkEnd w:id="7473"/>
            <w:bookmarkEnd w:id="7474"/>
            <w:bookmarkEnd w:id="7475"/>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5"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7476" w:name="_Toc11315948"/>
            <w:bookmarkStart w:id="7477" w:name="_Toc46846875"/>
            <w:bookmarkStart w:id="7478" w:name="_Toc31630"/>
            <w:bookmarkStart w:id="7479" w:name="_Toc24131771"/>
            <w:bookmarkStart w:id="7480" w:name="_Toc29961"/>
            <w:bookmarkStart w:id="7481" w:name="_Toc51148970"/>
            <w:r>
              <w:rPr>
                <w:rFonts w:ascii="宋体" w:hAnsi="宋体" w:cs="宋体" w:hint="eastAsia"/>
                <w:b w:val="0"/>
                <w:spacing w:val="0"/>
                <w:sz w:val="18"/>
                <w:szCs w:val="18"/>
              </w:rPr>
              <w:t>★</w:t>
            </w:r>
            <w:bookmarkEnd w:id="7476"/>
            <w:bookmarkEnd w:id="7477"/>
            <w:bookmarkEnd w:id="7478"/>
            <w:bookmarkEnd w:id="7479"/>
            <w:bookmarkEnd w:id="7480"/>
            <w:bookmarkEnd w:id="7481"/>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7482" w:name="_Toc11315949"/>
            <w:bookmarkStart w:id="7483" w:name="_Toc24131772"/>
            <w:bookmarkStart w:id="7484" w:name="_Toc18007"/>
            <w:bookmarkStart w:id="7485" w:name="_Toc46846876"/>
            <w:bookmarkStart w:id="7486" w:name="_Toc9481"/>
            <w:bookmarkStart w:id="7487" w:name="_Toc51148971"/>
            <w:r>
              <w:rPr>
                <w:rFonts w:ascii="宋体" w:hAnsi="宋体" w:cs="宋体" w:hint="eastAsia"/>
                <w:b w:val="0"/>
                <w:spacing w:val="0"/>
                <w:sz w:val="18"/>
                <w:szCs w:val="18"/>
              </w:rPr>
              <w:t>★</w:t>
            </w:r>
            <w:bookmarkEnd w:id="7482"/>
            <w:bookmarkEnd w:id="7483"/>
            <w:bookmarkEnd w:id="7484"/>
            <w:bookmarkEnd w:id="7485"/>
            <w:bookmarkEnd w:id="7486"/>
            <w:bookmarkEnd w:id="7487"/>
          </w:p>
        </w:tc>
        <w:tc>
          <w:tcPr>
            <w:tcW w:w="175"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5"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7488" w:name="_Toc30494"/>
            <w:bookmarkStart w:id="7489" w:name="_Toc11315950"/>
            <w:bookmarkStart w:id="7490" w:name="_Toc24131773"/>
            <w:bookmarkStart w:id="7491" w:name="_Toc17058"/>
            <w:bookmarkStart w:id="7492" w:name="_Toc46846877"/>
            <w:bookmarkStart w:id="7493" w:name="_Toc51148972"/>
            <w:r>
              <w:rPr>
                <w:rFonts w:ascii="宋体" w:hAnsi="宋体" w:cs="宋体" w:hint="eastAsia"/>
                <w:b w:val="0"/>
                <w:spacing w:val="0"/>
                <w:sz w:val="18"/>
                <w:szCs w:val="18"/>
              </w:rPr>
              <w:t>★</w:t>
            </w:r>
            <w:bookmarkEnd w:id="7488"/>
            <w:bookmarkEnd w:id="7489"/>
            <w:bookmarkEnd w:id="7490"/>
            <w:bookmarkEnd w:id="7491"/>
            <w:bookmarkEnd w:id="7492"/>
            <w:bookmarkEnd w:id="7493"/>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7494" w:name="_Toc30292"/>
            <w:bookmarkStart w:id="7495" w:name="_Toc24131774"/>
            <w:bookmarkStart w:id="7496" w:name="_Toc46846878"/>
            <w:bookmarkStart w:id="7497" w:name="_Toc11315951"/>
            <w:bookmarkStart w:id="7498" w:name="_Toc7041"/>
            <w:bookmarkStart w:id="7499" w:name="_Toc51148973"/>
            <w:r>
              <w:rPr>
                <w:rFonts w:ascii="宋体" w:hAnsi="宋体" w:cs="宋体" w:hint="eastAsia"/>
                <w:b w:val="0"/>
                <w:spacing w:val="0"/>
                <w:sz w:val="18"/>
                <w:szCs w:val="18"/>
              </w:rPr>
              <w:t>★</w:t>
            </w:r>
            <w:bookmarkEnd w:id="7494"/>
            <w:bookmarkEnd w:id="7495"/>
            <w:bookmarkEnd w:id="7496"/>
            <w:bookmarkEnd w:id="7497"/>
            <w:bookmarkEnd w:id="7498"/>
            <w:bookmarkEnd w:id="7499"/>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58"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r>
      <w:tr w:rsidR="001819E2" w:rsidTr="002E58AC">
        <w:trPr>
          <w:cantSplit/>
          <w:trHeight w:val="283"/>
          <w:jc w:val="center"/>
        </w:trPr>
        <w:tc>
          <w:tcPr>
            <w:tcW w:w="211" w:type="pct"/>
            <w:vMerge/>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7" w:type="pct"/>
            <w:vMerge/>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425"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7500" w:name="_Toc15506"/>
            <w:bookmarkStart w:id="7501" w:name="_Toc1343"/>
            <w:bookmarkStart w:id="7502" w:name="_Toc11315952"/>
            <w:bookmarkStart w:id="7503" w:name="_Toc46846879"/>
            <w:bookmarkStart w:id="7504" w:name="_Toc24131775"/>
            <w:bookmarkStart w:id="7505" w:name="_Toc51148974"/>
            <w:r>
              <w:rPr>
                <w:rFonts w:ascii="Times New Roman" w:hAnsi="Times New Roman" w:hint="eastAsia"/>
                <w:b w:val="0"/>
                <w:spacing w:val="0"/>
                <w:sz w:val="18"/>
                <w:szCs w:val="18"/>
              </w:rPr>
              <w:t>危险品管线、罐区布置</w:t>
            </w:r>
            <w:bookmarkEnd w:id="7500"/>
            <w:bookmarkEnd w:id="7501"/>
            <w:bookmarkEnd w:id="7502"/>
            <w:bookmarkEnd w:id="7503"/>
            <w:bookmarkEnd w:id="7504"/>
            <w:bookmarkEnd w:id="7505"/>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5"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7506" w:name="_Toc22403"/>
            <w:bookmarkStart w:id="7507" w:name="_Toc11272"/>
            <w:bookmarkStart w:id="7508" w:name="_Toc24131776"/>
            <w:bookmarkStart w:id="7509" w:name="_Toc46846880"/>
            <w:bookmarkStart w:id="7510" w:name="_Toc11315953"/>
            <w:bookmarkStart w:id="7511" w:name="_Toc51148975"/>
            <w:r>
              <w:rPr>
                <w:rFonts w:ascii="宋体" w:hAnsi="宋体" w:cs="宋体" w:hint="eastAsia"/>
                <w:b w:val="0"/>
                <w:spacing w:val="0"/>
                <w:sz w:val="18"/>
                <w:szCs w:val="18"/>
              </w:rPr>
              <w:t>★</w:t>
            </w:r>
            <w:bookmarkEnd w:id="7506"/>
            <w:bookmarkEnd w:id="7507"/>
            <w:bookmarkEnd w:id="7508"/>
            <w:bookmarkEnd w:id="7509"/>
            <w:bookmarkEnd w:id="7510"/>
            <w:bookmarkEnd w:id="7511"/>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7512" w:name="_Toc18611"/>
            <w:bookmarkStart w:id="7513" w:name="_Toc24131777"/>
            <w:bookmarkStart w:id="7514" w:name="_Toc11315954"/>
            <w:bookmarkStart w:id="7515" w:name="_Toc46846881"/>
            <w:bookmarkStart w:id="7516" w:name="_Toc4479"/>
            <w:bookmarkStart w:id="7517" w:name="_Toc51148976"/>
            <w:r>
              <w:rPr>
                <w:rFonts w:ascii="宋体" w:hAnsi="宋体" w:cs="宋体" w:hint="eastAsia"/>
                <w:b w:val="0"/>
                <w:spacing w:val="0"/>
                <w:sz w:val="18"/>
                <w:szCs w:val="18"/>
              </w:rPr>
              <w:t>★</w:t>
            </w:r>
            <w:bookmarkEnd w:id="7512"/>
            <w:bookmarkEnd w:id="7513"/>
            <w:bookmarkEnd w:id="7514"/>
            <w:bookmarkEnd w:id="7515"/>
            <w:bookmarkEnd w:id="7516"/>
            <w:bookmarkEnd w:id="7517"/>
          </w:p>
        </w:tc>
        <w:tc>
          <w:tcPr>
            <w:tcW w:w="175"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5"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7518" w:name="_Toc11315955"/>
            <w:bookmarkStart w:id="7519" w:name="_Toc46846882"/>
            <w:bookmarkStart w:id="7520" w:name="_Toc24131778"/>
            <w:bookmarkStart w:id="7521" w:name="_Toc5718"/>
            <w:bookmarkStart w:id="7522" w:name="_Toc14794"/>
            <w:bookmarkStart w:id="7523" w:name="_Toc51148977"/>
            <w:r>
              <w:rPr>
                <w:rFonts w:ascii="宋体" w:hAnsi="宋体" w:cs="宋体" w:hint="eastAsia"/>
                <w:b w:val="0"/>
                <w:spacing w:val="0"/>
                <w:sz w:val="18"/>
                <w:szCs w:val="18"/>
              </w:rPr>
              <w:t>★</w:t>
            </w:r>
            <w:bookmarkEnd w:id="7518"/>
            <w:bookmarkEnd w:id="7519"/>
            <w:bookmarkEnd w:id="7520"/>
            <w:bookmarkEnd w:id="7521"/>
            <w:bookmarkEnd w:id="7522"/>
            <w:bookmarkEnd w:id="7523"/>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7524" w:name="_Toc24585"/>
            <w:bookmarkStart w:id="7525" w:name="_Toc11315956"/>
            <w:bookmarkStart w:id="7526" w:name="_Toc14464"/>
            <w:bookmarkStart w:id="7527" w:name="_Toc24131779"/>
            <w:bookmarkStart w:id="7528" w:name="_Toc46846883"/>
            <w:bookmarkStart w:id="7529" w:name="_Toc51148978"/>
            <w:r>
              <w:rPr>
                <w:rFonts w:ascii="宋体" w:hAnsi="宋体" w:cs="宋体" w:hint="eastAsia"/>
                <w:b w:val="0"/>
                <w:spacing w:val="0"/>
                <w:sz w:val="18"/>
                <w:szCs w:val="18"/>
              </w:rPr>
              <w:t>★</w:t>
            </w:r>
            <w:bookmarkEnd w:id="7524"/>
            <w:bookmarkEnd w:id="7525"/>
            <w:bookmarkEnd w:id="7526"/>
            <w:bookmarkEnd w:id="7527"/>
            <w:bookmarkEnd w:id="7528"/>
            <w:bookmarkEnd w:id="7529"/>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7530" w:name="_Toc46846884"/>
            <w:bookmarkStart w:id="7531" w:name="_Toc9887"/>
            <w:bookmarkStart w:id="7532" w:name="_Toc24131780"/>
            <w:bookmarkStart w:id="7533" w:name="_Toc21112"/>
            <w:bookmarkStart w:id="7534" w:name="_Toc11315957"/>
            <w:bookmarkStart w:id="7535" w:name="_Toc51148979"/>
            <w:r>
              <w:rPr>
                <w:rFonts w:ascii="宋体" w:hAnsi="宋体" w:cs="宋体" w:hint="eastAsia"/>
                <w:b w:val="0"/>
                <w:spacing w:val="0"/>
                <w:sz w:val="18"/>
                <w:szCs w:val="18"/>
              </w:rPr>
              <w:t>★</w:t>
            </w:r>
            <w:bookmarkEnd w:id="7530"/>
            <w:bookmarkEnd w:id="7531"/>
            <w:bookmarkEnd w:id="7532"/>
            <w:bookmarkEnd w:id="7533"/>
            <w:bookmarkEnd w:id="7534"/>
            <w:bookmarkEnd w:id="7535"/>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7536" w:name="_Toc24131781"/>
            <w:bookmarkStart w:id="7537" w:name="_Toc11315958"/>
            <w:bookmarkStart w:id="7538" w:name="_Toc17413"/>
            <w:bookmarkStart w:id="7539" w:name="_Toc15598"/>
            <w:bookmarkStart w:id="7540" w:name="_Toc46846885"/>
            <w:bookmarkStart w:id="7541" w:name="_Toc51148980"/>
            <w:r>
              <w:rPr>
                <w:rFonts w:ascii="宋体" w:hAnsi="宋体" w:cs="宋体" w:hint="eastAsia"/>
                <w:b w:val="0"/>
                <w:spacing w:val="0"/>
                <w:sz w:val="18"/>
                <w:szCs w:val="18"/>
              </w:rPr>
              <w:t>★</w:t>
            </w:r>
            <w:bookmarkEnd w:id="7536"/>
            <w:bookmarkEnd w:id="7537"/>
            <w:bookmarkEnd w:id="7538"/>
            <w:bookmarkEnd w:id="7539"/>
            <w:bookmarkEnd w:id="7540"/>
            <w:bookmarkEnd w:id="7541"/>
          </w:p>
        </w:tc>
        <w:tc>
          <w:tcPr>
            <w:tcW w:w="158"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r>
      <w:tr w:rsidR="001819E2" w:rsidTr="002E58AC">
        <w:trPr>
          <w:cantSplit/>
          <w:trHeight w:val="283"/>
          <w:jc w:val="center"/>
        </w:trPr>
        <w:tc>
          <w:tcPr>
            <w:tcW w:w="211" w:type="pct"/>
            <w:vMerge/>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7" w:type="pct"/>
            <w:vMerge/>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425"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7542" w:name="_Toc11902"/>
            <w:bookmarkStart w:id="7543" w:name="_Toc14762"/>
            <w:bookmarkStart w:id="7544" w:name="_Toc46846886"/>
            <w:bookmarkStart w:id="7545" w:name="_Toc24131782"/>
            <w:bookmarkStart w:id="7546" w:name="_Toc11315959"/>
            <w:bookmarkStart w:id="7547" w:name="_Toc51148981"/>
            <w:r>
              <w:rPr>
                <w:rFonts w:ascii="Times New Roman" w:hAnsi="Times New Roman"/>
                <w:b w:val="0"/>
                <w:spacing w:val="0"/>
                <w:sz w:val="18"/>
                <w:szCs w:val="18"/>
              </w:rPr>
              <w:t>…</w:t>
            </w:r>
            <w:bookmarkEnd w:id="7542"/>
            <w:bookmarkEnd w:id="7543"/>
            <w:bookmarkEnd w:id="7544"/>
            <w:bookmarkEnd w:id="7545"/>
            <w:bookmarkEnd w:id="7546"/>
            <w:bookmarkEnd w:id="7547"/>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5"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5"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5"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58"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r>
      <w:tr w:rsidR="001819E2" w:rsidTr="002E58AC">
        <w:trPr>
          <w:cantSplit/>
          <w:trHeight w:val="283"/>
          <w:jc w:val="center"/>
        </w:trPr>
        <w:tc>
          <w:tcPr>
            <w:tcW w:w="211" w:type="pct"/>
            <w:vMerge/>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7" w:type="pct"/>
            <w:vMerge w:val="restart"/>
            <w:vAlign w:val="center"/>
          </w:tcPr>
          <w:p w:rsidR="001819E2" w:rsidRDefault="00342ED2">
            <w:pPr>
              <w:pStyle w:val="af0"/>
              <w:spacing w:beforeLines="0" w:afterLines="0"/>
              <w:outlineLvl w:val="9"/>
              <w:rPr>
                <w:rFonts w:ascii="Times New Roman" w:hAnsi="Times New Roman"/>
                <w:b w:val="0"/>
                <w:spacing w:val="0"/>
                <w:sz w:val="18"/>
                <w:szCs w:val="18"/>
              </w:rPr>
            </w:pPr>
            <w:bookmarkStart w:id="7548" w:name="_Toc9379"/>
            <w:bookmarkStart w:id="7549" w:name="_Toc11315960"/>
            <w:bookmarkStart w:id="7550" w:name="_Toc46846887"/>
            <w:bookmarkStart w:id="7551" w:name="_Toc8042"/>
            <w:bookmarkStart w:id="7552" w:name="_Toc24131783"/>
            <w:bookmarkStart w:id="7553" w:name="_Toc51148982"/>
            <w:r>
              <w:rPr>
                <w:rFonts w:ascii="Times New Roman" w:hAnsi="Times New Roman" w:hint="eastAsia"/>
                <w:b w:val="0"/>
                <w:spacing w:val="0"/>
                <w:sz w:val="18"/>
                <w:szCs w:val="18"/>
              </w:rPr>
              <w:t>施工技术</w:t>
            </w:r>
            <w:bookmarkEnd w:id="7548"/>
            <w:bookmarkEnd w:id="7549"/>
            <w:bookmarkEnd w:id="7550"/>
            <w:bookmarkEnd w:id="7551"/>
            <w:bookmarkEnd w:id="7552"/>
            <w:bookmarkEnd w:id="7553"/>
          </w:p>
        </w:tc>
        <w:tc>
          <w:tcPr>
            <w:tcW w:w="425"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7554" w:name="_Toc18820"/>
            <w:bookmarkStart w:id="7555" w:name="_Toc11315961"/>
            <w:bookmarkStart w:id="7556" w:name="_Toc4975"/>
            <w:bookmarkStart w:id="7557" w:name="_Toc24131784"/>
            <w:bookmarkStart w:id="7558" w:name="_Toc46846888"/>
            <w:bookmarkStart w:id="7559" w:name="_Toc51148983"/>
            <w:r>
              <w:rPr>
                <w:rFonts w:ascii="Times New Roman" w:hAnsi="Times New Roman" w:hint="eastAsia"/>
                <w:b w:val="0"/>
                <w:spacing w:val="0"/>
                <w:sz w:val="18"/>
                <w:szCs w:val="18"/>
              </w:rPr>
              <w:t>施工方案</w:t>
            </w:r>
            <w:bookmarkEnd w:id="7554"/>
            <w:bookmarkEnd w:id="7555"/>
            <w:bookmarkEnd w:id="7556"/>
            <w:bookmarkEnd w:id="7557"/>
            <w:bookmarkEnd w:id="7558"/>
            <w:bookmarkEnd w:id="7559"/>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7560" w:name="_Toc11160"/>
            <w:bookmarkStart w:id="7561" w:name="_Toc24131785"/>
            <w:bookmarkStart w:id="7562" w:name="_Toc11315962"/>
            <w:bookmarkStart w:id="7563" w:name="_Toc28449"/>
            <w:bookmarkStart w:id="7564" w:name="_Toc46846889"/>
            <w:bookmarkStart w:id="7565" w:name="_Toc51148984"/>
            <w:r>
              <w:rPr>
                <w:rFonts w:ascii="宋体" w:hAnsi="宋体" w:cs="宋体" w:hint="eastAsia"/>
                <w:b w:val="0"/>
                <w:spacing w:val="0"/>
                <w:sz w:val="18"/>
                <w:szCs w:val="18"/>
              </w:rPr>
              <w:t>★</w:t>
            </w:r>
            <w:bookmarkEnd w:id="7560"/>
            <w:bookmarkEnd w:id="7561"/>
            <w:bookmarkEnd w:id="7562"/>
            <w:bookmarkEnd w:id="7563"/>
            <w:bookmarkEnd w:id="7564"/>
            <w:bookmarkEnd w:id="7565"/>
          </w:p>
        </w:tc>
        <w:tc>
          <w:tcPr>
            <w:tcW w:w="175"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7566" w:name="_Toc18014"/>
            <w:bookmarkStart w:id="7567" w:name="_Toc24131786"/>
            <w:bookmarkStart w:id="7568" w:name="_Toc19684"/>
            <w:bookmarkStart w:id="7569" w:name="_Toc46846890"/>
            <w:bookmarkStart w:id="7570" w:name="_Toc11315963"/>
            <w:bookmarkStart w:id="7571" w:name="_Toc51148985"/>
            <w:r>
              <w:rPr>
                <w:rFonts w:ascii="宋体" w:hAnsi="宋体" w:cs="宋体" w:hint="eastAsia"/>
                <w:b w:val="0"/>
                <w:spacing w:val="0"/>
                <w:sz w:val="18"/>
                <w:szCs w:val="18"/>
              </w:rPr>
              <w:t>★</w:t>
            </w:r>
            <w:bookmarkEnd w:id="7566"/>
            <w:bookmarkEnd w:id="7567"/>
            <w:bookmarkEnd w:id="7568"/>
            <w:bookmarkEnd w:id="7569"/>
            <w:bookmarkEnd w:id="7570"/>
            <w:bookmarkEnd w:id="7571"/>
          </w:p>
        </w:tc>
        <w:tc>
          <w:tcPr>
            <w:tcW w:w="175"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7572" w:name="_Toc46846891"/>
            <w:bookmarkStart w:id="7573" w:name="_Toc6231"/>
            <w:bookmarkStart w:id="7574" w:name="_Toc24131787"/>
            <w:bookmarkStart w:id="7575" w:name="_Toc11315964"/>
            <w:bookmarkStart w:id="7576" w:name="_Toc10202"/>
            <w:bookmarkStart w:id="7577" w:name="_Toc51148986"/>
            <w:r>
              <w:rPr>
                <w:rFonts w:ascii="宋体" w:hAnsi="宋体" w:cs="宋体" w:hint="eastAsia"/>
                <w:b w:val="0"/>
                <w:spacing w:val="0"/>
                <w:sz w:val="18"/>
                <w:szCs w:val="18"/>
              </w:rPr>
              <w:t>★</w:t>
            </w:r>
            <w:bookmarkEnd w:id="7572"/>
            <w:bookmarkEnd w:id="7573"/>
            <w:bookmarkEnd w:id="7574"/>
            <w:bookmarkEnd w:id="7575"/>
            <w:bookmarkEnd w:id="7576"/>
            <w:bookmarkEnd w:id="7577"/>
          </w:p>
        </w:tc>
        <w:tc>
          <w:tcPr>
            <w:tcW w:w="175"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7578" w:name="_Toc11315965"/>
            <w:bookmarkStart w:id="7579" w:name="_Toc22059"/>
            <w:bookmarkStart w:id="7580" w:name="_Toc6969"/>
            <w:bookmarkStart w:id="7581" w:name="_Toc24131788"/>
            <w:bookmarkStart w:id="7582" w:name="_Toc46846892"/>
            <w:bookmarkStart w:id="7583" w:name="_Toc51148987"/>
            <w:r>
              <w:rPr>
                <w:rFonts w:ascii="宋体" w:hAnsi="宋体" w:cs="宋体" w:hint="eastAsia"/>
                <w:b w:val="0"/>
                <w:spacing w:val="0"/>
                <w:sz w:val="18"/>
                <w:szCs w:val="18"/>
              </w:rPr>
              <w:t>★</w:t>
            </w:r>
            <w:bookmarkEnd w:id="7578"/>
            <w:bookmarkEnd w:id="7579"/>
            <w:bookmarkEnd w:id="7580"/>
            <w:bookmarkEnd w:id="7581"/>
            <w:bookmarkEnd w:id="7582"/>
            <w:bookmarkEnd w:id="7583"/>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7584" w:name="_Toc29076"/>
            <w:bookmarkStart w:id="7585" w:name="_Toc24131789"/>
            <w:bookmarkStart w:id="7586" w:name="_Toc20821"/>
            <w:bookmarkStart w:id="7587" w:name="_Toc46846893"/>
            <w:bookmarkStart w:id="7588" w:name="_Toc11315966"/>
            <w:bookmarkStart w:id="7589" w:name="_Toc51148988"/>
            <w:r>
              <w:rPr>
                <w:rFonts w:ascii="宋体" w:hAnsi="宋体" w:cs="宋体" w:hint="eastAsia"/>
                <w:b w:val="0"/>
                <w:spacing w:val="0"/>
                <w:sz w:val="18"/>
                <w:szCs w:val="18"/>
              </w:rPr>
              <w:t>★</w:t>
            </w:r>
            <w:bookmarkEnd w:id="7584"/>
            <w:bookmarkEnd w:id="7585"/>
            <w:bookmarkEnd w:id="7586"/>
            <w:bookmarkEnd w:id="7587"/>
            <w:bookmarkEnd w:id="7588"/>
            <w:bookmarkEnd w:id="7589"/>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7590" w:name="_Toc11315967"/>
            <w:bookmarkStart w:id="7591" w:name="_Toc24131790"/>
            <w:bookmarkStart w:id="7592" w:name="_Toc14150"/>
            <w:bookmarkStart w:id="7593" w:name="_Toc16476"/>
            <w:bookmarkStart w:id="7594" w:name="_Toc46846894"/>
            <w:bookmarkStart w:id="7595" w:name="_Toc51148989"/>
            <w:r>
              <w:rPr>
                <w:rFonts w:ascii="宋体" w:hAnsi="宋体" w:cs="宋体" w:hint="eastAsia"/>
                <w:b w:val="0"/>
                <w:spacing w:val="0"/>
                <w:sz w:val="18"/>
                <w:szCs w:val="18"/>
              </w:rPr>
              <w:t>★</w:t>
            </w:r>
            <w:bookmarkEnd w:id="7590"/>
            <w:bookmarkEnd w:id="7591"/>
            <w:bookmarkEnd w:id="7592"/>
            <w:bookmarkEnd w:id="7593"/>
            <w:bookmarkEnd w:id="7594"/>
            <w:bookmarkEnd w:id="7595"/>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7596" w:name="_Toc20969"/>
            <w:bookmarkStart w:id="7597" w:name="_Toc24131792"/>
            <w:bookmarkStart w:id="7598" w:name="_Toc46846895"/>
            <w:bookmarkStart w:id="7599" w:name="_Toc11315969"/>
            <w:bookmarkStart w:id="7600" w:name="_Toc471"/>
            <w:bookmarkStart w:id="7601" w:name="_Toc51148990"/>
            <w:r>
              <w:rPr>
                <w:rFonts w:ascii="宋体" w:hAnsi="宋体" w:cs="宋体" w:hint="eastAsia"/>
                <w:b w:val="0"/>
                <w:spacing w:val="0"/>
                <w:sz w:val="18"/>
                <w:szCs w:val="18"/>
              </w:rPr>
              <w:t>★</w:t>
            </w:r>
            <w:bookmarkEnd w:id="7596"/>
            <w:bookmarkEnd w:id="7597"/>
            <w:bookmarkEnd w:id="7598"/>
            <w:bookmarkEnd w:id="7599"/>
            <w:bookmarkEnd w:id="7600"/>
            <w:bookmarkEnd w:id="7601"/>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7602" w:name="_Toc46846896"/>
            <w:bookmarkStart w:id="7603" w:name="_Toc16578"/>
            <w:bookmarkStart w:id="7604" w:name="_Toc11622"/>
            <w:bookmarkStart w:id="7605" w:name="_Toc24131793"/>
            <w:bookmarkStart w:id="7606" w:name="_Toc11315970"/>
            <w:bookmarkStart w:id="7607" w:name="_Toc51148991"/>
            <w:r>
              <w:rPr>
                <w:rFonts w:ascii="宋体" w:hAnsi="宋体" w:cs="宋体" w:hint="eastAsia"/>
                <w:b w:val="0"/>
                <w:spacing w:val="0"/>
                <w:sz w:val="18"/>
                <w:szCs w:val="18"/>
              </w:rPr>
              <w:t>★</w:t>
            </w:r>
            <w:bookmarkEnd w:id="7602"/>
            <w:bookmarkEnd w:id="7603"/>
            <w:bookmarkEnd w:id="7604"/>
            <w:bookmarkEnd w:id="7605"/>
            <w:bookmarkEnd w:id="7606"/>
            <w:bookmarkEnd w:id="7607"/>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7608" w:name="_Toc29225"/>
            <w:bookmarkStart w:id="7609" w:name="_Toc18343"/>
            <w:bookmarkStart w:id="7610" w:name="_Toc11315971"/>
            <w:bookmarkStart w:id="7611" w:name="_Toc24131794"/>
            <w:bookmarkStart w:id="7612" w:name="_Toc46846897"/>
            <w:bookmarkStart w:id="7613" w:name="_Toc51148992"/>
            <w:r>
              <w:rPr>
                <w:rFonts w:ascii="宋体" w:hAnsi="宋体" w:cs="宋体" w:hint="eastAsia"/>
                <w:b w:val="0"/>
                <w:spacing w:val="0"/>
                <w:sz w:val="18"/>
                <w:szCs w:val="18"/>
              </w:rPr>
              <w:t>★</w:t>
            </w:r>
            <w:bookmarkEnd w:id="7608"/>
            <w:bookmarkEnd w:id="7609"/>
            <w:bookmarkEnd w:id="7610"/>
            <w:bookmarkEnd w:id="7611"/>
            <w:bookmarkEnd w:id="7612"/>
            <w:bookmarkEnd w:id="7613"/>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7614" w:name="_Toc9731"/>
            <w:bookmarkStart w:id="7615" w:name="_Toc11315972"/>
            <w:bookmarkStart w:id="7616" w:name="_Toc24131795"/>
            <w:bookmarkStart w:id="7617" w:name="_Toc27343"/>
            <w:bookmarkStart w:id="7618" w:name="_Toc46846898"/>
            <w:bookmarkStart w:id="7619" w:name="_Toc51148993"/>
            <w:r>
              <w:rPr>
                <w:rFonts w:ascii="宋体" w:hAnsi="宋体" w:cs="宋体" w:hint="eastAsia"/>
                <w:b w:val="0"/>
                <w:spacing w:val="0"/>
                <w:sz w:val="18"/>
                <w:szCs w:val="18"/>
              </w:rPr>
              <w:t>★</w:t>
            </w:r>
            <w:bookmarkEnd w:id="7614"/>
            <w:bookmarkEnd w:id="7615"/>
            <w:bookmarkEnd w:id="7616"/>
            <w:bookmarkEnd w:id="7617"/>
            <w:bookmarkEnd w:id="7618"/>
            <w:bookmarkEnd w:id="7619"/>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7620" w:name="_Toc14275"/>
            <w:bookmarkStart w:id="7621" w:name="_Toc11315973"/>
            <w:bookmarkStart w:id="7622" w:name="_Toc24131796"/>
            <w:bookmarkStart w:id="7623" w:name="_Toc1597"/>
            <w:bookmarkStart w:id="7624" w:name="_Toc46846899"/>
            <w:bookmarkStart w:id="7625" w:name="_Toc51148994"/>
            <w:r>
              <w:rPr>
                <w:rFonts w:ascii="宋体" w:hAnsi="宋体" w:cs="宋体" w:hint="eastAsia"/>
                <w:b w:val="0"/>
                <w:spacing w:val="0"/>
                <w:sz w:val="18"/>
                <w:szCs w:val="18"/>
              </w:rPr>
              <w:t>★</w:t>
            </w:r>
            <w:bookmarkEnd w:id="7620"/>
            <w:bookmarkEnd w:id="7621"/>
            <w:bookmarkEnd w:id="7622"/>
            <w:bookmarkEnd w:id="7623"/>
            <w:bookmarkEnd w:id="7624"/>
            <w:bookmarkEnd w:id="7625"/>
          </w:p>
        </w:tc>
        <w:tc>
          <w:tcPr>
            <w:tcW w:w="158"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r>
      <w:tr w:rsidR="001819E2" w:rsidTr="002E58AC">
        <w:trPr>
          <w:cantSplit/>
          <w:trHeight w:val="283"/>
          <w:jc w:val="center"/>
        </w:trPr>
        <w:tc>
          <w:tcPr>
            <w:tcW w:w="211" w:type="pct"/>
            <w:vMerge/>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7" w:type="pct"/>
            <w:vMerge/>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425"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7626" w:name="_Toc8061"/>
            <w:bookmarkStart w:id="7627" w:name="_Toc11315974"/>
            <w:bookmarkStart w:id="7628" w:name="_Toc24575"/>
            <w:bookmarkStart w:id="7629" w:name="_Toc46846900"/>
            <w:bookmarkStart w:id="7630" w:name="_Toc24131797"/>
            <w:bookmarkStart w:id="7631" w:name="_Toc51148995"/>
            <w:r>
              <w:rPr>
                <w:rFonts w:ascii="Times New Roman" w:hAnsi="Times New Roman" w:hint="eastAsia"/>
                <w:b w:val="0"/>
                <w:spacing w:val="0"/>
                <w:sz w:val="18"/>
                <w:szCs w:val="18"/>
              </w:rPr>
              <w:t>施工设备</w:t>
            </w:r>
            <w:bookmarkEnd w:id="7626"/>
            <w:bookmarkEnd w:id="7627"/>
            <w:bookmarkEnd w:id="7628"/>
            <w:bookmarkEnd w:id="7629"/>
            <w:bookmarkEnd w:id="7630"/>
            <w:bookmarkEnd w:id="7631"/>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5"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7632" w:name="_Toc11315975"/>
            <w:bookmarkStart w:id="7633" w:name="_Toc23045"/>
            <w:bookmarkStart w:id="7634" w:name="_Toc46846901"/>
            <w:bookmarkStart w:id="7635" w:name="_Toc26385"/>
            <w:bookmarkStart w:id="7636" w:name="_Toc24131798"/>
            <w:bookmarkStart w:id="7637" w:name="_Toc51148996"/>
            <w:r>
              <w:rPr>
                <w:rFonts w:ascii="宋体" w:hAnsi="宋体" w:cs="宋体" w:hint="eastAsia"/>
                <w:b w:val="0"/>
                <w:spacing w:val="0"/>
                <w:sz w:val="18"/>
                <w:szCs w:val="18"/>
              </w:rPr>
              <w:t>★</w:t>
            </w:r>
            <w:bookmarkEnd w:id="7632"/>
            <w:bookmarkEnd w:id="7633"/>
            <w:bookmarkEnd w:id="7634"/>
            <w:bookmarkEnd w:id="7635"/>
            <w:bookmarkEnd w:id="7636"/>
            <w:bookmarkEnd w:id="7637"/>
          </w:p>
        </w:tc>
        <w:tc>
          <w:tcPr>
            <w:tcW w:w="175"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7638" w:name="_Toc21245"/>
            <w:bookmarkStart w:id="7639" w:name="_Toc46846902"/>
            <w:bookmarkStart w:id="7640" w:name="_Toc24131799"/>
            <w:bookmarkStart w:id="7641" w:name="_Toc11315976"/>
            <w:bookmarkStart w:id="7642" w:name="_Toc29634"/>
            <w:bookmarkStart w:id="7643" w:name="_Toc51148997"/>
            <w:r>
              <w:rPr>
                <w:rFonts w:ascii="宋体" w:hAnsi="宋体" w:cs="宋体" w:hint="eastAsia"/>
                <w:b w:val="0"/>
                <w:spacing w:val="0"/>
                <w:sz w:val="18"/>
                <w:szCs w:val="18"/>
              </w:rPr>
              <w:t>★</w:t>
            </w:r>
            <w:bookmarkEnd w:id="7638"/>
            <w:bookmarkEnd w:id="7639"/>
            <w:bookmarkEnd w:id="7640"/>
            <w:bookmarkEnd w:id="7641"/>
            <w:bookmarkEnd w:id="7642"/>
            <w:bookmarkEnd w:id="7643"/>
          </w:p>
        </w:tc>
        <w:tc>
          <w:tcPr>
            <w:tcW w:w="175"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7644" w:name="_Toc19059"/>
            <w:bookmarkStart w:id="7645" w:name="_Toc24131800"/>
            <w:bookmarkStart w:id="7646" w:name="_Toc11315977"/>
            <w:bookmarkStart w:id="7647" w:name="_Toc30227"/>
            <w:bookmarkStart w:id="7648" w:name="_Toc46846903"/>
            <w:bookmarkStart w:id="7649" w:name="_Toc51148998"/>
            <w:r>
              <w:rPr>
                <w:rFonts w:ascii="宋体" w:hAnsi="宋体" w:cs="宋体" w:hint="eastAsia"/>
                <w:b w:val="0"/>
                <w:spacing w:val="0"/>
                <w:sz w:val="18"/>
                <w:szCs w:val="18"/>
              </w:rPr>
              <w:t>★</w:t>
            </w:r>
            <w:bookmarkEnd w:id="7644"/>
            <w:bookmarkEnd w:id="7645"/>
            <w:bookmarkEnd w:id="7646"/>
            <w:bookmarkEnd w:id="7647"/>
            <w:bookmarkEnd w:id="7648"/>
            <w:bookmarkEnd w:id="7649"/>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7650" w:name="_Toc46846904"/>
            <w:bookmarkStart w:id="7651" w:name="_Toc11315978"/>
            <w:bookmarkStart w:id="7652" w:name="_Toc24131801"/>
            <w:bookmarkStart w:id="7653" w:name="_Toc26834"/>
            <w:bookmarkStart w:id="7654" w:name="_Toc2997"/>
            <w:bookmarkStart w:id="7655" w:name="_Toc51148999"/>
            <w:r>
              <w:rPr>
                <w:rFonts w:ascii="宋体" w:hAnsi="宋体" w:cs="宋体" w:hint="eastAsia"/>
                <w:b w:val="0"/>
                <w:spacing w:val="0"/>
                <w:sz w:val="18"/>
                <w:szCs w:val="18"/>
              </w:rPr>
              <w:t>★</w:t>
            </w:r>
            <w:bookmarkEnd w:id="7650"/>
            <w:bookmarkEnd w:id="7651"/>
            <w:bookmarkEnd w:id="7652"/>
            <w:bookmarkEnd w:id="7653"/>
            <w:bookmarkEnd w:id="7654"/>
            <w:bookmarkEnd w:id="7655"/>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7656" w:name="_Toc24131802"/>
            <w:bookmarkStart w:id="7657" w:name="_Toc46846905"/>
            <w:bookmarkStart w:id="7658" w:name="_Toc7206"/>
            <w:bookmarkStart w:id="7659" w:name="_Toc4993"/>
            <w:bookmarkStart w:id="7660" w:name="_Toc11315979"/>
            <w:bookmarkStart w:id="7661" w:name="_Toc51149000"/>
            <w:r>
              <w:rPr>
                <w:rFonts w:ascii="宋体" w:hAnsi="宋体" w:cs="宋体" w:hint="eastAsia"/>
                <w:b w:val="0"/>
                <w:spacing w:val="0"/>
                <w:sz w:val="18"/>
                <w:szCs w:val="18"/>
              </w:rPr>
              <w:t>★</w:t>
            </w:r>
            <w:bookmarkEnd w:id="7656"/>
            <w:bookmarkEnd w:id="7657"/>
            <w:bookmarkEnd w:id="7658"/>
            <w:bookmarkEnd w:id="7659"/>
            <w:bookmarkEnd w:id="7660"/>
            <w:bookmarkEnd w:id="7661"/>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7662" w:name="_Toc11315981"/>
            <w:bookmarkStart w:id="7663" w:name="_Toc16580"/>
            <w:bookmarkStart w:id="7664" w:name="_Toc46846906"/>
            <w:bookmarkStart w:id="7665" w:name="_Toc24131804"/>
            <w:bookmarkStart w:id="7666" w:name="_Toc1720"/>
            <w:bookmarkStart w:id="7667" w:name="_Toc51149001"/>
            <w:r>
              <w:rPr>
                <w:rFonts w:ascii="宋体" w:hAnsi="宋体" w:cs="宋体" w:hint="eastAsia"/>
                <w:b w:val="0"/>
                <w:spacing w:val="0"/>
                <w:sz w:val="18"/>
                <w:szCs w:val="18"/>
              </w:rPr>
              <w:t>★</w:t>
            </w:r>
            <w:bookmarkEnd w:id="7662"/>
            <w:bookmarkEnd w:id="7663"/>
            <w:bookmarkEnd w:id="7664"/>
            <w:bookmarkEnd w:id="7665"/>
            <w:bookmarkEnd w:id="7666"/>
            <w:bookmarkEnd w:id="7667"/>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7668" w:name="_Toc7983"/>
            <w:bookmarkStart w:id="7669" w:name="_Toc11315982"/>
            <w:bookmarkStart w:id="7670" w:name="_Toc46846907"/>
            <w:bookmarkStart w:id="7671" w:name="_Toc6475"/>
            <w:bookmarkStart w:id="7672" w:name="_Toc24131805"/>
            <w:bookmarkStart w:id="7673" w:name="_Toc51149002"/>
            <w:r>
              <w:rPr>
                <w:rFonts w:ascii="宋体" w:hAnsi="宋体" w:cs="宋体" w:hint="eastAsia"/>
                <w:b w:val="0"/>
                <w:spacing w:val="0"/>
                <w:sz w:val="18"/>
                <w:szCs w:val="18"/>
              </w:rPr>
              <w:t>★</w:t>
            </w:r>
            <w:bookmarkEnd w:id="7668"/>
            <w:bookmarkEnd w:id="7669"/>
            <w:bookmarkEnd w:id="7670"/>
            <w:bookmarkEnd w:id="7671"/>
            <w:bookmarkEnd w:id="7672"/>
            <w:bookmarkEnd w:id="7673"/>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7674" w:name="_Toc2469"/>
            <w:bookmarkStart w:id="7675" w:name="_Toc30214"/>
            <w:bookmarkStart w:id="7676" w:name="_Toc11315983"/>
            <w:bookmarkStart w:id="7677" w:name="_Toc46846908"/>
            <w:bookmarkStart w:id="7678" w:name="_Toc24131806"/>
            <w:bookmarkStart w:id="7679" w:name="_Toc51149003"/>
            <w:r>
              <w:rPr>
                <w:rFonts w:ascii="宋体" w:hAnsi="宋体" w:cs="宋体" w:hint="eastAsia"/>
                <w:b w:val="0"/>
                <w:spacing w:val="0"/>
                <w:sz w:val="18"/>
                <w:szCs w:val="18"/>
              </w:rPr>
              <w:t>★</w:t>
            </w:r>
            <w:bookmarkEnd w:id="7674"/>
            <w:bookmarkEnd w:id="7675"/>
            <w:bookmarkEnd w:id="7676"/>
            <w:bookmarkEnd w:id="7677"/>
            <w:bookmarkEnd w:id="7678"/>
            <w:bookmarkEnd w:id="7679"/>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58"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r>
      <w:tr w:rsidR="001819E2" w:rsidTr="002E58AC">
        <w:trPr>
          <w:cantSplit/>
          <w:trHeight w:val="283"/>
          <w:jc w:val="center"/>
        </w:trPr>
        <w:tc>
          <w:tcPr>
            <w:tcW w:w="211" w:type="pct"/>
            <w:vMerge/>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97" w:type="pct"/>
            <w:vMerge/>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425"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7680" w:name="_Toc11315984"/>
            <w:bookmarkStart w:id="7681" w:name="_Toc20518"/>
            <w:bookmarkStart w:id="7682" w:name="_Toc46846909"/>
            <w:bookmarkStart w:id="7683" w:name="_Toc24131807"/>
            <w:bookmarkStart w:id="7684" w:name="_Toc16528"/>
            <w:bookmarkStart w:id="7685" w:name="_Toc51149004"/>
            <w:r>
              <w:rPr>
                <w:rFonts w:ascii="Times New Roman" w:hAnsi="Times New Roman"/>
                <w:b w:val="0"/>
                <w:spacing w:val="0"/>
                <w:sz w:val="18"/>
                <w:szCs w:val="18"/>
              </w:rPr>
              <w:t>…</w:t>
            </w:r>
            <w:bookmarkEnd w:id="7680"/>
            <w:bookmarkEnd w:id="7681"/>
            <w:bookmarkEnd w:id="7682"/>
            <w:bookmarkEnd w:id="7683"/>
            <w:bookmarkEnd w:id="7684"/>
            <w:bookmarkEnd w:id="7685"/>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5"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5"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5"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58"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r>
      <w:tr w:rsidR="001819E2" w:rsidTr="002E58AC">
        <w:trPr>
          <w:cantSplit/>
          <w:trHeight w:val="283"/>
          <w:jc w:val="center"/>
        </w:trPr>
        <w:tc>
          <w:tcPr>
            <w:tcW w:w="211" w:type="pct"/>
            <w:vMerge w:val="restart"/>
            <w:vAlign w:val="center"/>
          </w:tcPr>
          <w:p w:rsidR="001819E2" w:rsidRDefault="00342ED2">
            <w:pPr>
              <w:pStyle w:val="af0"/>
              <w:spacing w:beforeLines="0" w:afterLines="0"/>
              <w:outlineLvl w:val="9"/>
              <w:rPr>
                <w:rFonts w:ascii="Times New Roman" w:hAnsi="Times New Roman"/>
                <w:b w:val="0"/>
                <w:spacing w:val="0"/>
                <w:sz w:val="18"/>
                <w:szCs w:val="18"/>
              </w:rPr>
            </w:pPr>
            <w:bookmarkStart w:id="7686" w:name="_Toc17326"/>
            <w:bookmarkStart w:id="7687" w:name="_Toc46846910"/>
            <w:bookmarkStart w:id="7688" w:name="_Toc18088"/>
            <w:bookmarkStart w:id="7689" w:name="_Toc51149005"/>
            <w:r>
              <w:rPr>
                <w:rFonts w:ascii="Times New Roman" w:hAnsi="Times New Roman" w:hint="eastAsia"/>
                <w:b w:val="0"/>
                <w:spacing w:val="0"/>
                <w:sz w:val="18"/>
                <w:szCs w:val="18"/>
              </w:rPr>
              <w:t>运营条件</w:t>
            </w:r>
            <w:bookmarkEnd w:id="7686"/>
            <w:bookmarkEnd w:id="7687"/>
            <w:bookmarkEnd w:id="7688"/>
            <w:bookmarkEnd w:id="7689"/>
          </w:p>
        </w:tc>
        <w:tc>
          <w:tcPr>
            <w:tcW w:w="622" w:type="pct"/>
            <w:gridSpan w:val="2"/>
            <w:vAlign w:val="center"/>
          </w:tcPr>
          <w:p w:rsidR="001819E2" w:rsidRDefault="00342ED2">
            <w:pPr>
              <w:pStyle w:val="af0"/>
              <w:spacing w:beforeLines="0" w:afterLines="0"/>
              <w:outlineLvl w:val="9"/>
              <w:rPr>
                <w:rFonts w:ascii="Times New Roman" w:hAnsi="Times New Roman"/>
                <w:b w:val="0"/>
                <w:spacing w:val="0"/>
                <w:sz w:val="18"/>
                <w:szCs w:val="18"/>
              </w:rPr>
            </w:pPr>
            <w:bookmarkStart w:id="7690" w:name="_Toc12799"/>
            <w:bookmarkStart w:id="7691" w:name="_Toc46846911"/>
            <w:bookmarkStart w:id="7692" w:name="_Toc17236"/>
            <w:bookmarkStart w:id="7693" w:name="_Toc24131809"/>
            <w:bookmarkStart w:id="7694" w:name="_Toc11315986"/>
            <w:bookmarkStart w:id="7695" w:name="_Toc51149006"/>
            <w:r>
              <w:rPr>
                <w:rFonts w:ascii="Times New Roman" w:hAnsi="Times New Roman" w:hint="eastAsia"/>
                <w:b w:val="0"/>
                <w:spacing w:val="0"/>
                <w:sz w:val="18"/>
                <w:szCs w:val="18"/>
              </w:rPr>
              <w:t>堆货仓储</w:t>
            </w:r>
            <w:bookmarkEnd w:id="7690"/>
            <w:bookmarkEnd w:id="7691"/>
            <w:bookmarkEnd w:id="7692"/>
            <w:bookmarkEnd w:id="7693"/>
            <w:bookmarkEnd w:id="7694"/>
            <w:bookmarkEnd w:id="7695"/>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5"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7696" w:name="_Toc46846912"/>
            <w:bookmarkStart w:id="7697" w:name="_Toc11315987"/>
            <w:bookmarkStart w:id="7698" w:name="_Toc21969"/>
            <w:bookmarkStart w:id="7699" w:name="_Toc15510"/>
            <w:bookmarkStart w:id="7700" w:name="_Toc24131810"/>
            <w:bookmarkStart w:id="7701" w:name="_Toc51149007"/>
            <w:r>
              <w:rPr>
                <w:rFonts w:ascii="宋体" w:hAnsi="宋体" w:cs="宋体" w:hint="eastAsia"/>
                <w:b w:val="0"/>
                <w:spacing w:val="0"/>
                <w:sz w:val="18"/>
                <w:szCs w:val="18"/>
              </w:rPr>
              <w:t>★</w:t>
            </w:r>
            <w:bookmarkEnd w:id="7696"/>
            <w:bookmarkEnd w:id="7697"/>
            <w:bookmarkEnd w:id="7698"/>
            <w:bookmarkEnd w:id="7699"/>
            <w:bookmarkEnd w:id="7700"/>
            <w:bookmarkEnd w:id="7701"/>
          </w:p>
        </w:tc>
        <w:tc>
          <w:tcPr>
            <w:tcW w:w="175"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7702" w:name="_Toc24131811"/>
            <w:bookmarkStart w:id="7703" w:name="_Toc9404"/>
            <w:bookmarkStart w:id="7704" w:name="_Toc19312"/>
            <w:bookmarkStart w:id="7705" w:name="_Toc11315988"/>
            <w:bookmarkStart w:id="7706" w:name="_Toc46846913"/>
            <w:bookmarkStart w:id="7707" w:name="_Toc51149008"/>
            <w:r>
              <w:rPr>
                <w:rFonts w:ascii="宋体" w:hAnsi="宋体" w:cs="宋体" w:hint="eastAsia"/>
                <w:b w:val="0"/>
                <w:spacing w:val="0"/>
                <w:sz w:val="18"/>
                <w:szCs w:val="18"/>
              </w:rPr>
              <w:t>★</w:t>
            </w:r>
            <w:bookmarkEnd w:id="7702"/>
            <w:bookmarkEnd w:id="7703"/>
            <w:bookmarkEnd w:id="7704"/>
            <w:bookmarkEnd w:id="7705"/>
            <w:bookmarkEnd w:id="7706"/>
            <w:bookmarkEnd w:id="7707"/>
          </w:p>
        </w:tc>
        <w:tc>
          <w:tcPr>
            <w:tcW w:w="175"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7708" w:name="_Toc13506"/>
            <w:bookmarkStart w:id="7709" w:name="_Toc46846914"/>
            <w:bookmarkStart w:id="7710" w:name="_Toc5550"/>
            <w:bookmarkStart w:id="7711" w:name="_Toc11315989"/>
            <w:bookmarkStart w:id="7712" w:name="_Toc24131812"/>
            <w:bookmarkStart w:id="7713" w:name="_Toc51149009"/>
            <w:r>
              <w:rPr>
                <w:rFonts w:ascii="宋体" w:hAnsi="宋体" w:cs="宋体" w:hint="eastAsia"/>
                <w:b w:val="0"/>
                <w:spacing w:val="0"/>
                <w:sz w:val="18"/>
                <w:szCs w:val="18"/>
              </w:rPr>
              <w:t>★</w:t>
            </w:r>
            <w:bookmarkEnd w:id="7708"/>
            <w:bookmarkEnd w:id="7709"/>
            <w:bookmarkEnd w:id="7710"/>
            <w:bookmarkEnd w:id="7711"/>
            <w:bookmarkEnd w:id="7712"/>
            <w:bookmarkEnd w:id="7713"/>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7714" w:name="_Toc46846915"/>
            <w:bookmarkStart w:id="7715" w:name="_Toc11315990"/>
            <w:bookmarkStart w:id="7716" w:name="_Toc24131813"/>
            <w:bookmarkStart w:id="7717" w:name="_Toc2685"/>
            <w:bookmarkStart w:id="7718" w:name="_Toc7823"/>
            <w:bookmarkStart w:id="7719" w:name="_Toc51149010"/>
            <w:r>
              <w:rPr>
                <w:rFonts w:ascii="宋体" w:hAnsi="宋体" w:cs="宋体" w:hint="eastAsia"/>
                <w:b w:val="0"/>
                <w:spacing w:val="0"/>
                <w:sz w:val="18"/>
                <w:szCs w:val="18"/>
              </w:rPr>
              <w:t>★</w:t>
            </w:r>
            <w:bookmarkEnd w:id="7714"/>
            <w:bookmarkEnd w:id="7715"/>
            <w:bookmarkEnd w:id="7716"/>
            <w:bookmarkEnd w:id="7717"/>
            <w:bookmarkEnd w:id="7718"/>
            <w:bookmarkEnd w:id="7719"/>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7720" w:name="_Toc8959"/>
            <w:bookmarkStart w:id="7721" w:name="_Toc46846916"/>
            <w:bookmarkStart w:id="7722" w:name="_Toc24131814"/>
            <w:bookmarkStart w:id="7723" w:name="_Toc18856"/>
            <w:bookmarkStart w:id="7724" w:name="_Toc11315991"/>
            <w:bookmarkStart w:id="7725" w:name="_Toc51149011"/>
            <w:r>
              <w:rPr>
                <w:rFonts w:ascii="宋体" w:hAnsi="宋体" w:cs="宋体" w:hint="eastAsia"/>
                <w:b w:val="0"/>
                <w:spacing w:val="0"/>
                <w:sz w:val="18"/>
                <w:szCs w:val="18"/>
              </w:rPr>
              <w:t>★</w:t>
            </w:r>
            <w:bookmarkEnd w:id="7720"/>
            <w:bookmarkEnd w:id="7721"/>
            <w:bookmarkEnd w:id="7722"/>
            <w:bookmarkEnd w:id="7723"/>
            <w:bookmarkEnd w:id="7724"/>
            <w:bookmarkEnd w:id="7725"/>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7726" w:name="_Toc25044"/>
            <w:bookmarkStart w:id="7727" w:name="_Toc46846917"/>
            <w:bookmarkStart w:id="7728" w:name="_Toc24131815"/>
            <w:bookmarkStart w:id="7729" w:name="_Toc10963"/>
            <w:bookmarkStart w:id="7730" w:name="_Toc11315992"/>
            <w:bookmarkStart w:id="7731" w:name="_Toc51149012"/>
            <w:r>
              <w:rPr>
                <w:rFonts w:ascii="宋体" w:hAnsi="宋体" w:cs="宋体" w:hint="eastAsia"/>
                <w:b w:val="0"/>
                <w:spacing w:val="0"/>
                <w:sz w:val="18"/>
                <w:szCs w:val="18"/>
              </w:rPr>
              <w:t>★</w:t>
            </w:r>
            <w:bookmarkEnd w:id="7726"/>
            <w:bookmarkEnd w:id="7727"/>
            <w:bookmarkEnd w:id="7728"/>
            <w:bookmarkEnd w:id="7729"/>
            <w:bookmarkEnd w:id="7730"/>
            <w:bookmarkEnd w:id="7731"/>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7732" w:name="_Toc1281"/>
            <w:bookmarkStart w:id="7733" w:name="_Toc11315993"/>
            <w:bookmarkStart w:id="7734" w:name="_Toc14729"/>
            <w:bookmarkStart w:id="7735" w:name="_Toc46846918"/>
            <w:bookmarkStart w:id="7736" w:name="_Toc24131816"/>
            <w:bookmarkStart w:id="7737" w:name="_Toc51149013"/>
            <w:r>
              <w:rPr>
                <w:rFonts w:ascii="宋体" w:hAnsi="宋体" w:cs="宋体" w:hint="eastAsia"/>
                <w:b w:val="0"/>
                <w:spacing w:val="0"/>
                <w:sz w:val="18"/>
                <w:szCs w:val="18"/>
              </w:rPr>
              <w:t>★</w:t>
            </w:r>
            <w:bookmarkEnd w:id="7732"/>
            <w:bookmarkEnd w:id="7733"/>
            <w:bookmarkEnd w:id="7734"/>
            <w:bookmarkEnd w:id="7735"/>
            <w:bookmarkEnd w:id="7736"/>
            <w:bookmarkEnd w:id="7737"/>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7738" w:name="_Toc20409"/>
            <w:bookmarkStart w:id="7739" w:name="_Toc24131817"/>
            <w:bookmarkStart w:id="7740" w:name="_Toc11315994"/>
            <w:bookmarkStart w:id="7741" w:name="_Toc46846919"/>
            <w:bookmarkStart w:id="7742" w:name="_Toc12375"/>
            <w:bookmarkStart w:id="7743" w:name="_Toc51149014"/>
            <w:r>
              <w:rPr>
                <w:rFonts w:ascii="宋体" w:hAnsi="宋体" w:cs="宋体" w:hint="eastAsia"/>
                <w:b w:val="0"/>
                <w:spacing w:val="0"/>
                <w:sz w:val="18"/>
                <w:szCs w:val="18"/>
              </w:rPr>
              <w:t>★</w:t>
            </w:r>
            <w:bookmarkEnd w:id="7738"/>
            <w:bookmarkEnd w:id="7739"/>
            <w:bookmarkEnd w:id="7740"/>
            <w:bookmarkEnd w:id="7741"/>
            <w:bookmarkEnd w:id="7742"/>
            <w:bookmarkEnd w:id="7743"/>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7744" w:name="_Toc24131818"/>
            <w:bookmarkStart w:id="7745" w:name="_Toc11315995"/>
            <w:bookmarkStart w:id="7746" w:name="_Toc10213"/>
            <w:bookmarkStart w:id="7747" w:name="_Toc46846920"/>
            <w:bookmarkStart w:id="7748" w:name="_Toc2030"/>
            <w:bookmarkStart w:id="7749" w:name="_Toc51149015"/>
            <w:r>
              <w:rPr>
                <w:rFonts w:ascii="宋体" w:hAnsi="宋体" w:cs="宋体" w:hint="eastAsia"/>
                <w:b w:val="0"/>
                <w:spacing w:val="0"/>
                <w:sz w:val="18"/>
                <w:szCs w:val="18"/>
              </w:rPr>
              <w:t>★</w:t>
            </w:r>
            <w:bookmarkEnd w:id="7744"/>
            <w:bookmarkEnd w:id="7745"/>
            <w:bookmarkEnd w:id="7746"/>
            <w:bookmarkEnd w:id="7747"/>
            <w:bookmarkEnd w:id="7748"/>
            <w:bookmarkEnd w:id="7749"/>
          </w:p>
        </w:tc>
        <w:tc>
          <w:tcPr>
            <w:tcW w:w="158"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r>
      <w:tr w:rsidR="001819E2" w:rsidTr="002E58AC">
        <w:trPr>
          <w:cantSplit/>
          <w:trHeight w:val="283"/>
          <w:jc w:val="center"/>
        </w:trPr>
        <w:tc>
          <w:tcPr>
            <w:tcW w:w="211" w:type="pct"/>
            <w:vMerge/>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622" w:type="pct"/>
            <w:gridSpan w:val="2"/>
            <w:vAlign w:val="center"/>
          </w:tcPr>
          <w:p w:rsidR="001819E2" w:rsidRDefault="00342ED2">
            <w:pPr>
              <w:pStyle w:val="af0"/>
              <w:spacing w:beforeLines="0" w:afterLines="0"/>
              <w:outlineLvl w:val="9"/>
              <w:rPr>
                <w:rFonts w:ascii="Times New Roman" w:hAnsi="Times New Roman"/>
                <w:b w:val="0"/>
                <w:spacing w:val="0"/>
                <w:sz w:val="18"/>
                <w:szCs w:val="18"/>
              </w:rPr>
            </w:pPr>
            <w:bookmarkStart w:id="7750" w:name="_Toc7932"/>
            <w:bookmarkStart w:id="7751" w:name="_Toc46846921"/>
            <w:bookmarkStart w:id="7752" w:name="_Toc25842"/>
            <w:bookmarkStart w:id="7753" w:name="_Toc24131819"/>
            <w:bookmarkStart w:id="7754" w:name="_Toc11315996"/>
            <w:bookmarkStart w:id="7755" w:name="_Toc51149016"/>
            <w:r>
              <w:rPr>
                <w:rFonts w:ascii="Times New Roman" w:hAnsi="Times New Roman" w:hint="eastAsia"/>
                <w:b w:val="0"/>
                <w:spacing w:val="0"/>
                <w:sz w:val="18"/>
                <w:szCs w:val="18"/>
              </w:rPr>
              <w:t>运输通行</w:t>
            </w:r>
            <w:bookmarkEnd w:id="7750"/>
            <w:bookmarkEnd w:id="7751"/>
            <w:bookmarkEnd w:id="7752"/>
            <w:bookmarkEnd w:id="7753"/>
            <w:bookmarkEnd w:id="7754"/>
            <w:bookmarkEnd w:id="7755"/>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7756" w:name="_Toc46846922"/>
            <w:bookmarkStart w:id="7757" w:name="_Toc24131820"/>
            <w:bookmarkStart w:id="7758" w:name="_Toc293"/>
            <w:bookmarkStart w:id="7759" w:name="_Toc11315997"/>
            <w:bookmarkStart w:id="7760" w:name="_Toc6960"/>
            <w:bookmarkStart w:id="7761" w:name="_Toc51149017"/>
            <w:r>
              <w:rPr>
                <w:rFonts w:ascii="宋体" w:hAnsi="宋体" w:cs="宋体" w:hint="eastAsia"/>
                <w:b w:val="0"/>
                <w:spacing w:val="0"/>
                <w:sz w:val="18"/>
                <w:szCs w:val="18"/>
              </w:rPr>
              <w:t>★</w:t>
            </w:r>
            <w:bookmarkEnd w:id="7756"/>
            <w:bookmarkEnd w:id="7757"/>
            <w:bookmarkEnd w:id="7758"/>
            <w:bookmarkEnd w:id="7759"/>
            <w:bookmarkEnd w:id="7760"/>
            <w:bookmarkEnd w:id="7761"/>
          </w:p>
        </w:tc>
        <w:tc>
          <w:tcPr>
            <w:tcW w:w="175"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7762" w:name="_Toc11315998"/>
            <w:bookmarkStart w:id="7763" w:name="_Toc46846923"/>
            <w:bookmarkStart w:id="7764" w:name="_Toc24131821"/>
            <w:bookmarkStart w:id="7765" w:name="_Toc8781"/>
            <w:bookmarkStart w:id="7766" w:name="_Toc13830"/>
            <w:bookmarkStart w:id="7767" w:name="_Toc51149018"/>
            <w:r>
              <w:rPr>
                <w:rFonts w:ascii="宋体" w:hAnsi="宋体" w:cs="宋体" w:hint="eastAsia"/>
                <w:b w:val="0"/>
                <w:spacing w:val="0"/>
                <w:sz w:val="18"/>
                <w:szCs w:val="18"/>
              </w:rPr>
              <w:t>★</w:t>
            </w:r>
            <w:bookmarkEnd w:id="7762"/>
            <w:bookmarkEnd w:id="7763"/>
            <w:bookmarkEnd w:id="7764"/>
            <w:bookmarkEnd w:id="7765"/>
            <w:bookmarkEnd w:id="7766"/>
            <w:bookmarkEnd w:id="7767"/>
          </w:p>
        </w:tc>
        <w:tc>
          <w:tcPr>
            <w:tcW w:w="175"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7768" w:name="_Toc19993"/>
            <w:bookmarkStart w:id="7769" w:name="_Toc24131822"/>
            <w:bookmarkStart w:id="7770" w:name="_Toc31875"/>
            <w:bookmarkStart w:id="7771" w:name="_Toc46846924"/>
            <w:bookmarkStart w:id="7772" w:name="_Toc11315999"/>
            <w:bookmarkStart w:id="7773" w:name="_Toc51149019"/>
            <w:r>
              <w:rPr>
                <w:rFonts w:ascii="宋体" w:hAnsi="宋体" w:cs="宋体" w:hint="eastAsia"/>
                <w:b w:val="0"/>
                <w:spacing w:val="0"/>
                <w:sz w:val="18"/>
                <w:szCs w:val="18"/>
              </w:rPr>
              <w:t>★</w:t>
            </w:r>
            <w:bookmarkEnd w:id="7768"/>
            <w:bookmarkEnd w:id="7769"/>
            <w:bookmarkEnd w:id="7770"/>
            <w:bookmarkEnd w:id="7771"/>
            <w:bookmarkEnd w:id="7772"/>
            <w:bookmarkEnd w:id="7773"/>
          </w:p>
        </w:tc>
        <w:tc>
          <w:tcPr>
            <w:tcW w:w="175"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7774" w:name="_Toc46846925"/>
            <w:bookmarkStart w:id="7775" w:name="_Toc13567"/>
            <w:bookmarkStart w:id="7776" w:name="_Toc11316000"/>
            <w:bookmarkStart w:id="7777" w:name="_Toc10841"/>
            <w:bookmarkStart w:id="7778" w:name="_Toc24131823"/>
            <w:bookmarkStart w:id="7779" w:name="_Toc51149020"/>
            <w:r>
              <w:rPr>
                <w:rFonts w:ascii="宋体" w:hAnsi="宋体" w:cs="宋体" w:hint="eastAsia"/>
                <w:b w:val="0"/>
                <w:spacing w:val="0"/>
                <w:sz w:val="18"/>
                <w:szCs w:val="18"/>
              </w:rPr>
              <w:t>★</w:t>
            </w:r>
            <w:bookmarkEnd w:id="7774"/>
            <w:bookmarkEnd w:id="7775"/>
            <w:bookmarkEnd w:id="7776"/>
            <w:bookmarkEnd w:id="7777"/>
            <w:bookmarkEnd w:id="7778"/>
            <w:bookmarkEnd w:id="7779"/>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7780" w:name="_Toc3682"/>
            <w:bookmarkStart w:id="7781" w:name="_Toc46846926"/>
            <w:bookmarkStart w:id="7782" w:name="_Toc11316001"/>
            <w:bookmarkStart w:id="7783" w:name="_Toc24131824"/>
            <w:bookmarkStart w:id="7784" w:name="_Toc4498"/>
            <w:bookmarkStart w:id="7785" w:name="_Toc51149021"/>
            <w:r>
              <w:rPr>
                <w:rFonts w:ascii="宋体" w:hAnsi="宋体" w:cs="宋体" w:hint="eastAsia"/>
                <w:b w:val="0"/>
                <w:spacing w:val="0"/>
                <w:sz w:val="18"/>
                <w:szCs w:val="18"/>
              </w:rPr>
              <w:t>★</w:t>
            </w:r>
            <w:bookmarkEnd w:id="7780"/>
            <w:bookmarkEnd w:id="7781"/>
            <w:bookmarkEnd w:id="7782"/>
            <w:bookmarkEnd w:id="7783"/>
            <w:bookmarkEnd w:id="7784"/>
            <w:bookmarkEnd w:id="7785"/>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7786" w:name="_Toc24131825"/>
            <w:bookmarkStart w:id="7787" w:name="_Toc11316002"/>
            <w:bookmarkStart w:id="7788" w:name="_Toc46846927"/>
            <w:bookmarkStart w:id="7789" w:name="_Toc28891"/>
            <w:bookmarkStart w:id="7790" w:name="_Toc12702"/>
            <w:bookmarkStart w:id="7791" w:name="_Toc51149022"/>
            <w:r>
              <w:rPr>
                <w:rFonts w:ascii="宋体" w:hAnsi="宋体" w:cs="宋体" w:hint="eastAsia"/>
                <w:b w:val="0"/>
                <w:spacing w:val="0"/>
                <w:sz w:val="18"/>
                <w:szCs w:val="18"/>
              </w:rPr>
              <w:t>★</w:t>
            </w:r>
            <w:bookmarkEnd w:id="7786"/>
            <w:bookmarkEnd w:id="7787"/>
            <w:bookmarkEnd w:id="7788"/>
            <w:bookmarkEnd w:id="7789"/>
            <w:bookmarkEnd w:id="7790"/>
            <w:bookmarkEnd w:id="7791"/>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7792" w:name="_Toc11316003"/>
            <w:bookmarkStart w:id="7793" w:name="_Toc24131826"/>
            <w:bookmarkStart w:id="7794" w:name="_Toc29411"/>
            <w:bookmarkStart w:id="7795" w:name="_Toc15058"/>
            <w:bookmarkStart w:id="7796" w:name="_Toc46846928"/>
            <w:bookmarkStart w:id="7797" w:name="_Toc51149023"/>
            <w:r>
              <w:rPr>
                <w:rFonts w:ascii="宋体" w:hAnsi="宋体" w:cs="宋体" w:hint="eastAsia"/>
                <w:b w:val="0"/>
                <w:spacing w:val="0"/>
                <w:sz w:val="18"/>
                <w:szCs w:val="18"/>
              </w:rPr>
              <w:t>★</w:t>
            </w:r>
            <w:bookmarkEnd w:id="7792"/>
            <w:bookmarkEnd w:id="7793"/>
            <w:bookmarkEnd w:id="7794"/>
            <w:bookmarkEnd w:id="7795"/>
            <w:bookmarkEnd w:id="7796"/>
            <w:bookmarkEnd w:id="7797"/>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7798" w:name="_Toc46846929"/>
            <w:bookmarkStart w:id="7799" w:name="_Toc11316004"/>
            <w:bookmarkStart w:id="7800" w:name="_Toc18093"/>
            <w:bookmarkStart w:id="7801" w:name="_Toc12507"/>
            <w:bookmarkStart w:id="7802" w:name="_Toc24131827"/>
            <w:bookmarkStart w:id="7803" w:name="_Toc51149024"/>
            <w:r>
              <w:rPr>
                <w:rFonts w:ascii="宋体" w:hAnsi="宋体" w:cs="宋体" w:hint="eastAsia"/>
                <w:b w:val="0"/>
                <w:spacing w:val="0"/>
                <w:sz w:val="18"/>
                <w:szCs w:val="18"/>
              </w:rPr>
              <w:t>★</w:t>
            </w:r>
            <w:bookmarkEnd w:id="7798"/>
            <w:bookmarkEnd w:id="7799"/>
            <w:bookmarkEnd w:id="7800"/>
            <w:bookmarkEnd w:id="7801"/>
            <w:bookmarkEnd w:id="7802"/>
            <w:bookmarkEnd w:id="7803"/>
          </w:p>
        </w:tc>
        <w:tc>
          <w:tcPr>
            <w:tcW w:w="158"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r>
    </w:tbl>
    <w:p w:rsidR="001819E2" w:rsidRDefault="001819E2">
      <w:pPr>
        <w:ind w:firstLineChars="71" w:firstLine="149"/>
      </w:pPr>
    </w:p>
    <w:p w:rsidR="001819E2" w:rsidRDefault="00342ED2">
      <w:pPr>
        <w:widowControl/>
        <w:jc w:val="left"/>
        <w:rPr>
          <w:b/>
          <w:kern w:val="0"/>
          <w:sz w:val="24"/>
        </w:rPr>
      </w:pPr>
      <w:r>
        <w:rPr>
          <w:b/>
          <w:kern w:val="0"/>
          <w:sz w:val="24"/>
        </w:rPr>
        <w:br w:type="page"/>
      </w:r>
    </w:p>
    <w:p w:rsidR="001819E2" w:rsidRDefault="00342ED2" w:rsidP="002E58AC">
      <w:pPr>
        <w:autoSpaceDE w:val="0"/>
        <w:autoSpaceDN w:val="0"/>
        <w:adjustRightInd w:val="0"/>
        <w:snapToGrid w:val="0"/>
        <w:spacing w:line="360" w:lineRule="auto"/>
        <w:jc w:val="right"/>
        <w:rPr>
          <w:b/>
          <w:kern w:val="0"/>
          <w:sz w:val="24"/>
        </w:rPr>
      </w:pPr>
      <w:r>
        <w:rPr>
          <w:rFonts w:hint="eastAsia"/>
          <w:b/>
          <w:kern w:val="0"/>
          <w:sz w:val="24"/>
        </w:rPr>
        <w:t>续表</w:t>
      </w:r>
      <w:r>
        <w:rPr>
          <w:rFonts w:hint="eastAsia"/>
          <w:b/>
          <w:kern w:val="0"/>
          <w:sz w:val="24"/>
        </w:rPr>
        <w:t>B.0.7</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tblPr>
      <w:tblGrid>
        <w:gridCol w:w="590"/>
        <w:gridCol w:w="1737"/>
        <w:gridCol w:w="487"/>
        <w:gridCol w:w="488"/>
        <w:gridCol w:w="488"/>
        <w:gridCol w:w="490"/>
        <w:gridCol w:w="488"/>
        <w:gridCol w:w="488"/>
        <w:gridCol w:w="490"/>
        <w:gridCol w:w="488"/>
        <w:gridCol w:w="488"/>
        <w:gridCol w:w="490"/>
        <w:gridCol w:w="488"/>
        <w:gridCol w:w="488"/>
        <w:gridCol w:w="488"/>
        <w:gridCol w:w="488"/>
        <w:gridCol w:w="493"/>
        <w:gridCol w:w="488"/>
        <w:gridCol w:w="488"/>
        <w:gridCol w:w="493"/>
        <w:gridCol w:w="488"/>
        <w:gridCol w:w="488"/>
        <w:gridCol w:w="493"/>
        <w:gridCol w:w="488"/>
        <w:gridCol w:w="488"/>
        <w:gridCol w:w="443"/>
      </w:tblGrid>
      <w:tr w:rsidR="001819E2" w:rsidTr="002E58AC">
        <w:trPr>
          <w:cantSplit/>
          <w:trHeight w:val="428"/>
          <w:jc w:val="center"/>
        </w:trPr>
        <w:tc>
          <w:tcPr>
            <w:tcW w:w="830" w:type="pct"/>
            <w:gridSpan w:val="2"/>
            <w:vMerge w:val="restart"/>
            <w:tcBorders>
              <w:tl2br w:val="nil"/>
            </w:tcBorders>
            <w:vAlign w:val="center"/>
          </w:tcPr>
          <w:p w:rsidR="001819E2" w:rsidRDefault="00342ED2">
            <w:pPr>
              <w:pStyle w:val="af0"/>
              <w:spacing w:beforeLines="0" w:afterLines="0"/>
              <w:outlineLvl w:val="9"/>
              <w:rPr>
                <w:rFonts w:ascii="Times New Roman" w:hAnsi="Times New Roman"/>
                <w:b w:val="0"/>
                <w:spacing w:val="0"/>
                <w:sz w:val="18"/>
                <w:szCs w:val="18"/>
              </w:rPr>
            </w:pPr>
            <w:bookmarkStart w:id="7804" w:name="_Toc46846930"/>
            <w:bookmarkStart w:id="7805" w:name="_Toc51149025"/>
            <w:r>
              <w:rPr>
                <w:rFonts w:ascii="Times New Roman" w:hAnsi="Times New Roman" w:hint="eastAsia"/>
                <w:b w:val="0"/>
                <w:spacing w:val="0"/>
                <w:sz w:val="18"/>
                <w:szCs w:val="18"/>
              </w:rPr>
              <w:t>风险源</w:t>
            </w:r>
            <w:bookmarkEnd w:id="7804"/>
            <w:bookmarkEnd w:id="7805"/>
          </w:p>
        </w:tc>
        <w:tc>
          <w:tcPr>
            <w:tcW w:w="4170" w:type="pct"/>
            <w:gridSpan w:val="24"/>
            <w:vAlign w:val="center"/>
          </w:tcPr>
          <w:p w:rsidR="001819E2" w:rsidRDefault="00342ED2">
            <w:pPr>
              <w:pStyle w:val="af0"/>
              <w:spacing w:beforeLines="0" w:afterLines="0"/>
              <w:outlineLvl w:val="9"/>
              <w:rPr>
                <w:rFonts w:ascii="Times New Roman" w:hAnsi="Times New Roman"/>
                <w:b w:val="0"/>
                <w:spacing w:val="0"/>
                <w:sz w:val="18"/>
                <w:szCs w:val="18"/>
              </w:rPr>
            </w:pPr>
            <w:bookmarkStart w:id="7806" w:name="_Toc46846931"/>
            <w:bookmarkStart w:id="7807" w:name="_Toc51149026"/>
            <w:r>
              <w:rPr>
                <w:rFonts w:ascii="Times New Roman" w:hAnsi="Times New Roman" w:hint="eastAsia"/>
                <w:b w:val="0"/>
                <w:spacing w:val="0"/>
                <w:sz w:val="18"/>
                <w:szCs w:val="18"/>
              </w:rPr>
              <w:t>风险事件</w:t>
            </w:r>
            <w:bookmarkEnd w:id="7806"/>
            <w:bookmarkEnd w:id="7807"/>
          </w:p>
        </w:tc>
      </w:tr>
      <w:tr w:rsidR="001819E2" w:rsidTr="002E58AC">
        <w:trPr>
          <w:cantSplit/>
          <w:trHeight w:val="428"/>
          <w:jc w:val="center"/>
        </w:trPr>
        <w:tc>
          <w:tcPr>
            <w:tcW w:w="830" w:type="pct"/>
            <w:gridSpan w:val="2"/>
            <w:vMerge/>
            <w:tcBorders>
              <w:tl2br w:val="nil"/>
            </w:tcBorders>
            <w:vAlign w:val="center"/>
          </w:tcPr>
          <w:p w:rsidR="001819E2" w:rsidRDefault="001819E2">
            <w:pPr>
              <w:pStyle w:val="af0"/>
              <w:spacing w:beforeLines="0" w:afterLines="0"/>
              <w:ind w:right="720"/>
              <w:jc w:val="both"/>
              <w:outlineLvl w:val="9"/>
              <w:rPr>
                <w:rFonts w:ascii="Times New Roman" w:hAnsi="Times New Roman"/>
                <w:b w:val="0"/>
                <w:spacing w:val="0"/>
                <w:sz w:val="18"/>
                <w:szCs w:val="18"/>
              </w:rPr>
            </w:pPr>
          </w:p>
        </w:tc>
        <w:tc>
          <w:tcPr>
            <w:tcW w:w="1393" w:type="pct"/>
            <w:gridSpan w:val="8"/>
            <w:vAlign w:val="center"/>
          </w:tcPr>
          <w:p w:rsidR="001819E2" w:rsidRDefault="00342ED2">
            <w:pPr>
              <w:pStyle w:val="af0"/>
              <w:spacing w:beforeLines="0" w:afterLines="0"/>
              <w:outlineLvl w:val="9"/>
              <w:rPr>
                <w:rFonts w:ascii="Times New Roman" w:hAnsi="Times New Roman"/>
                <w:b w:val="0"/>
                <w:spacing w:val="0"/>
                <w:sz w:val="18"/>
                <w:szCs w:val="18"/>
              </w:rPr>
            </w:pPr>
            <w:bookmarkStart w:id="7808" w:name="_Toc24131830"/>
            <w:bookmarkStart w:id="7809" w:name="_Toc46846932"/>
            <w:bookmarkStart w:id="7810" w:name="_Toc11316007"/>
            <w:bookmarkStart w:id="7811" w:name="_Toc22142"/>
            <w:bookmarkStart w:id="7812" w:name="_Toc4877"/>
            <w:bookmarkStart w:id="7813" w:name="_Toc51149027"/>
            <w:r>
              <w:rPr>
                <w:rFonts w:ascii="Times New Roman" w:hAnsi="Times New Roman" w:hint="eastAsia"/>
                <w:b w:val="0"/>
                <w:spacing w:val="0"/>
                <w:sz w:val="18"/>
                <w:szCs w:val="18"/>
              </w:rPr>
              <w:t>总平面布置</w:t>
            </w:r>
            <w:bookmarkEnd w:id="7808"/>
            <w:bookmarkEnd w:id="7809"/>
            <w:bookmarkEnd w:id="7810"/>
            <w:bookmarkEnd w:id="7811"/>
            <w:bookmarkEnd w:id="7812"/>
            <w:bookmarkEnd w:id="7813"/>
          </w:p>
        </w:tc>
        <w:tc>
          <w:tcPr>
            <w:tcW w:w="1220" w:type="pct"/>
            <w:gridSpan w:val="7"/>
            <w:vAlign w:val="center"/>
          </w:tcPr>
          <w:p w:rsidR="001819E2" w:rsidRDefault="00342ED2">
            <w:pPr>
              <w:pStyle w:val="af0"/>
              <w:spacing w:beforeLines="0" w:afterLines="0"/>
              <w:outlineLvl w:val="9"/>
              <w:rPr>
                <w:rFonts w:ascii="Times New Roman" w:hAnsi="Times New Roman"/>
                <w:b w:val="0"/>
                <w:spacing w:val="0"/>
                <w:sz w:val="18"/>
                <w:szCs w:val="18"/>
              </w:rPr>
            </w:pPr>
            <w:bookmarkStart w:id="7814" w:name="_Toc11316008"/>
            <w:bookmarkStart w:id="7815" w:name="_Toc24131831"/>
            <w:bookmarkStart w:id="7816" w:name="_Toc46846933"/>
            <w:bookmarkStart w:id="7817" w:name="_Toc6806"/>
            <w:bookmarkStart w:id="7818" w:name="_Toc13563"/>
            <w:bookmarkStart w:id="7819" w:name="_Toc51149028"/>
            <w:r>
              <w:rPr>
                <w:rFonts w:ascii="Times New Roman" w:hAnsi="Times New Roman" w:hint="eastAsia"/>
                <w:b w:val="0"/>
                <w:spacing w:val="0"/>
                <w:sz w:val="18"/>
                <w:szCs w:val="18"/>
              </w:rPr>
              <w:t>水工结构</w:t>
            </w:r>
            <w:bookmarkStart w:id="7820" w:name="_Toc11316009"/>
            <w:bookmarkStart w:id="7821" w:name="_Toc24131832"/>
            <w:bookmarkEnd w:id="7814"/>
            <w:bookmarkEnd w:id="7815"/>
            <w:bookmarkEnd w:id="7816"/>
            <w:bookmarkEnd w:id="7817"/>
            <w:bookmarkEnd w:id="7818"/>
            <w:bookmarkEnd w:id="7819"/>
          </w:p>
        </w:tc>
        <w:tc>
          <w:tcPr>
            <w:tcW w:w="524" w:type="pct"/>
            <w:gridSpan w:val="3"/>
            <w:vAlign w:val="center"/>
          </w:tcPr>
          <w:p w:rsidR="001819E2" w:rsidRDefault="00342ED2">
            <w:pPr>
              <w:pStyle w:val="af0"/>
              <w:spacing w:beforeLines="0" w:afterLines="0"/>
              <w:outlineLvl w:val="9"/>
              <w:rPr>
                <w:rFonts w:ascii="Times New Roman" w:hAnsi="Times New Roman"/>
                <w:b w:val="0"/>
                <w:spacing w:val="0"/>
                <w:sz w:val="18"/>
                <w:szCs w:val="18"/>
              </w:rPr>
            </w:pPr>
            <w:bookmarkStart w:id="7822" w:name="_Toc46846934"/>
            <w:bookmarkStart w:id="7823" w:name="_Toc8324"/>
            <w:bookmarkStart w:id="7824" w:name="_Toc16165"/>
            <w:bookmarkStart w:id="7825" w:name="_Toc51149029"/>
            <w:r>
              <w:rPr>
                <w:rFonts w:ascii="Times New Roman" w:hAnsi="Times New Roman" w:hint="eastAsia"/>
                <w:b w:val="0"/>
                <w:spacing w:val="0"/>
                <w:sz w:val="18"/>
                <w:szCs w:val="18"/>
              </w:rPr>
              <w:t>工艺设备</w:t>
            </w:r>
            <w:bookmarkEnd w:id="7820"/>
            <w:bookmarkEnd w:id="7821"/>
            <w:bookmarkEnd w:id="7822"/>
            <w:bookmarkEnd w:id="7823"/>
            <w:bookmarkEnd w:id="7824"/>
            <w:bookmarkEnd w:id="7825"/>
          </w:p>
        </w:tc>
        <w:tc>
          <w:tcPr>
            <w:tcW w:w="524" w:type="pct"/>
            <w:gridSpan w:val="3"/>
            <w:vAlign w:val="center"/>
          </w:tcPr>
          <w:p w:rsidR="001819E2" w:rsidRDefault="00342ED2">
            <w:pPr>
              <w:pStyle w:val="af0"/>
              <w:spacing w:beforeLines="0" w:afterLines="0"/>
              <w:outlineLvl w:val="9"/>
              <w:rPr>
                <w:rFonts w:ascii="Times New Roman" w:hAnsi="Times New Roman"/>
                <w:b w:val="0"/>
                <w:spacing w:val="0"/>
                <w:sz w:val="18"/>
                <w:szCs w:val="18"/>
              </w:rPr>
            </w:pPr>
            <w:bookmarkStart w:id="7826" w:name="_Toc26847"/>
            <w:bookmarkStart w:id="7827" w:name="_Toc227"/>
            <w:bookmarkStart w:id="7828" w:name="_Toc11316010"/>
            <w:bookmarkStart w:id="7829" w:name="_Toc24131833"/>
            <w:bookmarkStart w:id="7830" w:name="_Toc46846935"/>
            <w:bookmarkStart w:id="7831" w:name="_Toc51149030"/>
            <w:r>
              <w:rPr>
                <w:rFonts w:ascii="Times New Roman" w:hAnsi="Times New Roman" w:hint="eastAsia"/>
                <w:b w:val="0"/>
                <w:spacing w:val="0"/>
                <w:sz w:val="18"/>
                <w:szCs w:val="18"/>
              </w:rPr>
              <w:t>生态环境</w:t>
            </w:r>
            <w:bookmarkEnd w:id="7826"/>
            <w:bookmarkEnd w:id="7827"/>
            <w:bookmarkEnd w:id="7828"/>
            <w:bookmarkEnd w:id="7829"/>
            <w:bookmarkEnd w:id="7830"/>
            <w:bookmarkEnd w:id="7831"/>
          </w:p>
        </w:tc>
        <w:tc>
          <w:tcPr>
            <w:tcW w:w="509" w:type="pct"/>
            <w:gridSpan w:val="3"/>
            <w:vAlign w:val="center"/>
          </w:tcPr>
          <w:p w:rsidR="001819E2" w:rsidRDefault="00342ED2">
            <w:pPr>
              <w:pStyle w:val="af0"/>
              <w:spacing w:beforeLines="0" w:afterLines="0"/>
              <w:outlineLvl w:val="9"/>
              <w:rPr>
                <w:rFonts w:ascii="Times New Roman" w:hAnsi="Times New Roman"/>
                <w:b w:val="0"/>
                <w:spacing w:val="0"/>
                <w:sz w:val="18"/>
                <w:szCs w:val="18"/>
              </w:rPr>
            </w:pPr>
            <w:bookmarkStart w:id="7832" w:name="_Toc11316011"/>
            <w:bookmarkStart w:id="7833" w:name="_Toc46846936"/>
            <w:bookmarkStart w:id="7834" w:name="_Toc16634"/>
            <w:bookmarkStart w:id="7835" w:name="_Toc24131834"/>
            <w:bookmarkStart w:id="7836" w:name="_Toc12825"/>
            <w:bookmarkStart w:id="7837" w:name="_Toc51149031"/>
            <w:r>
              <w:rPr>
                <w:rFonts w:ascii="Times New Roman" w:hAnsi="Times New Roman" w:hint="eastAsia"/>
                <w:b w:val="0"/>
                <w:spacing w:val="0"/>
                <w:sz w:val="18"/>
                <w:szCs w:val="18"/>
              </w:rPr>
              <w:t>其他</w:t>
            </w:r>
            <w:bookmarkEnd w:id="7832"/>
            <w:bookmarkEnd w:id="7833"/>
            <w:bookmarkEnd w:id="7834"/>
            <w:bookmarkEnd w:id="7835"/>
            <w:bookmarkEnd w:id="7836"/>
            <w:bookmarkEnd w:id="7837"/>
          </w:p>
        </w:tc>
      </w:tr>
      <w:tr w:rsidR="001819E2" w:rsidTr="002E58AC">
        <w:trPr>
          <w:cantSplit/>
          <w:trHeight w:val="1342"/>
          <w:jc w:val="center"/>
        </w:trPr>
        <w:tc>
          <w:tcPr>
            <w:tcW w:w="830" w:type="pct"/>
            <w:gridSpan w:val="2"/>
            <w:vMerge/>
            <w:tcBorders>
              <w:tl2br w:val="nil"/>
            </w:tcBorders>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tcPr>
          <w:p w:rsidR="001819E2" w:rsidRDefault="00342ED2">
            <w:pPr>
              <w:pStyle w:val="af0"/>
              <w:spacing w:beforeLines="0" w:afterLines="0"/>
              <w:outlineLvl w:val="9"/>
              <w:rPr>
                <w:rFonts w:ascii="Times New Roman" w:hAnsi="Times New Roman"/>
                <w:b w:val="0"/>
                <w:spacing w:val="0"/>
                <w:sz w:val="18"/>
                <w:szCs w:val="18"/>
              </w:rPr>
            </w:pPr>
            <w:bookmarkStart w:id="7838" w:name="_Toc24131835"/>
            <w:bookmarkStart w:id="7839" w:name="_Toc6122"/>
            <w:bookmarkStart w:id="7840" w:name="_Toc46846937"/>
            <w:bookmarkStart w:id="7841" w:name="_Toc26107"/>
            <w:bookmarkStart w:id="7842" w:name="_Toc11316012"/>
            <w:bookmarkStart w:id="7843" w:name="_Toc51149032"/>
            <w:r>
              <w:rPr>
                <w:rFonts w:ascii="Times New Roman" w:hAnsi="Times New Roman" w:hint="eastAsia"/>
                <w:b w:val="0"/>
                <w:spacing w:val="0"/>
                <w:sz w:val="18"/>
                <w:szCs w:val="18"/>
              </w:rPr>
              <w:t>冲淤严重</w:t>
            </w:r>
            <w:bookmarkEnd w:id="7838"/>
            <w:bookmarkEnd w:id="7839"/>
            <w:bookmarkEnd w:id="7840"/>
            <w:bookmarkEnd w:id="7841"/>
            <w:bookmarkEnd w:id="7842"/>
            <w:bookmarkEnd w:id="7843"/>
          </w:p>
        </w:tc>
        <w:tc>
          <w:tcPr>
            <w:tcW w:w="174" w:type="pct"/>
          </w:tcPr>
          <w:p w:rsidR="001819E2" w:rsidRDefault="00342ED2">
            <w:pPr>
              <w:pStyle w:val="af0"/>
              <w:spacing w:beforeLines="0" w:afterLines="0"/>
              <w:outlineLvl w:val="9"/>
              <w:rPr>
                <w:rFonts w:ascii="Times New Roman" w:hAnsi="Times New Roman"/>
                <w:b w:val="0"/>
                <w:spacing w:val="0"/>
                <w:sz w:val="18"/>
                <w:szCs w:val="18"/>
              </w:rPr>
            </w:pPr>
            <w:bookmarkStart w:id="7844" w:name="_Toc1795"/>
            <w:bookmarkStart w:id="7845" w:name="_Toc30807"/>
            <w:bookmarkStart w:id="7846" w:name="_Toc24131836"/>
            <w:bookmarkStart w:id="7847" w:name="_Toc46846938"/>
            <w:bookmarkStart w:id="7848" w:name="_Toc11316013"/>
            <w:bookmarkStart w:id="7849" w:name="_Toc51149033"/>
            <w:r>
              <w:rPr>
                <w:rFonts w:ascii="Times New Roman" w:hAnsi="Times New Roman" w:hint="eastAsia"/>
                <w:b w:val="0"/>
                <w:spacing w:val="0"/>
                <w:sz w:val="18"/>
                <w:szCs w:val="18"/>
              </w:rPr>
              <w:t>泊稳条件差</w:t>
            </w:r>
            <w:bookmarkEnd w:id="7844"/>
            <w:bookmarkEnd w:id="7845"/>
            <w:bookmarkEnd w:id="7846"/>
            <w:bookmarkEnd w:id="7847"/>
            <w:bookmarkEnd w:id="7848"/>
            <w:bookmarkEnd w:id="7849"/>
          </w:p>
        </w:tc>
        <w:tc>
          <w:tcPr>
            <w:tcW w:w="174" w:type="pct"/>
          </w:tcPr>
          <w:p w:rsidR="001819E2" w:rsidRDefault="00342ED2">
            <w:pPr>
              <w:pStyle w:val="af0"/>
              <w:spacing w:beforeLines="0" w:afterLines="0"/>
              <w:outlineLvl w:val="9"/>
              <w:rPr>
                <w:rFonts w:ascii="Times New Roman" w:hAnsi="Times New Roman"/>
                <w:b w:val="0"/>
                <w:spacing w:val="0"/>
                <w:sz w:val="18"/>
                <w:szCs w:val="18"/>
              </w:rPr>
            </w:pPr>
            <w:bookmarkStart w:id="7850" w:name="_Toc18223"/>
            <w:bookmarkStart w:id="7851" w:name="_Toc24131837"/>
            <w:bookmarkStart w:id="7852" w:name="_Toc24876"/>
            <w:bookmarkStart w:id="7853" w:name="_Toc46846939"/>
            <w:bookmarkStart w:id="7854" w:name="_Toc11316014"/>
            <w:bookmarkStart w:id="7855" w:name="_Toc51149034"/>
            <w:r>
              <w:rPr>
                <w:rFonts w:ascii="Times New Roman" w:hAnsi="Times New Roman" w:hint="eastAsia"/>
                <w:b w:val="0"/>
                <w:spacing w:val="0"/>
                <w:sz w:val="18"/>
                <w:szCs w:val="18"/>
              </w:rPr>
              <w:t>操船困难</w:t>
            </w:r>
            <w:bookmarkEnd w:id="7850"/>
            <w:bookmarkEnd w:id="7851"/>
            <w:bookmarkEnd w:id="7852"/>
            <w:bookmarkEnd w:id="7853"/>
            <w:bookmarkEnd w:id="7854"/>
            <w:bookmarkEnd w:id="7855"/>
          </w:p>
        </w:tc>
        <w:tc>
          <w:tcPr>
            <w:tcW w:w="175" w:type="pct"/>
          </w:tcPr>
          <w:p w:rsidR="001819E2" w:rsidRDefault="00342ED2">
            <w:pPr>
              <w:pStyle w:val="af0"/>
              <w:spacing w:beforeLines="0" w:afterLines="0"/>
              <w:outlineLvl w:val="9"/>
              <w:rPr>
                <w:rFonts w:ascii="Times New Roman" w:hAnsi="Times New Roman"/>
                <w:b w:val="0"/>
                <w:spacing w:val="0"/>
                <w:sz w:val="18"/>
                <w:szCs w:val="18"/>
              </w:rPr>
            </w:pPr>
            <w:bookmarkStart w:id="7856" w:name="_Toc2332"/>
            <w:bookmarkStart w:id="7857" w:name="_Toc24131838"/>
            <w:bookmarkStart w:id="7858" w:name="_Toc11316015"/>
            <w:bookmarkStart w:id="7859" w:name="_Toc46846940"/>
            <w:bookmarkStart w:id="7860" w:name="_Toc25272"/>
            <w:bookmarkStart w:id="7861" w:name="_Toc51149035"/>
            <w:r>
              <w:rPr>
                <w:rFonts w:ascii="Times New Roman" w:hAnsi="Times New Roman" w:hint="eastAsia"/>
                <w:b w:val="0"/>
                <w:spacing w:val="0"/>
                <w:sz w:val="18"/>
                <w:szCs w:val="18"/>
              </w:rPr>
              <w:t>码头上水</w:t>
            </w:r>
            <w:bookmarkEnd w:id="7856"/>
            <w:bookmarkEnd w:id="7857"/>
            <w:bookmarkEnd w:id="7858"/>
            <w:bookmarkEnd w:id="7859"/>
            <w:bookmarkEnd w:id="7860"/>
            <w:bookmarkEnd w:id="7861"/>
          </w:p>
          <w:p w:rsidR="001819E2" w:rsidRDefault="00342ED2">
            <w:pPr>
              <w:pStyle w:val="af0"/>
              <w:spacing w:beforeLines="0" w:afterLines="0"/>
              <w:outlineLvl w:val="9"/>
              <w:rPr>
                <w:rFonts w:ascii="Times New Roman" w:hAnsi="Times New Roman"/>
                <w:b w:val="0"/>
                <w:spacing w:val="0"/>
                <w:sz w:val="18"/>
                <w:szCs w:val="18"/>
              </w:rPr>
            </w:pPr>
            <w:bookmarkStart w:id="7862" w:name="_Toc11316016"/>
            <w:bookmarkStart w:id="7863" w:name="_Toc12742"/>
            <w:bookmarkStart w:id="7864" w:name="_Toc46846941"/>
            <w:bookmarkStart w:id="7865" w:name="_Toc24131839"/>
            <w:bookmarkStart w:id="7866" w:name="_Toc11941"/>
            <w:bookmarkStart w:id="7867" w:name="_Toc51149036"/>
            <w:r>
              <w:rPr>
                <w:rFonts w:ascii="Times New Roman" w:hAnsi="Times New Roman" w:hint="eastAsia"/>
                <w:b w:val="0"/>
                <w:spacing w:val="0"/>
                <w:sz w:val="18"/>
                <w:szCs w:val="18"/>
              </w:rPr>
              <w:t>船舶搁浅</w:t>
            </w:r>
            <w:bookmarkEnd w:id="7862"/>
            <w:bookmarkEnd w:id="7863"/>
            <w:bookmarkEnd w:id="7864"/>
            <w:bookmarkEnd w:id="7865"/>
            <w:bookmarkEnd w:id="7866"/>
            <w:bookmarkEnd w:id="7867"/>
          </w:p>
        </w:tc>
        <w:tc>
          <w:tcPr>
            <w:tcW w:w="174" w:type="pct"/>
          </w:tcPr>
          <w:p w:rsidR="001819E2" w:rsidRDefault="00342ED2">
            <w:pPr>
              <w:pStyle w:val="af0"/>
              <w:spacing w:beforeLines="0" w:afterLines="0"/>
              <w:outlineLvl w:val="9"/>
              <w:rPr>
                <w:rFonts w:ascii="Times New Roman" w:hAnsi="Times New Roman"/>
                <w:b w:val="0"/>
                <w:spacing w:val="0"/>
                <w:sz w:val="18"/>
                <w:szCs w:val="18"/>
              </w:rPr>
            </w:pPr>
            <w:bookmarkStart w:id="7868" w:name="_Toc5937"/>
            <w:bookmarkStart w:id="7869" w:name="_Toc11316017"/>
            <w:bookmarkStart w:id="7870" w:name="_Toc24131840"/>
            <w:bookmarkStart w:id="7871" w:name="_Toc46846942"/>
            <w:bookmarkStart w:id="7872" w:name="_Toc29641"/>
            <w:bookmarkStart w:id="7873" w:name="_Toc51149037"/>
            <w:r>
              <w:rPr>
                <w:rFonts w:ascii="Times New Roman" w:hAnsi="Times New Roman" w:hint="eastAsia"/>
                <w:b w:val="0"/>
                <w:spacing w:val="0"/>
                <w:sz w:val="18"/>
                <w:szCs w:val="18"/>
              </w:rPr>
              <w:t>道路交通不畅</w:t>
            </w:r>
            <w:bookmarkEnd w:id="7868"/>
            <w:bookmarkEnd w:id="7869"/>
            <w:bookmarkEnd w:id="7870"/>
            <w:bookmarkEnd w:id="7871"/>
            <w:bookmarkEnd w:id="7872"/>
            <w:bookmarkEnd w:id="7873"/>
          </w:p>
        </w:tc>
        <w:tc>
          <w:tcPr>
            <w:tcW w:w="174" w:type="pct"/>
          </w:tcPr>
          <w:p w:rsidR="001819E2" w:rsidRDefault="00342ED2">
            <w:pPr>
              <w:pStyle w:val="af0"/>
              <w:spacing w:beforeLines="0" w:afterLines="0"/>
              <w:outlineLvl w:val="9"/>
              <w:rPr>
                <w:rFonts w:ascii="Times New Roman" w:hAnsi="Times New Roman"/>
                <w:b w:val="0"/>
                <w:spacing w:val="0"/>
                <w:sz w:val="18"/>
                <w:szCs w:val="18"/>
              </w:rPr>
            </w:pPr>
            <w:bookmarkStart w:id="7874" w:name="_Toc46846943"/>
            <w:bookmarkStart w:id="7875" w:name="_Toc24131841"/>
            <w:bookmarkStart w:id="7876" w:name="_Toc16577"/>
            <w:bookmarkStart w:id="7877" w:name="_Toc6096"/>
            <w:bookmarkStart w:id="7878" w:name="_Toc11316018"/>
            <w:bookmarkStart w:id="7879" w:name="_Toc51149038"/>
            <w:r>
              <w:rPr>
                <w:rFonts w:ascii="Times New Roman" w:hAnsi="Times New Roman" w:hint="eastAsia"/>
                <w:b w:val="0"/>
                <w:spacing w:val="0"/>
                <w:sz w:val="18"/>
                <w:szCs w:val="18"/>
              </w:rPr>
              <w:t>影响周边环境</w:t>
            </w:r>
            <w:bookmarkEnd w:id="7874"/>
            <w:bookmarkEnd w:id="7875"/>
            <w:bookmarkEnd w:id="7876"/>
            <w:bookmarkEnd w:id="7877"/>
            <w:bookmarkEnd w:id="7878"/>
            <w:bookmarkEnd w:id="7879"/>
          </w:p>
        </w:tc>
        <w:tc>
          <w:tcPr>
            <w:tcW w:w="175" w:type="pct"/>
          </w:tcPr>
          <w:p w:rsidR="001819E2" w:rsidRDefault="00342ED2">
            <w:pPr>
              <w:pStyle w:val="af0"/>
              <w:spacing w:beforeLines="0" w:afterLines="0"/>
              <w:outlineLvl w:val="9"/>
              <w:rPr>
                <w:rFonts w:ascii="Times New Roman" w:hAnsi="Times New Roman"/>
                <w:b w:val="0"/>
                <w:spacing w:val="0"/>
                <w:sz w:val="18"/>
                <w:szCs w:val="18"/>
              </w:rPr>
            </w:pPr>
            <w:bookmarkStart w:id="7880" w:name="_Toc11316019"/>
            <w:bookmarkStart w:id="7881" w:name="_Toc46846944"/>
            <w:bookmarkStart w:id="7882" w:name="_Toc24131842"/>
            <w:bookmarkStart w:id="7883" w:name="_Toc487"/>
            <w:bookmarkStart w:id="7884" w:name="_Toc23034"/>
            <w:bookmarkStart w:id="7885" w:name="_Toc51149039"/>
            <w:r>
              <w:rPr>
                <w:rFonts w:ascii="Times New Roman" w:hAnsi="Times New Roman" w:hint="eastAsia"/>
                <w:b w:val="0"/>
                <w:spacing w:val="0"/>
                <w:sz w:val="18"/>
                <w:szCs w:val="18"/>
              </w:rPr>
              <w:t>堆场水淹</w:t>
            </w:r>
            <w:bookmarkEnd w:id="7880"/>
            <w:bookmarkEnd w:id="7881"/>
            <w:bookmarkEnd w:id="7882"/>
            <w:bookmarkEnd w:id="7883"/>
            <w:bookmarkEnd w:id="7884"/>
            <w:bookmarkEnd w:id="7885"/>
          </w:p>
        </w:tc>
        <w:tc>
          <w:tcPr>
            <w:tcW w:w="174" w:type="pct"/>
          </w:tcPr>
          <w:p w:rsidR="001819E2" w:rsidRDefault="00342ED2">
            <w:pPr>
              <w:pStyle w:val="af0"/>
              <w:spacing w:beforeLines="0" w:afterLines="0"/>
              <w:outlineLvl w:val="9"/>
              <w:rPr>
                <w:rFonts w:ascii="Times New Roman" w:hAnsi="Times New Roman"/>
                <w:b w:val="0"/>
                <w:spacing w:val="0"/>
                <w:sz w:val="18"/>
                <w:szCs w:val="18"/>
              </w:rPr>
            </w:pPr>
            <w:bookmarkStart w:id="7886" w:name="_Toc878"/>
            <w:bookmarkStart w:id="7887" w:name="_Toc11316020"/>
            <w:bookmarkStart w:id="7888" w:name="_Toc3746"/>
            <w:bookmarkStart w:id="7889" w:name="_Toc46846945"/>
            <w:bookmarkStart w:id="7890" w:name="_Toc24131843"/>
            <w:bookmarkStart w:id="7891" w:name="_Toc51149040"/>
            <w:r>
              <w:rPr>
                <w:rFonts w:ascii="Times New Roman" w:hAnsi="Times New Roman"/>
                <w:b w:val="0"/>
                <w:spacing w:val="0"/>
                <w:sz w:val="18"/>
                <w:szCs w:val="18"/>
              </w:rPr>
              <w:t>…</w:t>
            </w:r>
            <w:bookmarkEnd w:id="7886"/>
            <w:bookmarkEnd w:id="7887"/>
            <w:bookmarkEnd w:id="7888"/>
            <w:bookmarkEnd w:id="7889"/>
            <w:bookmarkEnd w:id="7890"/>
            <w:bookmarkEnd w:id="7891"/>
          </w:p>
        </w:tc>
        <w:tc>
          <w:tcPr>
            <w:tcW w:w="174" w:type="pct"/>
          </w:tcPr>
          <w:p w:rsidR="001819E2" w:rsidRDefault="00342ED2">
            <w:pPr>
              <w:pStyle w:val="af0"/>
              <w:spacing w:beforeLines="0" w:afterLines="0"/>
              <w:outlineLvl w:val="9"/>
              <w:rPr>
                <w:rFonts w:ascii="Times New Roman" w:hAnsi="Times New Roman"/>
                <w:b w:val="0"/>
                <w:spacing w:val="0"/>
                <w:sz w:val="18"/>
                <w:szCs w:val="18"/>
              </w:rPr>
            </w:pPr>
            <w:bookmarkStart w:id="7892" w:name="_Toc11316021"/>
            <w:bookmarkStart w:id="7893" w:name="_Toc46846946"/>
            <w:bookmarkStart w:id="7894" w:name="_Toc6878"/>
            <w:bookmarkStart w:id="7895" w:name="_Toc24131844"/>
            <w:bookmarkStart w:id="7896" w:name="_Toc1833"/>
            <w:bookmarkStart w:id="7897" w:name="_Toc51149041"/>
            <w:r>
              <w:rPr>
                <w:rFonts w:ascii="Times New Roman" w:hAnsi="Times New Roman" w:hint="eastAsia"/>
                <w:b w:val="0"/>
                <w:spacing w:val="0"/>
                <w:sz w:val="18"/>
                <w:szCs w:val="18"/>
              </w:rPr>
              <w:t>岸坡与地基失稳</w:t>
            </w:r>
            <w:bookmarkEnd w:id="7892"/>
            <w:bookmarkEnd w:id="7893"/>
            <w:bookmarkEnd w:id="7894"/>
            <w:bookmarkEnd w:id="7895"/>
            <w:bookmarkEnd w:id="7896"/>
            <w:bookmarkEnd w:id="7897"/>
          </w:p>
        </w:tc>
        <w:tc>
          <w:tcPr>
            <w:tcW w:w="175" w:type="pct"/>
          </w:tcPr>
          <w:p w:rsidR="001819E2" w:rsidRDefault="00342ED2">
            <w:pPr>
              <w:pStyle w:val="af0"/>
              <w:spacing w:beforeLines="0" w:afterLines="0"/>
              <w:outlineLvl w:val="9"/>
              <w:rPr>
                <w:rFonts w:ascii="Times New Roman" w:hAnsi="Times New Roman"/>
                <w:b w:val="0"/>
                <w:spacing w:val="0"/>
                <w:sz w:val="18"/>
                <w:szCs w:val="18"/>
              </w:rPr>
            </w:pPr>
            <w:bookmarkStart w:id="7898" w:name="_Toc46846947"/>
            <w:bookmarkStart w:id="7899" w:name="_Toc24131845"/>
            <w:bookmarkStart w:id="7900" w:name="_Toc11316022"/>
            <w:bookmarkStart w:id="7901" w:name="_Toc13846"/>
            <w:bookmarkStart w:id="7902" w:name="_Toc19428"/>
            <w:bookmarkStart w:id="7903" w:name="_Toc51149042"/>
            <w:r>
              <w:rPr>
                <w:rFonts w:ascii="Times New Roman" w:hAnsi="Times New Roman" w:hint="eastAsia"/>
                <w:b w:val="0"/>
                <w:spacing w:val="0"/>
                <w:sz w:val="18"/>
                <w:szCs w:val="18"/>
              </w:rPr>
              <w:t>结构垮塌</w:t>
            </w:r>
            <w:bookmarkEnd w:id="7898"/>
            <w:bookmarkEnd w:id="7899"/>
            <w:bookmarkEnd w:id="7900"/>
            <w:bookmarkEnd w:id="7901"/>
            <w:bookmarkEnd w:id="7902"/>
            <w:bookmarkEnd w:id="7903"/>
          </w:p>
        </w:tc>
        <w:tc>
          <w:tcPr>
            <w:tcW w:w="174" w:type="pct"/>
          </w:tcPr>
          <w:p w:rsidR="001819E2" w:rsidRDefault="00342ED2">
            <w:pPr>
              <w:pStyle w:val="af0"/>
              <w:spacing w:beforeLines="0" w:afterLines="0"/>
              <w:outlineLvl w:val="9"/>
              <w:rPr>
                <w:rFonts w:ascii="Times New Roman" w:hAnsi="Times New Roman"/>
                <w:b w:val="0"/>
                <w:spacing w:val="0"/>
                <w:sz w:val="18"/>
                <w:szCs w:val="18"/>
              </w:rPr>
            </w:pPr>
            <w:bookmarkStart w:id="7904" w:name="_Toc46846948"/>
            <w:bookmarkStart w:id="7905" w:name="_Toc11316023"/>
            <w:bookmarkStart w:id="7906" w:name="_Toc24131846"/>
            <w:bookmarkStart w:id="7907" w:name="_Toc23901"/>
            <w:bookmarkStart w:id="7908" w:name="_Toc16334"/>
            <w:bookmarkStart w:id="7909" w:name="_Toc51149043"/>
            <w:r>
              <w:rPr>
                <w:rFonts w:ascii="Times New Roman" w:hAnsi="Times New Roman" w:hint="eastAsia"/>
                <w:b w:val="0"/>
                <w:spacing w:val="0"/>
                <w:sz w:val="18"/>
                <w:szCs w:val="18"/>
              </w:rPr>
              <w:t>构件损坏</w:t>
            </w:r>
            <w:bookmarkEnd w:id="7904"/>
            <w:bookmarkEnd w:id="7905"/>
            <w:bookmarkEnd w:id="7906"/>
            <w:bookmarkEnd w:id="7907"/>
            <w:bookmarkEnd w:id="7908"/>
            <w:bookmarkEnd w:id="7909"/>
          </w:p>
        </w:tc>
        <w:tc>
          <w:tcPr>
            <w:tcW w:w="174" w:type="pct"/>
          </w:tcPr>
          <w:p w:rsidR="001819E2" w:rsidRDefault="00342ED2">
            <w:pPr>
              <w:pStyle w:val="af0"/>
              <w:spacing w:beforeLines="0" w:afterLines="0"/>
              <w:outlineLvl w:val="9"/>
              <w:rPr>
                <w:rFonts w:ascii="Times New Roman" w:hAnsi="Times New Roman"/>
                <w:b w:val="0"/>
                <w:spacing w:val="0"/>
                <w:sz w:val="18"/>
                <w:szCs w:val="18"/>
              </w:rPr>
            </w:pPr>
            <w:bookmarkStart w:id="7910" w:name="_Toc46846949"/>
            <w:bookmarkStart w:id="7911" w:name="_Toc11316024"/>
            <w:bookmarkStart w:id="7912" w:name="_Toc24131847"/>
            <w:bookmarkStart w:id="7913" w:name="_Toc8427"/>
            <w:bookmarkStart w:id="7914" w:name="_Toc23464"/>
            <w:bookmarkStart w:id="7915" w:name="_Toc51149044"/>
            <w:r>
              <w:rPr>
                <w:rFonts w:ascii="Times New Roman" w:hAnsi="Times New Roman" w:hint="eastAsia"/>
                <w:b w:val="0"/>
                <w:spacing w:val="0"/>
                <w:sz w:val="18"/>
                <w:szCs w:val="18"/>
              </w:rPr>
              <w:t>变形过大</w:t>
            </w:r>
            <w:bookmarkEnd w:id="7910"/>
            <w:bookmarkEnd w:id="7911"/>
            <w:bookmarkEnd w:id="7912"/>
            <w:bookmarkEnd w:id="7913"/>
            <w:bookmarkEnd w:id="7914"/>
            <w:bookmarkEnd w:id="7915"/>
          </w:p>
        </w:tc>
        <w:tc>
          <w:tcPr>
            <w:tcW w:w="174" w:type="pct"/>
          </w:tcPr>
          <w:p w:rsidR="001819E2" w:rsidRDefault="00342ED2">
            <w:pPr>
              <w:pStyle w:val="af0"/>
              <w:spacing w:beforeLines="0" w:afterLines="0"/>
              <w:outlineLvl w:val="9"/>
              <w:rPr>
                <w:rFonts w:ascii="Times New Roman" w:hAnsi="Times New Roman"/>
                <w:b w:val="0"/>
                <w:spacing w:val="0"/>
                <w:sz w:val="18"/>
                <w:szCs w:val="18"/>
              </w:rPr>
            </w:pPr>
            <w:bookmarkStart w:id="7916" w:name="_Toc24131849"/>
            <w:bookmarkStart w:id="7917" w:name="_Toc11316026"/>
            <w:bookmarkStart w:id="7918" w:name="_Toc5012"/>
            <w:bookmarkStart w:id="7919" w:name="_Toc46846950"/>
            <w:bookmarkStart w:id="7920" w:name="_Toc17378"/>
            <w:bookmarkStart w:id="7921" w:name="_Toc51149045"/>
            <w:r>
              <w:rPr>
                <w:rFonts w:ascii="Times New Roman" w:hAnsi="Times New Roman" w:hint="eastAsia"/>
                <w:b w:val="0"/>
                <w:spacing w:val="0"/>
                <w:sz w:val="18"/>
                <w:szCs w:val="18"/>
              </w:rPr>
              <w:t>越浪</w:t>
            </w:r>
            <w:bookmarkEnd w:id="7916"/>
            <w:bookmarkEnd w:id="7917"/>
            <w:r>
              <w:rPr>
                <w:rFonts w:ascii="Times New Roman" w:hAnsi="Times New Roman" w:hint="eastAsia"/>
                <w:b w:val="0"/>
                <w:spacing w:val="0"/>
                <w:sz w:val="18"/>
                <w:szCs w:val="18"/>
              </w:rPr>
              <w:t>严重</w:t>
            </w:r>
            <w:bookmarkEnd w:id="7918"/>
            <w:bookmarkEnd w:id="7919"/>
            <w:bookmarkEnd w:id="7920"/>
            <w:bookmarkEnd w:id="7921"/>
          </w:p>
        </w:tc>
        <w:tc>
          <w:tcPr>
            <w:tcW w:w="174" w:type="pct"/>
          </w:tcPr>
          <w:p w:rsidR="001819E2" w:rsidRDefault="00342ED2">
            <w:pPr>
              <w:pStyle w:val="af0"/>
              <w:spacing w:beforeLines="0" w:afterLines="0"/>
              <w:outlineLvl w:val="9"/>
              <w:rPr>
                <w:rFonts w:ascii="Times New Roman" w:hAnsi="Times New Roman"/>
                <w:b w:val="0"/>
                <w:spacing w:val="0"/>
                <w:sz w:val="18"/>
                <w:szCs w:val="18"/>
              </w:rPr>
            </w:pPr>
            <w:bookmarkStart w:id="7922" w:name="_Toc12950"/>
            <w:bookmarkStart w:id="7923" w:name="_Toc11316027"/>
            <w:bookmarkStart w:id="7924" w:name="_Toc20419"/>
            <w:bookmarkStart w:id="7925" w:name="_Toc24131850"/>
            <w:bookmarkStart w:id="7926" w:name="_Toc46846951"/>
            <w:bookmarkStart w:id="7927" w:name="_Toc51149046"/>
            <w:r>
              <w:rPr>
                <w:rFonts w:ascii="Times New Roman" w:hAnsi="Times New Roman" w:hint="eastAsia"/>
                <w:b w:val="0"/>
                <w:spacing w:val="0"/>
                <w:sz w:val="18"/>
                <w:szCs w:val="18"/>
              </w:rPr>
              <w:t>码头附属设施损坏</w:t>
            </w:r>
            <w:bookmarkEnd w:id="7922"/>
            <w:bookmarkEnd w:id="7923"/>
            <w:bookmarkEnd w:id="7924"/>
            <w:bookmarkEnd w:id="7925"/>
            <w:bookmarkEnd w:id="7926"/>
            <w:bookmarkEnd w:id="7927"/>
          </w:p>
        </w:tc>
        <w:tc>
          <w:tcPr>
            <w:tcW w:w="176" w:type="pct"/>
          </w:tcPr>
          <w:p w:rsidR="001819E2" w:rsidRDefault="00342ED2">
            <w:pPr>
              <w:pStyle w:val="af0"/>
              <w:spacing w:beforeLines="0" w:afterLines="0"/>
              <w:outlineLvl w:val="9"/>
              <w:rPr>
                <w:rFonts w:ascii="Times New Roman" w:hAnsi="Times New Roman"/>
                <w:b w:val="0"/>
                <w:spacing w:val="0"/>
                <w:sz w:val="18"/>
                <w:szCs w:val="18"/>
              </w:rPr>
            </w:pPr>
            <w:bookmarkStart w:id="7928" w:name="_Toc9134"/>
            <w:bookmarkStart w:id="7929" w:name="_Toc46846952"/>
            <w:bookmarkStart w:id="7930" w:name="_Toc24131851"/>
            <w:bookmarkStart w:id="7931" w:name="_Toc14018"/>
            <w:bookmarkStart w:id="7932" w:name="_Toc11316028"/>
            <w:bookmarkStart w:id="7933" w:name="_Toc51149047"/>
            <w:r>
              <w:rPr>
                <w:rFonts w:ascii="Times New Roman" w:hAnsi="Times New Roman"/>
                <w:b w:val="0"/>
                <w:spacing w:val="0"/>
                <w:sz w:val="18"/>
                <w:szCs w:val="18"/>
              </w:rPr>
              <w:t>…</w:t>
            </w:r>
            <w:bookmarkEnd w:id="7928"/>
            <w:bookmarkEnd w:id="7929"/>
            <w:bookmarkEnd w:id="7930"/>
            <w:bookmarkEnd w:id="7931"/>
            <w:bookmarkEnd w:id="7932"/>
            <w:bookmarkEnd w:id="7933"/>
          </w:p>
        </w:tc>
        <w:tc>
          <w:tcPr>
            <w:tcW w:w="174" w:type="pct"/>
          </w:tcPr>
          <w:p w:rsidR="001819E2" w:rsidRDefault="00342ED2">
            <w:pPr>
              <w:pStyle w:val="af0"/>
              <w:spacing w:beforeLines="0" w:afterLines="0"/>
              <w:outlineLvl w:val="9"/>
              <w:rPr>
                <w:rFonts w:ascii="Times New Roman" w:hAnsi="Times New Roman"/>
                <w:b w:val="0"/>
                <w:spacing w:val="0"/>
                <w:sz w:val="18"/>
                <w:szCs w:val="18"/>
              </w:rPr>
            </w:pPr>
            <w:bookmarkStart w:id="7934" w:name="_Toc16060"/>
            <w:bookmarkStart w:id="7935" w:name="_Toc46846953"/>
            <w:bookmarkStart w:id="7936" w:name="_Toc26390"/>
            <w:bookmarkStart w:id="7937" w:name="_Toc11316029"/>
            <w:bookmarkStart w:id="7938" w:name="_Toc24131852"/>
            <w:bookmarkStart w:id="7939" w:name="_Toc51149048"/>
            <w:r>
              <w:rPr>
                <w:rFonts w:ascii="Times New Roman" w:hAnsi="Times New Roman" w:hint="eastAsia"/>
                <w:b w:val="0"/>
                <w:spacing w:val="0"/>
                <w:sz w:val="18"/>
                <w:szCs w:val="18"/>
              </w:rPr>
              <w:t>设备倾覆</w:t>
            </w:r>
            <w:bookmarkEnd w:id="7934"/>
            <w:bookmarkEnd w:id="7935"/>
            <w:bookmarkEnd w:id="7936"/>
            <w:bookmarkEnd w:id="7937"/>
            <w:bookmarkEnd w:id="7938"/>
            <w:bookmarkEnd w:id="7939"/>
          </w:p>
        </w:tc>
        <w:tc>
          <w:tcPr>
            <w:tcW w:w="174" w:type="pct"/>
          </w:tcPr>
          <w:p w:rsidR="001819E2" w:rsidRDefault="00342ED2">
            <w:pPr>
              <w:pStyle w:val="af0"/>
              <w:spacing w:beforeLines="0" w:afterLines="0"/>
              <w:outlineLvl w:val="9"/>
              <w:rPr>
                <w:rFonts w:ascii="Times New Roman" w:hAnsi="Times New Roman"/>
                <w:b w:val="0"/>
                <w:spacing w:val="0"/>
                <w:sz w:val="18"/>
                <w:szCs w:val="18"/>
              </w:rPr>
            </w:pPr>
            <w:bookmarkStart w:id="7940" w:name="_Toc11316030"/>
            <w:bookmarkStart w:id="7941" w:name="_Toc22165"/>
            <w:bookmarkStart w:id="7942" w:name="_Toc46846954"/>
            <w:bookmarkStart w:id="7943" w:name="_Toc22661"/>
            <w:bookmarkStart w:id="7944" w:name="_Toc24131853"/>
            <w:bookmarkStart w:id="7945" w:name="_Toc51149049"/>
            <w:r>
              <w:rPr>
                <w:rFonts w:ascii="Times New Roman" w:hAnsi="Times New Roman" w:hint="eastAsia"/>
                <w:b w:val="0"/>
                <w:spacing w:val="0"/>
                <w:sz w:val="18"/>
                <w:szCs w:val="18"/>
              </w:rPr>
              <w:t>设备损毁</w:t>
            </w:r>
            <w:bookmarkEnd w:id="7940"/>
            <w:bookmarkEnd w:id="7941"/>
            <w:bookmarkEnd w:id="7942"/>
            <w:bookmarkEnd w:id="7943"/>
            <w:bookmarkEnd w:id="7944"/>
            <w:bookmarkEnd w:id="7945"/>
          </w:p>
        </w:tc>
        <w:tc>
          <w:tcPr>
            <w:tcW w:w="176" w:type="pct"/>
          </w:tcPr>
          <w:p w:rsidR="001819E2" w:rsidRDefault="00342ED2">
            <w:pPr>
              <w:pStyle w:val="af0"/>
              <w:spacing w:beforeLines="0" w:afterLines="0"/>
              <w:outlineLvl w:val="9"/>
              <w:rPr>
                <w:rFonts w:ascii="Times New Roman" w:hAnsi="Times New Roman"/>
                <w:b w:val="0"/>
                <w:spacing w:val="0"/>
                <w:sz w:val="18"/>
                <w:szCs w:val="18"/>
              </w:rPr>
            </w:pPr>
            <w:bookmarkStart w:id="7946" w:name="_Toc13652"/>
            <w:bookmarkStart w:id="7947" w:name="_Toc26756"/>
            <w:bookmarkStart w:id="7948" w:name="_Toc46846955"/>
            <w:bookmarkStart w:id="7949" w:name="_Toc11316031"/>
            <w:bookmarkStart w:id="7950" w:name="_Toc24131854"/>
            <w:bookmarkStart w:id="7951" w:name="_Toc51149050"/>
            <w:r>
              <w:rPr>
                <w:rFonts w:ascii="Times New Roman" w:hAnsi="Times New Roman"/>
                <w:b w:val="0"/>
                <w:spacing w:val="0"/>
                <w:sz w:val="18"/>
                <w:szCs w:val="18"/>
              </w:rPr>
              <w:t>…</w:t>
            </w:r>
            <w:bookmarkEnd w:id="7946"/>
            <w:bookmarkEnd w:id="7947"/>
            <w:bookmarkEnd w:id="7948"/>
            <w:bookmarkEnd w:id="7949"/>
            <w:bookmarkEnd w:id="7950"/>
            <w:bookmarkEnd w:id="7951"/>
          </w:p>
        </w:tc>
        <w:tc>
          <w:tcPr>
            <w:tcW w:w="174" w:type="pct"/>
          </w:tcPr>
          <w:p w:rsidR="001819E2" w:rsidRDefault="00342ED2">
            <w:pPr>
              <w:pStyle w:val="af0"/>
              <w:spacing w:beforeLines="0" w:afterLines="0"/>
              <w:outlineLvl w:val="9"/>
              <w:rPr>
                <w:rFonts w:ascii="Times New Roman" w:hAnsi="Times New Roman"/>
                <w:b w:val="0"/>
                <w:spacing w:val="0"/>
                <w:sz w:val="18"/>
                <w:szCs w:val="18"/>
              </w:rPr>
            </w:pPr>
            <w:bookmarkStart w:id="7952" w:name="_Toc17748"/>
            <w:bookmarkStart w:id="7953" w:name="_Toc46846956"/>
            <w:bookmarkStart w:id="7954" w:name="_Toc11316032"/>
            <w:bookmarkStart w:id="7955" w:name="_Toc24131855"/>
            <w:bookmarkStart w:id="7956" w:name="_Toc1509"/>
            <w:bookmarkStart w:id="7957" w:name="_Toc51149051"/>
            <w:r>
              <w:rPr>
                <w:rFonts w:ascii="Times New Roman" w:hAnsi="Times New Roman" w:hint="eastAsia"/>
                <w:b w:val="0"/>
                <w:spacing w:val="0"/>
                <w:sz w:val="18"/>
                <w:szCs w:val="18"/>
              </w:rPr>
              <w:t>生态破坏</w:t>
            </w:r>
            <w:bookmarkEnd w:id="7952"/>
            <w:bookmarkEnd w:id="7953"/>
            <w:bookmarkEnd w:id="7954"/>
            <w:bookmarkEnd w:id="7955"/>
            <w:bookmarkEnd w:id="7956"/>
            <w:bookmarkEnd w:id="7957"/>
          </w:p>
        </w:tc>
        <w:tc>
          <w:tcPr>
            <w:tcW w:w="174" w:type="pct"/>
          </w:tcPr>
          <w:p w:rsidR="001819E2" w:rsidRDefault="00342ED2">
            <w:pPr>
              <w:pStyle w:val="af0"/>
              <w:spacing w:beforeLines="0" w:afterLines="0"/>
              <w:outlineLvl w:val="9"/>
              <w:rPr>
                <w:rFonts w:ascii="Times New Roman" w:hAnsi="Times New Roman"/>
                <w:b w:val="0"/>
                <w:spacing w:val="0"/>
                <w:sz w:val="18"/>
                <w:szCs w:val="18"/>
              </w:rPr>
            </w:pPr>
            <w:bookmarkStart w:id="7958" w:name="_Toc11316033"/>
            <w:bookmarkStart w:id="7959" w:name="_Toc13521"/>
            <w:bookmarkStart w:id="7960" w:name="_Toc21841"/>
            <w:bookmarkStart w:id="7961" w:name="_Toc24131856"/>
            <w:bookmarkStart w:id="7962" w:name="_Toc46846957"/>
            <w:bookmarkStart w:id="7963" w:name="_Toc51149052"/>
            <w:r>
              <w:rPr>
                <w:rFonts w:ascii="Times New Roman" w:hAnsi="Times New Roman" w:hint="eastAsia"/>
                <w:b w:val="0"/>
                <w:spacing w:val="0"/>
                <w:sz w:val="18"/>
                <w:szCs w:val="18"/>
              </w:rPr>
              <w:t>环境污染</w:t>
            </w:r>
            <w:bookmarkEnd w:id="7958"/>
            <w:bookmarkEnd w:id="7959"/>
            <w:bookmarkEnd w:id="7960"/>
            <w:bookmarkEnd w:id="7961"/>
            <w:bookmarkEnd w:id="7962"/>
            <w:bookmarkEnd w:id="7963"/>
          </w:p>
        </w:tc>
        <w:tc>
          <w:tcPr>
            <w:tcW w:w="176" w:type="pct"/>
          </w:tcPr>
          <w:p w:rsidR="001819E2" w:rsidRDefault="00342ED2">
            <w:pPr>
              <w:pStyle w:val="af0"/>
              <w:spacing w:beforeLines="0" w:afterLines="0"/>
              <w:outlineLvl w:val="9"/>
              <w:rPr>
                <w:rFonts w:ascii="Times New Roman" w:hAnsi="Times New Roman"/>
                <w:b w:val="0"/>
                <w:spacing w:val="0"/>
                <w:sz w:val="18"/>
                <w:szCs w:val="18"/>
              </w:rPr>
            </w:pPr>
            <w:bookmarkStart w:id="7964" w:name="_Toc336"/>
            <w:bookmarkStart w:id="7965" w:name="_Toc11316034"/>
            <w:bookmarkStart w:id="7966" w:name="_Toc23374"/>
            <w:bookmarkStart w:id="7967" w:name="_Toc24131857"/>
            <w:bookmarkStart w:id="7968" w:name="_Toc46846958"/>
            <w:bookmarkStart w:id="7969" w:name="_Toc51149053"/>
            <w:r>
              <w:rPr>
                <w:rFonts w:ascii="Times New Roman" w:hAnsi="Times New Roman"/>
                <w:b w:val="0"/>
                <w:spacing w:val="0"/>
                <w:sz w:val="18"/>
                <w:szCs w:val="18"/>
              </w:rPr>
              <w:t>…</w:t>
            </w:r>
            <w:bookmarkEnd w:id="7964"/>
            <w:bookmarkEnd w:id="7965"/>
            <w:bookmarkEnd w:id="7966"/>
            <w:bookmarkEnd w:id="7967"/>
            <w:bookmarkEnd w:id="7968"/>
            <w:bookmarkEnd w:id="7969"/>
          </w:p>
        </w:tc>
        <w:tc>
          <w:tcPr>
            <w:tcW w:w="174" w:type="pct"/>
          </w:tcPr>
          <w:p w:rsidR="001819E2" w:rsidRDefault="00342ED2">
            <w:pPr>
              <w:pStyle w:val="af0"/>
              <w:spacing w:beforeLines="0" w:afterLines="0"/>
              <w:outlineLvl w:val="9"/>
              <w:rPr>
                <w:rFonts w:ascii="Times New Roman" w:hAnsi="Times New Roman"/>
                <w:b w:val="0"/>
                <w:spacing w:val="0"/>
                <w:sz w:val="18"/>
                <w:szCs w:val="18"/>
              </w:rPr>
            </w:pPr>
            <w:bookmarkStart w:id="7970" w:name="_Toc46846959"/>
            <w:bookmarkStart w:id="7971" w:name="_Toc20134"/>
            <w:bookmarkStart w:id="7972" w:name="_Toc24131858"/>
            <w:bookmarkStart w:id="7973" w:name="_Toc15295"/>
            <w:bookmarkStart w:id="7974" w:name="_Toc11316035"/>
            <w:bookmarkStart w:id="7975" w:name="_Toc51149054"/>
            <w:r>
              <w:rPr>
                <w:rFonts w:ascii="Times New Roman" w:hAnsi="Times New Roman" w:hint="eastAsia"/>
                <w:b w:val="0"/>
                <w:spacing w:val="0"/>
                <w:sz w:val="18"/>
                <w:szCs w:val="18"/>
              </w:rPr>
              <w:t>管线破裂</w:t>
            </w:r>
            <w:bookmarkEnd w:id="7970"/>
            <w:bookmarkEnd w:id="7971"/>
            <w:bookmarkEnd w:id="7972"/>
            <w:bookmarkEnd w:id="7973"/>
            <w:bookmarkEnd w:id="7974"/>
            <w:bookmarkEnd w:id="7975"/>
          </w:p>
        </w:tc>
        <w:tc>
          <w:tcPr>
            <w:tcW w:w="174" w:type="pct"/>
          </w:tcPr>
          <w:p w:rsidR="001819E2" w:rsidRDefault="00342ED2">
            <w:pPr>
              <w:pStyle w:val="af0"/>
              <w:spacing w:beforeLines="0" w:afterLines="0"/>
              <w:outlineLvl w:val="9"/>
              <w:rPr>
                <w:rFonts w:ascii="Times New Roman" w:hAnsi="Times New Roman"/>
                <w:b w:val="0"/>
                <w:spacing w:val="0"/>
                <w:sz w:val="18"/>
                <w:szCs w:val="18"/>
              </w:rPr>
            </w:pPr>
            <w:bookmarkStart w:id="7976" w:name="_Toc11316036"/>
            <w:bookmarkStart w:id="7977" w:name="_Toc20822"/>
            <w:bookmarkStart w:id="7978" w:name="_Toc46846960"/>
            <w:bookmarkStart w:id="7979" w:name="_Toc24131859"/>
            <w:bookmarkStart w:id="7980" w:name="_Toc27038"/>
            <w:bookmarkStart w:id="7981" w:name="_Toc51149055"/>
            <w:r>
              <w:rPr>
                <w:rFonts w:ascii="Times New Roman" w:hAnsi="Times New Roman" w:hint="eastAsia"/>
                <w:b w:val="0"/>
                <w:spacing w:val="0"/>
                <w:sz w:val="18"/>
                <w:szCs w:val="18"/>
              </w:rPr>
              <w:t>爆炸</w:t>
            </w:r>
            <w:bookmarkEnd w:id="7976"/>
            <w:bookmarkEnd w:id="7977"/>
            <w:bookmarkEnd w:id="7978"/>
            <w:bookmarkEnd w:id="7979"/>
            <w:bookmarkEnd w:id="7980"/>
            <w:bookmarkEnd w:id="7981"/>
          </w:p>
          <w:p w:rsidR="001819E2" w:rsidRDefault="00342ED2">
            <w:pPr>
              <w:pStyle w:val="af0"/>
              <w:spacing w:beforeLines="0" w:afterLines="0"/>
              <w:outlineLvl w:val="9"/>
              <w:rPr>
                <w:rFonts w:ascii="Times New Roman" w:hAnsi="Times New Roman"/>
                <w:b w:val="0"/>
                <w:spacing w:val="0"/>
                <w:sz w:val="18"/>
                <w:szCs w:val="18"/>
              </w:rPr>
            </w:pPr>
            <w:bookmarkStart w:id="7982" w:name="_Toc16168"/>
            <w:bookmarkStart w:id="7983" w:name="_Toc11316037"/>
            <w:bookmarkStart w:id="7984" w:name="_Toc24131860"/>
            <w:bookmarkStart w:id="7985" w:name="_Toc1589"/>
            <w:bookmarkStart w:id="7986" w:name="_Toc46846961"/>
            <w:bookmarkStart w:id="7987" w:name="_Toc51149056"/>
            <w:r>
              <w:rPr>
                <w:rFonts w:ascii="Times New Roman" w:hAnsi="Times New Roman" w:hint="eastAsia"/>
                <w:b w:val="0"/>
                <w:spacing w:val="0"/>
                <w:sz w:val="18"/>
                <w:szCs w:val="18"/>
              </w:rPr>
              <w:t>火灾</w:t>
            </w:r>
            <w:bookmarkEnd w:id="7982"/>
            <w:bookmarkEnd w:id="7983"/>
            <w:bookmarkEnd w:id="7984"/>
            <w:bookmarkEnd w:id="7985"/>
            <w:bookmarkEnd w:id="7986"/>
            <w:bookmarkEnd w:id="7987"/>
          </w:p>
        </w:tc>
        <w:tc>
          <w:tcPr>
            <w:tcW w:w="161" w:type="pct"/>
          </w:tcPr>
          <w:p w:rsidR="001819E2" w:rsidRDefault="00342ED2">
            <w:pPr>
              <w:pStyle w:val="af0"/>
              <w:spacing w:beforeLines="0" w:afterLines="0"/>
              <w:outlineLvl w:val="9"/>
              <w:rPr>
                <w:rFonts w:ascii="Times New Roman" w:hAnsi="Times New Roman"/>
                <w:b w:val="0"/>
                <w:spacing w:val="0"/>
                <w:sz w:val="18"/>
                <w:szCs w:val="18"/>
              </w:rPr>
            </w:pPr>
            <w:bookmarkStart w:id="7988" w:name="_Toc46846962"/>
            <w:bookmarkStart w:id="7989" w:name="_Toc11316038"/>
            <w:bookmarkStart w:id="7990" w:name="_Toc24131861"/>
            <w:bookmarkStart w:id="7991" w:name="_Toc32007"/>
            <w:bookmarkStart w:id="7992" w:name="_Toc8660"/>
            <w:bookmarkStart w:id="7993" w:name="_Toc51149057"/>
            <w:r>
              <w:rPr>
                <w:rFonts w:ascii="Times New Roman" w:hAnsi="Times New Roman"/>
                <w:b w:val="0"/>
                <w:spacing w:val="0"/>
                <w:sz w:val="18"/>
                <w:szCs w:val="18"/>
              </w:rPr>
              <w:t>…</w:t>
            </w:r>
            <w:bookmarkEnd w:id="7988"/>
            <w:bookmarkEnd w:id="7989"/>
            <w:bookmarkEnd w:id="7990"/>
            <w:bookmarkEnd w:id="7991"/>
            <w:bookmarkEnd w:id="7992"/>
            <w:bookmarkEnd w:id="7993"/>
          </w:p>
        </w:tc>
      </w:tr>
      <w:tr w:rsidR="001819E2" w:rsidTr="002E58AC">
        <w:trPr>
          <w:cantSplit/>
          <w:trHeight w:val="283"/>
          <w:jc w:val="center"/>
        </w:trPr>
        <w:tc>
          <w:tcPr>
            <w:tcW w:w="211" w:type="pct"/>
            <w:vMerge w:val="restart"/>
            <w:vAlign w:val="center"/>
          </w:tcPr>
          <w:p w:rsidR="001819E2" w:rsidRDefault="00342ED2">
            <w:pPr>
              <w:pStyle w:val="af0"/>
              <w:spacing w:beforeLines="0" w:afterLines="0"/>
              <w:outlineLvl w:val="9"/>
              <w:rPr>
                <w:rFonts w:ascii="Times New Roman" w:hAnsi="Times New Roman"/>
                <w:b w:val="0"/>
                <w:spacing w:val="0"/>
                <w:sz w:val="18"/>
                <w:szCs w:val="18"/>
              </w:rPr>
            </w:pPr>
            <w:bookmarkStart w:id="7994" w:name="_Toc14894"/>
            <w:bookmarkStart w:id="7995" w:name="_Toc13346"/>
            <w:bookmarkStart w:id="7996" w:name="_Toc46846963"/>
            <w:bookmarkStart w:id="7997" w:name="_Toc51149058"/>
            <w:r>
              <w:rPr>
                <w:rFonts w:ascii="Times New Roman" w:hAnsi="Times New Roman" w:hint="eastAsia"/>
                <w:b w:val="0"/>
                <w:spacing w:val="0"/>
                <w:sz w:val="18"/>
                <w:szCs w:val="18"/>
              </w:rPr>
              <w:t>运营条件</w:t>
            </w:r>
            <w:bookmarkEnd w:id="7994"/>
            <w:bookmarkEnd w:id="7995"/>
            <w:bookmarkEnd w:id="7996"/>
            <w:bookmarkEnd w:id="7997"/>
          </w:p>
        </w:tc>
        <w:tc>
          <w:tcPr>
            <w:tcW w:w="620"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7998" w:name="_Toc46846964"/>
            <w:bookmarkStart w:id="7999" w:name="_Toc11316040"/>
            <w:bookmarkStart w:id="8000" w:name="_Toc8620"/>
            <w:bookmarkStart w:id="8001" w:name="_Toc30746"/>
            <w:bookmarkStart w:id="8002" w:name="_Toc24131863"/>
            <w:bookmarkStart w:id="8003" w:name="_Toc51149059"/>
            <w:r>
              <w:rPr>
                <w:rFonts w:ascii="Times New Roman" w:hAnsi="Times New Roman" w:hint="eastAsia"/>
                <w:b w:val="0"/>
                <w:spacing w:val="0"/>
                <w:sz w:val="18"/>
                <w:szCs w:val="18"/>
              </w:rPr>
              <w:t>船舶靠离泊</w:t>
            </w:r>
            <w:bookmarkEnd w:id="7998"/>
            <w:bookmarkEnd w:id="7999"/>
            <w:bookmarkEnd w:id="8000"/>
            <w:bookmarkEnd w:id="8001"/>
            <w:bookmarkEnd w:id="8002"/>
            <w:bookmarkEnd w:id="8003"/>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5"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8004" w:name="_Toc46846965"/>
            <w:bookmarkStart w:id="8005" w:name="_Toc24131864"/>
            <w:bookmarkStart w:id="8006" w:name="_Toc17153"/>
            <w:bookmarkStart w:id="8007" w:name="_Toc32266"/>
            <w:bookmarkStart w:id="8008" w:name="_Toc11316041"/>
            <w:bookmarkStart w:id="8009" w:name="_Toc51149060"/>
            <w:r>
              <w:rPr>
                <w:rFonts w:ascii="宋体" w:hAnsi="宋体" w:cs="宋体" w:hint="eastAsia"/>
                <w:b w:val="0"/>
                <w:spacing w:val="0"/>
                <w:sz w:val="18"/>
                <w:szCs w:val="18"/>
              </w:rPr>
              <w:t>★</w:t>
            </w:r>
            <w:bookmarkEnd w:id="8004"/>
            <w:bookmarkEnd w:id="8005"/>
            <w:bookmarkEnd w:id="8006"/>
            <w:bookmarkEnd w:id="8007"/>
            <w:bookmarkEnd w:id="8008"/>
            <w:bookmarkEnd w:id="8009"/>
          </w:p>
        </w:tc>
        <w:tc>
          <w:tcPr>
            <w:tcW w:w="175"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5"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8010" w:name="_Toc3487"/>
            <w:bookmarkStart w:id="8011" w:name="_Toc46846966"/>
            <w:bookmarkStart w:id="8012" w:name="_Toc23370"/>
            <w:bookmarkStart w:id="8013" w:name="_Toc11316043"/>
            <w:bookmarkStart w:id="8014" w:name="_Toc24131866"/>
            <w:bookmarkStart w:id="8015" w:name="_Toc51149061"/>
            <w:r>
              <w:rPr>
                <w:rFonts w:ascii="宋体" w:hAnsi="宋体" w:cs="宋体" w:hint="eastAsia"/>
                <w:b w:val="0"/>
                <w:spacing w:val="0"/>
                <w:sz w:val="18"/>
                <w:szCs w:val="18"/>
              </w:rPr>
              <w:t>★</w:t>
            </w:r>
            <w:bookmarkEnd w:id="8010"/>
            <w:bookmarkEnd w:id="8011"/>
            <w:bookmarkEnd w:id="8012"/>
            <w:bookmarkEnd w:id="8013"/>
            <w:bookmarkEnd w:id="8014"/>
            <w:bookmarkEnd w:id="8015"/>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8016" w:name="_Toc46846967"/>
            <w:bookmarkStart w:id="8017" w:name="_Toc24131867"/>
            <w:bookmarkStart w:id="8018" w:name="_Toc30178"/>
            <w:bookmarkStart w:id="8019" w:name="_Toc11316044"/>
            <w:bookmarkStart w:id="8020" w:name="_Toc21125"/>
            <w:bookmarkStart w:id="8021" w:name="_Toc51149062"/>
            <w:r>
              <w:rPr>
                <w:rFonts w:ascii="宋体" w:hAnsi="宋体" w:cs="宋体" w:hint="eastAsia"/>
                <w:b w:val="0"/>
                <w:spacing w:val="0"/>
                <w:sz w:val="18"/>
                <w:szCs w:val="18"/>
              </w:rPr>
              <w:t>★</w:t>
            </w:r>
            <w:bookmarkEnd w:id="8016"/>
            <w:bookmarkEnd w:id="8017"/>
            <w:bookmarkEnd w:id="8018"/>
            <w:bookmarkEnd w:id="8019"/>
            <w:bookmarkEnd w:id="8020"/>
            <w:bookmarkEnd w:id="8021"/>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8022" w:name="_Toc19904"/>
            <w:bookmarkStart w:id="8023" w:name="_Toc18055"/>
            <w:bookmarkStart w:id="8024" w:name="_Toc24131868"/>
            <w:bookmarkStart w:id="8025" w:name="_Toc11316045"/>
            <w:bookmarkStart w:id="8026" w:name="_Toc46846968"/>
            <w:bookmarkStart w:id="8027" w:name="_Toc51149063"/>
            <w:r>
              <w:rPr>
                <w:rFonts w:ascii="宋体" w:hAnsi="宋体" w:cs="宋体" w:hint="eastAsia"/>
                <w:b w:val="0"/>
                <w:spacing w:val="0"/>
                <w:sz w:val="18"/>
                <w:szCs w:val="18"/>
              </w:rPr>
              <w:t>★</w:t>
            </w:r>
            <w:bookmarkEnd w:id="8022"/>
            <w:bookmarkEnd w:id="8023"/>
            <w:bookmarkEnd w:id="8024"/>
            <w:bookmarkEnd w:id="8025"/>
            <w:bookmarkEnd w:id="8026"/>
            <w:bookmarkEnd w:id="8027"/>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61"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r>
      <w:tr w:rsidR="001819E2" w:rsidTr="002E58AC">
        <w:trPr>
          <w:cantSplit/>
          <w:trHeight w:val="283"/>
          <w:jc w:val="center"/>
        </w:trPr>
        <w:tc>
          <w:tcPr>
            <w:tcW w:w="211" w:type="pct"/>
            <w:vMerge/>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620"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8028" w:name="_Toc5563"/>
            <w:bookmarkStart w:id="8029" w:name="_Toc24131869"/>
            <w:bookmarkStart w:id="8030" w:name="_Toc11316046"/>
            <w:bookmarkStart w:id="8031" w:name="_Toc3327"/>
            <w:bookmarkStart w:id="8032" w:name="_Toc46846969"/>
            <w:bookmarkStart w:id="8033" w:name="_Toc51149064"/>
            <w:r>
              <w:rPr>
                <w:rFonts w:ascii="Times New Roman" w:hAnsi="Times New Roman" w:hint="eastAsia"/>
                <w:b w:val="0"/>
                <w:spacing w:val="0"/>
                <w:sz w:val="18"/>
                <w:szCs w:val="18"/>
              </w:rPr>
              <w:t>作业条件</w:t>
            </w:r>
            <w:bookmarkEnd w:id="8028"/>
            <w:bookmarkEnd w:id="8029"/>
            <w:bookmarkEnd w:id="8030"/>
            <w:bookmarkEnd w:id="8031"/>
            <w:bookmarkEnd w:id="8032"/>
            <w:bookmarkEnd w:id="8033"/>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8034" w:name="_Toc15225"/>
            <w:bookmarkStart w:id="8035" w:name="_Toc11316047"/>
            <w:bookmarkStart w:id="8036" w:name="_Toc21071"/>
            <w:bookmarkStart w:id="8037" w:name="_Toc46846970"/>
            <w:bookmarkStart w:id="8038" w:name="_Toc24131870"/>
            <w:bookmarkStart w:id="8039" w:name="_Toc51149065"/>
            <w:r>
              <w:rPr>
                <w:rFonts w:ascii="宋体" w:hAnsi="宋体" w:cs="宋体" w:hint="eastAsia"/>
                <w:b w:val="0"/>
                <w:spacing w:val="0"/>
                <w:sz w:val="18"/>
                <w:szCs w:val="18"/>
              </w:rPr>
              <w:t>★</w:t>
            </w:r>
            <w:bookmarkEnd w:id="8034"/>
            <w:bookmarkEnd w:id="8035"/>
            <w:bookmarkEnd w:id="8036"/>
            <w:bookmarkEnd w:id="8037"/>
            <w:bookmarkEnd w:id="8038"/>
            <w:bookmarkEnd w:id="8039"/>
          </w:p>
        </w:tc>
        <w:tc>
          <w:tcPr>
            <w:tcW w:w="175"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8040" w:name="_Toc11316048"/>
            <w:bookmarkStart w:id="8041" w:name="_Toc4383"/>
            <w:bookmarkStart w:id="8042" w:name="_Toc46846971"/>
            <w:bookmarkStart w:id="8043" w:name="_Toc24131871"/>
            <w:bookmarkStart w:id="8044" w:name="_Toc12901"/>
            <w:bookmarkStart w:id="8045" w:name="_Toc51149066"/>
            <w:r>
              <w:rPr>
                <w:rFonts w:ascii="宋体" w:hAnsi="宋体" w:cs="宋体" w:hint="eastAsia"/>
                <w:b w:val="0"/>
                <w:spacing w:val="0"/>
                <w:sz w:val="18"/>
                <w:szCs w:val="18"/>
              </w:rPr>
              <w:t>★</w:t>
            </w:r>
            <w:bookmarkEnd w:id="8040"/>
            <w:bookmarkEnd w:id="8041"/>
            <w:bookmarkEnd w:id="8042"/>
            <w:bookmarkEnd w:id="8043"/>
            <w:bookmarkEnd w:id="8044"/>
            <w:bookmarkEnd w:id="8045"/>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8046" w:name="_Toc15287"/>
            <w:bookmarkStart w:id="8047" w:name="_Toc21377"/>
            <w:bookmarkStart w:id="8048" w:name="_Toc11316049"/>
            <w:bookmarkStart w:id="8049" w:name="_Toc46846972"/>
            <w:bookmarkStart w:id="8050" w:name="_Toc24131872"/>
            <w:bookmarkStart w:id="8051" w:name="_Toc51149067"/>
            <w:r>
              <w:rPr>
                <w:rFonts w:ascii="宋体" w:hAnsi="宋体" w:cs="宋体" w:hint="eastAsia"/>
                <w:b w:val="0"/>
                <w:spacing w:val="0"/>
                <w:sz w:val="18"/>
                <w:szCs w:val="18"/>
              </w:rPr>
              <w:t>★</w:t>
            </w:r>
            <w:bookmarkEnd w:id="8046"/>
            <w:bookmarkEnd w:id="8047"/>
            <w:bookmarkEnd w:id="8048"/>
            <w:bookmarkEnd w:id="8049"/>
            <w:bookmarkEnd w:id="8050"/>
            <w:bookmarkEnd w:id="8051"/>
          </w:p>
        </w:tc>
        <w:tc>
          <w:tcPr>
            <w:tcW w:w="175"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5"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8052" w:name="_Toc30657"/>
            <w:bookmarkStart w:id="8053" w:name="_Toc30916"/>
            <w:bookmarkStart w:id="8054" w:name="_Toc24131873"/>
            <w:bookmarkStart w:id="8055" w:name="_Toc46846973"/>
            <w:bookmarkStart w:id="8056" w:name="_Toc11316050"/>
            <w:bookmarkStart w:id="8057" w:name="_Toc51149068"/>
            <w:r>
              <w:rPr>
                <w:rFonts w:ascii="宋体" w:hAnsi="宋体" w:cs="宋体" w:hint="eastAsia"/>
                <w:b w:val="0"/>
                <w:spacing w:val="0"/>
                <w:sz w:val="18"/>
                <w:szCs w:val="18"/>
              </w:rPr>
              <w:t>★</w:t>
            </w:r>
            <w:bookmarkEnd w:id="8052"/>
            <w:bookmarkEnd w:id="8053"/>
            <w:bookmarkEnd w:id="8054"/>
            <w:bookmarkEnd w:id="8055"/>
            <w:bookmarkEnd w:id="8056"/>
            <w:bookmarkEnd w:id="8057"/>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8058" w:name="_Toc20793"/>
            <w:bookmarkStart w:id="8059" w:name="_Toc24131874"/>
            <w:bookmarkStart w:id="8060" w:name="_Toc3280"/>
            <w:bookmarkStart w:id="8061" w:name="_Toc11316051"/>
            <w:bookmarkStart w:id="8062" w:name="_Toc46846974"/>
            <w:bookmarkStart w:id="8063" w:name="_Toc51149069"/>
            <w:r>
              <w:rPr>
                <w:rFonts w:ascii="宋体" w:hAnsi="宋体" w:cs="宋体" w:hint="eastAsia"/>
                <w:b w:val="0"/>
                <w:spacing w:val="0"/>
                <w:sz w:val="18"/>
                <w:szCs w:val="18"/>
              </w:rPr>
              <w:t>★</w:t>
            </w:r>
            <w:bookmarkEnd w:id="8058"/>
            <w:bookmarkEnd w:id="8059"/>
            <w:bookmarkEnd w:id="8060"/>
            <w:bookmarkEnd w:id="8061"/>
            <w:bookmarkEnd w:id="8062"/>
            <w:bookmarkEnd w:id="8063"/>
          </w:p>
        </w:tc>
        <w:tc>
          <w:tcPr>
            <w:tcW w:w="174"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8064" w:name="_Toc24131875"/>
            <w:bookmarkStart w:id="8065" w:name="_Toc7000"/>
            <w:bookmarkStart w:id="8066" w:name="_Toc11316052"/>
            <w:bookmarkStart w:id="8067" w:name="_Toc10759"/>
            <w:bookmarkStart w:id="8068" w:name="_Toc46846975"/>
            <w:bookmarkStart w:id="8069" w:name="_Toc51149070"/>
            <w:r>
              <w:rPr>
                <w:rFonts w:ascii="宋体" w:hAnsi="宋体" w:cs="宋体" w:hint="eastAsia"/>
                <w:b w:val="0"/>
                <w:spacing w:val="0"/>
                <w:sz w:val="18"/>
                <w:szCs w:val="18"/>
              </w:rPr>
              <w:t>★</w:t>
            </w:r>
            <w:bookmarkEnd w:id="8064"/>
            <w:bookmarkEnd w:id="8065"/>
            <w:bookmarkEnd w:id="8066"/>
            <w:bookmarkEnd w:id="8067"/>
            <w:bookmarkEnd w:id="8068"/>
            <w:bookmarkEnd w:id="8069"/>
          </w:p>
        </w:tc>
        <w:tc>
          <w:tcPr>
            <w:tcW w:w="161"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r>
      <w:tr w:rsidR="001819E2" w:rsidTr="002E58AC">
        <w:trPr>
          <w:cantSplit/>
          <w:trHeight w:val="283"/>
          <w:jc w:val="center"/>
        </w:trPr>
        <w:tc>
          <w:tcPr>
            <w:tcW w:w="211" w:type="pct"/>
            <w:vMerge/>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620" w:type="pct"/>
            <w:vAlign w:val="center"/>
          </w:tcPr>
          <w:p w:rsidR="001819E2" w:rsidRDefault="00342ED2">
            <w:pPr>
              <w:pStyle w:val="af0"/>
              <w:spacing w:beforeLines="0" w:afterLines="0"/>
              <w:outlineLvl w:val="9"/>
              <w:rPr>
                <w:rFonts w:ascii="Times New Roman" w:hAnsi="Times New Roman"/>
                <w:b w:val="0"/>
                <w:spacing w:val="0"/>
                <w:sz w:val="18"/>
                <w:szCs w:val="18"/>
              </w:rPr>
            </w:pPr>
            <w:bookmarkStart w:id="8070" w:name="_Toc32216"/>
            <w:bookmarkStart w:id="8071" w:name="_Toc21891"/>
            <w:bookmarkStart w:id="8072" w:name="_Toc46846976"/>
            <w:bookmarkStart w:id="8073" w:name="_Toc11316053"/>
            <w:bookmarkStart w:id="8074" w:name="_Toc24131876"/>
            <w:bookmarkStart w:id="8075" w:name="_Toc51149071"/>
            <w:r>
              <w:rPr>
                <w:rFonts w:ascii="Times New Roman" w:hAnsi="Times New Roman"/>
                <w:b w:val="0"/>
                <w:spacing w:val="0"/>
                <w:sz w:val="18"/>
                <w:szCs w:val="18"/>
              </w:rPr>
              <w:t>…</w:t>
            </w:r>
            <w:bookmarkEnd w:id="8070"/>
            <w:bookmarkEnd w:id="8071"/>
            <w:bookmarkEnd w:id="8072"/>
            <w:bookmarkEnd w:id="8073"/>
            <w:bookmarkEnd w:id="8074"/>
            <w:bookmarkEnd w:id="8075"/>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5"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5"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5"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6"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74"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c>
          <w:tcPr>
            <w:tcW w:w="161" w:type="pct"/>
            <w:vAlign w:val="center"/>
          </w:tcPr>
          <w:p w:rsidR="001819E2" w:rsidRDefault="001819E2">
            <w:pPr>
              <w:pStyle w:val="af0"/>
              <w:keepNext/>
              <w:keepLines/>
              <w:snapToGrid w:val="0"/>
              <w:spacing w:beforeLines="0" w:afterLines="0"/>
              <w:outlineLvl w:val="9"/>
              <w:rPr>
                <w:rFonts w:ascii="Times New Roman" w:hAnsi="Times New Roman"/>
                <w:b w:val="0"/>
                <w:spacing w:val="0"/>
                <w:sz w:val="18"/>
                <w:szCs w:val="18"/>
              </w:rPr>
            </w:pPr>
          </w:p>
        </w:tc>
      </w:tr>
    </w:tbl>
    <w:p w:rsidR="001819E2" w:rsidRDefault="00342ED2">
      <w:pPr>
        <w:snapToGrid w:val="0"/>
        <w:ind w:left="561"/>
        <w:rPr>
          <w:rFonts w:ascii="宋体" w:hAnsi="宋体" w:cs="宋体"/>
          <w:b/>
          <w:sz w:val="18"/>
          <w:szCs w:val="18"/>
        </w:rPr>
      </w:pPr>
      <w:r>
        <w:rPr>
          <w:rFonts w:hint="eastAsia"/>
        </w:rPr>
        <w:t>注：</w:t>
      </w:r>
      <w:r>
        <w:rPr>
          <w:rFonts w:asciiTheme="minorEastAsia" w:eastAsiaTheme="minorEastAsia" w:hAnsiTheme="minorEastAsia" w:hint="eastAsia"/>
        </w:rPr>
        <w:t>①表中“</w:t>
      </w:r>
      <w:r>
        <w:rPr>
          <w:rFonts w:asciiTheme="minorEastAsia" w:eastAsiaTheme="minorEastAsia" w:hAnsiTheme="minorEastAsia" w:cs="宋体" w:hint="eastAsia"/>
          <w:sz w:val="18"/>
          <w:szCs w:val="18"/>
        </w:rPr>
        <w:t>★</w:t>
      </w:r>
      <w:r>
        <w:rPr>
          <w:rFonts w:asciiTheme="minorEastAsia" w:eastAsiaTheme="minorEastAsia" w:hAnsiTheme="minorEastAsia" w:hint="eastAsia"/>
        </w:rPr>
        <w:t>”</w:t>
      </w:r>
      <w:r>
        <w:rPr>
          <w:rFonts w:hint="eastAsia"/>
        </w:rPr>
        <w:t>表示存在该风险源时可能引起的风险事件；</w:t>
      </w:r>
    </w:p>
    <w:p w:rsidR="001819E2" w:rsidRDefault="00342ED2" w:rsidP="00B717CD">
      <w:pPr>
        <w:snapToGrid w:val="0"/>
        <w:ind w:leftChars="267" w:left="561" w:firstLineChars="198" w:firstLine="416"/>
      </w:pPr>
      <w:r>
        <w:rPr>
          <w:rFonts w:ascii="宋体" w:hAnsi="宋体" w:hint="eastAsia"/>
        </w:rPr>
        <w:t>②</w:t>
      </w:r>
      <w:r>
        <w:rPr>
          <w:rFonts w:hint="eastAsia"/>
        </w:rPr>
        <w:t>应根据工程实际情况有针对性的增加或减少风险源与风险事件。</w:t>
      </w:r>
    </w:p>
    <w:p w:rsidR="001819E2" w:rsidRDefault="001819E2">
      <w:pPr>
        <w:spacing w:line="300" w:lineRule="auto"/>
        <w:ind w:firstLineChars="200" w:firstLine="560"/>
        <w:rPr>
          <w:sz w:val="28"/>
          <w:szCs w:val="22"/>
        </w:rPr>
        <w:sectPr w:rsidR="001819E2">
          <w:pgSz w:w="16838" w:h="11906" w:orient="landscape"/>
          <w:pgMar w:top="1134" w:right="1440" w:bottom="1134" w:left="1440" w:header="851" w:footer="992" w:gutter="0"/>
          <w:cols w:space="425"/>
          <w:docGrid w:type="lines" w:linePitch="381"/>
        </w:sectPr>
      </w:pPr>
    </w:p>
    <w:p w:rsidR="001819E2" w:rsidRDefault="00342ED2">
      <w:pPr>
        <w:autoSpaceDE w:val="0"/>
        <w:autoSpaceDN w:val="0"/>
        <w:adjustRightInd w:val="0"/>
        <w:snapToGrid w:val="0"/>
        <w:spacing w:line="360" w:lineRule="auto"/>
        <w:jc w:val="center"/>
        <w:rPr>
          <w:b/>
          <w:kern w:val="0"/>
          <w:sz w:val="24"/>
        </w:rPr>
      </w:pPr>
      <w:r>
        <w:rPr>
          <w:rFonts w:hint="eastAsia"/>
          <w:b/>
          <w:kern w:val="0"/>
          <w:sz w:val="24"/>
        </w:rPr>
        <w:t>表</w:t>
      </w:r>
      <w:r>
        <w:rPr>
          <w:b/>
          <w:kern w:val="0"/>
          <w:sz w:val="24"/>
        </w:rPr>
        <w:t>B</w:t>
      </w:r>
      <w:r>
        <w:rPr>
          <w:rFonts w:hint="eastAsia"/>
          <w:b/>
          <w:kern w:val="0"/>
          <w:sz w:val="24"/>
        </w:rPr>
        <w:t xml:space="preserve">.0.8 </w:t>
      </w:r>
      <w:r>
        <w:rPr>
          <w:rFonts w:hint="eastAsia"/>
          <w:b/>
          <w:kern w:val="0"/>
          <w:sz w:val="24"/>
        </w:rPr>
        <w:t>航道工程工程可行性研究阶段风险源风险事件对照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tblPr>
      <w:tblGrid>
        <w:gridCol w:w="600"/>
        <w:gridCol w:w="678"/>
        <w:gridCol w:w="1642"/>
        <w:gridCol w:w="740"/>
        <w:gridCol w:w="740"/>
        <w:gridCol w:w="740"/>
        <w:gridCol w:w="740"/>
        <w:gridCol w:w="740"/>
        <w:gridCol w:w="740"/>
        <w:gridCol w:w="740"/>
        <w:gridCol w:w="748"/>
        <w:gridCol w:w="740"/>
        <w:gridCol w:w="740"/>
        <w:gridCol w:w="740"/>
        <w:gridCol w:w="746"/>
        <w:gridCol w:w="740"/>
        <w:gridCol w:w="740"/>
        <w:gridCol w:w="720"/>
      </w:tblGrid>
      <w:tr w:rsidR="001819E2" w:rsidTr="002E58AC">
        <w:trPr>
          <w:cantSplit/>
          <w:trHeight w:val="534"/>
          <w:jc w:val="center"/>
        </w:trPr>
        <w:tc>
          <w:tcPr>
            <w:tcW w:w="1042" w:type="pct"/>
            <w:gridSpan w:val="3"/>
            <w:vMerge w:val="restart"/>
            <w:tcBorders>
              <w:tl2br w:val="nil"/>
            </w:tcBorders>
            <w:vAlign w:val="center"/>
          </w:tcPr>
          <w:p w:rsidR="001819E2" w:rsidRDefault="00342ED2">
            <w:pPr>
              <w:pStyle w:val="af0"/>
              <w:spacing w:before="190" w:after="190"/>
              <w:ind w:firstLineChars="600" w:firstLine="1080"/>
              <w:jc w:val="both"/>
              <w:outlineLvl w:val="9"/>
              <w:rPr>
                <w:rFonts w:ascii="Times New Roman" w:hAnsi="Times New Roman"/>
                <w:b w:val="0"/>
                <w:spacing w:val="0"/>
                <w:sz w:val="18"/>
                <w:szCs w:val="18"/>
              </w:rPr>
            </w:pPr>
            <w:bookmarkStart w:id="8076" w:name="_Toc46846977"/>
            <w:bookmarkStart w:id="8077" w:name="_Toc51149072"/>
            <w:r>
              <w:rPr>
                <w:rFonts w:ascii="Times New Roman" w:hAnsi="Times New Roman" w:hint="eastAsia"/>
                <w:b w:val="0"/>
                <w:spacing w:val="0"/>
                <w:sz w:val="18"/>
                <w:szCs w:val="18"/>
              </w:rPr>
              <w:t>风险源</w:t>
            </w:r>
            <w:bookmarkEnd w:id="8076"/>
            <w:bookmarkEnd w:id="8077"/>
          </w:p>
        </w:tc>
        <w:tc>
          <w:tcPr>
            <w:tcW w:w="3958" w:type="pct"/>
            <w:gridSpan w:val="15"/>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8078" w:name="_Toc46846978"/>
            <w:bookmarkStart w:id="8079" w:name="_Toc51149073"/>
            <w:r>
              <w:rPr>
                <w:rFonts w:ascii="Times New Roman" w:hAnsi="Times New Roman" w:hint="eastAsia"/>
                <w:b w:val="0"/>
                <w:spacing w:val="0"/>
                <w:sz w:val="18"/>
                <w:szCs w:val="18"/>
              </w:rPr>
              <w:t>风险事件</w:t>
            </w:r>
            <w:bookmarkEnd w:id="8078"/>
            <w:bookmarkEnd w:id="8079"/>
          </w:p>
        </w:tc>
      </w:tr>
      <w:tr w:rsidR="001819E2" w:rsidTr="002E58AC">
        <w:trPr>
          <w:cantSplit/>
          <w:trHeight w:val="534"/>
          <w:jc w:val="center"/>
        </w:trPr>
        <w:tc>
          <w:tcPr>
            <w:tcW w:w="1042" w:type="pct"/>
            <w:gridSpan w:val="3"/>
            <w:vMerge/>
            <w:tcBorders>
              <w:tl2br w:val="nil"/>
            </w:tcBorders>
            <w:vAlign w:val="center"/>
          </w:tcPr>
          <w:p w:rsidR="001819E2" w:rsidRDefault="001819E2">
            <w:pPr>
              <w:pStyle w:val="af0"/>
              <w:spacing w:beforeLines="0" w:afterLines="0" w:line="240" w:lineRule="auto"/>
              <w:jc w:val="both"/>
              <w:outlineLvl w:val="9"/>
              <w:rPr>
                <w:rFonts w:ascii="Times New Roman" w:hAnsi="Times New Roman"/>
                <w:b w:val="0"/>
                <w:spacing w:val="0"/>
                <w:sz w:val="18"/>
                <w:szCs w:val="18"/>
              </w:rPr>
            </w:pPr>
          </w:p>
        </w:tc>
        <w:tc>
          <w:tcPr>
            <w:tcW w:w="2115" w:type="pct"/>
            <w:gridSpan w:val="8"/>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8080" w:name="_Toc24131879"/>
            <w:bookmarkStart w:id="8081" w:name="_Toc1467"/>
            <w:bookmarkStart w:id="8082" w:name="_Toc11316056"/>
            <w:bookmarkStart w:id="8083" w:name="_Toc3068"/>
            <w:bookmarkStart w:id="8084" w:name="_Toc46846979"/>
            <w:bookmarkStart w:id="8085" w:name="_Toc51149074"/>
            <w:r>
              <w:rPr>
                <w:rFonts w:ascii="Times New Roman" w:hAnsi="Times New Roman" w:hint="eastAsia"/>
                <w:b w:val="0"/>
                <w:spacing w:val="0"/>
                <w:sz w:val="18"/>
                <w:szCs w:val="18"/>
              </w:rPr>
              <w:t>总平面布置</w:t>
            </w:r>
            <w:bookmarkEnd w:id="8080"/>
            <w:bookmarkEnd w:id="8081"/>
            <w:bookmarkEnd w:id="8082"/>
            <w:bookmarkEnd w:id="8083"/>
            <w:bookmarkEnd w:id="8084"/>
            <w:bookmarkEnd w:id="8085"/>
          </w:p>
        </w:tc>
        <w:tc>
          <w:tcPr>
            <w:tcW w:w="1058" w:type="pct"/>
            <w:gridSpan w:val="4"/>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8086" w:name="_Toc11316057"/>
            <w:bookmarkStart w:id="8087" w:name="_Toc46846980"/>
            <w:bookmarkStart w:id="8088" w:name="_Toc19636"/>
            <w:bookmarkStart w:id="8089" w:name="_Toc24131880"/>
            <w:bookmarkStart w:id="8090" w:name="_Toc22676"/>
            <w:bookmarkStart w:id="8091" w:name="_Toc51149075"/>
            <w:r>
              <w:rPr>
                <w:rFonts w:ascii="Times New Roman" w:hAnsi="Times New Roman" w:hint="eastAsia"/>
                <w:b w:val="0"/>
                <w:spacing w:val="0"/>
                <w:sz w:val="18"/>
                <w:szCs w:val="18"/>
              </w:rPr>
              <w:t>水工结构</w:t>
            </w:r>
            <w:bookmarkEnd w:id="8086"/>
            <w:bookmarkEnd w:id="8087"/>
            <w:bookmarkEnd w:id="8088"/>
            <w:bookmarkEnd w:id="8089"/>
            <w:bookmarkEnd w:id="8090"/>
            <w:bookmarkEnd w:id="8091"/>
          </w:p>
        </w:tc>
        <w:tc>
          <w:tcPr>
            <w:tcW w:w="785" w:type="pct"/>
            <w:gridSpan w:val="3"/>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8092" w:name="_Toc11625"/>
            <w:bookmarkStart w:id="8093" w:name="_Toc11316058"/>
            <w:bookmarkStart w:id="8094" w:name="_Toc46846981"/>
            <w:bookmarkStart w:id="8095" w:name="_Toc24131881"/>
            <w:bookmarkStart w:id="8096" w:name="_Toc10710"/>
            <w:bookmarkStart w:id="8097" w:name="_Toc51149076"/>
            <w:r>
              <w:rPr>
                <w:rFonts w:ascii="Times New Roman" w:hAnsi="Times New Roman" w:hint="eastAsia"/>
                <w:b w:val="0"/>
                <w:spacing w:val="0"/>
                <w:sz w:val="18"/>
                <w:szCs w:val="18"/>
              </w:rPr>
              <w:t>生态环境</w:t>
            </w:r>
            <w:bookmarkEnd w:id="8092"/>
            <w:bookmarkEnd w:id="8093"/>
            <w:bookmarkEnd w:id="8094"/>
            <w:bookmarkEnd w:id="8095"/>
            <w:bookmarkEnd w:id="8096"/>
            <w:bookmarkEnd w:id="8097"/>
          </w:p>
        </w:tc>
      </w:tr>
      <w:tr w:rsidR="001819E2" w:rsidTr="002E58AC">
        <w:trPr>
          <w:cantSplit/>
          <w:trHeight w:val="601"/>
          <w:jc w:val="center"/>
        </w:trPr>
        <w:tc>
          <w:tcPr>
            <w:tcW w:w="1042" w:type="pct"/>
            <w:gridSpan w:val="3"/>
            <w:vMerge/>
            <w:tcBorders>
              <w:tl2br w:val="nil"/>
            </w:tcBorders>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64" w:type="pct"/>
          </w:tcPr>
          <w:p w:rsidR="001819E2" w:rsidRDefault="00342ED2">
            <w:pPr>
              <w:pStyle w:val="af0"/>
              <w:spacing w:beforeLines="0" w:afterLines="0" w:line="240" w:lineRule="auto"/>
              <w:outlineLvl w:val="9"/>
              <w:rPr>
                <w:rFonts w:ascii="Times New Roman" w:hAnsi="Times New Roman"/>
                <w:b w:val="0"/>
                <w:spacing w:val="0"/>
                <w:sz w:val="18"/>
                <w:szCs w:val="18"/>
              </w:rPr>
            </w:pPr>
            <w:bookmarkStart w:id="8098" w:name="_Toc46846982"/>
            <w:bookmarkStart w:id="8099" w:name="_Toc23744"/>
            <w:bookmarkStart w:id="8100" w:name="_Toc15357"/>
            <w:bookmarkStart w:id="8101" w:name="_Toc11316059"/>
            <w:bookmarkStart w:id="8102" w:name="_Toc24131882"/>
            <w:bookmarkStart w:id="8103" w:name="_Toc51149077"/>
            <w:r>
              <w:rPr>
                <w:rFonts w:ascii="Times New Roman" w:hAnsi="Times New Roman" w:hint="eastAsia"/>
                <w:b w:val="0"/>
                <w:spacing w:val="0"/>
                <w:sz w:val="18"/>
                <w:szCs w:val="18"/>
              </w:rPr>
              <w:t>航道选线不当</w:t>
            </w:r>
            <w:bookmarkEnd w:id="8098"/>
            <w:bookmarkEnd w:id="8099"/>
            <w:bookmarkEnd w:id="8100"/>
            <w:bookmarkEnd w:id="8101"/>
            <w:bookmarkEnd w:id="8102"/>
            <w:bookmarkEnd w:id="8103"/>
          </w:p>
        </w:tc>
        <w:tc>
          <w:tcPr>
            <w:tcW w:w="264" w:type="pct"/>
          </w:tcPr>
          <w:p w:rsidR="001819E2" w:rsidRDefault="00342ED2">
            <w:pPr>
              <w:pStyle w:val="af0"/>
              <w:spacing w:beforeLines="0" w:afterLines="0" w:line="240" w:lineRule="auto"/>
              <w:outlineLvl w:val="9"/>
              <w:rPr>
                <w:rFonts w:ascii="Times New Roman" w:hAnsi="Times New Roman"/>
                <w:b w:val="0"/>
                <w:spacing w:val="0"/>
                <w:sz w:val="18"/>
                <w:szCs w:val="18"/>
              </w:rPr>
            </w:pPr>
            <w:bookmarkStart w:id="8104" w:name="_Toc24131883"/>
            <w:bookmarkStart w:id="8105" w:name="_Toc11316060"/>
            <w:bookmarkStart w:id="8106" w:name="_Toc2518"/>
            <w:bookmarkStart w:id="8107" w:name="_Toc54"/>
            <w:bookmarkStart w:id="8108" w:name="_Toc46846983"/>
            <w:bookmarkStart w:id="8109" w:name="_Toc51149078"/>
            <w:r>
              <w:rPr>
                <w:rFonts w:ascii="Times New Roman" w:hAnsi="Times New Roman" w:hint="eastAsia"/>
                <w:b w:val="0"/>
                <w:spacing w:val="0"/>
                <w:sz w:val="18"/>
                <w:szCs w:val="18"/>
              </w:rPr>
              <w:t>建设规模不当</w:t>
            </w:r>
            <w:bookmarkEnd w:id="8104"/>
            <w:bookmarkEnd w:id="8105"/>
            <w:bookmarkEnd w:id="8106"/>
            <w:bookmarkEnd w:id="8107"/>
            <w:bookmarkEnd w:id="8108"/>
            <w:bookmarkEnd w:id="8109"/>
          </w:p>
        </w:tc>
        <w:tc>
          <w:tcPr>
            <w:tcW w:w="264" w:type="pct"/>
          </w:tcPr>
          <w:p w:rsidR="001819E2" w:rsidRDefault="00342ED2">
            <w:pPr>
              <w:pStyle w:val="af0"/>
              <w:spacing w:beforeLines="0" w:afterLines="0" w:line="240" w:lineRule="auto"/>
              <w:outlineLvl w:val="9"/>
              <w:rPr>
                <w:rFonts w:ascii="Times New Roman" w:hAnsi="Times New Roman"/>
                <w:b w:val="0"/>
                <w:spacing w:val="0"/>
                <w:sz w:val="18"/>
                <w:szCs w:val="18"/>
              </w:rPr>
            </w:pPr>
            <w:bookmarkStart w:id="8110" w:name="_Toc46846984"/>
            <w:bookmarkStart w:id="8111" w:name="_Toc51149079"/>
            <w:bookmarkStart w:id="8112" w:name="_Toc20625"/>
            <w:bookmarkStart w:id="8113" w:name="_Toc11316061"/>
            <w:bookmarkStart w:id="8114" w:name="_Toc24131884"/>
            <w:bookmarkStart w:id="8115" w:name="_Toc21007"/>
            <w:r>
              <w:rPr>
                <w:rFonts w:ascii="Times New Roman" w:hAnsi="Times New Roman" w:hint="eastAsia"/>
                <w:b w:val="0"/>
                <w:spacing w:val="0"/>
                <w:sz w:val="18"/>
                <w:szCs w:val="18"/>
              </w:rPr>
              <w:t>船舶</w:t>
            </w:r>
            <w:bookmarkEnd w:id="8110"/>
            <w:bookmarkEnd w:id="8111"/>
          </w:p>
          <w:p w:rsidR="001819E2" w:rsidRDefault="00342ED2">
            <w:pPr>
              <w:pStyle w:val="af0"/>
              <w:spacing w:beforeLines="0" w:afterLines="0" w:line="240" w:lineRule="auto"/>
              <w:outlineLvl w:val="9"/>
              <w:rPr>
                <w:rFonts w:ascii="Times New Roman" w:hAnsi="Times New Roman"/>
                <w:b w:val="0"/>
                <w:spacing w:val="0"/>
                <w:sz w:val="18"/>
                <w:szCs w:val="18"/>
              </w:rPr>
            </w:pPr>
            <w:bookmarkStart w:id="8116" w:name="_Toc46846985"/>
            <w:bookmarkStart w:id="8117" w:name="_Toc51149080"/>
            <w:r>
              <w:rPr>
                <w:rFonts w:ascii="Times New Roman" w:hAnsi="Times New Roman" w:hint="eastAsia"/>
                <w:b w:val="0"/>
                <w:spacing w:val="0"/>
                <w:sz w:val="18"/>
                <w:szCs w:val="18"/>
              </w:rPr>
              <w:t>碰撞</w:t>
            </w:r>
            <w:bookmarkEnd w:id="8112"/>
            <w:bookmarkEnd w:id="8113"/>
            <w:bookmarkEnd w:id="8114"/>
            <w:bookmarkEnd w:id="8115"/>
            <w:bookmarkEnd w:id="8116"/>
            <w:bookmarkEnd w:id="8117"/>
          </w:p>
        </w:tc>
        <w:tc>
          <w:tcPr>
            <w:tcW w:w="264" w:type="pct"/>
          </w:tcPr>
          <w:p w:rsidR="001819E2" w:rsidRDefault="00342ED2">
            <w:pPr>
              <w:pStyle w:val="af0"/>
              <w:spacing w:beforeLines="0" w:afterLines="0" w:line="240" w:lineRule="auto"/>
              <w:outlineLvl w:val="9"/>
              <w:rPr>
                <w:rFonts w:ascii="Times New Roman" w:hAnsi="Times New Roman"/>
                <w:b w:val="0"/>
                <w:spacing w:val="0"/>
                <w:sz w:val="18"/>
                <w:szCs w:val="18"/>
              </w:rPr>
            </w:pPr>
            <w:bookmarkStart w:id="8118" w:name="_Toc46846986"/>
            <w:bookmarkStart w:id="8119" w:name="_Toc51149081"/>
            <w:bookmarkStart w:id="8120" w:name="_Toc11316062"/>
            <w:bookmarkStart w:id="8121" w:name="_Toc24131885"/>
            <w:bookmarkStart w:id="8122" w:name="_Toc30148"/>
            <w:bookmarkStart w:id="8123" w:name="_Toc29689"/>
            <w:r>
              <w:rPr>
                <w:rFonts w:ascii="Times New Roman" w:hAnsi="Times New Roman" w:hint="eastAsia"/>
                <w:b w:val="0"/>
                <w:spacing w:val="0"/>
                <w:sz w:val="18"/>
                <w:szCs w:val="18"/>
              </w:rPr>
              <w:t>操船</w:t>
            </w:r>
            <w:bookmarkEnd w:id="8118"/>
            <w:bookmarkEnd w:id="8119"/>
          </w:p>
          <w:p w:rsidR="001819E2" w:rsidRDefault="00342ED2">
            <w:pPr>
              <w:pStyle w:val="af0"/>
              <w:spacing w:beforeLines="0" w:afterLines="0" w:line="240" w:lineRule="auto"/>
              <w:outlineLvl w:val="9"/>
              <w:rPr>
                <w:rFonts w:ascii="Times New Roman" w:hAnsi="Times New Roman"/>
                <w:b w:val="0"/>
                <w:spacing w:val="0"/>
                <w:sz w:val="18"/>
                <w:szCs w:val="18"/>
              </w:rPr>
            </w:pPr>
            <w:bookmarkStart w:id="8124" w:name="_Toc46846987"/>
            <w:bookmarkStart w:id="8125" w:name="_Toc51149082"/>
            <w:r>
              <w:rPr>
                <w:rFonts w:ascii="Times New Roman" w:hAnsi="Times New Roman" w:hint="eastAsia"/>
                <w:b w:val="0"/>
                <w:spacing w:val="0"/>
                <w:sz w:val="18"/>
                <w:szCs w:val="18"/>
              </w:rPr>
              <w:t>困难</w:t>
            </w:r>
            <w:bookmarkEnd w:id="8120"/>
            <w:bookmarkEnd w:id="8121"/>
            <w:bookmarkEnd w:id="8122"/>
            <w:bookmarkEnd w:id="8123"/>
            <w:bookmarkEnd w:id="8124"/>
            <w:bookmarkEnd w:id="8125"/>
          </w:p>
        </w:tc>
        <w:tc>
          <w:tcPr>
            <w:tcW w:w="264" w:type="pct"/>
          </w:tcPr>
          <w:p w:rsidR="001819E2" w:rsidRDefault="00342ED2">
            <w:pPr>
              <w:pStyle w:val="af0"/>
              <w:spacing w:beforeLines="0" w:afterLines="0" w:line="240" w:lineRule="auto"/>
              <w:outlineLvl w:val="9"/>
              <w:rPr>
                <w:rFonts w:ascii="Times New Roman" w:hAnsi="Times New Roman"/>
                <w:b w:val="0"/>
                <w:spacing w:val="0"/>
                <w:sz w:val="18"/>
                <w:szCs w:val="18"/>
              </w:rPr>
            </w:pPr>
            <w:bookmarkStart w:id="8126" w:name="_Toc46846988"/>
            <w:bookmarkStart w:id="8127" w:name="_Toc51149083"/>
            <w:bookmarkStart w:id="8128" w:name="_Toc24131886"/>
            <w:bookmarkStart w:id="8129" w:name="_Toc18852"/>
            <w:bookmarkStart w:id="8130" w:name="_Toc5397"/>
            <w:bookmarkStart w:id="8131" w:name="_Toc11316063"/>
            <w:r>
              <w:rPr>
                <w:rFonts w:ascii="Times New Roman" w:hAnsi="Times New Roman" w:hint="eastAsia"/>
                <w:b w:val="0"/>
                <w:spacing w:val="0"/>
                <w:sz w:val="18"/>
                <w:szCs w:val="18"/>
              </w:rPr>
              <w:t>冲淤</w:t>
            </w:r>
            <w:bookmarkEnd w:id="8126"/>
            <w:bookmarkEnd w:id="8127"/>
          </w:p>
          <w:p w:rsidR="001819E2" w:rsidRDefault="00342ED2">
            <w:pPr>
              <w:pStyle w:val="af0"/>
              <w:spacing w:beforeLines="0" w:afterLines="0" w:line="240" w:lineRule="auto"/>
              <w:outlineLvl w:val="9"/>
              <w:rPr>
                <w:rFonts w:ascii="Times New Roman" w:hAnsi="Times New Roman"/>
                <w:b w:val="0"/>
                <w:spacing w:val="0"/>
                <w:sz w:val="18"/>
                <w:szCs w:val="18"/>
              </w:rPr>
            </w:pPr>
            <w:bookmarkStart w:id="8132" w:name="_Toc46846989"/>
            <w:bookmarkStart w:id="8133" w:name="_Toc51149084"/>
            <w:r>
              <w:rPr>
                <w:rFonts w:ascii="Times New Roman" w:hAnsi="Times New Roman" w:hint="eastAsia"/>
                <w:b w:val="0"/>
                <w:spacing w:val="0"/>
                <w:sz w:val="18"/>
                <w:szCs w:val="18"/>
              </w:rPr>
              <w:t>严重</w:t>
            </w:r>
            <w:bookmarkEnd w:id="8128"/>
            <w:bookmarkEnd w:id="8129"/>
            <w:bookmarkEnd w:id="8130"/>
            <w:bookmarkEnd w:id="8131"/>
            <w:bookmarkEnd w:id="8132"/>
            <w:bookmarkEnd w:id="8133"/>
          </w:p>
        </w:tc>
        <w:tc>
          <w:tcPr>
            <w:tcW w:w="264" w:type="pct"/>
          </w:tcPr>
          <w:p w:rsidR="001819E2" w:rsidRDefault="00342ED2">
            <w:pPr>
              <w:pStyle w:val="af0"/>
              <w:spacing w:beforeLines="0" w:afterLines="0" w:line="240" w:lineRule="auto"/>
              <w:outlineLvl w:val="9"/>
              <w:rPr>
                <w:rFonts w:ascii="Times New Roman" w:hAnsi="Times New Roman"/>
                <w:b w:val="0"/>
                <w:spacing w:val="0"/>
                <w:sz w:val="18"/>
                <w:szCs w:val="18"/>
              </w:rPr>
            </w:pPr>
            <w:bookmarkStart w:id="8134" w:name="_Toc21825"/>
            <w:bookmarkStart w:id="8135" w:name="_Toc24131887"/>
            <w:bookmarkStart w:id="8136" w:name="_Toc46846990"/>
            <w:bookmarkStart w:id="8137" w:name="_Toc11316064"/>
            <w:bookmarkStart w:id="8138" w:name="_Toc21740"/>
            <w:bookmarkStart w:id="8139" w:name="_Toc51149085"/>
            <w:r>
              <w:rPr>
                <w:rFonts w:ascii="Times New Roman" w:hAnsi="Times New Roman" w:hint="eastAsia"/>
                <w:b w:val="0"/>
                <w:spacing w:val="0"/>
                <w:sz w:val="18"/>
                <w:szCs w:val="18"/>
              </w:rPr>
              <w:t>影响周边环境</w:t>
            </w:r>
            <w:bookmarkEnd w:id="8134"/>
            <w:bookmarkEnd w:id="8135"/>
            <w:bookmarkEnd w:id="8136"/>
            <w:bookmarkEnd w:id="8137"/>
            <w:bookmarkEnd w:id="8138"/>
            <w:bookmarkEnd w:id="8139"/>
          </w:p>
        </w:tc>
        <w:tc>
          <w:tcPr>
            <w:tcW w:w="264" w:type="pct"/>
          </w:tcPr>
          <w:p w:rsidR="001819E2" w:rsidRDefault="00342ED2">
            <w:pPr>
              <w:pStyle w:val="af0"/>
              <w:spacing w:beforeLines="0" w:afterLines="0" w:line="240" w:lineRule="auto"/>
              <w:outlineLvl w:val="9"/>
              <w:rPr>
                <w:rFonts w:ascii="Times New Roman" w:hAnsi="Times New Roman"/>
                <w:b w:val="0"/>
                <w:spacing w:val="0"/>
                <w:sz w:val="18"/>
                <w:szCs w:val="18"/>
              </w:rPr>
            </w:pPr>
            <w:bookmarkStart w:id="8140" w:name="_Toc11316065"/>
            <w:bookmarkStart w:id="8141" w:name="_Toc27240"/>
            <w:bookmarkStart w:id="8142" w:name="_Toc24131888"/>
            <w:bookmarkStart w:id="8143" w:name="_Toc46846991"/>
            <w:bookmarkStart w:id="8144" w:name="_Toc16915"/>
            <w:bookmarkStart w:id="8145" w:name="_Toc51149086"/>
            <w:r>
              <w:rPr>
                <w:rFonts w:ascii="Times New Roman" w:hAnsi="Times New Roman" w:hint="eastAsia"/>
                <w:b w:val="0"/>
                <w:spacing w:val="0"/>
                <w:sz w:val="18"/>
                <w:szCs w:val="18"/>
              </w:rPr>
              <w:t>船舶触礁搁浅</w:t>
            </w:r>
            <w:bookmarkEnd w:id="8140"/>
            <w:bookmarkEnd w:id="8141"/>
            <w:bookmarkEnd w:id="8142"/>
            <w:bookmarkEnd w:id="8143"/>
            <w:bookmarkEnd w:id="8144"/>
            <w:bookmarkEnd w:id="8145"/>
          </w:p>
        </w:tc>
        <w:tc>
          <w:tcPr>
            <w:tcW w:w="267" w:type="pct"/>
          </w:tcPr>
          <w:p w:rsidR="001819E2" w:rsidRDefault="00342ED2">
            <w:pPr>
              <w:pStyle w:val="af0"/>
              <w:spacing w:beforeLines="0" w:afterLines="0" w:line="240" w:lineRule="auto"/>
              <w:outlineLvl w:val="9"/>
              <w:rPr>
                <w:rFonts w:ascii="Times New Roman" w:hAnsi="Times New Roman"/>
                <w:b w:val="0"/>
                <w:spacing w:val="0"/>
                <w:sz w:val="18"/>
                <w:szCs w:val="18"/>
              </w:rPr>
            </w:pPr>
            <w:bookmarkStart w:id="8146" w:name="_Toc24131889"/>
            <w:bookmarkStart w:id="8147" w:name="_Toc46846992"/>
            <w:bookmarkStart w:id="8148" w:name="_Toc7310"/>
            <w:bookmarkStart w:id="8149" w:name="_Toc12137"/>
            <w:bookmarkStart w:id="8150" w:name="_Toc11316066"/>
            <w:bookmarkStart w:id="8151" w:name="_Toc51149087"/>
            <w:r>
              <w:rPr>
                <w:rFonts w:ascii="Times New Roman" w:hAnsi="Times New Roman"/>
                <w:b w:val="0"/>
                <w:spacing w:val="0"/>
                <w:sz w:val="18"/>
                <w:szCs w:val="18"/>
              </w:rPr>
              <w:t>…</w:t>
            </w:r>
            <w:bookmarkEnd w:id="8146"/>
            <w:bookmarkEnd w:id="8147"/>
            <w:bookmarkEnd w:id="8148"/>
            <w:bookmarkEnd w:id="8149"/>
            <w:bookmarkEnd w:id="8150"/>
            <w:bookmarkEnd w:id="8151"/>
          </w:p>
        </w:tc>
        <w:tc>
          <w:tcPr>
            <w:tcW w:w="264" w:type="pct"/>
          </w:tcPr>
          <w:p w:rsidR="001819E2" w:rsidRDefault="00342ED2">
            <w:pPr>
              <w:pStyle w:val="af0"/>
              <w:spacing w:beforeLines="0" w:afterLines="0" w:line="240" w:lineRule="auto"/>
              <w:outlineLvl w:val="9"/>
              <w:rPr>
                <w:rFonts w:ascii="Times New Roman" w:hAnsi="Times New Roman"/>
                <w:b w:val="0"/>
                <w:spacing w:val="0"/>
                <w:sz w:val="18"/>
                <w:szCs w:val="18"/>
              </w:rPr>
            </w:pPr>
            <w:bookmarkStart w:id="8152" w:name="_Toc46846993"/>
            <w:bookmarkStart w:id="8153" w:name="_Toc51149088"/>
            <w:bookmarkStart w:id="8154" w:name="_Toc11316067"/>
            <w:bookmarkStart w:id="8155" w:name="_Toc3515"/>
            <w:bookmarkStart w:id="8156" w:name="_Toc24131890"/>
            <w:bookmarkStart w:id="8157" w:name="_Toc28542"/>
            <w:r>
              <w:rPr>
                <w:rFonts w:ascii="Times New Roman" w:hAnsi="Times New Roman" w:hint="eastAsia"/>
                <w:b w:val="0"/>
                <w:spacing w:val="0"/>
                <w:sz w:val="18"/>
                <w:szCs w:val="18"/>
              </w:rPr>
              <w:t>地基</w:t>
            </w:r>
            <w:bookmarkEnd w:id="8152"/>
            <w:bookmarkEnd w:id="8153"/>
          </w:p>
          <w:p w:rsidR="001819E2" w:rsidRDefault="00342ED2">
            <w:pPr>
              <w:pStyle w:val="af0"/>
              <w:spacing w:beforeLines="0" w:afterLines="0" w:line="240" w:lineRule="auto"/>
              <w:outlineLvl w:val="9"/>
              <w:rPr>
                <w:rFonts w:ascii="Times New Roman" w:hAnsi="Times New Roman"/>
                <w:b w:val="0"/>
                <w:spacing w:val="0"/>
                <w:sz w:val="18"/>
                <w:szCs w:val="18"/>
              </w:rPr>
            </w:pPr>
            <w:bookmarkStart w:id="8158" w:name="_Toc46846994"/>
            <w:bookmarkStart w:id="8159" w:name="_Toc51149089"/>
            <w:r>
              <w:rPr>
                <w:rFonts w:ascii="Times New Roman" w:hAnsi="Times New Roman" w:hint="eastAsia"/>
                <w:b w:val="0"/>
                <w:spacing w:val="0"/>
                <w:sz w:val="18"/>
                <w:szCs w:val="18"/>
              </w:rPr>
              <w:t>失稳</w:t>
            </w:r>
            <w:bookmarkEnd w:id="8154"/>
            <w:bookmarkEnd w:id="8155"/>
            <w:bookmarkEnd w:id="8156"/>
            <w:bookmarkEnd w:id="8157"/>
            <w:bookmarkEnd w:id="8158"/>
            <w:bookmarkEnd w:id="8159"/>
          </w:p>
        </w:tc>
        <w:tc>
          <w:tcPr>
            <w:tcW w:w="264" w:type="pct"/>
          </w:tcPr>
          <w:p w:rsidR="001819E2" w:rsidRDefault="00342ED2">
            <w:pPr>
              <w:pStyle w:val="af0"/>
              <w:spacing w:beforeLines="0" w:afterLines="0" w:line="240" w:lineRule="auto"/>
              <w:outlineLvl w:val="9"/>
              <w:rPr>
                <w:rFonts w:ascii="Times New Roman" w:hAnsi="Times New Roman"/>
                <w:b w:val="0"/>
                <w:spacing w:val="0"/>
                <w:sz w:val="18"/>
                <w:szCs w:val="18"/>
              </w:rPr>
            </w:pPr>
            <w:bookmarkStart w:id="8160" w:name="_Toc46846995"/>
            <w:bookmarkStart w:id="8161" w:name="_Toc51149090"/>
            <w:bookmarkStart w:id="8162" w:name="_Toc24131891"/>
            <w:bookmarkStart w:id="8163" w:name="_Toc24915"/>
            <w:bookmarkStart w:id="8164" w:name="_Toc11316068"/>
            <w:bookmarkStart w:id="8165" w:name="_Toc29110"/>
            <w:r>
              <w:rPr>
                <w:rFonts w:ascii="Times New Roman" w:hAnsi="Times New Roman" w:hint="eastAsia"/>
                <w:b w:val="0"/>
                <w:spacing w:val="0"/>
                <w:sz w:val="18"/>
                <w:szCs w:val="18"/>
              </w:rPr>
              <w:t>结构</w:t>
            </w:r>
            <w:bookmarkEnd w:id="8160"/>
            <w:bookmarkEnd w:id="8161"/>
          </w:p>
          <w:p w:rsidR="001819E2" w:rsidRDefault="00342ED2">
            <w:pPr>
              <w:pStyle w:val="af0"/>
              <w:spacing w:beforeLines="0" w:afterLines="0" w:line="240" w:lineRule="auto"/>
              <w:outlineLvl w:val="9"/>
              <w:rPr>
                <w:rFonts w:ascii="Times New Roman" w:hAnsi="Times New Roman"/>
                <w:b w:val="0"/>
                <w:spacing w:val="0"/>
                <w:sz w:val="18"/>
                <w:szCs w:val="18"/>
              </w:rPr>
            </w:pPr>
            <w:bookmarkStart w:id="8166" w:name="_Toc46846996"/>
            <w:bookmarkStart w:id="8167" w:name="_Toc51149091"/>
            <w:r>
              <w:rPr>
                <w:rFonts w:ascii="Times New Roman" w:hAnsi="Times New Roman" w:hint="eastAsia"/>
                <w:b w:val="0"/>
                <w:spacing w:val="0"/>
                <w:sz w:val="18"/>
                <w:szCs w:val="18"/>
              </w:rPr>
              <w:t>垮塌</w:t>
            </w:r>
            <w:bookmarkEnd w:id="8162"/>
            <w:bookmarkEnd w:id="8163"/>
            <w:bookmarkEnd w:id="8164"/>
            <w:bookmarkEnd w:id="8165"/>
            <w:bookmarkEnd w:id="8166"/>
            <w:bookmarkEnd w:id="8167"/>
          </w:p>
        </w:tc>
        <w:tc>
          <w:tcPr>
            <w:tcW w:w="264" w:type="pct"/>
          </w:tcPr>
          <w:p w:rsidR="001819E2" w:rsidRDefault="00342ED2">
            <w:pPr>
              <w:pStyle w:val="af0"/>
              <w:spacing w:beforeLines="0" w:afterLines="0" w:line="240" w:lineRule="auto"/>
              <w:outlineLvl w:val="9"/>
              <w:rPr>
                <w:rFonts w:ascii="Times New Roman" w:hAnsi="Times New Roman"/>
                <w:b w:val="0"/>
                <w:spacing w:val="0"/>
                <w:sz w:val="18"/>
                <w:szCs w:val="18"/>
              </w:rPr>
            </w:pPr>
            <w:bookmarkStart w:id="8168" w:name="_Toc46846997"/>
            <w:bookmarkStart w:id="8169" w:name="_Toc51149092"/>
            <w:bookmarkStart w:id="8170" w:name="_Toc11316069"/>
            <w:bookmarkStart w:id="8171" w:name="_Toc24131892"/>
            <w:bookmarkStart w:id="8172" w:name="_Toc14545"/>
            <w:bookmarkStart w:id="8173" w:name="_Toc29730"/>
            <w:r>
              <w:rPr>
                <w:rFonts w:ascii="Times New Roman" w:hAnsi="Times New Roman" w:hint="eastAsia"/>
                <w:b w:val="0"/>
                <w:spacing w:val="0"/>
                <w:sz w:val="18"/>
                <w:szCs w:val="18"/>
              </w:rPr>
              <w:t>变形</w:t>
            </w:r>
            <w:bookmarkEnd w:id="8168"/>
            <w:bookmarkEnd w:id="8169"/>
          </w:p>
          <w:p w:rsidR="001819E2" w:rsidRDefault="00342ED2">
            <w:pPr>
              <w:pStyle w:val="af0"/>
              <w:spacing w:beforeLines="0" w:afterLines="0" w:line="240" w:lineRule="auto"/>
              <w:outlineLvl w:val="9"/>
              <w:rPr>
                <w:rFonts w:ascii="Times New Roman" w:hAnsi="Times New Roman"/>
                <w:b w:val="0"/>
                <w:spacing w:val="0"/>
                <w:sz w:val="18"/>
                <w:szCs w:val="18"/>
              </w:rPr>
            </w:pPr>
            <w:bookmarkStart w:id="8174" w:name="_Toc46846998"/>
            <w:bookmarkStart w:id="8175" w:name="_Toc51149093"/>
            <w:r>
              <w:rPr>
                <w:rFonts w:ascii="Times New Roman" w:hAnsi="Times New Roman" w:hint="eastAsia"/>
                <w:b w:val="0"/>
                <w:spacing w:val="0"/>
                <w:sz w:val="18"/>
                <w:szCs w:val="18"/>
              </w:rPr>
              <w:t>过大</w:t>
            </w:r>
            <w:bookmarkEnd w:id="8170"/>
            <w:bookmarkEnd w:id="8171"/>
            <w:bookmarkEnd w:id="8172"/>
            <w:bookmarkEnd w:id="8173"/>
            <w:bookmarkEnd w:id="8174"/>
            <w:bookmarkEnd w:id="8175"/>
          </w:p>
        </w:tc>
        <w:tc>
          <w:tcPr>
            <w:tcW w:w="266" w:type="pct"/>
          </w:tcPr>
          <w:p w:rsidR="001819E2" w:rsidRDefault="00342ED2">
            <w:pPr>
              <w:pStyle w:val="af0"/>
              <w:spacing w:beforeLines="0" w:afterLines="0" w:line="240" w:lineRule="auto"/>
              <w:outlineLvl w:val="9"/>
              <w:rPr>
                <w:rFonts w:ascii="Times New Roman" w:hAnsi="Times New Roman"/>
                <w:b w:val="0"/>
                <w:spacing w:val="0"/>
                <w:sz w:val="18"/>
                <w:szCs w:val="18"/>
              </w:rPr>
            </w:pPr>
            <w:bookmarkStart w:id="8176" w:name="_Toc17775"/>
            <w:bookmarkStart w:id="8177" w:name="_Toc24131893"/>
            <w:bookmarkStart w:id="8178" w:name="_Toc11316070"/>
            <w:bookmarkStart w:id="8179" w:name="_Toc25574"/>
            <w:bookmarkStart w:id="8180" w:name="_Toc46846999"/>
            <w:bookmarkStart w:id="8181" w:name="_Toc51149094"/>
            <w:r>
              <w:rPr>
                <w:rFonts w:ascii="Times New Roman" w:hAnsi="Times New Roman"/>
                <w:b w:val="0"/>
                <w:spacing w:val="0"/>
                <w:sz w:val="18"/>
                <w:szCs w:val="18"/>
              </w:rPr>
              <w:t>…</w:t>
            </w:r>
            <w:bookmarkEnd w:id="8176"/>
            <w:bookmarkEnd w:id="8177"/>
            <w:bookmarkEnd w:id="8178"/>
            <w:bookmarkEnd w:id="8179"/>
            <w:bookmarkEnd w:id="8180"/>
            <w:bookmarkEnd w:id="8181"/>
          </w:p>
        </w:tc>
        <w:tc>
          <w:tcPr>
            <w:tcW w:w="264" w:type="pct"/>
          </w:tcPr>
          <w:p w:rsidR="001819E2" w:rsidRDefault="00342ED2">
            <w:pPr>
              <w:pStyle w:val="af0"/>
              <w:spacing w:beforeLines="0" w:afterLines="0" w:line="240" w:lineRule="auto"/>
              <w:outlineLvl w:val="9"/>
              <w:rPr>
                <w:rFonts w:ascii="Times New Roman" w:hAnsi="Times New Roman"/>
                <w:b w:val="0"/>
                <w:spacing w:val="0"/>
                <w:sz w:val="18"/>
                <w:szCs w:val="18"/>
              </w:rPr>
            </w:pPr>
            <w:bookmarkStart w:id="8182" w:name="_Toc46847000"/>
            <w:bookmarkStart w:id="8183" w:name="_Toc51149095"/>
            <w:bookmarkStart w:id="8184" w:name="_Toc24939"/>
            <w:bookmarkStart w:id="8185" w:name="_Toc23834"/>
            <w:bookmarkStart w:id="8186" w:name="_Toc11316071"/>
            <w:bookmarkStart w:id="8187" w:name="_Toc24131894"/>
            <w:r>
              <w:rPr>
                <w:rFonts w:ascii="Times New Roman" w:hAnsi="Times New Roman" w:hint="eastAsia"/>
                <w:b w:val="0"/>
                <w:spacing w:val="0"/>
                <w:sz w:val="18"/>
                <w:szCs w:val="18"/>
              </w:rPr>
              <w:t>生态</w:t>
            </w:r>
            <w:bookmarkEnd w:id="8182"/>
            <w:bookmarkEnd w:id="8183"/>
          </w:p>
          <w:p w:rsidR="001819E2" w:rsidRDefault="00342ED2">
            <w:pPr>
              <w:pStyle w:val="af0"/>
              <w:spacing w:beforeLines="0" w:afterLines="0" w:line="240" w:lineRule="auto"/>
              <w:outlineLvl w:val="9"/>
              <w:rPr>
                <w:rFonts w:ascii="Times New Roman" w:hAnsi="Times New Roman"/>
                <w:b w:val="0"/>
                <w:spacing w:val="0"/>
                <w:sz w:val="18"/>
                <w:szCs w:val="18"/>
              </w:rPr>
            </w:pPr>
            <w:bookmarkStart w:id="8188" w:name="_Toc46847001"/>
            <w:bookmarkStart w:id="8189" w:name="_Toc51149096"/>
            <w:r>
              <w:rPr>
                <w:rFonts w:ascii="Times New Roman" w:hAnsi="Times New Roman" w:hint="eastAsia"/>
                <w:b w:val="0"/>
                <w:spacing w:val="0"/>
                <w:sz w:val="18"/>
                <w:szCs w:val="18"/>
              </w:rPr>
              <w:t>破坏</w:t>
            </w:r>
            <w:bookmarkEnd w:id="8184"/>
            <w:bookmarkEnd w:id="8185"/>
            <w:bookmarkEnd w:id="8186"/>
            <w:bookmarkEnd w:id="8187"/>
            <w:bookmarkEnd w:id="8188"/>
            <w:bookmarkEnd w:id="8189"/>
          </w:p>
        </w:tc>
        <w:tc>
          <w:tcPr>
            <w:tcW w:w="264" w:type="pct"/>
          </w:tcPr>
          <w:p w:rsidR="001819E2" w:rsidRDefault="00342ED2">
            <w:pPr>
              <w:pStyle w:val="af0"/>
              <w:spacing w:beforeLines="0" w:afterLines="0" w:line="240" w:lineRule="auto"/>
              <w:outlineLvl w:val="9"/>
              <w:rPr>
                <w:rFonts w:ascii="Times New Roman" w:hAnsi="Times New Roman"/>
                <w:b w:val="0"/>
                <w:spacing w:val="0"/>
                <w:sz w:val="18"/>
                <w:szCs w:val="18"/>
              </w:rPr>
            </w:pPr>
            <w:bookmarkStart w:id="8190" w:name="_Toc46847002"/>
            <w:bookmarkStart w:id="8191" w:name="_Toc51149097"/>
            <w:bookmarkStart w:id="8192" w:name="_Toc24131895"/>
            <w:bookmarkStart w:id="8193" w:name="_Toc29244"/>
            <w:bookmarkStart w:id="8194" w:name="_Toc23331"/>
            <w:bookmarkStart w:id="8195" w:name="_Toc11316072"/>
            <w:r>
              <w:rPr>
                <w:rFonts w:ascii="Times New Roman" w:hAnsi="Times New Roman" w:hint="eastAsia"/>
                <w:b w:val="0"/>
                <w:spacing w:val="0"/>
                <w:sz w:val="18"/>
                <w:szCs w:val="18"/>
              </w:rPr>
              <w:t>环境</w:t>
            </w:r>
            <w:bookmarkEnd w:id="8190"/>
            <w:bookmarkEnd w:id="8191"/>
          </w:p>
          <w:p w:rsidR="001819E2" w:rsidRDefault="00342ED2">
            <w:pPr>
              <w:pStyle w:val="af0"/>
              <w:spacing w:beforeLines="0" w:afterLines="0" w:line="240" w:lineRule="auto"/>
              <w:outlineLvl w:val="9"/>
              <w:rPr>
                <w:rFonts w:ascii="Times New Roman" w:hAnsi="Times New Roman"/>
                <w:b w:val="0"/>
                <w:spacing w:val="0"/>
                <w:sz w:val="18"/>
                <w:szCs w:val="18"/>
              </w:rPr>
            </w:pPr>
            <w:bookmarkStart w:id="8196" w:name="_Toc46847003"/>
            <w:bookmarkStart w:id="8197" w:name="_Toc51149098"/>
            <w:r>
              <w:rPr>
                <w:rFonts w:ascii="Times New Roman" w:hAnsi="Times New Roman" w:hint="eastAsia"/>
                <w:b w:val="0"/>
                <w:spacing w:val="0"/>
                <w:sz w:val="18"/>
                <w:szCs w:val="18"/>
              </w:rPr>
              <w:t>污染</w:t>
            </w:r>
            <w:bookmarkEnd w:id="8192"/>
            <w:bookmarkEnd w:id="8193"/>
            <w:bookmarkEnd w:id="8194"/>
            <w:bookmarkEnd w:id="8195"/>
            <w:bookmarkEnd w:id="8196"/>
            <w:bookmarkEnd w:id="8197"/>
          </w:p>
        </w:tc>
        <w:tc>
          <w:tcPr>
            <w:tcW w:w="257" w:type="pct"/>
          </w:tcPr>
          <w:p w:rsidR="001819E2" w:rsidRDefault="00342ED2">
            <w:pPr>
              <w:pStyle w:val="af0"/>
              <w:spacing w:beforeLines="0" w:afterLines="0" w:line="240" w:lineRule="auto"/>
              <w:outlineLvl w:val="9"/>
              <w:rPr>
                <w:rFonts w:ascii="Times New Roman" w:hAnsi="Times New Roman"/>
                <w:b w:val="0"/>
                <w:spacing w:val="0"/>
                <w:sz w:val="18"/>
                <w:szCs w:val="18"/>
              </w:rPr>
            </w:pPr>
            <w:bookmarkStart w:id="8198" w:name="_Toc11316073"/>
            <w:bookmarkStart w:id="8199" w:name="_Toc21147"/>
            <w:bookmarkStart w:id="8200" w:name="_Toc3480"/>
            <w:bookmarkStart w:id="8201" w:name="_Toc46847004"/>
            <w:bookmarkStart w:id="8202" w:name="_Toc24131896"/>
            <w:bookmarkStart w:id="8203" w:name="_Toc51149099"/>
            <w:r>
              <w:rPr>
                <w:rFonts w:ascii="Times New Roman" w:hAnsi="Times New Roman"/>
                <w:b w:val="0"/>
                <w:spacing w:val="0"/>
                <w:sz w:val="18"/>
                <w:szCs w:val="18"/>
              </w:rPr>
              <w:t>…</w:t>
            </w:r>
            <w:bookmarkEnd w:id="8198"/>
            <w:bookmarkEnd w:id="8199"/>
            <w:bookmarkEnd w:id="8200"/>
            <w:bookmarkEnd w:id="8201"/>
            <w:bookmarkEnd w:id="8202"/>
            <w:bookmarkEnd w:id="8203"/>
          </w:p>
        </w:tc>
      </w:tr>
      <w:tr w:rsidR="001819E2" w:rsidTr="002E58AC">
        <w:trPr>
          <w:cantSplit/>
          <w:trHeight w:val="377"/>
          <w:jc w:val="center"/>
        </w:trPr>
        <w:tc>
          <w:tcPr>
            <w:tcW w:w="214" w:type="pct"/>
            <w:vMerge w:val="restar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8204" w:name="_Toc46847005"/>
            <w:bookmarkStart w:id="8205" w:name="_Toc51149100"/>
            <w:bookmarkStart w:id="8206" w:name="_Toc11316074"/>
            <w:bookmarkStart w:id="8207" w:name="_Toc11319"/>
            <w:bookmarkStart w:id="8208" w:name="_Toc24131897"/>
            <w:bookmarkStart w:id="8209" w:name="_Toc15741"/>
            <w:r>
              <w:rPr>
                <w:rFonts w:ascii="Times New Roman" w:hAnsi="Times New Roman" w:hint="eastAsia"/>
                <w:b w:val="0"/>
                <w:spacing w:val="0"/>
                <w:sz w:val="18"/>
                <w:szCs w:val="18"/>
              </w:rPr>
              <w:t>建设</w:t>
            </w:r>
            <w:bookmarkEnd w:id="8204"/>
            <w:bookmarkEnd w:id="8205"/>
          </w:p>
          <w:p w:rsidR="001819E2" w:rsidRDefault="00342ED2">
            <w:pPr>
              <w:pStyle w:val="af0"/>
              <w:spacing w:beforeLines="0" w:afterLines="0" w:line="240" w:lineRule="auto"/>
              <w:outlineLvl w:val="9"/>
              <w:rPr>
                <w:rFonts w:ascii="Times New Roman" w:hAnsi="Times New Roman"/>
                <w:b w:val="0"/>
                <w:spacing w:val="0"/>
                <w:sz w:val="18"/>
                <w:szCs w:val="18"/>
              </w:rPr>
            </w:pPr>
            <w:bookmarkStart w:id="8210" w:name="_Toc46847006"/>
            <w:bookmarkStart w:id="8211" w:name="_Toc51149101"/>
            <w:r>
              <w:rPr>
                <w:rFonts w:ascii="Times New Roman" w:hAnsi="Times New Roman" w:hint="eastAsia"/>
                <w:b w:val="0"/>
                <w:spacing w:val="0"/>
                <w:sz w:val="18"/>
                <w:szCs w:val="18"/>
              </w:rPr>
              <w:t>条件</w:t>
            </w:r>
            <w:bookmarkEnd w:id="8206"/>
            <w:bookmarkEnd w:id="8207"/>
            <w:bookmarkEnd w:id="8208"/>
            <w:bookmarkEnd w:id="8209"/>
            <w:bookmarkEnd w:id="8210"/>
            <w:bookmarkEnd w:id="8211"/>
          </w:p>
        </w:tc>
        <w:tc>
          <w:tcPr>
            <w:tcW w:w="242" w:type="pct"/>
            <w:vMerge w:val="restar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8212" w:name="_Toc46847007"/>
            <w:bookmarkStart w:id="8213" w:name="_Toc51149102"/>
            <w:bookmarkStart w:id="8214" w:name="_Toc11316075"/>
            <w:bookmarkStart w:id="8215" w:name="_Toc12592"/>
            <w:bookmarkStart w:id="8216" w:name="_Toc24131898"/>
            <w:bookmarkStart w:id="8217" w:name="_Toc21933"/>
            <w:r>
              <w:rPr>
                <w:rFonts w:ascii="Times New Roman" w:hAnsi="Times New Roman" w:hint="eastAsia"/>
                <w:b w:val="0"/>
                <w:spacing w:val="0"/>
                <w:sz w:val="18"/>
                <w:szCs w:val="18"/>
              </w:rPr>
              <w:t>地质</w:t>
            </w:r>
            <w:bookmarkEnd w:id="8212"/>
            <w:bookmarkEnd w:id="8213"/>
          </w:p>
          <w:p w:rsidR="001819E2" w:rsidRDefault="00342ED2">
            <w:pPr>
              <w:pStyle w:val="af0"/>
              <w:spacing w:beforeLines="0" w:afterLines="0" w:line="240" w:lineRule="auto"/>
              <w:outlineLvl w:val="9"/>
              <w:rPr>
                <w:rFonts w:ascii="Times New Roman" w:hAnsi="Times New Roman"/>
                <w:b w:val="0"/>
                <w:spacing w:val="0"/>
                <w:sz w:val="18"/>
                <w:szCs w:val="18"/>
              </w:rPr>
            </w:pPr>
            <w:bookmarkStart w:id="8218" w:name="_Toc46847008"/>
            <w:bookmarkStart w:id="8219" w:name="_Toc51149103"/>
            <w:r>
              <w:rPr>
                <w:rFonts w:ascii="Times New Roman" w:hAnsi="Times New Roman" w:hint="eastAsia"/>
                <w:b w:val="0"/>
                <w:spacing w:val="0"/>
                <w:sz w:val="18"/>
                <w:szCs w:val="18"/>
              </w:rPr>
              <w:t>地貌</w:t>
            </w:r>
            <w:bookmarkEnd w:id="8214"/>
            <w:bookmarkEnd w:id="8215"/>
            <w:bookmarkEnd w:id="8216"/>
            <w:bookmarkEnd w:id="8217"/>
            <w:bookmarkEnd w:id="8218"/>
            <w:bookmarkEnd w:id="8219"/>
          </w:p>
        </w:tc>
        <w:tc>
          <w:tcPr>
            <w:tcW w:w="586"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8220" w:name="_Toc792"/>
            <w:bookmarkStart w:id="8221" w:name="_Toc98"/>
            <w:bookmarkStart w:id="8222" w:name="_Toc24131899"/>
            <w:bookmarkStart w:id="8223" w:name="_Toc46847009"/>
            <w:bookmarkStart w:id="8224" w:name="_Toc11316076"/>
            <w:bookmarkStart w:id="8225" w:name="_Toc51149104"/>
            <w:r>
              <w:rPr>
                <w:rFonts w:ascii="Times New Roman" w:hAnsi="Times New Roman" w:hint="eastAsia"/>
                <w:b w:val="0"/>
                <w:spacing w:val="0"/>
                <w:sz w:val="18"/>
                <w:szCs w:val="18"/>
              </w:rPr>
              <w:t>活动构造带</w:t>
            </w:r>
            <w:bookmarkEnd w:id="8220"/>
            <w:bookmarkEnd w:id="8221"/>
            <w:bookmarkEnd w:id="8222"/>
            <w:bookmarkEnd w:id="8223"/>
            <w:bookmarkEnd w:id="8224"/>
            <w:bookmarkEnd w:id="8225"/>
          </w:p>
        </w:tc>
        <w:tc>
          <w:tcPr>
            <w:tcW w:w="264"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67"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8226" w:name="_Toc24131900"/>
            <w:bookmarkStart w:id="8227" w:name="_Toc13985"/>
            <w:bookmarkStart w:id="8228" w:name="_Toc22366"/>
            <w:bookmarkStart w:id="8229" w:name="_Toc46847010"/>
            <w:bookmarkStart w:id="8230" w:name="_Toc11316077"/>
            <w:bookmarkStart w:id="8231" w:name="_Toc51149105"/>
            <w:r>
              <w:rPr>
                <w:rFonts w:ascii="宋体" w:hAnsi="宋体" w:cs="宋体" w:hint="eastAsia"/>
                <w:b w:val="0"/>
                <w:spacing w:val="0"/>
                <w:sz w:val="18"/>
                <w:szCs w:val="18"/>
              </w:rPr>
              <w:t>★</w:t>
            </w:r>
            <w:bookmarkEnd w:id="8226"/>
            <w:bookmarkEnd w:id="8227"/>
            <w:bookmarkEnd w:id="8228"/>
            <w:bookmarkEnd w:id="8229"/>
            <w:bookmarkEnd w:id="8230"/>
            <w:bookmarkEnd w:id="8231"/>
          </w:p>
        </w:tc>
        <w:tc>
          <w:tcPr>
            <w:tcW w:w="264"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8232" w:name="_Toc24131901"/>
            <w:bookmarkStart w:id="8233" w:name="_Toc46847011"/>
            <w:bookmarkStart w:id="8234" w:name="_Toc84"/>
            <w:bookmarkStart w:id="8235" w:name="_Toc30504"/>
            <w:bookmarkStart w:id="8236" w:name="_Toc11316078"/>
            <w:bookmarkStart w:id="8237" w:name="_Toc51149106"/>
            <w:r>
              <w:rPr>
                <w:rFonts w:ascii="宋体" w:hAnsi="宋体" w:cs="宋体" w:hint="eastAsia"/>
                <w:b w:val="0"/>
                <w:spacing w:val="0"/>
                <w:sz w:val="18"/>
                <w:szCs w:val="18"/>
              </w:rPr>
              <w:t>★</w:t>
            </w:r>
            <w:bookmarkEnd w:id="8232"/>
            <w:bookmarkEnd w:id="8233"/>
            <w:bookmarkEnd w:id="8234"/>
            <w:bookmarkEnd w:id="8235"/>
            <w:bookmarkEnd w:id="8236"/>
            <w:bookmarkEnd w:id="8237"/>
          </w:p>
        </w:tc>
        <w:tc>
          <w:tcPr>
            <w:tcW w:w="264"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8238" w:name="_Toc46847012"/>
            <w:bookmarkStart w:id="8239" w:name="_Toc24131902"/>
            <w:bookmarkStart w:id="8240" w:name="_Toc5657"/>
            <w:bookmarkStart w:id="8241" w:name="_Toc27495"/>
            <w:bookmarkStart w:id="8242" w:name="_Toc11316079"/>
            <w:bookmarkStart w:id="8243" w:name="_Toc51149107"/>
            <w:r>
              <w:rPr>
                <w:rFonts w:ascii="宋体" w:hAnsi="宋体" w:cs="宋体" w:hint="eastAsia"/>
                <w:b w:val="0"/>
                <w:spacing w:val="0"/>
                <w:sz w:val="18"/>
                <w:szCs w:val="18"/>
              </w:rPr>
              <w:t>★</w:t>
            </w:r>
            <w:bookmarkEnd w:id="8238"/>
            <w:bookmarkEnd w:id="8239"/>
            <w:bookmarkEnd w:id="8240"/>
            <w:bookmarkEnd w:id="8241"/>
            <w:bookmarkEnd w:id="8242"/>
            <w:bookmarkEnd w:id="8243"/>
          </w:p>
        </w:tc>
        <w:tc>
          <w:tcPr>
            <w:tcW w:w="266"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8244" w:name="_Toc46847013"/>
            <w:bookmarkStart w:id="8245" w:name="_Toc5022"/>
            <w:bookmarkStart w:id="8246" w:name="_Toc24131903"/>
            <w:bookmarkStart w:id="8247" w:name="_Toc11316080"/>
            <w:bookmarkStart w:id="8248" w:name="_Toc11671"/>
            <w:bookmarkStart w:id="8249" w:name="_Toc51149108"/>
            <w:r>
              <w:rPr>
                <w:rFonts w:ascii="宋体" w:hAnsi="宋体" w:cs="宋体" w:hint="eastAsia"/>
                <w:b w:val="0"/>
                <w:spacing w:val="0"/>
                <w:sz w:val="18"/>
                <w:szCs w:val="18"/>
              </w:rPr>
              <w:t>★</w:t>
            </w:r>
            <w:bookmarkEnd w:id="8244"/>
            <w:bookmarkEnd w:id="8245"/>
            <w:bookmarkEnd w:id="8246"/>
            <w:bookmarkEnd w:id="8247"/>
            <w:bookmarkEnd w:id="8248"/>
            <w:bookmarkEnd w:id="8249"/>
          </w:p>
        </w:tc>
        <w:tc>
          <w:tcPr>
            <w:tcW w:w="264" w:type="pct"/>
            <w:vAlign w:val="center"/>
          </w:tcPr>
          <w:p w:rsidR="001819E2" w:rsidRDefault="00342ED2">
            <w:pPr>
              <w:jc w:val="center"/>
              <w:rPr>
                <w:bCs/>
                <w:sz w:val="18"/>
                <w:szCs w:val="18"/>
              </w:rPr>
            </w:pPr>
            <w:r>
              <w:rPr>
                <w:rFonts w:ascii="宋体" w:hAnsi="宋体" w:cs="宋体" w:hint="eastAsia"/>
                <w:bCs/>
                <w:sz w:val="18"/>
                <w:szCs w:val="18"/>
              </w:rPr>
              <w:t>★</w:t>
            </w:r>
          </w:p>
        </w:tc>
        <w:tc>
          <w:tcPr>
            <w:tcW w:w="257"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r>
      <w:tr w:rsidR="001819E2" w:rsidTr="002E58AC">
        <w:trPr>
          <w:cantSplit/>
          <w:trHeight w:val="353"/>
          <w:jc w:val="center"/>
        </w:trPr>
        <w:tc>
          <w:tcPr>
            <w:tcW w:w="214" w:type="pct"/>
            <w:vMerge/>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42" w:type="pct"/>
            <w:vMerge/>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586"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8250" w:name="_Toc24131904"/>
            <w:bookmarkStart w:id="8251" w:name="_Toc46847014"/>
            <w:bookmarkStart w:id="8252" w:name="_Toc29842"/>
            <w:bookmarkStart w:id="8253" w:name="_Toc11316081"/>
            <w:bookmarkStart w:id="8254" w:name="_Toc22597"/>
            <w:bookmarkStart w:id="8255" w:name="_Toc51149109"/>
            <w:r>
              <w:rPr>
                <w:rFonts w:ascii="Times New Roman" w:hAnsi="Times New Roman" w:hint="eastAsia"/>
                <w:b w:val="0"/>
                <w:spacing w:val="0"/>
                <w:sz w:val="18"/>
                <w:szCs w:val="18"/>
              </w:rPr>
              <w:t>岸滩</w:t>
            </w:r>
            <w:bookmarkEnd w:id="8250"/>
            <w:bookmarkEnd w:id="8251"/>
            <w:bookmarkEnd w:id="8252"/>
            <w:bookmarkEnd w:id="8253"/>
            <w:bookmarkEnd w:id="8254"/>
            <w:bookmarkEnd w:id="8255"/>
          </w:p>
        </w:tc>
        <w:tc>
          <w:tcPr>
            <w:tcW w:w="264"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8256" w:name="_Toc24131905"/>
            <w:bookmarkStart w:id="8257" w:name="_Toc1566"/>
            <w:bookmarkStart w:id="8258" w:name="_Toc9624"/>
            <w:bookmarkStart w:id="8259" w:name="_Toc46847015"/>
            <w:bookmarkStart w:id="8260" w:name="_Toc11316082"/>
            <w:bookmarkStart w:id="8261" w:name="_Toc51149110"/>
            <w:r>
              <w:rPr>
                <w:rFonts w:ascii="宋体" w:hAnsi="宋体" w:cs="宋体" w:hint="eastAsia"/>
                <w:b w:val="0"/>
                <w:spacing w:val="0"/>
                <w:sz w:val="18"/>
                <w:szCs w:val="18"/>
              </w:rPr>
              <w:t>★</w:t>
            </w:r>
            <w:bookmarkEnd w:id="8256"/>
            <w:bookmarkEnd w:id="8257"/>
            <w:bookmarkEnd w:id="8258"/>
            <w:bookmarkEnd w:id="8259"/>
            <w:bookmarkEnd w:id="8260"/>
            <w:bookmarkEnd w:id="8261"/>
          </w:p>
        </w:tc>
        <w:tc>
          <w:tcPr>
            <w:tcW w:w="264"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8262" w:name="_Toc24131906"/>
            <w:bookmarkStart w:id="8263" w:name="_Toc11316083"/>
            <w:bookmarkStart w:id="8264" w:name="_Toc13049"/>
            <w:bookmarkStart w:id="8265" w:name="_Toc27799"/>
            <w:bookmarkStart w:id="8266" w:name="_Toc46847016"/>
            <w:bookmarkStart w:id="8267" w:name="_Toc51149111"/>
            <w:r>
              <w:rPr>
                <w:rFonts w:ascii="宋体" w:hAnsi="宋体" w:cs="宋体" w:hint="eastAsia"/>
                <w:b w:val="0"/>
                <w:spacing w:val="0"/>
                <w:sz w:val="18"/>
                <w:szCs w:val="18"/>
              </w:rPr>
              <w:t>★</w:t>
            </w:r>
            <w:bookmarkEnd w:id="8262"/>
            <w:bookmarkEnd w:id="8263"/>
            <w:bookmarkEnd w:id="8264"/>
            <w:bookmarkEnd w:id="8265"/>
            <w:bookmarkEnd w:id="8266"/>
            <w:bookmarkEnd w:id="8267"/>
          </w:p>
        </w:tc>
        <w:tc>
          <w:tcPr>
            <w:tcW w:w="264"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8268" w:name="_Toc5439"/>
            <w:bookmarkStart w:id="8269" w:name="_Toc46847017"/>
            <w:bookmarkStart w:id="8270" w:name="_Toc24131907"/>
            <w:bookmarkStart w:id="8271" w:name="_Toc11316084"/>
            <w:bookmarkStart w:id="8272" w:name="_Toc5248"/>
            <w:bookmarkStart w:id="8273" w:name="_Toc51149112"/>
            <w:r>
              <w:rPr>
                <w:rFonts w:ascii="宋体" w:hAnsi="宋体" w:cs="宋体" w:hint="eastAsia"/>
                <w:b w:val="0"/>
                <w:spacing w:val="0"/>
                <w:sz w:val="18"/>
                <w:szCs w:val="18"/>
              </w:rPr>
              <w:t>★</w:t>
            </w:r>
            <w:bookmarkEnd w:id="8268"/>
            <w:bookmarkEnd w:id="8269"/>
            <w:bookmarkEnd w:id="8270"/>
            <w:bookmarkEnd w:id="8271"/>
            <w:bookmarkEnd w:id="8272"/>
            <w:bookmarkEnd w:id="8273"/>
          </w:p>
        </w:tc>
        <w:tc>
          <w:tcPr>
            <w:tcW w:w="264"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8274" w:name="_Toc7815"/>
            <w:bookmarkStart w:id="8275" w:name="_Toc46847018"/>
            <w:bookmarkStart w:id="8276" w:name="_Toc24131908"/>
            <w:bookmarkStart w:id="8277" w:name="_Toc20451"/>
            <w:bookmarkStart w:id="8278" w:name="_Toc11316085"/>
            <w:bookmarkStart w:id="8279" w:name="_Toc51149113"/>
            <w:r>
              <w:rPr>
                <w:rFonts w:ascii="宋体" w:hAnsi="宋体" w:cs="宋体" w:hint="eastAsia"/>
                <w:b w:val="0"/>
                <w:spacing w:val="0"/>
                <w:sz w:val="18"/>
                <w:szCs w:val="18"/>
              </w:rPr>
              <w:t>★</w:t>
            </w:r>
            <w:bookmarkEnd w:id="8274"/>
            <w:bookmarkEnd w:id="8275"/>
            <w:bookmarkEnd w:id="8276"/>
            <w:bookmarkEnd w:id="8277"/>
            <w:bookmarkEnd w:id="8278"/>
            <w:bookmarkEnd w:id="8279"/>
          </w:p>
        </w:tc>
        <w:tc>
          <w:tcPr>
            <w:tcW w:w="264"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8280" w:name="_Toc11316086"/>
            <w:bookmarkStart w:id="8281" w:name="_Toc30237"/>
            <w:bookmarkStart w:id="8282" w:name="_Toc14721"/>
            <w:bookmarkStart w:id="8283" w:name="_Toc24131909"/>
            <w:bookmarkStart w:id="8284" w:name="_Toc46847019"/>
            <w:bookmarkStart w:id="8285" w:name="_Toc51149114"/>
            <w:r>
              <w:rPr>
                <w:rFonts w:ascii="宋体" w:hAnsi="宋体" w:cs="宋体" w:hint="eastAsia"/>
                <w:b w:val="0"/>
                <w:spacing w:val="0"/>
                <w:sz w:val="18"/>
                <w:szCs w:val="18"/>
              </w:rPr>
              <w:t>★</w:t>
            </w:r>
            <w:bookmarkEnd w:id="8280"/>
            <w:bookmarkEnd w:id="8281"/>
            <w:bookmarkEnd w:id="8282"/>
            <w:bookmarkEnd w:id="8283"/>
            <w:bookmarkEnd w:id="8284"/>
            <w:bookmarkEnd w:id="8285"/>
          </w:p>
        </w:tc>
        <w:tc>
          <w:tcPr>
            <w:tcW w:w="267"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8286" w:name="_Toc13875"/>
            <w:bookmarkStart w:id="8287" w:name="_Toc46847020"/>
            <w:bookmarkStart w:id="8288" w:name="_Toc23947"/>
            <w:bookmarkStart w:id="8289" w:name="_Toc24131910"/>
            <w:bookmarkStart w:id="8290" w:name="_Toc11316087"/>
            <w:bookmarkStart w:id="8291" w:name="_Toc51149115"/>
            <w:r>
              <w:rPr>
                <w:rFonts w:ascii="宋体" w:hAnsi="宋体" w:cs="宋体" w:hint="eastAsia"/>
                <w:b w:val="0"/>
                <w:spacing w:val="0"/>
                <w:sz w:val="18"/>
                <w:szCs w:val="18"/>
              </w:rPr>
              <w:t>★</w:t>
            </w:r>
            <w:bookmarkEnd w:id="8286"/>
            <w:bookmarkEnd w:id="8287"/>
            <w:bookmarkEnd w:id="8288"/>
            <w:bookmarkEnd w:id="8289"/>
            <w:bookmarkEnd w:id="8290"/>
            <w:bookmarkEnd w:id="8291"/>
          </w:p>
        </w:tc>
        <w:tc>
          <w:tcPr>
            <w:tcW w:w="264"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8292" w:name="_Toc16617"/>
            <w:bookmarkStart w:id="8293" w:name="_Toc12061"/>
            <w:bookmarkStart w:id="8294" w:name="_Toc11316088"/>
            <w:bookmarkStart w:id="8295" w:name="_Toc24131911"/>
            <w:bookmarkStart w:id="8296" w:name="_Toc46847021"/>
            <w:bookmarkStart w:id="8297" w:name="_Toc51149116"/>
            <w:r>
              <w:rPr>
                <w:rFonts w:ascii="宋体" w:hAnsi="宋体" w:cs="宋体" w:hint="eastAsia"/>
                <w:b w:val="0"/>
                <w:spacing w:val="0"/>
                <w:sz w:val="18"/>
                <w:szCs w:val="18"/>
              </w:rPr>
              <w:t>★</w:t>
            </w:r>
            <w:bookmarkEnd w:id="8292"/>
            <w:bookmarkEnd w:id="8293"/>
            <w:bookmarkEnd w:id="8294"/>
            <w:bookmarkEnd w:id="8295"/>
            <w:bookmarkEnd w:id="8296"/>
            <w:bookmarkEnd w:id="8297"/>
          </w:p>
        </w:tc>
        <w:tc>
          <w:tcPr>
            <w:tcW w:w="264"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8298" w:name="_Toc11316089"/>
            <w:bookmarkStart w:id="8299" w:name="_Toc22041"/>
            <w:bookmarkStart w:id="8300" w:name="_Toc46847022"/>
            <w:bookmarkStart w:id="8301" w:name="_Toc27528"/>
            <w:bookmarkStart w:id="8302" w:name="_Toc24131912"/>
            <w:bookmarkStart w:id="8303" w:name="_Toc51149117"/>
            <w:r>
              <w:rPr>
                <w:rFonts w:ascii="宋体" w:hAnsi="宋体" w:cs="宋体" w:hint="eastAsia"/>
                <w:b w:val="0"/>
                <w:spacing w:val="0"/>
                <w:sz w:val="18"/>
                <w:szCs w:val="18"/>
              </w:rPr>
              <w:t>★</w:t>
            </w:r>
            <w:bookmarkEnd w:id="8298"/>
            <w:bookmarkEnd w:id="8299"/>
            <w:bookmarkEnd w:id="8300"/>
            <w:bookmarkEnd w:id="8301"/>
            <w:bookmarkEnd w:id="8302"/>
            <w:bookmarkEnd w:id="8303"/>
          </w:p>
        </w:tc>
        <w:tc>
          <w:tcPr>
            <w:tcW w:w="266"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8304" w:name="_Toc11316090"/>
            <w:bookmarkStart w:id="8305" w:name="_Toc24131913"/>
            <w:bookmarkStart w:id="8306" w:name="_Toc46847023"/>
            <w:bookmarkStart w:id="8307" w:name="_Toc3972"/>
            <w:bookmarkStart w:id="8308" w:name="_Toc2261"/>
            <w:bookmarkStart w:id="8309" w:name="_Toc51149118"/>
            <w:r>
              <w:rPr>
                <w:rFonts w:ascii="宋体" w:hAnsi="宋体" w:cs="宋体" w:hint="eastAsia"/>
                <w:b w:val="0"/>
                <w:spacing w:val="0"/>
                <w:sz w:val="18"/>
                <w:szCs w:val="18"/>
              </w:rPr>
              <w:t>★</w:t>
            </w:r>
            <w:bookmarkEnd w:id="8304"/>
            <w:bookmarkEnd w:id="8305"/>
            <w:bookmarkEnd w:id="8306"/>
            <w:bookmarkEnd w:id="8307"/>
            <w:bookmarkEnd w:id="8308"/>
            <w:bookmarkEnd w:id="8309"/>
          </w:p>
        </w:tc>
        <w:tc>
          <w:tcPr>
            <w:tcW w:w="264" w:type="pct"/>
            <w:vAlign w:val="center"/>
          </w:tcPr>
          <w:p w:rsidR="001819E2" w:rsidRDefault="001819E2">
            <w:pPr>
              <w:snapToGrid w:val="0"/>
              <w:jc w:val="center"/>
              <w:rPr>
                <w:bCs/>
                <w:sz w:val="18"/>
                <w:szCs w:val="18"/>
              </w:rPr>
            </w:pPr>
          </w:p>
        </w:tc>
        <w:tc>
          <w:tcPr>
            <w:tcW w:w="257"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r>
      <w:tr w:rsidR="001819E2" w:rsidTr="002E58AC">
        <w:trPr>
          <w:cantSplit/>
          <w:trHeight w:val="144"/>
          <w:jc w:val="center"/>
        </w:trPr>
        <w:tc>
          <w:tcPr>
            <w:tcW w:w="214" w:type="pct"/>
            <w:vMerge/>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42" w:type="pct"/>
            <w:vMerge/>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586"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8310" w:name="_Toc11316091"/>
            <w:bookmarkStart w:id="8311" w:name="_Toc24131914"/>
            <w:bookmarkStart w:id="8312" w:name="_Toc28031"/>
            <w:bookmarkStart w:id="8313" w:name="_Toc46847024"/>
            <w:bookmarkStart w:id="8314" w:name="_Toc18292"/>
            <w:bookmarkStart w:id="8315" w:name="_Toc51149119"/>
            <w:r>
              <w:rPr>
                <w:rFonts w:ascii="Times New Roman" w:hAnsi="Times New Roman" w:hint="eastAsia"/>
                <w:b w:val="0"/>
                <w:spacing w:val="0"/>
                <w:sz w:val="18"/>
                <w:szCs w:val="18"/>
              </w:rPr>
              <w:t>岩溶</w:t>
            </w:r>
            <w:bookmarkEnd w:id="8310"/>
            <w:bookmarkEnd w:id="8311"/>
            <w:bookmarkEnd w:id="8312"/>
            <w:bookmarkEnd w:id="8313"/>
            <w:bookmarkEnd w:id="8314"/>
            <w:bookmarkEnd w:id="8315"/>
          </w:p>
        </w:tc>
        <w:tc>
          <w:tcPr>
            <w:tcW w:w="264"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67"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8316" w:name="_Toc24131915"/>
            <w:bookmarkStart w:id="8317" w:name="_Toc46847025"/>
            <w:bookmarkStart w:id="8318" w:name="_Toc11316092"/>
            <w:bookmarkStart w:id="8319" w:name="_Toc5445"/>
            <w:bookmarkStart w:id="8320" w:name="_Toc23924"/>
            <w:bookmarkStart w:id="8321" w:name="_Toc51149120"/>
            <w:r>
              <w:rPr>
                <w:rFonts w:ascii="宋体" w:hAnsi="宋体" w:cs="宋体" w:hint="eastAsia"/>
                <w:b w:val="0"/>
                <w:spacing w:val="0"/>
                <w:sz w:val="18"/>
                <w:szCs w:val="18"/>
              </w:rPr>
              <w:t>★</w:t>
            </w:r>
            <w:bookmarkEnd w:id="8316"/>
            <w:bookmarkEnd w:id="8317"/>
            <w:bookmarkEnd w:id="8318"/>
            <w:bookmarkEnd w:id="8319"/>
            <w:bookmarkEnd w:id="8320"/>
            <w:bookmarkEnd w:id="8321"/>
          </w:p>
        </w:tc>
        <w:tc>
          <w:tcPr>
            <w:tcW w:w="264"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8322" w:name="_Toc11316093"/>
            <w:bookmarkStart w:id="8323" w:name="_Toc30588"/>
            <w:bookmarkStart w:id="8324" w:name="_Toc24131916"/>
            <w:bookmarkStart w:id="8325" w:name="_Toc46847026"/>
            <w:bookmarkStart w:id="8326" w:name="_Toc9614"/>
            <w:bookmarkStart w:id="8327" w:name="_Toc51149121"/>
            <w:r>
              <w:rPr>
                <w:rFonts w:ascii="宋体" w:hAnsi="宋体" w:cs="宋体" w:hint="eastAsia"/>
                <w:b w:val="0"/>
                <w:spacing w:val="0"/>
                <w:sz w:val="18"/>
                <w:szCs w:val="18"/>
              </w:rPr>
              <w:t>★</w:t>
            </w:r>
            <w:bookmarkEnd w:id="8322"/>
            <w:bookmarkEnd w:id="8323"/>
            <w:bookmarkEnd w:id="8324"/>
            <w:bookmarkEnd w:id="8325"/>
            <w:bookmarkEnd w:id="8326"/>
            <w:bookmarkEnd w:id="8327"/>
          </w:p>
        </w:tc>
        <w:tc>
          <w:tcPr>
            <w:tcW w:w="264"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8328" w:name="_Toc24131917"/>
            <w:bookmarkStart w:id="8329" w:name="_Toc46847027"/>
            <w:bookmarkStart w:id="8330" w:name="_Toc9799"/>
            <w:bookmarkStart w:id="8331" w:name="_Toc11316094"/>
            <w:bookmarkStart w:id="8332" w:name="_Toc10288"/>
            <w:bookmarkStart w:id="8333" w:name="_Toc51149122"/>
            <w:r>
              <w:rPr>
                <w:rFonts w:ascii="宋体" w:hAnsi="宋体" w:cs="宋体" w:hint="eastAsia"/>
                <w:b w:val="0"/>
                <w:spacing w:val="0"/>
                <w:sz w:val="18"/>
                <w:szCs w:val="18"/>
              </w:rPr>
              <w:t>★</w:t>
            </w:r>
            <w:bookmarkEnd w:id="8328"/>
            <w:bookmarkEnd w:id="8329"/>
            <w:bookmarkEnd w:id="8330"/>
            <w:bookmarkEnd w:id="8331"/>
            <w:bookmarkEnd w:id="8332"/>
            <w:bookmarkEnd w:id="8333"/>
          </w:p>
        </w:tc>
        <w:tc>
          <w:tcPr>
            <w:tcW w:w="266"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snapToGrid w:val="0"/>
              <w:jc w:val="center"/>
              <w:rPr>
                <w:bCs/>
                <w:sz w:val="18"/>
                <w:szCs w:val="18"/>
              </w:rPr>
            </w:pPr>
          </w:p>
        </w:tc>
        <w:tc>
          <w:tcPr>
            <w:tcW w:w="257"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r>
      <w:tr w:rsidR="001819E2" w:rsidTr="002E58AC">
        <w:trPr>
          <w:cantSplit/>
          <w:trHeight w:val="353"/>
          <w:jc w:val="center"/>
        </w:trPr>
        <w:tc>
          <w:tcPr>
            <w:tcW w:w="214" w:type="pct"/>
            <w:vMerge/>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42" w:type="pct"/>
            <w:vMerge/>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586"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8334" w:name="_Toc46847028"/>
            <w:bookmarkStart w:id="8335" w:name="_Toc24131918"/>
            <w:bookmarkStart w:id="8336" w:name="_Toc9278"/>
            <w:bookmarkStart w:id="8337" w:name="_Toc11316095"/>
            <w:bookmarkStart w:id="8338" w:name="_Toc2933"/>
            <w:bookmarkStart w:id="8339" w:name="_Toc51149123"/>
            <w:r>
              <w:rPr>
                <w:rFonts w:ascii="Times New Roman" w:hAnsi="Times New Roman" w:hint="eastAsia"/>
                <w:b w:val="0"/>
                <w:spacing w:val="0"/>
                <w:sz w:val="18"/>
                <w:szCs w:val="18"/>
              </w:rPr>
              <w:t>软弱地基</w:t>
            </w:r>
            <w:bookmarkEnd w:id="8334"/>
            <w:bookmarkEnd w:id="8335"/>
            <w:bookmarkEnd w:id="8336"/>
            <w:bookmarkEnd w:id="8337"/>
            <w:bookmarkEnd w:id="8338"/>
            <w:bookmarkEnd w:id="8339"/>
          </w:p>
        </w:tc>
        <w:tc>
          <w:tcPr>
            <w:tcW w:w="264"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67"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8340" w:name="_Toc10589"/>
            <w:bookmarkStart w:id="8341" w:name="_Toc2309"/>
            <w:bookmarkStart w:id="8342" w:name="_Toc24131919"/>
            <w:bookmarkStart w:id="8343" w:name="_Toc46847029"/>
            <w:bookmarkStart w:id="8344" w:name="_Toc11316096"/>
            <w:bookmarkStart w:id="8345" w:name="_Toc51149124"/>
            <w:r>
              <w:rPr>
                <w:rFonts w:ascii="宋体" w:hAnsi="宋体" w:cs="宋体" w:hint="eastAsia"/>
                <w:b w:val="0"/>
                <w:spacing w:val="0"/>
                <w:sz w:val="18"/>
                <w:szCs w:val="18"/>
              </w:rPr>
              <w:t>★</w:t>
            </w:r>
            <w:bookmarkEnd w:id="8340"/>
            <w:bookmarkEnd w:id="8341"/>
            <w:bookmarkEnd w:id="8342"/>
            <w:bookmarkEnd w:id="8343"/>
            <w:bookmarkEnd w:id="8344"/>
            <w:bookmarkEnd w:id="8345"/>
          </w:p>
        </w:tc>
        <w:tc>
          <w:tcPr>
            <w:tcW w:w="264"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8346" w:name="_Toc24131920"/>
            <w:bookmarkStart w:id="8347" w:name="_Toc46847030"/>
            <w:bookmarkStart w:id="8348" w:name="_Toc29501"/>
            <w:bookmarkStart w:id="8349" w:name="_Toc11316097"/>
            <w:bookmarkStart w:id="8350" w:name="_Toc1420"/>
            <w:bookmarkStart w:id="8351" w:name="_Toc51149125"/>
            <w:r>
              <w:rPr>
                <w:rFonts w:ascii="宋体" w:hAnsi="宋体" w:cs="宋体" w:hint="eastAsia"/>
                <w:b w:val="0"/>
                <w:spacing w:val="0"/>
                <w:sz w:val="18"/>
                <w:szCs w:val="18"/>
              </w:rPr>
              <w:t>★</w:t>
            </w:r>
            <w:bookmarkEnd w:id="8346"/>
            <w:bookmarkEnd w:id="8347"/>
            <w:bookmarkEnd w:id="8348"/>
            <w:bookmarkEnd w:id="8349"/>
            <w:bookmarkEnd w:id="8350"/>
            <w:bookmarkEnd w:id="8351"/>
          </w:p>
        </w:tc>
        <w:tc>
          <w:tcPr>
            <w:tcW w:w="264"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8352" w:name="_Toc24131921"/>
            <w:bookmarkStart w:id="8353" w:name="_Toc11316098"/>
            <w:bookmarkStart w:id="8354" w:name="_Toc15371"/>
            <w:bookmarkStart w:id="8355" w:name="_Toc18179"/>
            <w:bookmarkStart w:id="8356" w:name="_Toc46847031"/>
            <w:bookmarkStart w:id="8357" w:name="_Toc51149126"/>
            <w:r>
              <w:rPr>
                <w:rFonts w:ascii="宋体" w:hAnsi="宋体" w:cs="宋体" w:hint="eastAsia"/>
                <w:b w:val="0"/>
                <w:spacing w:val="0"/>
                <w:sz w:val="18"/>
                <w:szCs w:val="18"/>
              </w:rPr>
              <w:t>★</w:t>
            </w:r>
            <w:bookmarkEnd w:id="8352"/>
            <w:bookmarkEnd w:id="8353"/>
            <w:bookmarkEnd w:id="8354"/>
            <w:bookmarkEnd w:id="8355"/>
            <w:bookmarkEnd w:id="8356"/>
            <w:bookmarkEnd w:id="8357"/>
          </w:p>
        </w:tc>
        <w:tc>
          <w:tcPr>
            <w:tcW w:w="266"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snapToGrid w:val="0"/>
              <w:jc w:val="center"/>
              <w:rPr>
                <w:bCs/>
                <w:sz w:val="18"/>
                <w:szCs w:val="18"/>
              </w:rPr>
            </w:pPr>
          </w:p>
        </w:tc>
        <w:tc>
          <w:tcPr>
            <w:tcW w:w="257"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r>
      <w:tr w:rsidR="001819E2" w:rsidTr="002E58AC">
        <w:trPr>
          <w:cantSplit/>
          <w:trHeight w:val="353"/>
          <w:jc w:val="center"/>
        </w:trPr>
        <w:tc>
          <w:tcPr>
            <w:tcW w:w="214" w:type="pct"/>
            <w:vMerge/>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42" w:type="pct"/>
            <w:vMerge/>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586"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8358" w:name="_Toc46847032"/>
            <w:bookmarkStart w:id="8359" w:name="_Toc4386"/>
            <w:bookmarkStart w:id="8360" w:name="_Toc11316099"/>
            <w:bookmarkStart w:id="8361" w:name="_Toc24131922"/>
            <w:bookmarkStart w:id="8362" w:name="_Toc8949"/>
            <w:bookmarkStart w:id="8363" w:name="_Toc51149127"/>
            <w:r>
              <w:rPr>
                <w:rFonts w:ascii="Times New Roman" w:hAnsi="Times New Roman" w:hint="eastAsia"/>
                <w:b w:val="0"/>
                <w:spacing w:val="0"/>
                <w:sz w:val="18"/>
                <w:szCs w:val="18"/>
              </w:rPr>
              <w:t>地震液化土</w:t>
            </w:r>
            <w:bookmarkEnd w:id="8358"/>
            <w:bookmarkEnd w:id="8359"/>
            <w:bookmarkEnd w:id="8360"/>
            <w:bookmarkEnd w:id="8361"/>
            <w:bookmarkEnd w:id="8362"/>
            <w:bookmarkEnd w:id="8363"/>
          </w:p>
        </w:tc>
        <w:tc>
          <w:tcPr>
            <w:tcW w:w="264"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67"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8364" w:name="_Toc14874"/>
            <w:bookmarkStart w:id="8365" w:name="_Toc5095"/>
            <w:bookmarkStart w:id="8366" w:name="_Toc11316100"/>
            <w:bookmarkStart w:id="8367" w:name="_Toc46847033"/>
            <w:bookmarkStart w:id="8368" w:name="_Toc24131923"/>
            <w:bookmarkStart w:id="8369" w:name="_Toc51149128"/>
            <w:r>
              <w:rPr>
                <w:rFonts w:ascii="宋体" w:hAnsi="宋体" w:cs="宋体" w:hint="eastAsia"/>
                <w:b w:val="0"/>
                <w:spacing w:val="0"/>
                <w:sz w:val="18"/>
                <w:szCs w:val="18"/>
              </w:rPr>
              <w:t>★</w:t>
            </w:r>
            <w:bookmarkEnd w:id="8364"/>
            <w:bookmarkEnd w:id="8365"/>
            <w:bookmarkEnd w:id="8366"/>
            <w:bookmarkEnd w:id="8367"/>
            <w:bookmarkEnd w:id="8368"/>
            <w:bookmarkEnd w:id="8369"/>
          </w:p>
        </w:tc>
        <w:tc>
          <w:tcPr>
            <w:tcW w:w="264"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8370" w:name="_Toc46847034"/>
            <w:bookmarkStart w:id="8371" w:name="_Toc11316101"/>
            <w:bookmarkStart w:id="8372" w:name="_Toc24131924"/>
            <w:bookmarkStart w:id="8373" w:name="_Toc28225"/>
            <w:bookmarkStart w:id="8374" w:name="_Toc20332"/>
            <w:bookmarkStart w:id="8375" w:name="_Toc51149129"/>
            <w:r>
              <w:rPr>
                <w:rFonts w:ascii="宋体" w:hAnsi="宋体" w:cs="宋体" w:hint="eastAsia"/>
                <w:b w:val="0"/>
                <w:spacing w:val="0"/>
                <w:sz w:val="18"/>
                <w:szCs w:val="18"/>
              </w:rPr>
              <w:t>★</w:t>
            </w:r>
            <w:bookmarkEnd w:id="8370"/>
            <w:bookmarkEnd w:id="8371"/>
            <w:bookmarkEnd w:id="8372"/>
            <w:bookmarkEnd w:id="8373"/>
            <w:bookmarkEnd w:id="8374"/>
            <w:bookmarkEnd w:id="8375"/>
          </w:p>
        </w:tc>
        <w:tc>
          <w:tcPr>
            <w:tcW w:w="264"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8376" w:name="_Toc11316102"/>
            <w:bookmarkStart w:id="8377" w:name="_Toc26614"/>
            <w:bookmarkStart w:id="8378" w:name="_Toc13203"/>
            <w:bookmarkStart w:id="8379" w:name="_Toc46847035"/>
            <w:bookmarkStart w:id="8380" w:name="_Toc24131925"/>
            <w:bookmarkStart w:id="8381" w:name="_Toc51149130"/>
            <w:r>
              <w:rPr>
                <w:rFonts w:ascii="宋体" w:hAnsi="宋体" w:cs="宋体" w:hint="eastAsia"/>
                <w:b w:val="0"/>
                <w:spacing w:val="0"/>
                <w:sz w:val="18"/>
                <w:szCs w:val="18"/>
              </w:rPr>
              <w:t>★</w:t>
            </w:r>
            <w:bookmarkEnd w:id="8376"/>
            <w:bookmarkEnd w:id="8377"/>
            <w:bookmarkEnd w:id="8378"/>
            <w:bookmarkEnd w:id="8379"/>
            <w:bookmarkEnd w:id="8380"/>
            <w:bookmarkEnd w:id="8381"/>
          </w:p>
        </w:tc>
        <w:tc>
          <w:tcPr>
            <w:tcW w:w="266"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snapToGrid w:val="0"/>
              <w:jc w:val="center"/>
              <w:rPr>
                <w:bCs/>
                <w:sz w:val="18"/>
                <w:szCs w:val="18"/>
              </w:rPr>
            </w:pPr>
          </w:p>
        </w:tc>
        <w:tc>
          <w:tcPr>
            <w:tcW w:w="257"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r>
      <w:tr w:rsidR="001819E2" w:rsidTr="002E58AC">
        <w:trPr>
          <w:cantSplit/>
          <w:trHeight w:val="353"/>
          <w:jc w:val="center"/>
        </w:trPr>
        <w:tc>
          <w:tcPr>
            <w:tcW w:w="214" w:type="pct"/>
            <w:vMerge/>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42" w:type="pct"/>
            <w:vMerge/>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586"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8382" w:name="_Toc46847036"/>
            <w:bookmarkStart w:id="8383" w:name="_Toc24131926"/>
            <w:bookmarkStart w:id="8384" w:name="_Toc11316103"/>
            <w:bookmarkStart w:id="8385" w:name="_Toc32010"/>
            <w:bookmarkStart w:id="8386" w:name="_Toc23656"/>
            <w:bookmarkStart w:id="8387" w:name="_Toc51149131"/>
            <w:r>
              <w:rPr>
                <w:rFonts w:ascii="Times New Roman" w:hAnsi="Times New Roman" w:hint="eastAsia"/>
                <w:b w:val="0"/>
                <w:spacing w:val="0"/>
                <w:sz w:val="18"/>
                <w:szCs w:val="18"/>
              </w:rPr>
              <w:t>地形</w:t>
            </w:r>
            <w:bookmarkEnd w:id="8382"/>
            <w:bookmarkEnd w:id="8383"/>
            <w:bookmarkEnd w:id="8384"/>
            <w:bookmarkEnd w:id="8385"/>
            <w:bookmarkEnd w:id="8386"/>
            <w:bookmarkEnd w:id="8387"/>
          </w:p>
        </w:tc>
        <w:tc>
          <w:tcPr>
            <w:tcW w:w="264" w:type="pct"/>
            <w:vAlign w:val="center"/>
          </w:tcPr>
          <w:p w:rsidR="001819E2" w:rsidRDefault="00342ED2">
            <w:pPr>
              <w:jc w:val="center"/>
              <w:rPr>
                <w:bCs/>
                <w:sz w:val="18"/>
                <w:szCs w:val="18"/>
              </w:rPr>
            </w:pPr>
            <w:r>
              <w:rPr>
                <w:rFonts w:ascii="宋体" w:hAnsi="宋体" w:cs="宋体" w:hint="eastAsia"/>
                <w:bCs/>
                <w:sz w:val="18"/>
                <w:szCs w:val="18"/>
              </w:rPr>
              <w:t>★</w:t>
            </w:r>
          </w:p>
        </w:tc>
        <w:tc>
          <w:tcPr>
            <w:tcW w:w="264"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8388" w:name="_Toc46847037"/>
            <w:bookmarkStart w:id="8389" w:name="_Toc24131927"/>
            <w:bookmarkStart w:id="8390" w:name="_Toc10530"/>
            <w:bookmarkStart w:id="8391" w:name="_Toc11316104"/>
            <w:bookmarkStart w:id="8392" w:name="_Toc21948"/>
            <w:bookmarkStart w:id="8393" w:name="_Toc51149132"/>
            <w:r>
              <w:rPr>
                <w:rFonts w:ascii="宋体" w:hAnsi="宋体" w:cs="宋体" w:hint="eastAsia"/>
                <w:b w:val="0"/>
                <w:spacing w:val="0"/>
                <w:sz w:val="18"/>
                <w:szCs w:val="18"/>
              </w:rPr>
              <w:t>★</w:t>
            </w:r>
            <w:bookmarkEnd w:id="8388"/>
            <w:bookmarkEnd w:id="8389"/>
            <w:bookmarkEnd w:id="8390"/>
            <w:bookmarkEnd w:id="8391"/>
            <w:bookmarkEnd w:id="8392"/>
            <w:bookmarkEnd w:id="8393"/>
          </w:p>
        </w:tc>
        <w:tc>
          <w:tcPr>
            <w:tcW w:w="264"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8394" w:name="_Toc46847038"/>
            <w:bookmarkStart w:id="8395" w:name="_Toc19724"/>
            <w:bookmarkStart w:id="8396" w:name="_Toc11316105"/>
            <w:bookmarkStart w:id="8397" w:name="_Toc29491"/>
            <w:bookmarkStart w:id="8398" w:name="_Toc24131928"/>
            <w:bookmarkStart w:id="8399" w:name="_Toc51149133"/>
            <w:r>
              <w:rPr>
                <w:rFonts w:ascii="宋体" w:hAnsi="宋体" w:cs="宋体" w:hint="eastAsia"/>
                <w:b w:val="0"/>
                <w:spacing w:val="0"/>
                <w:sz w:val="18"/>
                <w:szCs w:val="18"/>
              </w:rPr>
              <w:t>★</w:t>
            </w:r>
            <w:bookmarkEnd w:id="8394"/>
            <w:bookmarkEnd w:id="8395"/>
            <w:bookmarkEnd w:id="8396"/>
            <w:bookmarkEnd w:id="8397"/>
            <w:bookmarkEnd w:id="8398"/>
            <w:bookmarkEnd w:id="8399"/>
          </w:p>
        </w:tc>
        <w:tc>
          <w:tcPr>
            <w:tcW w:w="264"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8400" w:name="_Toc46847039"/>
            <w:bookmarkStart w:id="8401" w:name="_Toc11316106"/>
            <w:bookmarkStart w:id="8402" w:name="_Toc24131929"/>
            <w:bookmarkStart w:id="8403" w:name="_Toc13298"/>
            <w:bookmarkStart w:id="8404" w:name="_Toc4006"/>
            <w:bookmarkStart w:id="8405" w:name="_Toc51149134"/>
            <w:r>
              <w:rPr>
                <w:rFonts w:ascii="宋体" w:hAnsi="宋体" w:cs="宋体" w:hint="eastAsia"/>
                <w:b w:val="0"/>
                <w:spacing w:val="0"/>
                <w:sz w:val="18"/>
                <w:szCs w:val="18"/>
              </w:rPr>
              <w:t>★</w:t>
            </w:r>
            <w:bookmarkEnd w:id="8400"/>
            <w:bookmarkEnd w:id="8401"/>
            <w:bookmarkEnd w:id="8402"/>
            <w:bookmarkEnd w:id="8403"/>
            <w:bookmarkEnd w:id="8404"/>
            <w:bookmarkEnd w:id="8405"/>
          </w:p>
        </w:tc>
        <w:tc>
          <w:tcPr>
            <w:tcW w:w="264"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8406" w:name="_Toc24131930"/>
            <w:bookmarkStart w:id="8407" w:name="_Toc11316107"/>
            <w:bookmarkStart w:id="8408" w:name="_Toc46847040"/>
            <w:bookmarkStart w:id="8409" w:name="_Toc43"/>
            <w:bookmarkStart w:id="8410" w:name="_Toc26677"/>
            <w:bookmarkStart w:id="8411" w:name="_Toc51149135"/>
            <w:r>
              <w:rPr>
                <w:rFonts w:ascii="宋体" w:hAnsi="宋体" w:cs="宋体" w:hint="eastAsia"/>
                <w:b w:val="0"/>
                <w:spacing w:val="0"/>
                <w:sz w:val="18"/>
                <w:szCs w:val="18"/>
              </w:rPr>
              <w:t>★</w:t>
            </w:r>
            <w:bookmarkEnd w:id="8406"/>
            <w:bookmarkEnd w:id="8407"/>
            <w:bookmarkEnd w:id="8408"/>
            <w:bookmarkEnd w:id="8409"/>
            <w:bookmarkEnd w:id="8410"/>
            <w:bookmarkEnd w:id="8411"/>
          </w:p>
        </w:tc>
        <w:tc>
          <w:tcPr>
            <w:tcW w:w="267"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8412" w:name="_Toc28547"/>
            <w:bookmarkStart w:id="8413" w:name="_Toc11316108"/>
            <w:bookmarkStart w:id="8414" w:name="_Toc24131931"/>
            <w:bookmarkStart w:id="8415" w:name="_Toc46847041"/>
            <w:bookmarkStart w:id="8416" w:name="_Toc12209"/>
            <w:bookmarkStart w:id="8417" w:name="_Toc51149136"/>
            <w:r>
              <w:rPr>
                <w:rFonts w:ascii="宋体" w:hAnsi="宋体" w:cs="宋体" w:hint="eastAsia"/>
                <w:b w:val="0"/>
                <w:spacing w:val="0"/>
                <w:sz w:val="18"/>
                <w:szCs w:val="18"/>
              </w:rPr>
              <w:t>★</w:t>
            </w:r>
            <w:bookmarkEnd w:id="8412"/>
            <w:bookmarkEnd w:id="8413"/>
            <w:bookmarkEnd w:id="8414"/>
            <w:bookmarkEnd w:id="8415"/>
            <w:bookmarkEnd w:id="8416"/>
            <w:bookmarkEnd w:id="8417"/>
          </w:p>
        </w:tc>
        <w:tc>
          <w:tcPr>
            <w:tcW w:w="264"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66"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8418" w:name="_Toc5784"/>
            <w:bookmarkStart w:id="8419" w:name="_Toc46847042"/>
            <w:bookmarkStart w:id="8420" w:name="_Toc19935"/>
            <w:bookmarkStart w:id="8421" w:name="_Toc11316109"/>
            <w:bookmarkStart w:id="8422" w:name="_Toc24131932"/>
            <w:bookmarkStart w:id="8423" w:name="_Toc51149137"/>
            <w:r>
              <w:rPr>
                <w:rFonts w:ascii="宋体" w:hAnsi="宋体" w:cs="宋体" w:hint="eastAsia"/>
                <w:b w:val="0"/>
                <w:spacing w:val="0"/>
                <w:sz w:val="18"/>
                <w:szCs w:val="18"/>
              </w:rPr>
              <w:t>★</w:t>
            </w:r>
            <w:bookmarkEnd w:id="8418"/>
            <w:bookmarkEnd w:id="8419"/>
            <w:bookmarkEnd w:id="8420"/>
            <w:bookmarkEnd w:id="8421"/>
            <w:bookmarkEnd w:id="8422"/>
            <w:bookmarkEnd w:id="8423"/>
          </w:p>
        </w:tc>
        <w:tc>
          <w:tcPr>
            <w:tcW w:w="264"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57"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r>
      <w:tr w:rsidR="001819E2" w:rsidTr="002E58AC">
        <w:trPr>
          <w:cantSplit/>
          <w:trHeight w:val="357"/>
          <w:jc w:val="center"/>
        </w:trPr>
        <w:tc>
          <w:tcPr>
            <w:tcW w:w="214" w:type="pct"/>
            <w:vMerge/>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42" w:type="pct"/>
            <w:vMerge/>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586"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8424" w:name="_Toc46847043"/>
            <w:bookmarkStart w:id="8425" w:name="_Toc21598"/>
            <w:bookmarkStart w:id="8426" w:name="_Toc23182"/>
            <w:bookmarkStart w:id="8427" w:name="_Toc24131933"/>
            <w:bookmarkStart w:id="8428" w:name="_Toc11316110"/>
            <w:bookmarkStart w:id="8429" w:name="_Toc51149138"/>
            <w:r>
              <w:rPr>
                <w:rFonts w:ascii="Times New Roman" w:hAnsi="Times New Roman"/>
                <w:b w:val="0"/>
                <w:spacing w:val="0"/>
                <w:sz w:val="18"/>
                <w:szCs w:val="18"/>
              </w:rPr>
              <w:t>…</w:t>
            </w:r>
            <w:bookmarkEnd w:id="8424"/>
            <w:bookmarkEnd w:id="8425"/>
            <w:bookmarkEnd w:id="8426"/>
            <w:bookmarkEnd w:id="8427"/>
            <w:bookmarkEnd w:id="8428"/>
            <w:bookmarkEnd w:id="8429"/>
          </w:p>
        </w:tc>
        <w:tc>
          <w:tcPr>
            <w:tcW w:w="264" w:type="pct"/>
            <w:vAlign w:val="center"/>
          </w:tcPr>
          <w:p w:rsidR="001819E2" w:rsidRDefault="001819E2">
            <w:pPr>
              <w:snapToGrid w:val="0"/>
              <w:jc w:val="center"/>
              <w:rPr>
                <w:bCs/>
                <w:sz w:val="18"/>
                <w:szCs w:val="18"/>
              </w:rPr>
            </w:pPr>
          </w:p>
        </w:tc>
        <w:tc>
          <w:tcPr>
            <w:tcW w:w="264" w:type="pct"/>
            <w:vAlign w:val="center"/>
          </w:tcPr>
          <w:p w:rsidR="001819E2" w:rsidRDefault="001819E2">
            <w:pPr>
              <w:snapToGrid w:val="0"/>
              <w:jc w:val="center"/>
              <w:rPr>
                <w:b/>
                <w:bCs/>
                <w:sz w:val="18"/>
                <w:szCs w:val="18"/>
              </w:rPr>
            </w:pPr>
          </w:p>
        </w:tc>
        <w:tc>
          <w:tcPr>
            <w:tcW w:w="264"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67"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66"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snapToGrid w:val="0"/>
              <w:jc w:val="center"/>
              <w:rPr>
                <w:bCs/>
                <w:sz w:val="18"/>
                <w:szCs w:val="18"/>
              </w:rPr>
            </w:pPr>
          </w:p>
        </w:tc>
        <w:tc>
          <w:tcPr>
            <w:tcW w:w="264"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57"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r>
      <w:tr w:rsidR="001819E2" w:rsidTr="002E58AC">
        <w:trPr>
          <w:cantSplit/>
          <w:trHeight w:val="353"/>
          <w:jc w:val="center"/>
        </w:trPr>
        <w:tc>
          <w:tcPr>
            <w:tcW w:w="214" w:type="pct"/>
            <w:vMerge/>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42" w:type="pct"/>
            <w:vMerge w:val="restar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8430" w:name="_Toc32042"/>
            <w:bookmarkStart w:id="8431" w:name="_Toc11316111"/>
            <w:bookmarkStart w:id="8432" w:name="_Toc46847044"/>
            <w:bookmarkStart w:id="8433" w:name="_Toc24131934"/>
            <w:bookmarkStart w:id="8434" w:name="_Toc21118"/>
            <w:bookmarkStart w:id="8435" w:name="_Toc51149139"/>
            <w:r>
              <w:rPr>
                <w:rFonts w:ascii="Times New Roman" w:hAnsi="Times New Roman" w:hint="eastAsia"/>
                <w:b w:val="0"/>
                <w:spacing w:val="0"/>
                <w:sz w:val="18"/>
                <w:szCs w:val="18"/>
              </w:rPr>
              <w:t>水文</w:t>
            </w:r>
            <w:bookmarkEnd w:id="8430"/>
            <w:bookmarkEnd w:id="8431"/>
            <w:bookmarkEnd w:id="8432"/>
            <w:bookmarkEnd w:id="8433"/>
            <w:bookmarkEnd w:id="8434"/>
            <w:bookmarkEnd w:id="8435"/>
          </w:p>
        </w:tc>
        <w:tc>
          <w:tcPr>
            <w:tcW w:w="586"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8436" w:name="_Toc11316112"/>
            <w:bookmarkStart w:id="8437" w:name="_Toc46847045"/>
            <w:bookmarkStart w:id="8438" w:name="_Toc24131935"/>
            <w:bookmarkStart w:id="8439" w:name="_Toc7822"/>
            <w:bookmarkStart w:id="8440" w:name="_Toc4331"/>
            <w:bookmarkStart w:id="8441" w:name="_Toc51149140"/>
            <w:r>
              <w:rPr>
                <w:rFonts w:ascii="Times New Roman" w:hAnsi="Times New Roman" w:hint="eastAsia"/>
                <w:b w:val="0"/>
                <w:spacing w:val="0"/>
                <w:sz w:val="18"/>
                <w:szCs w:val="18"/>
              </w:rPr>
              <w:t>水位</w:t>
            </w:r>
            <w:bookmarkEnd w:id="8436"/>
            <w:bookmarkEnd w:id="8437"/>
            <w:bookmarkEnd w:id="8438"/>
            <w:bookmarkEnd w:id="8439"/>
            <w:bookmarkEnd w:id="8440"/>
            <w:bookmarkEnd w:id="8441"/>
          </w:p>
        </w:tc>
        <w:tc>
          <w:tcPr>
            <w:tcW w:w="264"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8442" w:name="_Toc24131936"/>
            <w:bookmarkStart w:id="8443" w:name="_Toc11316113"/>
            <w:bookmarkStart w:id="8444" w:name="_Toc46847046"/>
            <w:bookmarkStart w:id="8445" w:name="_Toc19928"/>
            <w:bookmarkStart w:id="8446" w:name="_Toc31226"/>
            <w:bookmarkStart w:id="8447" w:name="_Toc51149141"/>
            <w:r>
              <w:rPr>
                <w:rFonts w:ascii="宋体" w:hAnsi="宋体" w:cs="宋体" w:hint="eastAsia"/>
                <w:b w:val="0"/>
                <w:spacing w:val="0"/>
                <w:sz w:val="18"/>
                <w:szCs w:val="18"/>
              </w:rPr>
              <w:t>★</w:t>
            </w:r>
            <w:bookmarkEnd w:id="8442"/>
            <w:bookmarkEnd w:id="8443"/>
            <w:bookmarkEnd w:id="8444"/>
            <w:bookmarkEnd w:id="8445"/>
            <w:bookmarkEnd w:id="8446"/>
            <w:bookmarkEnd w:id="8447"/>
          </w:p>
        </w:tc>
        <w:tc>
          <w:tcPr>
            <w:tcW w:w="264"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8448" w:name="_Toc46847047"/>
            <w:bookmarkStart w:id="8449" w:name="_Toc11679"/>
            <w:bookmarkStart w:id="8450" w:name="_Toc11316114"/>
            <w:bookmarkStart w:id="8451" w:name="_Toc12318"/>
            <w:bookmarkStart w:id="8452" w:name="_Toc24131937"/>
            <w:bookmarkStart w:id="8453" w:name="_Toc51149142"/>
            <w:r>
              <w:rPr>
                <w:rFonts w:ascii="宋体" w:hAnsi="宋体" w:cs="宋体" w:hint="eastAsia"/>
                <w:b w:val="0"/>
                <w:spacing w:val="0"/>
                <w:sz w:val="18"/>
                <w:szCs w:val="18"/>
              </w:rPr>
              <w:t>★</w:t>
            </w:r>
            <w:bookmarkEnd w:id="8448"/>
            <w:bookmarkEnd w:id="8449"/>
            <w:bookmarkEnd w:id="8450"/>
            <w:bookmarkEnd w:id="8451"/>
            <w:bookmarkEnd w:id="8452"/>
            <w:bookmarkEnd w:id="8453"/>
          </w:p>
        </w:tc>
        <w:tc>
          <w:tcPr>
            <w:tcW w:w="264"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8454" w:name="_Toc24298"/>
            <w:bookmarkStart w:id="8455" w:name="_Toc46847048"/>
            <w:bookmarkStart w:id="8456" w:name="_Toc3346"/>
            <w:bookmarkStart w:id="8457" w:name="_Toc24131938"/>
            <w:bookmarkStart w:id="8458" w:name="_Toc11316115"/>
            <w:bookmarkStart w:id="8459" w:name="_Toc51149143"/>
            <w:r>
              <w:rPr>
                <w:rFonts w:ascii="宋体" w:hAnsi="宋体" w:cs="宋体" w:hint="eastAsia"/>
                <w:b w:val="0"/>
                <w:spacing w:val="0"/>
                <w:sz w:val="18"/>
                <w:szCs w:val="18"/>
              </w:rPr>
              <w:t>★</w:t>
            </w:r>
            <w:bookmarkEnd w:id="8454"/>
            <w:bookmarkEnd w:id="8455"/>
            <w:bookmarkEnd w:id="8456"/>
            <w:bookmarkEnd w:id="8457"/>
            <w:bookmarkEnd w:id="8458"/>
            <w:bookmarkEnd w:id="8459"/>
          </w:p>
        </w:tc>
        <w:tc>
          <w:tcPr>
            <w:tcW w:w="267"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8460" w:name="_Toc11316116"/>
            <w:bookmarkStart w:id="8461" w:name="_Toc46847049"/>
            <w:bookmarkStart w:id="8462" w:name="_Toc24131939"/>
            <w:bookmarkStart w:id="8463" w:name="_Toc29823"/>
            <w:bookmarkStart w:id="8464" w:name="_Toc27412"/>
            <w:bookmarkStart w:id="8465" w:name="_Toc51149144"/>
            <w:r>
              <w:rPr>
                <w:rFonts w:ascii="宋体" w:hAnsi="宋体" w:cs="宋体" w:hint="eastAsia"/>
                <w:b w:val="0"/>
                <w:spacing w:val="0"/>
                <w:sz w:val="18"/>
                <w:szCs w:val="18"/>
              </w:rPr>
              <w:t>★</w:t>
            </w:r>
            <w:bookmarkEnd w:id="8460"/>
            <w:bookmarkEnd w:id="8461"/>
            <w:bookmarkEnd w:id="8462"/>
            <w:bookmarkEnd w:id="8463"/>
            <w:bookmarkEnd w:id="8464"/>
            <w:bookmarkEnd w:id="8465"/>
          </w:p>
        </w:tc>
        <w:tc>
          <w:tcPr>
            <w:tcW w:w="264"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8466" w:name="_Toc24131940"/>
            <w:bookmarkStart w:id="8467" w:name="_Toc22406"/>
            <w:bookmarkStart w:id="8468" w:name="_Toc11316117"/>
            <w:bookmarkStart w:id="8469" w:name="_Toc46847050"/>
            <w:bookmarkStart w:id="8470" w:name="_Toc12776"/>
            <w:bookmarkStart w:id="8471" w:name="_Toc51149145"/>
            <w:r>
              <w:rPr>
                <w:rFonts w:ascii="宋体" w:hAnsi="宋体" w:cs="宋体" w:hint="eastAsia"/>
                <w:b w:val="0"/>
                <w:spacing w:val="0"/>
                <w:sz w:val="18"/>
                <w:szCs w:val="18"/>
              </w:rPr>
              <w:t>★</w:t>
            </w:r>
            <w:bookmarkEnd w:id="8466"/>
            <w:bookmarkEnd w:id="8467"/>
            <w:bookmarkEnd w:id="8468"/>
            <w:bookmarkEnd w:id="8469"/>
            <w:bookmarkEnd w:id="8470"/>
            <w:bookmarkEnd w:id="8471"/>
          </w:p>
        </w:tc>
        <w:tc>
          <w:tcPr>
            <w:tcW w:w="266"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57"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r>
      <w:tr w:rsidR="001819E2" w:rsidTr="002E58AC">
        <w:trPr>
          <w:cantSplit/>
          <w:trHeight w:val="353"/>
          <w:jc w:val="center"/>
        </w:trPr>
        <w:tc>
          <w:tcPr>
            <w:tcW w:w="214" w:type="pct"/>
            <w:vMerge/>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42" w:type="pct"/>
            <w:vMerge/>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586"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8472" w:name="_Toc46847051"/>
            <w:bookmarkStart w:id="8473" w:name="_Toc11316118"/>
            <w:bookmarkStart w:id="8474" w:name="_Toc30991"/>
            <w:bookmarkStart w:id="8475" w:name="_Toc29868"/>
            <w:bookmarkStart w:id="8476" w:name="_Toc24131941"/>
            <w:bookmarkStart w:id="8477" w:name="_Toc51149146"/>
            <w:r>
              <w:rPr>
                <w:rFonts w:ascii="Times New Roman" w:hAnsi="Times New Roman" w:hint="eastAsia"/>
                <w:b w:val="0"/>
                <w:spacing w:val="0"/>
                <w:sz w:val="18"/>
                <w:szCs w:val="18"/>
              </w:rPr>
              <w:t>波浪</w:t>
            </w:r>
            <w:bookmarkEnd w:id="8472"/>
            <w:bookmarkEnd w:id="8473"/>
            <w:bookmarkEnd w:id="8474"/>
            <w:bookmarkEnd w:id="8475"/>
            <w:bookmarkEnd w:id="8476"/>
            <w:bookmarkEnd w:id="8477"/>
          </w:p>
        </w:tc>
        <w:tc>
          <w:tcPr>
            <w:tcW w:w="264"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8478" w:name="_Toc46847052"/>
            <w:bookmarkStart w:id="8479" w:name="_Toc22051"/>
            <w:bookmarkStart w:id="8480" w:name="_Toc15495"/>
            <w:bookmarkStart w:id="8481" w:name="_Toc11316119"/>
            <w:bookmarkStart w:id="8482" w:name="_Toc24131942"/>
            <w:bookmarkStart w:id="8483" w:name="_Toc51149147"/>
            <w:r>
              <w:rPr>
                <w:rFonts w:ascii="宋体" w:hAnsi="宋体" w:cs="宋体" w:hint="eastAsia"/>
                <w:b w:val="0"/>
                <w:spacing w:val="0"/>
                <w:sz w:val="18"/>
                <w:szCs w:val="18"/>
              </w:rPr>
              <w:t>★</w:t>
            </w:r>
            <w:bookmarkEnd w:id="8478"/>
            <w:bookmarkEnd w:id="8479"/>
            <w:bookmarkEnd w:id="8480"/>
            <w:bookmarkEnd w:id="8481"/>
            <w:bookmarkEnd w:id="8482"/>
            <w:bookmarkEnd w:id="8483"/>
          </w:p>
        </w:tc>
        <w:tc>
          <w:tcPr>
            <w:tcW w:w="264"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8484" w:name="_Toc11316120"/>
            <w:bookmarkStart w:id="8485" w:name="_Toc15426"/>
            <w:bookmarkStart w:id="8486" w:name="_Toc24131943"/>
            <w:bookmarkStart w:id="8487" w:name="_Toc22271"/>
            <w:bookmarkStart w:id="8488" w:name="_Toc46847053"/>
            <w:bookmarkStart w:id="8489" w:name="_Toc51149148"/>
            <w:r>
              <w:rPr>
                <w:rFonts w:ascii="宋体" w:hAnsi="宋体" w:cs="宋体" w:hint="eastAsia"/>
                <w:b w:val="0"/>
                <w:spacing w:val="0"/>
                <w:sz w:val="18"/>
                <w:szCs w:val="18"/>
              </w:rPr>
              <w:t>★</w:t>
            </w:r>
            <w:bookmarkEnd w:id="8484"/>
            <w:bookmarkEnd w:id="8485"/>
            <w:bookmarkEnd w:id="8486"/>
            <w:bookmarkEnd w:id="8487"/>
            <w:bookmarkEnd w:id="8488"/>
            <w:bookmarkEnd w:id="8489"/>
          </w:p>
        </w:tc>
        <w:tc>
          <w:tcPr>
            <w:tcW w:w="264"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8490" w:name="_Toc24131944"/>
            <w:bookmarkStart w:id="8491" w:name="_Toc11316121"/>
            <w:bookmarkStart w:id="8492" w:name="_Toc46847054"/>
            <w:bookmarkStart w:id="8493" w:name="_Toc22424"/>
            <w:bookmarkStart w:id="8494" w:name="_Toc15636"/>
            <w:bookmarkStart w:id="8495" w:name="_Toc51149149"/>
            <w:r>
              <w:rPr>
                <w:rFonts w:ascii="宋体" w:hAnsi="宋体" w:cs="宋体" w:hint="eastAsia"/>
                <w:b w:val="0"/>
                <w:spacing w:val="0"/>
                <w:sz w:val="18"/>
                <w:szCs w:val="18"/>
              </w:rPr>
              <w:t>★</w:t>
            </w:r>
            <w:bookmarkEnd w:id="8490"/>
            <w:bookmarkEnd w:id="8491"/>
            <w:bookmarkEnd w:id="8492"/>
            <w:bookmarkEnd w:id="8493"/>
            <w:bookmarkEnd w:id="8494"/>
            <w:bookmarkEnd w:id="8495"/>
          </w:p>
        </w:tc>
        <w:tc>
          <w:tcPr>
            <w:tcW w:w="264"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67"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8496" w:name="_Toc32264"/>
            <w:bookmarkStart w:id="8497" w:name="_Toc46847055"/>
            <w:bookmarkStart w:id="8498" w:name="_Toc24131945"/>
            <w:bookmarkStart w:id="8499" w:name="_Toc11316122"/>
            <w:bookmarkStart w:id="8500" w:name="_Toc5295"/>
            <w:bookmarkStart w:id="8501" w:name="_Toc51149150"/>
            <w:r>
              <w:rPr>
                <w:rFonts w:ascii="宋体" w:hAnsi="宋体" w:cs="宋体" w:hint="eastAsia"/>
                <w:b w:val="0"/>
                <w:spacing w:val="0"/>
                <w:sz w:val="18"/>
                <w:szCs w:val="18"/>
              </w:rPr>
              <w:t>★</w:t>
            </w:r>
            <w:bookmarkEnd w:id="8496"/>
            <w:bookmarkEnd w:id="8497"/>
            <w:bookmarkEnd w:id="8498"/>
            <w:bookmarkEnd w:id="8499"/>
            <w:bookmarkEnd w:id="8500"/>
            <w:bookmarkEnd w:id="8501"/>
          </w:p>
        </w:tc>
        <w:tc>
          <w:tcPr>
            <w:tcW w:w="264"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8502" w:name="_Toc11316123"/>
            <w:bookmarkStart w:id="8503" w:name="_Toc24131946"/>
            <w:bookmarkStart w:id="8504" w:name="_Toc6658"/>
            <w:bookmarkStart w:id="8505" w:name="_Toc46847056"/>
            <w:bookmarkStart w:id="8506" w:name="_Toc21524"/>
            <w:bookmarkStart w:id="8507" w:name="_Toc51149151"/>
            <w:r>
              <w:rPr>
                <w:rFonts w:ascii="宋体" w:hAnsi="宋体" w:cs="宋体" w:hint="eastAsia"/>
                <w:b w:val="0"/>
                <w:spacing w:val="0"/>
                <w:sz w:val="18"/>
                <w:szCs w:val="18"/>
              </w:rPr>
              <w:t>★</w:t>
            </w:r>
            <w:bookmarkEnd w:id="8502"/>
            <w:bookmarkEnd w:id="8503"/>
            <w:bookmarkEnd w:id="8504"/>
            <w:bookmarkEnd w:id="8505"/>
            <w:bookmarkEnd w:id="8506"/>
            <w:bookmarkEnd w:id="8507"/>
          </w:p>
        </w:tc>
        <w:tc>
          <w:tcPr>
            <w:tcW w:w="266"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57"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r>
      <w:tr w:rsidR="001819E2" w:rsidTr="002E58AC">
        <w:trPr>
          <w:cantSplit/>
          <w:trHeight w:val="353"/>
          <w:jc w:val="center"/>
        </w:trPr>
        <w:tc>
          <w:tcPr>
            <w:tcW w:w="214" w:type="pct"/>
            <w:vMerge/>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42" w:type="pct"/>
            <w:vMerge/>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586"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8508" w:name="_Toc24131947"/>
            <w:bookmarkStart w:id="8509" w:name="_Toc46847057"/>
            <w:bookmarkStart w:id="8510" w:name="_Toc16451"/>
            <w:bookmarkStart w:id="8511" w:name="_Toc25280"/>
            <w:bookmarkStart w:id="8512" w:name="_Toc11316124"/>
            <w:bookmarkStart w:id="8513" w:name="_Toc51149152"/>
            <w:r>
              <w:rPr>
                <w:rFonts w:ascii="Times New Roman" w:hAnsi="Times New Roman" w:hint="eastAsia"/>
                <w:b w:val="0"/>
                <w:spacing w:val="0"/>
                <w:sz w:val="18"/>
                <w:szCs w:val="18"/>
              </w:rPr>
              <w:t>流</w:t>
            </w:r>
            <w:bookmarkEnd w:id="8508"/>
            <w:bookmarkEnd w:id="8509"/>
            <w:bookmarkEnd w:id="8510"/>
            <w:bookmarkEnd w:id="8511"/>
            <w:bookmarkEnd w:id="8512"/>
            <w:bookmarkEnd w:id="8513"/>
          </w:p>
        </w:tc>
        <w:tc>
          <w:tcPr>
            <w:tcW w:w="264"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8514" w:name="_Toc27205"/>
            <w:bookmarkStart w:id="8515" w:name="_Toc46847058"/>
            <w:bookmarkStart w:id="8516" w:name="_Toc11316125"/>
            <w:bookmarkStart w:id="8517" w:name="_Toc24131948"/>
            <w:bookmarkStart w:id="8518" w:name="_Toc23270"/>
            <w:bookmarkStart w:id="8519" w:name="_Toc51149153"/>
            <w:r>
              <w:rPr>
                <w:rFonts w:ascii="宋体" w:hAnsi="宋体" w:cs="宋体" w:hint="eastAsia"/>
                <w:b w:val="0"/>
                <w:spacing w:val="0"/>
                <w:sz w:val="18"/>
                <w:szCs w:val="18"/>
              </w:rPr>
              <w:t>★</w:t>
            </w:r>
            <w:bookmarkEnd w:id="8514"/>
            <w:bookmarkEnd w:id="8515"/>
            <w:bookmarkEnd w:id="8516"/>
            <w:bookmarkEnd w:id="8517"/>
            <w:bookmarkEnd w:id="8518"/>
            <w:bookmarkEnd w:id="8519"/>
          </w:p>
        </w:tc>
        <w:tc>
          <w:tcPr>
            <w:tcW w:w="264"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8520" w:name="_Toc11316126"/>
            <w:bookmarkStart w:id="8521" w:name="_Toc24131949"/>
            <w:bookmarkStart w:id="8522" w:name="_Toc12028"/>
            <w:bookmarkStart w:id="8523" w:name="_Toc23142"/>
            <w:bookmarkStart w:id="8524" w:name="_Toc46847059"/>
            <w:bookmarkStart w:id="8525" w:name="_Toc51149154"/>
            <w:r>
              <w:rPr>
                <w:rFonts w:ascii="宋体" w:hAnsi="宋体" w:cs="宋体" w:hint="eastAsia"/>
                <w:b w:val="0"/>
                <w:spacing w:val="0"/>
                <w:sz w:val="18"/>
                <w:szCs w:val="18"/>
              </w:rPr>
              <w:t>★</w:t>
            </w:r>
            <w:bookmarkEnd w:id="8520"/>
            <w:bookmarkEnd w:id="8521"/>
            <w:bookmarkEnd w:id="8522"/>
            <w:bookmarkEnd w:id="8523"/>
            <w:bookmarkEnd w:id="8524"/>
            <w:bookmarkEnd w:id="8525"/>
          </w:p>
        </w:tc>
        <w:tc>
          <w:tcPr>
            <w:tcW w:w="264"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8526" w:name="_Toc8746"/>
            <w:bookmarkStart w:id="8527" w:name="_Toc46847060"/>
            <w:bookmarkStart w:id="8528" w:name="_Toc24131950"/>
            <w:bookmarkStart w:id="8529" w:name="_Toc11316127"/>
            <w:bookmarkStart w:id="8530" w:name="_Toc6439"/>
            <w:bookmarkStart w:id="8531" w:name="_Toc51149155"/>
            <w:r>
              <w:rPr>
                <w:rFonts w:ascii="宋体" w:hAnsi="宋体" w:cs="宋体" w:hint="eastAsia"/>
                <w:b w:val="0"/>
                <w:spacing w:val="0"/>
                <w:sz w:val="18"/>
                <w:szCs w:val="18"/>
              </w:rPr>
              <w:t>★</w:t>
            </w:r>
            <w:bookmarkEnd w:id="8526"/>
            <w:bookmarkEnd w:id="8527"/>
            <w:bookmarkEnd w:id="8528"/>
            <w:bookmarkEnd w:id="8529"/>
            <w:bookmarkEnd w:id="8530"/>
            <w:bookmarkEnd w:id="8531"/>
          </w:p>
        </w:tc>
        <w:tc>
          <w:tcPr>
            <w:tcW w:w="264"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8532" w:name="_Toc1513"/>
            <w:bookmarkStart w:id="8533" w:name="_Toc24131951"/>
            <w:bookmarkStart w:id="8534" w:name="_Toc11316128"/>
            <w:bookmarkStart w:id="8535" w:name="_Toc46847061"/>
            <w:bookmarkStart w:id="8536" w:name="_Toc10241"/>
            <w:bookmarkStart w:id="8537" w:name="_Toc51149156"/>
            <w:r>
              <w:rPr>
                <w:rFonts w:ascii="宋体" w:hAnsi="宋体" w:cs="宋体" w:hint="eastAsia"/>
                <w:b w:val="0"/>
                <w:spacing w:val="0"/>
                <w:sz w:val="18"/>
                <w:szCs w:val="18"/>
              </w:rPr>
              <w:t>★</w:t>
            </w:r>
            <w:bookmarkEnd w:id="8532"/>
            <w:bookmarkEnd w:id="8533"/>
            <w:bookmarkEnd w:id="8534"/>
            <w:bookmarkEnd w:id="8535"/>
            <w:bookmarkEnd w:id="8536"/>
            <w:bookmarkEnd w:id="8537"/>
          </w:p>
        </w:tc>
        <w:tc>
          <w:tcPr>
            <w:tcW w:w="264"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67"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8538" w:name="_Toc24131952"/>
            <w:bookmarkStart w:id="8539" w:name="_Toc318"/>
            <w:bookmarkStart w:id="8540" w:name="_Toc11316129"/>
            <w:bookmarkStart w:id="8541" w:name="_Toc12105"/>
            <w:bookmarkStart w:id="8542" w:name="_Toc46847062"/>
            <w:bookmarkStart w:id="8543" w:name="_Toc51149157"/>
            <w:r>
              <w:rPr>
                <w:rFonts w:ascii="宋体" w:hAnsi="宋体" w:cs="宋体" w:hint="eastAsia"/>
                <w:b w:val="0"/>
                <w:spacing w:val="0"/>
                <w:sz w:val="18"/>
                <w:szCs w:val="18"/>
              </w:rPr>
              <w:t>★</w:t>
            </w:r>
            <w:bookmarkEnd w:id="8538"/>
            <w:bookmarkEnd w:id="8539"/>
            <w:bookmarkEnd w:id="8540"/>
            <w:bookmarkEnd w:id="8541"/>
            <w:bookmarkEnd w:id="8542"/>
            <w:bookmarkEnd w:id="8543"/>
          </w:p>
        </w:tc>
        <w:tc>
          <w:tcPr>
            <w:tcW w:w="264"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8544" w:name="_Toc46847063"/>
            <w:bookmarkStart w:id="8545" w:name="_Toc27193"/>
            <w:bookmarkStart w:id="8546" w:name="_Toc21603"/>
            <w:bookmarkStart w:id="8547" w:name="_Toc24131953"/>
            <w:bookmarkStart w:id="8548" w:name="_Toc11316130"/>
            <w:bookmarkStart w:id="8549" w:name="_Toc51149158"/>
            <w:r>
              <w:rPr>
                <w:rFonts w:ascii="宋体" w:hAnsi="宋体" w:cs="宋体" w:hint="eastAsia"/>
                <w:b w:val="0"/>
                <w:spacing w:val="0"/>
                <w:sz w:val="18"/>
                <w:szCs w:val="18"/>
              </w:rPr>
              <w:t>★</w:t>
            </w:r>
            <w:bookmarkEnd w:id="8544"/>
            <w:bookmarkEnd w:id="8545"/>
            <w:bookmarkEnd w:id="8546"/>
            <w:bookmarkEnd w:id="8547"/>
            <w:bookmarkEnd w:id="8548"/>
            <w:bookmarkEnd w:id="8549"/>
          </w:p>
        </w:tc>
        <w:tc>
          <w:tcPr>
            <w:tcW w:w="264"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8550" w:name="_Toc46847064"/>
            <w:bookmarkStart w:id="8551" w:name="_Toc24131954"/>
            <w:bookmarkStart w:id="8552" w:name="_Toc5112"/>
            <w:bookmarkStart w:id="8553" w:name="_Toc13696"/>
            <w:bookmarkStart w:id="8554" w:name="_Toc11316131"/>
            <w:bookmarkStart w:id="8555" w:name="_Toc51149159"/>
            <w:r>
              <w:rPr>
                <w:rFonts w:ascii="宋体" w:hAnsi="宋体" w:cs="宋体" w:hint="eastAsia"/>
                <w:b w:val="0"/>
                <w:spacing w:val="0"/>
                <w:sz w:val="18"/>
                <w:szCs w:val="18"/>
              </w:rPr>
              <w:t>★</w:t>
            </w:r>
            <w:bookmarkEnd w:id="8550"/>
            <w:bookmarkEnd w:id="8551"/>
            <w:bookmarkEnd w:id="8552"/>
            <w:bookmarkEnd w:id="8553"/>
            <w:bookmarkEnd w:id="8554"/>
            <w:bookmarkEnd w:id="8555"/>
          </w:p>
        </w:tc>
        <w:tc>
          <w:tcPr>
            <w:tcW w:w="266"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57"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r>
      <w:tr w:rsidR="001819E2" w:rsidTr="002E58AC">
        <w:trPr>
          <w:cantSplit/>
          <w:trHeight w:val="353"/>
          <w:jc w:val="center"/>
        </w:trPr>
        <w:tc>
          <w:tcPr>
            <w:tcW w:w="214" w:type="pct"/>
            <w:vMerge/>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42" w:type="pct"/>
            <w:vMerge/>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586"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8556" w:name="_Toc21529"/>
            <w:bookmarkStart w:id="8557" w:name="_Toc21564"/>
            <w:bookmarkStart w:id="8558" w:name="_Toc46847065"/>
            <w:bookmarkStart w:id="8559" w:name="_Toc24131955"/>
            <w:bookmarkStart w:id="8560" w:name="_Toc11316132"/>
            <w:bookmarkStart w:id="8561" w:name="_Toc51149160"/>
            <w:r>
              <w:rPr>
                <w:rFonts w:ascii="Times New Roman" w:hAnsi="Times New Roman" w:hint="eastAsia"/>
                <w:b w:val="0"/>
                <w:spacing w:val="0"/>
                <w:sz w:val="18"/>
                <w:szCs w:val="18"/>
              </w:rPr>
              <w:t>冰</w:t>
            </w:r>
            <w:bookmarkEnd w:id="8556"/>
            <w:bookmarkEnd w:id="8557"/>
            <w:bookmarkEnd w:id="8558"/>
            <w:bookmarkEnd w:id="8559"/>
            <w:bookmarkEnd w:id="8560"/>
            <w:bookmarkEnd w:id="8561"/>
          </w:p>
        </w:tc>
        <w:tc>
          <w:tcPr>
            <w:tcW w:w="264"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8562" w:name="_Toc46847066"/>
            <w:bookmarkStart w:id="8563" w:name="_Toc2392"/>
            <w:bookmarkStart w:id="8564" w:name="_Toc11316133"/>
            <w:bookmarkStart w:id="8565" w:name="_Toc24131956"/>
            <w:bookmarkStart w:id="8566" w:name="_Toc22766"/>
            <w:bookmarkStart w:id="8567" w:name="_Toc51149161"/>
            <w:r>
              <w:rPr>
                <w:rFonts w:ascii="宋体" w:hAnsi="宋体" w:cs="宋体" w:hint="eastAsia"/>
                <w:b w:val="0"/>
                <w:spacing w:val="0"/>
                <w:sz w:val="18"/>
                <w:szCs w:val="18"/>
              </w:rPr>
              <w:t>★</w:t>
            </w:r>
            <w:bookmarkEnd w:id="8562"/>
            <w:bookmarkEnd w:id="8563"/>
            <w:bookmarkEnd w:id="8564"/>
            <w:bookmarkEnd w:id="8565"/>
            <w:bookmarkEnd w:id="8566"/>
            <w:bookmarkEnd w:id="8567"/>
          </w:p>
        </w:tc>
        <w:tc>
          <w:tcPr>
            <w:tcW w:w="264"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8568" w:name="_Toc46847067"/>
            <w:bookmarkStart w:id="8569" w:name="_Toc21692"/>
            <w:bookmarkStart w:id="8570" w:name="_Toc11316134"/>
            <w:bookmarkStart w:id="8571" w:name="_Toc24131957"/>
            <w:bookmarkStart w:id="8572" w:name="_Toc17085"/>
            <w:bookmarkStart w:id="8573" w:name="_Toc51149162"/>
            <w:r>
              <w:rPr>
                <w:rFonts w:ascii="宋体" w:hAnsi="宋体" w:cs="宋体" w:hint="eastAsia"/>
                <w:b w:val="0"/>
                <w:spacing w:val="0"/>
                <w:sz w:val="18"/>
                <w:szCs w:val="18"/>
              </w:rPr>
              <w:t>★</w:t>
            </w:r>
            <w:bookmarkEnd w:id="8568"/>
            <w:bookmarkEnd w:id="8569"/>
            <w:bookmarkEnd w:id="8570"/>
            <w:bookmarkEnd w:id="8571"/>
            <w:bookmarkEnd w:id="8572"/>
            <w:bookmarkEnd w:id="8573"/>
          </w:p>
        </w:tc>
        <w:tc>
          <w:tcPr>
            <w:tcW w:w="264"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67"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8574" w:name="_Toc3354"/>
            <w:bookmarkStart w:id="8575" w:name="_Toc24131958"/>
            <w:bookmarkStart w:id="8576" w:name="_Toc46847068"/>
            <w:bookmarkStart w:id="8577" w:name="_Toc3545"/>
            <w:bookmarkStart w:id="8578" w:name="_Toc11316135"/>
            <w:bookmarkStart w:id="8579" w:name="_Toc51149163"/>
            <w:r>
              <w:rPr>
                <w:rFonts w:ascii="宋体" w:hAnsi="宋体" w:cs="宋体" w:hint="eastAsia"/>
                <w:b w:val="0"/>
                <w:spacing w:val="0"/>
                <w:sz w:val="18"/>
                <w:szCs w:val="18"/>
              </w:rPr>
              <w:t>★</w:t>
            </w:r>
            <w:bookmarkEnd w:id="8574"/>
            <w:bookmarkEnd w:id="8575"/>
            <w:bookmarkEnd w:id="8576"/>
            <w:bookmarkEnd w:id="8577"/>
            <w:bookmarkEnd w:id="8578"/>
            <w:bookmarkEnd w:id="8579"/>
          </w:p>
        </w:tc>
        <w:tc>
          <w:tcPr>
            <w:tcW w:w="264"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8580" w:name="_Toc17486"/>
            <w:bookmarkStart w:id="8581" w:name="_Toc46847069"/>
            <w:bookmarkStart w:id="8582" w:name="_Toc32414"/>
            <w:bookmarkStart w:id="8583" w:name="_Toc11316136"/>
            <w:bookmarkStart w:id="8584" w:name="_Toc24131959"/>
            <w:bookmarkStart w:id="8585" w:name="_Toc51149164"/>
            <w:r>
              <w:rPr>
                <w:rFonts w:ascii="宋体" w:hAnsi="宋体" w:cs="宋体" w:hint="eastAsia"/>
                <w:b w:val="0"/>
                <w:spacing w:val="0"/>
                <w:sz w:val="18"/>
                <w:szCs w:val="18"/>
              </w:rPr>
              <w:t>★</w:t>
            </w:r>
            <w:bookmarkEnd w:id="8580"/>
            <w:bookmarkEnd w:id="8581"/>
            <w:bookmarkEnd w:id="8582"/>
            <w:bookmarkEnd w:id="8583"/>
            <w:bookmarkEnd w:id="8584"/>
            <w:bookmarkEnd w:id="8585"/>
          </w:p>
        </w:tc>
        <w:tc>
          <w:tcPr>
            <w:tcW w:w="266"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57"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r>
      <w:tr w:rsidR="001819E2" w:rsidTr="002E58AC">
        <w:trPr>
          <w:cantSplit/>
          <w:trHeight w:val="353"/>
          <w:jc w:val="center"/>
        </w:trPr>
        <w:tc>
          <w:tcPr>
            <w:tcW w:w="214" w:type="pct"/>
            <w:vMerge/>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42" w:type="pct"/>
            <w:vMerge/>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586"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8586" w:name="_Toc11316137"/>
            <w:bookmarkStart w:id="8587" w:name="_Toc24131960"/>
            <w:bookmarkStart w:id="8588" w:name="_Toc29337"/>
            <w:bookmarkStart w:id="8589" w:name="_Toc46847070"/>
            <w:bookmarkStart w:id="8590" w:name="_Toc13039"/>
            <w:bookmarkStart w:id="8591" w:name="_Toc51149165"/>
            <w:r>
              <w:rPr>
                <w:rFonts w:ascii="Times New Roman" w:hAnsi="Times New Roman" w:hint="eastAsia"/>
                <w:b w:val="0"/>
                <w:spacing w:val="0"/>
                <w:sz w:val="18"/>
                <w:szCs w:val="18"/>
              </w:rPr>
              <w:t>河势变化</w:t>
            </w:r>
            <w:bookmarkEnd w:id="8586"/>
            <w:bookmarkEnd w:id="8587"/>
            <w:bookmarkEnd w:id="8588"/>
            <w:bookmarkEnd w:id="8589"/>
            <w:bookmarkEnd w:id="8590"/>
            <w:bookmarkEnd w:id="8591"/>
          </w:p>
        </w:tc>
        <w:tc>
          <w:tcPr>
            <w:tcW w:w="264"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8592" w:name="_Toc24131961"/>
            <w:bookmarkStart w:id="8593" w:name="_Toc11316138"/>
            <w:bookmarkStart w:id="8594" w:name="_Toc20869"/>
            <w:bookmarkStart w:id="8595" w:name="_Toc46847071"/>
            <w:bookmarkStart w:id="8596" w:name="_Toc19275"/>
            <w:bookmarkStart w:id="8597" w:name="_Toc51149166"/>
            <w:r>
              <w:rPr>
                <w:rFonts w:ascii="宋体" w:hAnsi="宋体" w:cs="宋体" w:hint="eastAsia"/>
                <w:b w:val="0"/>
                <w:spacing w:val="0"/>
                <w:sz w:val="18"/>
                <w:szCs w:val="18"/>
              </w:rPr>
              <w:t>★</w:t>
            </w:r>
            <w:bookmarkEnd w:id="8592"/>
            <w:bookmarkEnd w:id="8593"/>
            <w:bookmarkEnd w:id="8594"/>
            <w:bookmarkEnd w:id="8595"/>
            <w:bookmarkEnd w:id="8596"/>
            <w:bookmarkEnd w:id="8597"/>
          </w:p>
        </w:tc>
        <w:tc>
          <w:tcPr>
            <w:tcW w:w="264"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8598" w:name="_Toc24131962"/>
            <w:bookmarkStart w:id="8599" w:name="_Toc22854"/>
            <w:bookmarkStart w:id="8600" w:name="_Toc18109"/>
            <w:bookmarkStart w:id="8601" w:name="_Toc11316139"/>
            <w:bookmarkStart w:id="8602" w:name="_Toc46847072"/>
            <w:bookmarkStart w:id="8603" w:name="_Toc51149167"/>
            <w:r>
              <w:rPr>
                <w:rFonts w:ascii="宋体" w:hAnsi="宋体" w:cs="宋体" w:hint="eastAsia"/>
                <w:b w:val="0"/>
                <w:spacing w:val="0"/>
                <w:sz w:val="18"/>
                <w:szCs w:val="18"/>
              </w:rPr>
              <w:t>★</w:t>
            </w:r>
            <w:bookmarkEnd w:id="8598"/>
            <w:bookmarkEnd w:id="8599"/>
            <w:bookmarkEnd w:id="8600"/>
            <w:bookmarkEnd w:id="8601"/>
            <w:bookmarkEnd w:id="8602"/>
            <w:bookmarkEnd w:id="8603"/>
          </w:p>
        </w:tc>
        <w:tc>
          <w:tcPr>
            <w:tcW w:w="264"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8604" w:name="_Toc24131963"/>
            <w:bookmarkStart w:id="8605" w:name="_Toc6536"/>
            <w:bookmarkStart w:id="8606" w:name="_Toc5026"/>
            <w:bookmarkStart w:id="8607" w:name="_Toc11316140"/>
            <w:bookmarkStart w:id="8608" w:name="_Toc46847073"/>
            <w:bookmarkStart w:id="8609" w:name="_Toc51149168"/>
            <w:r>
              <w:rPr>
                <w:rFonts w:ascii="宋体" w:hAnsi="宋体" w:cs="宋体" w:hint="eastAsia"/>
                <w:b w:val="0"/>
                <w:spacing w:val="0"/>
                <w:sz w:val="18"/>
                <w:szCs w:val="18"/>
              </w:rPr>
              <w:t>★</w:t>
            </w:r>
            <w:bookmarkEnd w:id="8604"/>
            <w:bookmarkEnd w:id="8605"/>
            <w:bookmarkEnd w:id="8606"/>
            <w:bookmarkEnd w:id="8607"/>
            <w:bookmarkEnd w:id="8608"/>
            <w:bookmarkEnd w:id="8609"/>
          </w:p>
        </w:tc>
        <w:tc>
          <w:tcPr>
            <w:tcW w:w="264"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8610" w:name="_Toc24131964"/>
            <w:bookmarkStart w:id="8611" w:name="_Toc22963"/>
            <w:bookmarkStart w:id="8612" w:name="_Toc11316141"/>
            <w:bookmarkStart w:id="8613" w:name="_Toc46847074"/>
            <w:bookmarkStart w:id="8614" w:name="_Toc29221"/>
            <w:bookmarkStart w:id="8615" w:name="_Toc51149169"/>
            <w:r>
              <w:rPr>
                <w:rFonts w:ascii="宋体" w:hAnsi="宋体" w:cs="宋体" w:hint="eastAsia"/>
                <w:b w:val="0"/>
                <w:spacing w:val="0"/>
                <w:sz w:val="18"/>
                <w:szCs w:val="18"/>
              </w:rPr>
              <w:t>★</w:t>
            </w:r>
            <w:bookmarkEnd w:id="8610"/>
            <w:bookmarkEnd w:id="8611"/>
            <w:bookmarkEnd w:id="8612"/>
            <w:bookmarkEnd w:id="8613"/>
            <w:bookmarkEnd w:id="8614"/>
            <w:bookmarkEnd w:id="8615"/>
          </w:p>
        </w:tc>
        <w:tc>
          <w:tcPr>
            <w:tcW w:w="264"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8616" w:name="_Toc46847075"/>
            <w:bookmarkStart w:id="8617" w:name="_Toc24131965"/>
            <w:bookmarkStart w:id="8618" w:name="_Toc26248"/>
            <w:bookmarkStart w:id="8619" w:name="_Toc6078"/>
            <w:bookmarkStart w:id="8620" w:name="_Toc11316142"/>
            <w:bookmarkStart w:id="8621" w:name="_Toc51149170"/>
            <w:r>
              <w:rPr>
                <w:rFonts w:ascii="宋体" w:hAnsi="宋体" w:cs="宋体" w:hint="eastAsia"/>
                <w:b w:val="0"/>
                <w:spacing w:val="0"/>
                <w:sz w:val="18"/>
                <w:szCs w:val="18"/>
              </w:rPr>
              <w:t>★</w:t>
            </w:r>
            <w:bookmarkEnd w:id="8616"/>
            <w:bookmarkEnd w:id="8617"/>
            <w:bookmarkEnd w:id="8618"/>
            <w:bookmarkEnd w:id="8619"/>
            <w:bookmarkEnd w:id="8620"/>
            <w:bookmarkEnd w:id="8621"/>
          </w:p>
        </w:tc>
        <w:tc>
          <w:tcPr>
            <w:tcW w:w="267"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8622" w:name="_Toc28553"/>
            <w:bookmarkStart w:id="8623" w:name="_Toc46847076"/>
            <w:bookmarkStart w:id="8624" w:name="_Toc11316143"/>
            <w:bookmarkStart w:id="8625" w:name="_Toc10603"/>
            <w:bookmarkStart w:id="8626" w:name="_Toc24131966"/>
            <w:bookmarkStart w:id="8627" w:name="_Toc51149171"/>
            <w:r>
              <w:rPr>
                <w:rFonts w:ascii="宋体" w:hAnsi="宋体" w:cs="宋体" w:hint="eastAsia"/>
                <w:b w:val="0"/>
                <w:spacing w:val="0"/>
                <w:sz w:val="18"/>
                <w:szCs w:val="18"/>
              </w:rPr>
              <w:t>★</w:t>
            </w:r>
            <w:bookmarkEnd w:id="8622"/>
            <w:bookmarkEnd w:id="8623"/>
            <w:bookmarkEnd w:id="8624"/>
            <w:bookmarkEnd w:id="8625"/>
            <w:bookmarkEnd w:id="8626"/>
            <w:bookmarkEnd w:id="8627"/>
          </w:p>
        </w:tc>
        <w:tc>
          <w:tcPr>
            <w:tcW w:w="264"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8628" w:name="_Toc46847077"/>
            <w:bookmarkStart w:id="8629" w:name="_Toc8249"/>
            <w:bookmarkStart w:id="8630" w:name="_Toc11316144"/>
            <w:bookmarkStart w:id="8631" w:name="_Toc24131967"/>
            <w:bookmarkStart w:id="8632" w:name="_Toc30481"/>
            <w:bookmarkStart w:id="8633" w:name="_Toc51149172"/>
            <w:r>
              <w:rPr>
                <w:rFonts w:ascii="宋体" w:hAnsi="宋体" w:cs="宋体" w:hint="eastAsia"/>
                <w:b w:val="0"/>
                <w:spacing w:val="0"/>
                <w:sz w:val="18"/>
                <w:szCs w:val="18"/>
              </w:rPr>
              <w:t>★</w:t>
            </w:r>
            <w:bookmarkEnd w:id="8628"/>
            <w:bookmarkEnd w:id="8629"/>
            <w:bookmarkEnd w:id="8630"/>
            <w:bookmarkEnd w:id="8631"/>
            <w:bookmarkEnd w:id="8632"/>
            <w:bookmarkEnd w:id="8633"/>
          </w:p>
        </w:tc>
        <w:tc>
          <w:tcPr>
            <w:tcW w:w="264"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8634" w:name="_Toc11316145"/>
            <w:bookmarkStart w:id="8635" w:name="_Toc46847078"/>
            <w:bookmarkStart w:id="8636" w:name="_Toc24131968"/>
            <w:bookmarkStart w:id="8637" w:name="_Toc28800"/>
            <w:bookmarkStart w:id="8638" w:name="_Toc26782"/>
            <w:bookmarkStart w:id="8639" w:name="_Toc51149173"/>
            <w:r>
              <w:rPr>
                <w:rFonts w:ascii="宋体" w:hAnsi="宋体" w:cs="宋体" w:hint="eastAsia"/>
                <w:b w:val="0"/>
                <w:spacing w:val="0"/>
                <w:sz w:val="18"/>
                <w:szCs w:val="18"/>
              </w:rPr>
              <w:t>★</w:t>
            </w:r>
            <w:bookmarkEnd w:id="8634"/>
            <w:bookmarkEnd w:id="8635"/>
            <w:bookmarkEnd w:id="8636"/>
            <w:bookmarkEnd w:id="8637"/>
            <w:bookmarkEnd w:id="8638"/>
            <w:bookmarkEnd w:id="8639"/>
          </w:p>
        </w:tc>
        <w:tc>
          <w:tcPr>
            <w:tcW w:w="266"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8640" w:name="_Toc11316146"/>
            <w:bookmarkStart w:id="8641" w:name="_Toc31260"/>
            <w:bookmarkStart w:id="8642" w:name="_Toc18515"/>
            <w:bookmarkStart w:id="8643" w:name="_Toc24131969"/>
            <w:bookmarkStart w:id="8644" w:name="_Toc46847079"/>
            <w:bookmarkStart w:id="8645" w:name="_Toc51149174"/>
            <w:r>
              <w:rPr>
                <w:rFonts w:ascii="宋体" w:hAnsi="宋体" w:cs="宋体" w:hint="eastAsia"/>
                <w:b w:val="0"/>
                <w:spacing w:val="0"/>
                <w:sz w:val="18"/>
                <w:szCs w:val="18"/>
              </w:rPr>
              <w:t>★</w:t>
            </w:r>
            <w:bookmarkEnd w:id="8640"/>
            <w:bookmarkEnd w:id="8641"/>
            <w:bookmarkEnd w:id="8642"/>
            <w:bookmarkEnd w:id="8643"/>
            <w:bookmarkEnd w:id="8644"/>
            <w:bookmarkEnd w:id="8645"/>
          </w:p>
        </w:tc>
        <w:tc>
          <w:tcPr>
            <w:tcW w:w="264"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57"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r>
      <w:tr w:rsidR="001819E2" w:rsidTr="002E58AC">
        <w:trPr>
          <w:cantSplit/>
          <w:trHeight w:val="353"/>
          <w:jc w:val="center"/>
        </w:trPr>
        <w:tc>
          <w:tcPr>
            <w:tcW w:w="214" w:type="pct"/>
            <w:vMerge/>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42" w:type="pct"/>
            <w:vMerge/>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586"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8646" w:name="_Toc24131970"/>
            <w:bookmarkStart w:id="8647" w:name="_Toc22483"/>
            <w:bookmarkStart w:id="8648" w:name="_Toc46847080"/>
            <w:bookmarkStart w:id="8649" w:name="_Toc995"/>
            <w:bookmarkStart w:id="8650" w:name="_Toc11316147"/>
            <w:bookmarkStart w:id="8651" w:name="_Toc51149175"/>
            <w:r>
              <w:rPr>
                <w:rFonts w:ascii="Times New Roman" w:hAnsi="Times New Roman"/>
                <w:b w:val="0"/>
                <w:spacing w:val="0"/>
                <w:sz w:val="18"/>
                <w:szCs w:val="18"/>
              </w:rPr>
              <w:t>…</w:t>
            </w:r>
            <w:bookmarkEnd w:id="8646"/>
            <w:bookmarkEnd w:id="8647"/>
            <w:bookmarkEnd w:id="8648"/>
            <w:bookmarkEnd w:id="8649"/>
            <w:bookmarkEnd w:id="8650"/>
            <w:bookmarkEnd w:id="8651"/>
          </w:p>
        </w:tc>
        <w:tc>
          <w:tcPr>
            <w:tcW w:w="264"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67"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66"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57"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r>
      <w:tr w:rsidR="001819E2" w:rsidTr="002E58AC">
        <w:trPr>
          <w:cantSplit/>
          <w:trHeight w:val="353"/>
          <w:jc w:val="center"/>
        </w:trPr>
        <w:tc>
          <w:tcPr>
            <w:tcW w:w="214" w:type="pct"/>
            <w:vMerge w:val="restar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8652" w:name="_Toc46847081"/>
            <w:bookmarkStart w:id="8653" w:name="_Toc51149176"/>
            <w:bookmarkStart w:id="8654" w:name="_Toc11316148"/>
            <w:bookmarkStart w:id="8655" w:name="_Toc20889"/>
            <w:bookmarkStart w:id="8656" w:name="_Toc24131971"/>
            <w:bookmarkStart w:id="8657" w:name="_Toc6584"/>
            <w:r>
              <w:rPr>
                <w:rFonts w:ascii="Times New Roman" w:hAnsi="Times New Roman" w:hint="eastAsia"/>
                <w:b w:val="0"/>
                <w:spacing w:val="0"/>
                <w:sz w:val="18"/>
                <w:szCs w:val="18"/>
              </w:rPr>
              <w:t>建设</w:t>
            </w:r>
            <w:bookmarkEnd w:id="8652"/>
            <w:bookmarkEnd w:id="8653"/>
          </w:p>
          <w:p w:rsidR="001819E2" w:rsidRDefault="00342ED2">
            <w:pPr>
              <w:pStyle w:val="af0"/>
              <w:spacing w:beforeLines="0" w:afterLines="0" w:line="240" w:lineRule="auto"/>
              <w:outlineLvl w:val="9"/>
              <w:rPr>
                <w:rFonts w:ascii="Times New Roman" w:hAnsi="Times New Roman"/>
                <w:b w:val="0"/>
                <w:spacing w:val="0"/>
                <w:sz w:val="18"/>
                <w:szCs w:val="18"/>
              </w:rPr>
            </w:pPr>
            <w:bookmarkStart w:id="8658" w:name="_Toc46847082"/>
            <w:bookmarkStart w:id="8659" w:name="_Toc51149177"/>
            <w:r>
              <w:rPr>
                <w:rFonts w:ascii="Times New Roman" w:hAnsi="Times New Roman" w:hint="eastAsia"/>
                <w:b w:val="0"/>
                <w:spacing w:val="0"/>
                <w:sz w:val="18"/>
                <w:szCs w:val="18"/>
              </w:rPr>
              <w:t>条件</w:t>
            </w:r>
            <w:bookmarkEnd w:id="8654"/>
            <w:bookmarkEnd w:id="8655"/>
            <w:bookmarkEnd w:id="8656"/>
            <w:bookmarkEnd w:id="8657"/>
            <w:bookmarkEnd w:id="8658"/>
            <w:bookmarkEnd w:id="8659"/>
          </w:p>
        </w:tc>
        <w:tc>
          <w:tcPr>
            <w:tcW w:w="242" w:type="pct"/>
            <w:vMerge w:val="restar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8660" w:name="_Toc46847083"/>
            <w:bookmarkStart w:id="8661" w:name="_Toc13553"/>
            <w:bookmarkStart w:id="8662" w:name="_Toc24131972"/>
            <w:bookmarkStart w:id="8663" w:name="_Toc11316149"/>
            <w:bookmarkStart w:id="8664" w:name="_Toc25581"/>
            <w:bookmarkStart w:id="8665" w:name="_Toc51149178"/>
            <w:r>
              <w:rPr>
                <w:rFonts w:ascii="Times New Roman" w:hAnsi="Times New Roman" w:hint="eastAsia"/>
                <w:b w:val="0"/>
                <w:spacing w:val="0"/>
                <w:sz w:val="18"/>
                <w:szCs w:val="18"/>
              </w:rPr>
              <w:t>气象</w:t>
            </w:r>
            <w:bookmarkEnd w:id="8660"/>
            <w:bookmarkEnd w:id="8661"/>
            <w:bookmarkEnd w:id="8662"/>
            <w:bookmarkEnd w:id="8663"/>
            <w:bookmarkEnd w:id="8664"/>
            <w:bookmarkEnd w:id="8665"/>
          </w:p>
        </w:tc>
        <w:tc>
          <w:tcPr>
            <w:tcW w:w="586"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8666" w:name="_Toc7063"/>
            <w:bookmarkStart w:id="8667" w:name="_Toc46847084"/>
            <w:bookmarkStart w:id="8668" w:name="_Toc11316150"/>
            <w:bookmarkStart w:id="8669" w:name="_Toc1199"/>
            <w:bookmarkStart w:id="8670" w:name="_Toc24131973"/>
            <w:bookmarkStart w:id="8671" w:name="_Toc51149179"/>
            <w:r>
              <w:rPr>
                <w:rFonts w:ascii="Times New Roman" w:hAnsi="Times New Roman" w:hint="eastAsia"/>
                <w:b w:val="0"/>
                <w:spacing w:val="0"/>
                <w:sz w:val="18"/>
                <w:szCs w:val="18"/>
              </w:rPr>
              <w:t>风</w:t>
            </w:r>
            <w:bookmarkEnd w:id="8666"/>
            <w:bookmarkEnd w:id="8667"/>
            <w:bookmarkEnd w:id="8668"/>
            <w:bookmarkEnd w:id="8669"/>
            <w:bookmarkEnd w:id="8670"/>
            <w:bookmarkEnd w:id="8671"/>
          </w:p>
        </w:tc>
        <w:tc>
          <w:tcPr>
            <w:tcW w:w="264"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8672" w:name="_Toc24131974"/>
            <w:bookmarkStart w:id="8673" w:name="_Toc46847085"/>
            <w:bookmarkStart w:id="8674" w:name="_Toc11316151"/>
            <w:bookmarkStart w:id="8675" w:name="_Toc22301"/>
            <w:bookmarkStart w:id="8676" w:name="_Toc7118"/>
            <w:bookmarkStart w:id="8677" w:name="_Toc51149180"/>
            <w:r>
              <w:rPr>
                <w:rFonts w:ascii="宋体" w:hAnsi="宋体" w:cs="宋体" w:hint="eastAsia"/>
                <w:b w:val="0"/>
                <w:spacing w:val="0"/>
                <w:sz w:val="18"/>
                <w:szCs w:val="18"/>
              </w:rPr>
              <w:t>★</w:t>
            </w:r>
            <w:bookmarkEnd w:id="8672"/>
            <w:bookmarkEnd w:id="8673"/>
            <w:bookmarkEnd w:id="8674"/>
            <w:bookmarkEnd w:id="8675"/>
            <w:bookmarkEnd w:id="8676"/>
            <w:bookmarkEnd w:id="8677"/>
          </w:p>
        </w:tc>
        <w:tc>
          <w:tcPr>
            <w:tcW w:w="264"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67"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66"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57"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r>
      <w:tr w:rsidR="001819E2" w:rsidTr="002E58AC">
        <w:trPr>
          <w:cantSplit/>
          <w:trHeight w:val="346"/>
          <w:jc w:val="center"/>
        </w:trPr>
        <w:tc>
          <w:tcPr>
            <w:tcW w:w="214" w:type="pct"/>
            <w:vMerge/>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42" w:type="pct"/>
            <w:vMerge/>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586"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8678" w:name="_Toc46847086"/>
            <w:bookmarkStart w:id="8679" w:name="_Toc11316152"/>
            <w:bookmarkStart w:id="8680" w:name="_Toc19938"/>
            <w:bookmarkStart w:id="8681" w:name="_Toc24131975"/>
            <w:bookmarkStart w:id="8682" w:name="_Toc1619"/>
            <w:bookmarkStart w:id="8683" w:name="_Toc51149181"/>
            <w:r>
              <w:rPr>
                <w:rFonts w:ascii="Times New Roman" w:hAnsi="Times New Roman" w:hint="eastAsia"/>
                <w:b w:val="0"/>
                <w:spacing w:val="0"/>
                <w:sz w:val="18"/>
                <w:szCs w:val="18"/>
              </w:rPr>
              <w:t>雾</w:t>
            </w:r>
            <w:bookmarkEnd w:id="8678"/>
            <w:bookmarkEnd w:id="8679"/>
            <w:bookmarkEnd w:id="8680"/>
            <w:bookmarkEnd w:id="8681"/>
            <w:bookmarkEnd w:id="8682"/>
            <w:bookmarkEnd w:id="8683"/>
          </w:p>
        </w:tc>
        <w:tc>
          <w:tcPr>
            <w:tcW w:w="264"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8684" w:name="_Toc5559"/>
            <w:bookmarkStart w:id="8685" w:name="_Toc11316153"/>
            <w:bookmarkStart w:id="8686" w:name="_Toc24005"/>
            <w:bookmarkStart w:id="8687" w:name="_Toc46847087"/>
            <w:bookmarkStart w:id="8688" w:name="_Toc24131976"/>
            <w:bookmarkStart w:id="8689" w:name="_Toc51149182"/>
            <w:r>
              <w:rPr>
                <w:rFonts w:ascii="宋体" w:hAnsi="宋体" w:cs="宋体" w:hint="eastAsia"/>
                <w:b w:val="0"/>
                <w:spacing w:val="0"/>
                <w:sz w:val="18"/>
                <w:szCs w:val="18"/>
              </w:rPr>
              <w:t>★</w:t>
            </w:r>
            <w:bookmarkEnd w:id="8684"/>
            <w:bookmarkEnd w:id="8685"/>
            <w:bookmarkEnd w:id="8686"/>
            <w:bookmarkEnd w:id="8687"/>
            <w:bookmarkEnd w:id="8688"/>
            <w:bookmarkEnd w:id="8689"/>
          </w:p>
        </w:tc>
        <w:tc>
          <w:tcPr>
            <w:tcW w:w="264"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8690" w:name="_Toc2400"/>
            <w:bookmarkStart w:id="8691" w:name="_Toc46847088"/>
            <w:bookmarkStart w:id="8692" w:name="_Toc24131977"/>
            <w:bookmarkStart w:id="8693" w:name="_Toc11316154"/>
            <w:bookmarkStart w:id="8694" w:name="_Toc19986"/>
            <w:bookmarkStart w:id="8695" w:name="_Toc51149183"/>
            <w:r>
              <w:rPr>
                <w:rFonts w:ascii="宋体" w:hAnsi="宋体" w:cs="宋体" w:hint="eastAsia"/>
                <w:b w:val="0"/>
                <w:spacing w:val="0"/>
                <w:sz w:val="18"/>
                <w:szCs w:val="18"/>
              </w:rPr>
              <w:t>★</w:t>
            </w:r>
            <w:bookmarkEnd w:id="8690"/>
            <w:bookmarkEnd w:id="8691"/>
            <w:bookmarkEnd w:id="8692"/>
            <w:bookmarkEnd w:id="8693"/>
            <w:bookmarkEnd w:id="8694"/>
            <w:bookmarkEnd w:id="8695"/>
          </w:p>
        </w:tc>
        <w:tc>
          <w:tcPr>
            <w:tcW w:w="264"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67"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66"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57"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r>
      <w:tr w:rsidR="001819E2" w:rsidTr="002E58AC">
        <w:trPr>
          <w:cantSplit/>
          <w:trHeight w:val="379"/>
          <w:jc w:val="center"/>
        </w:trPr>
        <w:tc>
          <w:tcPr>
            <w:tcW w:w="214" w:type="pct"/>
            <w:vMerge/>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42" w:type="pct"/>
            <w:vMerge/>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586"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8696" w:name="_Toc27663"/>
            <w:bookmarkStart w:id="8697" w:name="_Toc11316155"/>
            <w:bookmarkStart w:id="8698" w:name="_Toc46847089"/>
            <w:bookmarkStart w:id="8699" w:name="_Toc24131978"/>
            <w:bookmarkStart w:id="8700" w:name="_Toc23767"/>
            <w:bookmarkStart w:id="8701" w:name="_Toc51149184"/>
            <w:r>
              <w:rPr>
                <w:rFonts w:ascii="Times New Roman" w:hAnsi="Times New Roman"/>
                <w:b w:val="0"/>
                <w:spacing w:val="0"/>
                <w:sz w:val="18"/>
                <w:szCs w:val="18"/>
              </w:rPr>
              <w:t>…</w:t>
            </w:r>
            <w:bookmarkEnd w:id="8696"/>
            <w:bookmarkEnd w:id="8697"/>
            <w:bookmarkEnd w:id="8698"/>
            <w:bookmarkEnd w:id="8699"/>
            <w:bookmarkEnd w:id="8700"/>
            <w:bookmarkEnd w:id="8701"/>
          </w:p>
        </w:tc>
        <w:tc>
          <w:tcPr>
            <w:tcW w:w="264"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67"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66"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c>
          <w:tcPr>
            <w:tcW w:w="257" w:type="pct"/>
            <w:vAlign w:val="center"/>
          </w:tcPr>
          <w:p w:rsidR="001819E2" w:rsidRDefault="001819E2">
            <w:pPr>
              <w:pStyle w:val="af0"/>
              <w:snapToGrid w:val="0"/>
              <w:spacing w:beforeLines="0" w:afterLines="0" w:line="240" w:lineRule="auto"/>
              <w:outlineLvl w:val="9"/>
              <w:rPr>
                <w:rFonts w:ascii="Times New Roman" w:hAnsi="Times New Roman"/>
                <w:b w:val="0"/>
                <w:spacing w:val="0"/>
                <w:sz w:val="18"/>
                <w:szCs w:val="18"/>
              </w:rPr>
            </w:pPr>
          </w:p>
        </w:tc>
      </w:tr>
    </w:tbl>
    <w:p w:rsidR="001819E2" w:rsidRDefault="001819E2">
      <w:pPr>
        <w:snapToGrid w:val="0"/>
        <w:ind w:left="561"/>
      </w:pPr>
    </w:p>
    <w:p w:rsidR="001819E2" w:rsidRDefault="001819E2">
      <w:pPr>
        <w:pStyle w:val="af0"/>
        <w:spacing w:beforeLines="0" w:afterLines="0" w:line="300" w:lineRule="auto"/>
        <w:outlineLvl w:val="9"/>
        <w:rPr>
          <w:rFonts w:ascii="Times New Roman" w:eastAsia="黑体" w:hAnsi="Times New Roman"/>
          <w:b w:val="0"/>
          <w:spacing w:val="0"/>
          <w:sz w:val="21"/>
        </w:rPr>
      </w:pPr>
    </w:p>
    <w:p w:rsidR="001819E2" w:rsidRDefault="001819E2">
      <w:pPr>
        <w:pStyle w:val="af0"/>
        <w:spacing w:beforeLines="0" w:afterLines="0" w:line="300" w:lineRule="auto"/>
        <w:outlineLvl w:val="9"/>
        <w:rPr>
          <w:rFonts w:ascii="Times New Roman" w:eastAsia="黑体" w:hAnsi="Times New Roman"/>
          <w:b w:val="0"/>
          <w:spacing w:val="0"/>
          <w:sz w:val="21"/>
        </w:rPr>
        <w:sectPr w:rsidR="001819E2">
          <w:pgSz w:w="16838" w:h="11906" w:orient="landscape"/>
          <w:pgMar w:top="1134" w:right="1440" w:bottom="1134" w:left="1440" w:header="851" w:footer="992" w:gutter="0"/>
          <w:cols w:space="425"/>
          <w:docGrid w:type="lines" w:linePitch="381"/>
        </w:sectPr>
      </w:pPr>
    </w:p>
    <w:p w:rsidR="001819E2" w:rsidRDefault="00342ED2" w:rsidP="002E58AC">
      <w:pPr>
        <w:autoSpaceDE w:val="0"/>
        <w:autoSpaceDN w:val="0"/>
        <w:adjustRightInd w:val="0"/>
        <w:snapToGrid w:val="0"/>
        <w:spacing w:line="360" w:lineRule="auto"/>
        <w:jc w:val="right"/>
        <w:rPr>
          <w:b/>
          <w:kern w:val="0"/>
          <w:sz w:val="24"/>
        </w:rPr>
      </w:pPr>
      <w:r>
        <w:rPr>
          <w:rFonts w:hint="eastAsia"/>
          <w:b/>
          <w:kern w:val="0"/>
          <w:sz w:val="24"/>
        </w:rPr>
        <w:t>续表</w:t>
      </w:r>
      <w:r>
        <w:rPr>
          <w:rFonts w:hint="eastAsia"/>
          <w:b/>
          <w:kern w:val="0"/>
          <w:sz w:val="24"/>
        </w:rPr>
        <w:t>B.0.8</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tblPr>
      <w:tblGrid>
        <w:gridCol w:w="600"/>
        <w:gridCol w:w="678"/>
        <w:gridCol w:w="1642"/>
        <w:gridCol w:w="740"/>
        <w:gridCol w:w="740"/>
        <w:gridCol w:w="740"/>
        <w:gridCol w:w="740"/>
        <w:gridCol w:w="740"/>
        <w:gridCol w:w="740"/>
        <w:gridCol w:w="740"/>
        <w:gridCol w:w="748"/>
        <w:gridCol w:w="740"/>
        <w:gridCol w:w="740"/>
        <w:gridCol w:w="740"/>
        <w:gridCol w:w="746"/>
        <w:gridCol w:w="740"/>
        <w:gridCol w:w="740"/>
        <w:gridCol w:w="720"/>
      </w:tblGrid>
      <w:tr w:rsidR="001819E2" w:rsidTr="002E58AC">
        <w:trPr>
          <w:cantSplit/>
          <w:trHeight w:val="534"/>
          <w:jc w:val="center"/>
        </w:trPr>
        <w:tc>
          <w:tcPr>
            <w:tcW w:w="1042" w:type="pct"/>
            <w:gridSpan w:val="3"/>
            <w:vMerge w:val="restart"/>
            <w:tcBorders>
              <w:tl2br w:val="nil"/>
            </w:tcBorders>
            <w:vAlign w:val="center"/>
          </w:tcPr>
          <w:p w:rsidR="001819E2" w:rsidRDefault="00342ED2">
            <w:pPr>
              <w:pStyle w:val="af0"/>
              <w:spacing w:before="156" w:after="156"/>
              <w:ind w:right="720"/>
              <w:outlineLvl w:val="9"/>
              <w:rPr>
                <w:rFonts w:ascii="Times New Roman" w:hAnsi="Times New Roman"/>
                <w:b w:val="0"/>
                <w:spacing w:val="0"/>
                <w:sz w:val="18"/>
                <w:szCs w:val="18"/>
              </w:rPr>
            </w:pPr>
            <w:bookmarkStart w:id="8702" w:name="_Toc46847090"/>
            <w:bookmarkStart w:id="8703" w:name="_Toc51149185"/>
            <w:r>
              <w:rPr>
                <w:rFonts w:ascii="Times New Roman" w:hAnsi="Times New Roman" w:hint="eastAsia"/>
                <w:b w:val="0"/>
                <w:spacing w:val="0"/>
                <w:sz w:val="18"/>
                <w:szCs w:val="18"/>
              </w:rPr>
              <w:t>风险源</w:t>
            </w:r>
            <w:bookmarkEnd w:id="8702"/>
            <w:bookmarkEnd w:id="8703"/>
          </w:p>
        </w:tc>
        <w:tc>
          <w:tcPr>
            <w:tcW w:w="3958" w:type="pct"/>
            <w:gridSpan w:val="15"/>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8704" w:name="_Toc46847091"/>
            <w:bookmarkStart w:id="8705" w:name="_Toc51149186"/>
            <w:r>
              <w:rPr>
                <w:rFonts w:ascii="Times New Roman" w:hAnsi="Times New Roman" w:hint="eastAsia"/>
                <w:b w:val="0"/>
                <w:spacing w:val="0"/>
                <w:sz w:val="18"/>
                <w:szCs w:val="18"/>
              </w:rPr>
              <w:t>风险事件</w:t>
            </w:r>
            <w:bookmarkEnd w:id="8704"/>
            <w:bookmarkEnd w:id="8705"/>
          </w:p>
        </w:tc>
      </w:tr>
      <w:tr w:rsidR="001819E2" w:rsidTr="002E58AC">
        <w:trPr>
          <w:cantSplit/>
          <w:trHeight w:val="534"/>
          <w:jc w:val="center"/>
        </w:trPr>
        <w:tc>
          <w:tcPr>
            <w:tcW w:w="1042" w:type="pct"/>
            <w:gridSpan w:val="3"/>
            <w:vMerge/>
            <w:tcBorders>
              <w:tl2br w:val="nil"/>
            </w:tcBorders>
            <w:vAlign w:val="center"/>
          </w:tcPr>
          <w:p w:rsidR="001819E2" w:rsidRDefault="001819E2">
            <w:pPr>
              <w:pStyle w:val="af0"/>
              <w:spacing w:beforeLines="0" w:afterLines="0" w:line="240" w:lineRule="auto"/>
              <w:ind w:right="720"/>
              <w:jc w:val="both"/>
              <w:outlineLvl w:val="9"/>
              <w:rPr>
                <w:rFonts w:ascii="Times New Roman" w:hAnsi="Times New Roman"/>
                <w:b w:val="0"/>
                <w:spacing w:val="0"/>
                <w:sz w:val="18"/>
                <w:szCs w:val="18"/>
              </w:rPr>
            </w:pPr>
          </w:p>
        </w:tc>
        <w:tc>
          <w:tcPr>
            <w:tcW w:w="2115" w:type="pct"/>
            <w:gridSpan w:val="8"/>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8706" w:name="_Toc24131981"/>
            <w:bookmarkStart w:id="8707" w:name="_Toc46847092"/>
            <w:bookmarkStart w:id="8708" w:name="_Toc5850"/>
            <w:bookmarkStart w:id="8709" w:name="_Toc2818"/>
            <w:bookmarkStart w:id="8710" w:name="_Toc11316158"/>
            <w:bookmarkStart w:id="8711" w:name="_Toc51149187"/>
            <w:r>
              <w:rPr>
                <w:rFonts w:ascii="Times New Roman" w:hAnsi="Times New Roman" w:hint="eastAsia"/>
                <w:b w:val="0"/>
                <w:spacing w:val="0"/>
                <w:sz w:val="18"/>
                <w:szCs w:val="18"/>
              </w:rPr>
              <w:t>总平面布置</w:t>
            </w:r>
            <w:bookmarkEnd w:id="8706"/>
            <w:bookmarkEnd w:id="8707"/>
            <w:bookmarkEnd w:id="8708"/>
            <w:bookmarkEnd w:id="8709"/>
            <w:bookmarkEnd w:id="8710"/>
            <w:bookmarkEnd w:id="8711"/>
          </w:p>
        </w:tc>
        <w:tc>
          <w:tcPr>
            <w:tcW w:w="1058" w:type="pct"/>
            <w:gridSpan w:val="4"/>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8712" w:name="_Toc24131982"/>
            <w:bookmarkStart w:id="8713" w:name="_Toc21209"/>
            <w:bookmarkStart w:id="8714" w:name="_Toc23646"/>
            <w:bookmarkStart w:id="8715" w:name="_Toc11316159"/>
            <w:bookmarkStart w:id="8716" w:name="_Toc46847093"/>
            <w:bookmarkStart w:id="8717" w:name="_Toc51149188"/>
            <w:r>
              <w:rPr>
                <w:rFonts w:ascii="Times New Roman" w:hAnsi="Times New Roman" w:hint="eastAsia"/>
                <w:b w:val="0"/>
                <w:spacing w:val="0"/>
                <w:sz w:val="18"/>
                <w:szCs w:val="18"/>
              </w:rPr>
              <w:t>水工结构</w:t>
            </w:r>
            <w:bookmarkEnd w:id="8712"/>
            <w:bookmarkEnd w:id="8713"/>
            <w:bookmarkEnd w:id="8714"/>
            <w:bookmarkEnd w:id="8715"/>
            <w:bookmarkEnd w:id="8716"/>
            <w:bookmarkEnd w:id="8717"/>
          </w:p>
        </w:tc>
        <w:tc>
          <w:tcPr>
            <w:tcW w:w="785" w:type="pct"/>
            <w:gridSpan w:val="3"/>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8718" w:name="_Toc46847094"/>
            <w:bookmarkStart w:id="8719" w:name="_Toc24131983"/>
            <w:bookmarkStart w:id="8720" w:name="_Toc11316160"/>
            <w:bookmarkStart w:id="8721" w:name="_Toc979"/>
            <w:bookmarkStart w:id="8722" w:name="_Toc8828"/>
            <w:bookmarkStart w:id="8723" w:name="_Toc51149189"/>
            <w:r>
              <w:rPr>
                <w:rFonts w:ascii="Times New Roman" w:hAnsi="Times New Roman" w:hint="eastAsia"/>
                <w:b w:val="0"/>
                <w:spacing w:val="0"/>
                <w:sz w:val="18"/>
                <w:szCs w:val="18"/>
              </w:rPr>
              <w:t>生态环境</w:t>
            </w:r>
            <w:bookmarkEnd w:id="8718"/>
            <w:bookmarkEnd w:id="8719"/>
            <w:bookmarkEnd w:id="8720"/>
            <w:bookmarkEnd w:id="8721"/>
            <w:bookmarkEnd w:id="8722"/>
            <w:bookmarkEnd w:id="8723"/>
          </w:p>
        </w:tc>
      </w:tr>
      <w:tr w:rsidR="001819E2" w:rsidTr="002E58AC">
        <w:trPr>
          <w:cantSplit/>
          <w:trHeight w:val="601"/>
          <w:jc w:val="center"/>
        </w:trPr>
        <w:tc>
          <w:tcPr>
            <w:tcW w:w="1042" w:type="pct"/>
            <w:gridSpan w:val="3"/>
            <w:vMerge/>
            <w:tcBorders>
              <w:tl2br w:val="nil"/>
            </w:tcBorders>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64" w:type="pct"/>
          </w:tcPr>
          <w:p w:rsidR="001819E2" w:rsidRDefault="00342ED2">
            <w:pPr>
              <w:pStyle w:val="af0"/>
              <w:spacing w:beforeLines="0" w:afterLines="0" w:line="240" w:lineRule="auto"/>
              <w:outlineLvl w:val="9"/>
              <w:rPr>
                <w:rFonts w:ascii="Times New Roman" w:hAnsi="Times New Roman"/>
                <w:b w:val="0"/>
                <w:spacing w:val="0"/>
                <w:sz w:val="18"/>
                <w:szCs w:val="18"/>
              </w:rPr>
            </w:pPr>
            <w:bookmarkStart w:id="8724" w:name="_Toc24131984"/>
            <w:bookmarkStart w:id="8725" w:name="_Toc11316161"/>
            <w:bookmarkStart w:id="8726" w:name="_Toc7640"/>
            <w:bookmarkStart w:id="8727" w:name="_Toc18707"/>
            <w:bookmarkStart w:id="8728" w:name="_Toc46847095"/>
            <w:bookmarkStart w:id="8729" w:name="_Toc51149190"/>
            <w:r>
              <w:rPr>
                <w:rFonts w:ascii="Times New Roman" w:hAnsi="Times New Roman" w:hint="eastAsia"/>
                <w:b w:val="0"/>
                <w:spacing w:val="0"/>
                <w:sz w:val="18"/>
                <w:szCs w:val="18"/>
              </w:rPr>
              <w:t>航道选线不当</w:t>
            </w:r>
            <w:bookmarkEnd w:id="8724"/>
            <w:bookmarkEnd w:id="8725"/>
            <w:bookmarkEnd w:id="8726"/>
            <w:bookmarkEnd w:id="8727"/>
            <w:bookmarkEnd w:id="8728"/>
            <w:bookmarkEnd w:id="8729"/>
          </w:p>
        </w:tc>
        <w:tc>
          <w:tcPr>
            <w:tcW w:w="264" w:type="pct"/>
          </w:tcPr>
          <w:p w:rsidR="001819E2" w:rsidRDefault="00342ED2">
            <w:pPr>
              <w:pStyle w:val="af0"/>
              <w:spacing w:beforeLines="0" w:afterLines="0" w:line="240" w:lineRule="auto"/>
              <w:outlineLvl w:val="9"/>
              <w:rPr>
                <w:rFonts w:ascii="Times New Roman" w:hAnsi="Times New Roman"/>
                <w:b w:val="0"/>
                <w:spacing w:val="0"/>
                <w:sz w:val="18"/>
                <w:szCs w:val="18"/>
              </w:rPr>
            </w:pPr>
            <w:bookmarkStart w:id="8730" w:name="_Toc24131985"/>
            <w:bookmarkStart w:id="8731" w:name="_Toc11316162"/>
            <w:bookmarkStart w:id="8732" w:name="_Toc46847096"/>
            <w:bookmarkStart w:id="8733" w:name="_Toc29610"/>
            <w:bookmarkStart w:id="8734" w:name="_Toc13725"/>
            <w:bookmarkStart w:id="8735" w:name="_Toc51149191"/>
            <w:r>
              <w:rPr>
                <w:rFonts w:ascii="Times New Roman" w:hAnsi="Times New Roman" w:hint="eastAsia"/>
                <w:b w:val="0"/>
                <w:spacing w:val="0"/>
                <w:sz w:val="18"/>
                <w:szCs w:val="18"/>
              </w:rPr>
              <w:t>建设规模不当</w:t>
            </w:r>
            <w:bookmarkEnd w:id="8730"/>
            <w:bookmarkEnd w:id="8731"/>
            <w:bookmarkEnd w:id="8732"/>
            <w:bookmarkEnd w:id="8733"/>
            <w:bookmarkEnd w:id="8734"/>
            <w:bookmarkEnd w:id="8735"/>
          </w:p>
        </w:tc>
        <w:tc>
          <w:tcPr>
            <w:tcW w:w="264" w:type="pct"/>
          </w:tcPr>
          <w:p w:rsidR="001819E2" w:rsidRDefault="00342ED2">
            <w:pPr>
              <w:pStyle w:val="af0"/>
              <w:spacing w:beforeLines="0" w:afterLines="0" w:line="240" w:lineRule="auto"/>
              <w:outlineLvl w:val="9"/>
              <w:rPr>
                <w:rFonts w:ascii="Times New Roman" w:hAnsi="Times New Roman"/>
                <w:b w:val="0"/>
                <w:spacing w:val="0"/>
                <w:sz w:val="18"/>
                <w:szCs w:val="18"/>
              </w:rPr>
            </w:pPr>
            <w:bookmarkStart w:id="8736" w:name="_Toc46847097"/>
            <w:bookmarkStart w:id="8737" w:name="_Toc51149192"/>
            <w:bookmarkStart w:id="8738" w:name="_Toc24131986"/>
            <w:bookmarkStart w:id="8739" w:name="_Toc14013"/>
            <w:bookmarkStart w:id="8740" w:name="_Toc11316163"/>
            <w:bookmarkStart w:id="8741" w:name="_Toc15675"/>
            <w:r>
              <w:rPr>
                <w:rFonts w:ascii="Times New Roman" w:hAnsi="Times New Roman" w:hint="eastAsia"/>
                <w:b w:val="0"/>
                <w:spacing w:val="0"/>
                <w:sz w:val="18"/>
                <w:szCs w:val="18"/>
              </w:rPr>
              <w:t>船舶</w:t>
            </w:r>
            <w:bookmarkEnd w:id="8736"/>
            <w:bookmarkEnd w:id="8737"/>
          </w:p>
          <w:p w:rsidR="001819E2" w:rsidRDefault="00342ED2">
            <w:pPr>
              <w:pStyle w:val="af0"/>
              <w:spacing w:beforeLines="0" w:afterLines="0" w:line="240" w:lineRule="auto"/>
              <w:outlineLvl w:val="9"/>
              <w:rPr>
                <w:rFonts w:ascii="Times New Roman" w:hAnsi="Times New Roman"/>
                <w:b w:val="0"/>
                <w:spacing w:val="0"/>
                <w:sz w:val="18"/>
                <w:szCs w:val="18"/>
              </w:rPr>
            </w:pPr>
            <w:bookmarkStart w:id="8742" w:name="_Toc46847098"/>
            <w:bookmarkStart w:id="8743" w:name="_Toc51149193"/>
            <w:r>
              <w:rPr>
                <w:rFonts w:ascii="Times New Roman" w:hAnsi="Times New Roman" w:hint="eastAsia"/>
                <w:b w:val="0"/>
                <w:spacing w:val="0"/>
                <w:sz w:val="18"/>
                <w:szCs w:val="18"/>
              </w:rPr>
              <w:t>碰撞</w:t>
            </w:r>
            <w:bookmarkEnd w:id="8738"/>
            <w:bookmarkEnd w:id="8739"/>
            <w:bookmarkEnd w:id="8740"/>
            <w:bookmarkEnd w:id="8741"/>
            <w:bookmarkEnd w:id="8742"/>
            <w:bookmarkEnd w:id="8743"/>
          </w:p>
        </w:tc>
        <w:tc>
          <w:tcPr>
            <w:tcW w:w="264" w:type="pct"/>
          </w:tcPr>
          <w:p w:rsidR="001819E2" w:rsidRDefault="00342ED2">
            <w:pPr>
              <w:pStyle w:val="af0"/>
              <w:spacing w:beforeLines="0" w:afterLines="0" w:line="240" w:lineRule="auto"/>
              <w:outlineLvl w:val="9"/>
              <w:rPr>
                <w:rFonts w:ascii="Times New Roman" w:hAnsi="Times New Roman"/>
                <w:b w:val="0"/>
                <w:spacing w:val="0"/>
                <w:sz w:val="18"/>
                <w:szCs w:val="18"/>
              </w:rPr>
            </w:pPr>
            <w:bookmarkStart w:id="8744" w:name="_Toc46847099"/>
            <w:bookmarkStart w:id="8745" w:name="_Toc51149194"/>
            <w:bookmarkStart w:id="8746" w:name="_Toc11328"/>
            <w:bookmarkStart w:id="8747" w:name="_Toc22329"/>
            <w:bookmarkStart w:id="8748" w:name="_Toc24131987"/>
            <w:bookmarkStart w:id="8749" w:name="_Toc11316164"/>
            <w:r>
              <w:rPr>
                <w:rFonts w:ascii="Times New Roman" w:hAnsi="Times New Roman" w:hint="eastAsia"/>
                <w:b w:val="0"/>
                <w:spacing w:val="0"/>
                <w:sz w:val="18"/>
                <w:szCs w:val="18"/>
              </w:rPr>
              <w:t>操船</w:t>
            </w:r>
            <w:bookmarkEnd w:id="8744"/>
            <w:bookmarkEnd w:id="8745"/>
          </w:p>
          <w:p w:rsidR="001819E2" w:rsidRDefault="00342ED2">
            <w:pPr>
              <w:pStyle w:val="af0"/>
              <w:spacing w:beforeLines="0" w:afterLines="0" w:line="240" w:lineRule="auto"/>
              <w:outlineLvl w:val="9"/>
              <w:rPr>
                <w:rFonts w:ascii="Times New Roman" w:hAnsi="Times New Roman"/>
                <w:b w:val="0"/>
                <w:spacing w:val="0"/>
                <w:sz w:val="18"/>
                <w:szCs w:val="18"/>
              </w:rPr>
            </w:pPr>
            <w:bookmarkStart w:id="8750" w:name="_Toc46847100"/>
            <w:bookmarkStart w:id="8751" w:name="_Toc51149195"/>
            <w:r>
              <w:rPr>
                <w:rFonts w:ascii="Times New Roman" w:hAnsi="Times New Roman" w:hint="eastAsia"/>
                <w:b w:val="0"/>
                <w:spacing w:val="0"/>
                <w:sz w:val="18"/>
                <w:szCs w:val="18"/>
              </w:rPr>
              <w:t>困难</w:t>
            </w:r>
            <w:bookmarkEnd w:id="8746"/>
            <w:bookmarkEnd w:id="8747"/>
            <w:bookmarkEnd w:id="8748"/>
            <w:bookmarkEnd w:id="8749"/>
            <w:bookmarkEnd w:id="8750"/>
            <w:bookmarkEnd w:id="8751"/>
          </w:p>
        </w:tc>
        <w:tc>
          <w:tcPr>
            <w:tcW w:w="264" w:type="pct"/>
          </w:tcPr>
          <w:p w:rsidR="001819E2" w:rsidRDefault="00342ED2">
            <w:pPr>
              <w:pStyle w:val="af0"/>
              <w:spacing w:beforeLines="0" w:afterLines="0" w:line="240" w:lineRule="auto"/>
              <w:outlineLvl w:val="9"/>
              <w:rPr>
                <w:rFonts w:ascii="Times New Roman" w:hAnsi="Times New Roman"/>
                <w:b w:val="0"/>
                <w:spacing w:val="0"/>
                <w:sz w:val="18"/>
                <w:szCs w:val="18"/>
              </w:rPr>
            </w:pPr>
            <w:bookmarkStart w:id="8752" w:name="_Toc46847101"/>
            <w:bookmarkStart w:id="8753" w:name="_Toc51149196"/>
            <w:bookmarkStart w:id="8754" w:name="_Toc27932"/>
            <w:bookmarkStart w:id="8755" w:name="_Toc24131988"/>
            <w:bookmarkStart w:id="8756" w:name="_Toc11316165"/>
            <w:bookmarkStart w:id="8757" w:name="_Toc10877"/>
            <w:r>
              <w:rPr>
                <w:rFonts w:ascii="Times New Roman" w:hAnsi="Times New Roman" w:hint="eastAsia"/>
                <w:b w:val="0"/>
                <w:spacing w:val="0"/>
                <w:sz w:val="18"/>
                <w:szCs w:val="18"/>
              </w:rPr>
              <w:t>冲淤</w:t>
            </w:r>
            <w:bookmarkEnd w:id="8752"/>
            <w:bookmarkEnd w:id="8753"/>
          </w:p>
          <w:p w:rsidR="001819E2" w:rsidRDefault="00342ED2">
            <w:pPr>
              <w:pStyle w:val="af0"/>
              <w:spacing w:beforeLines="0" w:afterLines="0" w:line="240" w:lineRule="auto"/>
              <w:outlineLvl w:val="9"/>
              <w:rPr>
                <w:rFonts w:ascii="Times New Roman" w:hAnsi="Times New Roman"/>
                <w:b w:val="0"/>
                <w:spacing w:val="0"/>
                <w:sz w:val="18"/>
                <w:szCs w:val="18"/>
              </w:rPr>
            </w:pPr>
            <w:bookmarkStart w:id="8758" w:name="_Toc46847102"/>
            <w:bookmarkStart w:id="8759" w:name="_Toc51149197"/>
            <w:r>
              <w:rPr>
                <w:rFonts w:ascii="Times New Roman" w:hAnsi="Times New Roman" w:hint="eastAsia"/>
                <w:b w:val="0"/>
                <w:spacing w:val="0"/>
                <w:sz w:val="18"/>
                <w:szCs w:val="18"/>
              </w:rPr>
              <w:t>严重</w:t>
            </w:r>
            <w:bookmarkEnd w:id="8754"/>
            <w:bookmarkEnd w:id="8755"/>
            <w:bookmarkEnd w:id="8756"/>
            <w:bookmarkEnd w:id="8757"/>
            <w:bookmarkEnd w:id="8758"/>
            <w:bookmarkEnd w:id="8759"/>
          </w:p>
        </w:tc>
        <w:tc>
          <w:tcPr>
            <w:tcW w:w="264" w:type="pct"/>
          </w:tcPr>
          <w:p w:rsidR="001819E2" w:rsidRDefault="00342ED2">
            <w:pPr>
              <w:pStyle w:val="af0"/>
              <w:spacing w:beforeLines="0" w:afterLines="0" w:line="240" w:lineRule="auto"/>
              <w:outlineLvl w:val="9"/>
              <w:rPr>
                <w:rFonts w:ascii="Times New Roman" w:hAnsi="Times New Roman"/>
                <w:b w:val="0"/>
                <w:spacing w:val="0"/>
                <w:sz w:val="18"/>
                <w:szCs w:val="18"/>
              </w:rPr>
            </w:pPr>
            <w:bookmarkStart w:id="8760" w:name="_Toc11316166"/>
            <w:bookmarkStart w:id="8761" w:name="_Toc24131989"/>
            <w:bookmarkStart w:id="8762" w:name="_Toc26639"/>
            <w:bookmarkStart w:id="8763" w:name="_Toc30503"/>
            <w:bookmarkStart w:id="8764" w:name="_Toc46847103"/>
            <w:bookmarkStart w:id="8765" w:name="_Toc51149198"/>
            <w:r>
              <w:rPr>
                <w:rFonts w:ascii="Times New Roman" w:hAnsi="Times New Roman" w:hint="eastAsia"/>
                <w:b w:val="0"/>
                <w:spacing w:val="0"/>
                <w:sz w:val="18"/>
                <w:szCs w:val="18"/>
              </w:rPr>
              <w:t>影响周边环境</w:t>
            </w:r>
            <w:bookmarkEnd w:id="8760"/>
            <w:bookmarkEnd w:id="8761"/>
            <w:bookmarkEnd w:id="8762"/>
            <w:bookmarkEnd w:id="8763"/>
            <w:bookmarkEnd w:id="8764"/>
            <w:bookmarkEnd w:id="8765"/>
          </w:p>
        </w:tc>
        <w:tc>
          <w:tcPr>
            <w:tcW w:w="264" w:type="pct"/>
          </w:tcPr>
          <w:p w:rsidR="001819E2" w:rsidRDefault="00342ED2">
            <w:pPr>
              <w:pStyle w:val="af0"/>
              <w:spacing w:beforeLines="0" w:afterLines="0" w:line="240" w:lineRule="auto"/>
              <w:outlineLvl w:val="9"/>
              <w:rPr>
                <w:rFonts w:ascii="Times New Roman" w:hAnsi="Times New Roman"/>
                <w:b w:val="0"/>
                <w:spacing w:val="0"/>
                <w:sz w:val="18"/>
                <w:szCs w:val="18"/>
              </w:rPr>
            </w:pPr>
            <w:bookmarkStart w:id="8766" w:name="_Toc20473"/>
            <w:bookmarkStart w:id="8767" w:name="_Toc11316167"/>
            <w:bookmarkStart w:id="8768" w:name="_Toc18645"/>
            <w:bookmarkStart w:id="8769" w:name="_Toc46847104"/>
            <w:bookmarkStart w:id="8770" w:name="_Toc24131990"/>
            <w:bookmarkStart w:id="8771" w:name="_Toc51149199"/>
            <w:r>
              <w:rPr>
                <w:rFonts w:ascii="Times New Roman" w:hAnsi="Times New Roman" w:hint="eastAsia"/>
                <w:b w:val="0"/>
                <w:spacing w:val="0"/>
                <w:sz w:val="18"/>
                <w:szCs w:val="18"/>
              </w:rPr>
              <w:t>船舶触礁搁浅</w:t>
            </w:r>
            <w:bookmarkEnd w:id="8766"/>
            <w:bookmarkEnd w:id="8767"/>
            <w:bookmarkEnd w:id="8768"/>
            <w:bookmarkEnd w:id="8769"/>
            <w:bookmarkEnd w:id="8770"/>
            <w:bookmarkEnd w:id="8771"/>
          </w:p>
        </w:tc>
        <w:tc>
          <w:tcPr>
            <w:tcW w:w="267" w:type="pct"/>
          </w:tcPr>
          <w:p w:rsidR="001819E2" w:rsidRDefault="00342ED2">
            <w:pPr>
              <w:pStyle w:val="af0"/>
              <w:spacing w:beforeLines="0" w:afterLines="0" w:line="240" w:lineRule="auto"/>
              <w:outlineLvl w:val="9"/>
              <w:rPr>
                <w:rFonts w:ascii="Times New Roman" w:hAnsi="Times New Roman"/>
                <w:b w:val="0"/>
                <w:spacing w:val="0"/>
                <w:sz w:val="18"/>
                <w:szCs w:val="18"/>
              </w:rPr>
            </w:pPr>
            <w:bookmarkStart w:id="8772" w:name="_Toc23381"/>
            <w:bookmarkStart w:id="8773" w:name="_Toc46847105"/>
            <w:bookmarkStart w:id="8774" w:name="_Toc2630"/>
            <w:bookmarkStart w:id="8775" w:name="_Toc24131991"/>
            <w:bookmarkStart w:id="8776" w:name="_Toc11316168"/>
            <w:bookmarkStart w:id="8777" w:name="_Toc51149200"/>
            <w:r>
              <w:rPr>
                <w:rFonts w:ascii="Times New Roman" w:hAnsi="Times New Roman"/>
                <w:b w:val="0"/>
                <w:spacing w:val="0"/>
                <w:sz w:val="18"/>
                <w:szCs w:val="18"/>
              </w:rPr>
              <w:t>…</w:t>
            </w:r>
            <w:bookmarkEnd w:id="8772"/>
            <w:bookmarkEnd w:id="8773"/>
            <w:bookmarkEnd w:id="8774"/>
            <w:bookmarkEnd w:id="8775"/>
            <w:bookmarkEnd w:id="8776"/>
            <w:bookmarkEnd w:id="8777"/>
          </w:p>
        </w:tc>
        <w:tc>
          <w:tcPr>
            <w:tcW w:w="264" w:type="pct"/>
          </w:tcPr>
          <w:p w:rsidR="001819E2" w:rsidRDefault="00342ED2">
            <w:pPr>
              <w:pStyle w:val="af0"/>
              <w:spacing w:beforeLines="0" w:afterLines="0" w:line="240" w:lineRule="auto"/>
              <w:outlineLvl w:val="9"/>
              <w:rPr>
                <w:rFonts w:ascii="Times New Roman" w:hAnsi="Times New Roman"/>
                <w:b w:val="0"/>
                <w:spacing w:val="0"/>
                <w:sz w:val="18"/>
                <w:szCs w:val="18"/>
              </w:rPr>
            </w:pPr>
            <w:bookmarkStart w:id="8778" w:name="_Toc46847106"/>
            <w:bookmarkStart w:id="8779" w:name="_Toc51149201"/>
            <w:bookmarkStart w:id="8780" w:name="_Toc11316169"/>
            <w:bookmarkStart w:id="8781" w:name="_Toc24131992"/>
            <w:bookmarkStart w:id="8782" w:name="_Toc18817"/>
            <w:bookmarkStart w:id="8783" w:name="_Toc2878"/>
            <w:r>
              <w:rPr>
                <w:rFonts w:ascii="Times New Roman" w:hAnsi="Times New Roman" w:hint="eastAsia"/>
                <w:b w:val="0"/>
                <w:spacing w:val="0"/>
                <w:sz w:val="18"/>
                <w:szCs w:val="18"/>
              </w:rPr>
              <w:t>地基</w:t>
            </w:r>
            <w:bookmarkEnd w:id="8778"/>
            <w:bookmarkEnd w:id="8779"/>
          </w:p>
          <w:p w:rsidR="001819E2" w:rsidRDefault="00342ED2">
            <w:pPr>
              <w:pStyle w:val="af0"/>
              <w:spacing w:beforeLines="0" w:afterLines="0" w:line="240" w:lineRule="auto"/>
              <w:outlineLvl w:val="9"/>
              <w:rPr>
                <w:rFonts w:ascii="Times New Roman" w:hAnsi="Times New Roman"/>
                <w:b w:val="0"/>
                <w:spacing w:val="0"/>
                <w:sz w:val="18"/>
                <w:szCs w:val="18"/>
              </w:rPr>
            </w:pPr>
            <w:bookmarkStart w:id="8784" w:name="_Toc46847107"/>
            <w:bookmarkStart w:id="8785" w:name="_Toc51149202"/>
            <w:r>
              <w:rPr>
                <w:rFonts w:ascii="Times New Roman" w:hAnsi="Times New Roman" w:hint="eastAsia"/>
                <w:b w:val="0"/>
                <w:spacing w:val="0"/>
                <w:sz w:val="18"/>
                <w:szCs w:val="18"/>
              </w:rPr>
              <w:t>失稳</w:t>
            </w:r>
            <w:bookmarkEnd w:id="8780"/>
            <w:bookmarkEnd w:id="8781"/>
            <w:bookmarkEnd w:id="8782"/>
            <w:bookmarkEnd w:id="8783"/>
            <w:bookmarkEnd w:id="8784"/>
            <w:bookmarkEnd w:id="8785"/>
          </w:p>
        </w:tc>
        <w:tc>
          <w:tcPr>
            <w:tcW w:w="264" w:type="pct"/>
          </w:tcPr>
          <w:p w:rsidR="001819E2" w:rsidRDefault="00342ED2">
            <w:pPr>
              <w:pStyle w:val="af0"/>
              <w:spacing w:beforeLines="0" w:afterLines="0" w:line="240" w:lineRule="auto"/>
              <w:outlineLvl w:val="9"/>
              <w:rPr>
                <w:rFonts w:ascii="Times New Roman" w:hAnsi="Times New Roman"/>
                <w:b w:val="0"/>
                <w:spacing w:val="0"/>
                <w:sz w:val="18"/>
                <w:szCs w:val="18"/>
              </w:rPr>
            </w:pPr>
            <w:bookmarkStart w:id="8786" w:name="_Toc46847108"/>
            <w:bookmarkStart w:id="8787" w:name="_Toc51149203"/>
            <w:bookmarkStart w:id="8788" w:name="_Toc19480"/>
            <w:bookmarkStart w:id="8789" w:name="_Toc11316170"/>
            <w:bookmarkStart w:id="8790" w:name="_Toc32599"/>
            <w:bookmarkStart w:id="8791" w:name="_Toc24131993"/>
            <w:r>
              <w:rPr>
                <w:rFonts w:ascii="Times New Roman" w:hAnsi="Times New Roman" w:hint="eastAsia"/>
                <w:b w:val="0"/>
                <w:spacing w:val="0"/>
                <w:sz w:val="18"/>
                <w:szCs w:val="18"/>
              </w:rPr>
              <w:t>结构</w:t>
            </w:r>
            <w:bookmarkEnd w:id="8786"/>
            <w:bookmarkEnd w:id="8787"/>
          </w:p>
          <w:p w:rsidR="001819E2" w:rsidRDefault="00342ED2">
            <w:pPr>
              <w:pStyle w:val="af0"/>
              <w:spacing w:beforeLines="0" w:afterLines="0" w:line="240" w:lineRule="auto"/>
              <w:outlineLvl w:val="9"/>
              <w:rPr>
                <w:rFonts w:ascii="Times New Roman" w:hAnsi="Times New Roman"/>
                <w:b w:val="0"/>
                <w:spacing w:val="0"/>
                <w:sz w:val="18"/>
                <w:szCs w:val="18"/>
              </w:rPr>
            </w:pPr>
            <w:bookmarkStart w:id="8792" w:name="_Toc46847109"/>
            <w:bookmarkStart w:id="8793" w:name="_Toc51149204"/>
            <w:r>
              <w:rPr>
                <w:rFonts w:ascii="Times New Roman" w:hAnsi="Times New Roman" w:hint="eastAsia"/>
                <w:b w:val="0"/>
                <w:spacing w:val="0"/>
                <w:sz w:val="18"/>
                <w:szCs w:val="18"/>
              </w:rPr>
              <w:t>垮塌</w:t>
            </w:r>
            <w:bookmarkEnd w:id="8788"/>
            <w:bookmarkEnd w:id="8789"/>
            <w:bookmarkEnd w:id="8790"/>
            <w:bookmarkEnd w:id="8791"/>
            <w:bookmarkEnd w:id="8792"/>
            <w:bookmarkEnd w:id="8793"/>
          </w:p>
        </w:tc>
        <w:tc>
          <w:tcPr>
            <w:tcW w:w="264" w:type="pct"/>
          </w:tcPr>
          <w:p w:rsidR="001819E2" w:rsidRDefault="00342ED2">
            <w:pPr>
              <w:pStyle w:val="af0"/>
              <w:spacing w:beforeLines="0" w:afterLines="0" w:line="240" w:lineRule="auto"/>
              <w:outlineLvl w:val="9"/>
              <w:rPr>
                <w:rFonts w:ascii="Times New Roman" w:hAnsi="Times New Roman"/>
                <w:b w:val="0"/>
                <w:spacing w:val="0"/>
                <w:sz w:val="18"/>
                <w:szCs w:val="18"/>
              </w:rPr>
            </w:pPr>
            <w:bookmarkStart w:id="8794" w:name="_Toc46847110"/>
            <w:bookmarkStart w:id="8795" w:name="_Toc51149205"/>
            <w:bookmarkStart w:id="8796" w:name="_Toc7392"/>
            <w:bookmarkStart w:id="8797" w:name="_Toc9068"/>
            <w:bookmarkStart w:id="8798" w:name="_Toc24131994"/>
            <w:bookmarkStart w:id="8799" w:name="_Toc11316171"/>
            <w:r>
              <w:rPr>
                <w:rFonts w:ascii="Times New Roman" w:hAnsi="Times New Roman" w:hint="eastAsia"/>
                <w:b w:val="0"/>
                <w:spacing w:val="0"/>
                <w:sz w:val="18"/>
                <w:szCs w:val="18"/>
              </w:rPr>
              <w:t>变形</w:t>
            </w:r>
            <w:bookmarkEnd w:id="8794"/>
            <w:bookmarkEnd w:id="8795"/>
          </w:p>
          <w:p w:rsidR="001819E2" w:rsidRDefault="00342ED2">
            <w:pPr>
              <w:pStyle w:val="af0"/>
              <w:spacing w:beforeLines="0" w:afterLines="0" w:line="240" w:lineRule="auto"/>
              <w:outlineLvl w:val="9"/>
              <w:rPr>
                <w:rFonts w:ascii="Times New Roman" w:hAnsi="Times New Roman"/>
                <w:b w:val="0"/>
                <w:spacing w:val="0"/>
                <w:sz w:val="18"/>
                <w:szCs w:val="18"/>
              </w:rPr>
            </w:pPr>
            <w:bookmarkStart w:id="8800" w:name="_Toc46847111"/>
            <w:bookmarkStart w:id="8801" w:name="_Toc51149206"/>
            <w:r>
              <w:rPr>
                <w:rFonts w:ascii="Times New Roman" w:hAnsi="Times New Roman" w:hint="eastAsia"/>
                <w:b w:val="0"/>
                <w:spacing w:val="0"/>
                <w:sz w:val="18"/>
                <w:szCs w:val="18"/>
              </w:rPr>
              <w:t>过大</w:t>
            </w:r>
            <w:bookmarkEnd w:id="8796"/>
            <w:bookmarkEnd w:id="8797"/>
            <w:bookmarkEnd w:id="8798"/>
            <w:bookmarkEnd w:id="8799"/>
            <w:bookmarkEnd w:id="8800"/>
            <w:bookmarkEnd w:id="8801"/>
          </w:p>
        </w:tc>
        <w:tc>
          <w:tcPr>
            <w:tcW w:w="266" w:type="pct"/>
          </w:tcPr>
          <w:p w:rsidR="001819E2" w:rsidRDefault="00342ED2">
            <w:pPr>
              <w:pStyle w:val="af0"/>
              <w:spacing w:beforeLines="0" w:afterLines="0" w:line="240" w:lineRule="auto"/>
              <w:outlineLvl w:val="9"/>
              <w:rPr>
                <w:rFonts w:ascii="Times New Roman" w:hAnsi="Times New Roman"/>
                <w:b w:val="0"/>
                <w:spacing w:val="0"/>
                <w:sz w:val="18"/>
                <w:szCs w:val="18"/>
              </w:rPr>
            </w:pPr>
            <w:bookmarkStart w:id="8802" w:name="_Toc24131995"/>
            <w:bookmarkStart w:id="8803" w:name="_Toc11316172"/>
            <w:bookmarkStart w:id="8804" w:name="_Toc46847112"/>
            <w:bookmarkStart w:id="8805" w:name="_Toc24658"/>
            <w:bookmarkStart w:id="8806" w:name="_Toc16881"/>
            <w:bookmarkStart w:id="8807" w:name="_Toc51149207"/>
            <w:r>
              <w:rPr>
                <w:rFonts w:ascii="Times New Roman" w:hAnsi="Times New Roman"/>
                <w:b w:val="0"/>
                <w:spacing w:val="0"/>
                <w:sz w:val="18"/>
                <w:szCs w:val="18"/>
              </w:rPr>
              <w:t>…</w:t>
            </w:r>
            <w:bookmarkEnd w:id="8802"/>
            <w:bookmarkEnd w:id="8803"/>
            <w:bookmarkEnd w:id="8804"/>
            <w:bookmarkEnd w:id="8805"/>
            <w:bookmarkEnd w:id="8806"/>
            <w:bookmarkEnd w:id="8807"/>
          </w:p>
        </w:tc>
        <w:tc>
          <w:tcPr>
            <w:tcW w:w="264" w:type="pct"/>
          </w:tcPr>
          <w:p w:rsidR="001819E2" w:rsidRDefault="00342ED2">
            <w:pPr>
              <w:pStyle w:val="af0"/>
              <w:spacing w:beforeLines="0" w:afterLines="0" w:line="240" w:lineRule="auto"/>
              <w:outlineLvl w:val="9"/>
              <w:rPr>
                <w:rFonts w:ascii="Times New Roman" w:hAnsi="Times New Roman"/>
                <w:b w:val="0"/>
                <w:spacing w:val="0"/>
                <w:sz w:val="18"/>
                <w:szCs w:val="18"/>
              </w:rPr>
            </w:pPr>
            <w:bookmarkStart w:id="8808" w:name="_Toc46847113"/>
            <w:bookmarkStart w:id="8809" w:name="_Toc51149208"/>
            <w:bookmarkStart w:id="8810" w:name="_Toc109"/>
            <w:bookmarkStart w:id="8811" w:name="_Toc11316173"/>
            <w:bookmarkStart w:id="8812" w:name="_Toc18793"/>
            <w:bookmarkStart w:id="8813" w:name="_Toc24131996"/>
            <w:r>
              <w:rPr>
                <w:rFonts w:ascii="Times New Roman" w:hAnsi="Times New Roman" w:hint="eastAsia"/>
                <w:b w:val="0"/>
                <w:spacing w:val="0"/>
                <w:sz w:val="18"/>
                <w:szCs w:val="18"/>
              </w:rPr>
              <w:t>生态</w:t>
            </w:r>
            <w:bookmarkEnd w:id="8808"/>
            <w:bookmarkEnd w:id="8809"/>
          </w:p>
          <w:p w:rsidR="001819E2" w:rsidRDefault="00342ED2">
            <w:pPr>
              <w:pStyle w:val="af0"/>
              <w:spacing w:beforeLines="0" w:afterLines="0" w:line="240" w:lineRule="auto"/>
              <w:outlineLvl w:val="9"/>
              <w:rPr>
                <w:rFonts w:ascii="Times New Roman" w:hAnsi="Times New Roman"/>
                <w:b w:val="0"/>
                <w:spacing w:val="0"/>
                <w:sz w:val="18"/>
                <w:szCs w:val="18"/>
              </w:rPr>
            </w:pPr>
            <w:bookmarkStart w:id="8814" w:name="_Toc46847114"/>
            <w:bookmarkStart w:id="8815" w:name="_Toc51149209"/>
            <w:r>
              <w:rPr>
                <w:rFonts w:ascii="Times New Roman" w:hAnsi="Times New Roman" w:hint="eastAsia"/>
                <w:b w:val="0"/>
                <w:spacing w:val="0"/>
                <w:sz w:val="18"/>
                <w:szCs w:val="18"/>
              </w:rPr>
              <w:t>破坏</w:t>
            </w:r>
            <w:bookmarkEnd w:id="8810"/>
            <w:bookmarkEnd w:id="8811"/>
            <w:bookmarkEnd w:id="8812"/>
            <w:bookmarkEnd w:id="8813"/>
            <w:bookmarkEnd w:id="8814"/>
            <w:bookmarkEnd w:id="8815"/>
          </w:p>
        </w:tc>
        <w:tc>
          <w:tcPr>
            <w:tcW w:w="264" w:type="pct"/>
          </w:tcPr>
          <w:p w:rsidR="001819E2" w:rsidRDefault="00342ED2">
            <w:pPr>
              <w:pStyle w:val="af0"/>
              <w:spacing w:beforeLines="0" w:afterLines="0" w:line="240" w:lineRule="auto"/>
              <w:outlineLvl w:val="9"/>
              <w:rPr>
                <w:rFonts w:ascii="Times New Roman" w:hAnsi="Times New Roman"/>
                <w:b w:val="0"/>
                <w:spacing w:val="0"/>
                <w:sz w:val="18"/>
                <w:szCs w:val="18"/>
              </w:rPr>
            </w:pPr>
            <w:bookmarkStart w:id="8816" w:name="_Toc46847115"/>
            <w:bookmarkStart w:id="8817" w:name="_Toc51149210"/>
            <w:bookmarkStart w:id="8818" w:name="_Toc32103"/>
            <w:bookmarkStart w:id="8819" w:name="_Toc11316174"/>
            <w:bookmarkStart w:id="8820" w:name="_Toc24131997"/>
            <w:bookmarkStart w:id="8821" w:name="_Toc23917"/>
            <w:r>
              <w:rPr>
                <w:rFonts w:ascii="Times New Roman" w:hAnsi="Times New Roman" w:hint="eastAsia"/>
                <w:b w:val="0"/>
                <w:spacing w:val="0"/>
                <w:sz w:val="18"/>
                <w:szCs w:val="18"/>
              </w:rPr>
              <w:t>环境</w:t>
            </w:r>
            <w:bookmarkEnd w:id="8816"/>
            <w:bookmarkEnd w:id="8817"/>
          </w:p>
          <w:p w:rsidR="001819E2" w:rsidRDefault="00342ED2">
            <w:pPr>
              <w:pStyle w:val="af0"/>
              <w:spacing w:beforeLines="0" w:afterLines="0" w:line="240" w:lineRule="auto"/>
              <w:outlineLvl w:val="9"/>
              <w:rPr>
                <w:rFonts w:ascii="Times New Roman" w:hAnsi="Times New Roman"/>
                <w:b w:val="0"/>
                <w:spacing w:val="0"/>
                <w:sz w:val="18"/>
                <w:szCs w:val="18"/>
              </w:rPr>
            </w:pPr>
            <w:bookmarkStart w:id="8822" w:name="_Toc46847116"/>
            <w:bookmarkStart w:id="8823" w:name="_Toc51149211"/>
            <w:r>
              <w:rPr>
                <w:rFonts w:ascii="Times New Roman" w:hAnsi="Times New Roman" w:hint="eastAsia"/>
                <w:b w:val="0"/>
                <w:spacing w:val="0"/>
                <w:sz w:val="18"/>
                <w:szCs w:val="18"/>
              </w:rPr>
              <w:t>污染</w:t>
            </w:r>
            <w:bookmarkEnd w:id="8818"/>
            <w:bookmarkEnd w:id="8819"/>
            <w:bookmarkEnd w:id="8820"/>
            <w:bookmarkEnd w:id="8821"/>
            <w:bookmarkEnd w:id="8822"/>
            <w:bookmarkEnd w:id="8823"/>
          </w:p>
        </w:tc>
        <w:tc>
          <w:tcPr>
            <w:tcW w:w="257" w:type="pct"/>
          </w:tcPr>
          <w:p w:rsidR="001819E2" w:rsidRDefault="00342ED2">
            <w:pPr>
              <w:pStyle w:val="af0"/>
              <w:spacing w:beforeLines="0" w:afterLines="0" w:line="240" w:lineRule="auto"/>
              <w:outlineLvl w:val="9"/>
              <w:rPr>
                <w:rFonts w:ascii="Times New Roman" w:hAnsi="Times New Roman"/>
                <w:b w:val="0"/>
                <w:spacing w:val="0"/>
                <w:sz w:val="18"/>
                <w:szCs w:val="18"/>
              </w:rPr>
            </w:pPr>
            <w:bookmarkStart w:id="8824" w:name="_Toc2441"/>
            <w:bookmarkStart w:id="8825" w:name="_Toc11016"/>
            <w:bookmarkStart w:id="8826" w:name="_Toc24131998"/>
            <w:bookmarkStart w:id="8827" w:name="_Toc11316175"/>
            <w:bookmarkStart w:id="8828" w:name="_Toc46847117"/>
            <w:bookmarkStart w:id="8829" w:name="_Toc51149212"/>
            <w:r>
              <w:rPr>
                <w:rFonts w:ascii="Times New Roman" w:hAnsi="Times New Roman"/>
                <w:b w:val="0"/>
                <w:spacing w:val="0"/>
                <w:sz w:val="18"/>
                <w:szCs w:val="18"/>
              </w:rPr>
              <w:t>…</w:t>
            </w:r>
            <w:bookmarkEnd w:id="8824"/>
            <w:bookmarkEnd w:id="8825"/>
            <w:bookmarkEnd w:id="8826"/>
            <w:bookmarkEnd w:id="8827"/>
            <w:bookmarkEnd w:id="8828"/>
            <w:bookmarkEnd w:id="8829"/>
          </w:p>
        </w:tc>
      </w:tr>
      <w:tr w:rsidR="001819E2" w:rsidTr="002E58AC">
        <w:trPr>
          <w:cantSplit/>
          <w:trHeight w:val="353"/>
          <w:jc w:val="center"/>
        </w:trPr>
        <w:tc>
          <w:tcPr>
            <w:tcW w:w="214" w:type="pct"/>
            <w:vMerge w:val="restart"/>
            <w:vAlign w:val="center"/>
          </w:tcPr>
          <w:p w:rsidR="001819E2" w:rsidRDefault="00342ED2">
            <w:pPr>
              <w:pStyle w:val="af0"/>
              <w:spacing w:beforeLines="0" w:afterLines="0"/>
              <w:outlineLvl w:val="9"/>
              <w:rPr>
                <w:rFonts w:ascii="Times New Roman" w:hAnsi="Times New Roman"/>
                <w:b w:val="0"/>
                <w:spacing w:val="0"/>
                <w:sz w:val="18"/>
                <w:szCs w:val="18"/>
              </w:rPr>
            </w:pPr>
            <w:bookmarkStart w:id="8830" w:name="_Toc46847118"/>
            <w:bookmarkStart w:id="8831" w:name="_Toc51149213"/>
            <w:bookmarkStart w:id="8832" w:name="_Toc24131999"/>
            <w:bookmarkStart w:id="8833" w:name="_Toc19057"/>
            <w:bookmarkStart w:id="8834" w:name="_Toc19229"/>
            <w:bookmarkStart w:id="8835" w:name="_Toc11316176"/>
            <w:r>
              <w:rPr>
                <w:rFonts w:ascii="Times New Roman" w:hAnsi="Times New Roman" w:hint="eastAsia"/>
                <w:b w:val="0"/>
                <w:spacing w:val="0"/>
                <w:sz w:val="18"/>
                <w:szCs w:val="18"/>
              </w:rPr>
              <w:t>建设</w:t>
            </w:r>
            <w:bookmarkEnd w:id="8830"/>
            <w:bookmarkEnd w:id="8831"/>
          </w:p>
          <w:p w:rsidR="001819E2" w:rsidRDefault="00342ED2">
            <w:pPr>
              <w:pStyle w:val="af0"/>
              <w:spacing w:beforeLines="0" w:afterLines="0"/>
              <w:outlineLvl w:val="9"/>
              <w:rPr>
                <w:rFonts w:ascii="Times New Roman" w:hAnsi="Times New Roman"/>
                <w:b w:val="0"/>
                <w:spacing w:val="0"/>
                <w:sz w:val="18"/>
                <w:szCs w:val="18"/>
              </w:rPr>
            </w:pPr>
            <w:bookmarkStart w:id="8836" w:name="_Toc46847119"/>
            <w:bookmarkStart w:id="8837" w:name="_Toc51149214"/>
            <w:r>
              <w:rPr>
                <w:rFonts w:ascii="Times New Roman" w:hAnsi="Times New Roman" w:hint="eastAsia"/>
                <w:b w:val="0"/>
                <w:spacing w:val="0"/>
                <w:sz w:val="18"/>
                <w:szCs w:val="18"/>
              </w:rPr>
              <w:t>条件</w:t>
            </w:r>
            <w:bookmarkEnd w:id="8832"/>
            <w:bookmarkEnd w:id="8833"/>
            <w:bookmarkEnd w:id="8834"/>
            <w:bookmarkEnd w:id="8835"/>
            <w:bookmarkEnd w:id="8836"/>
            <w:bookmarkEnd w:id="8837"/>
          </w:p>
        </w:tc>
        <w:tc>
          <w:tcPr>
            <w:tcW w:w="242" w:type="pct"/>
            <w:vMerge w:val="restar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8838" w:name="_Toc46847120"/>
            <w:bookmarkStart w:id="8839" w:name="_Toc51149215"/>
            <w:bookmarkStart w:id="8840" w:name="_Toc24132000"/>
            <w:bookmarkStart w:id="8841" w:name="_Toc18149"/>
            <w:bookmarkStart w:id="8842" w:name="_Toc11316177"/>
            <w:bookmarkStart w:id="8843" w:name="_Toc9209"/>
            <w:r>
              <w:rPr>
                <w:rFonts w:ascii="Times New Roman" w:hAnsi="Times New Roman" w:hint="eastAsia"/>
                <w:b w:val="0"/>
                <w:spacing w:val="0"/>
                <w:sz w:val="18"/>
                <w:szCs w:val="18"/>
              </w:rPr>
              <w:t>工程</w:t>
            </w:r>
            <w:bookmarkEnd w:id="8838"/>
            <w:bookmarkEnd w:id="8839"/>
          </w:p>
          <w:p w:rsidR="001819E2" w:rsidRDefault="00342ED2">
            <w:pPr>
              <w:pStyle w:val="af0"/>
              <w:spacing w:beforeLines="0" w:afterLines="0" w:line="240" w:lineRule="auto"/>
              <w:outlineLvl w:val="9"/>
              <w:rPr>
                <w:rFonts w:ascii="Times New Roman" w:hAnsi="Times New Roman"/>
                <w:b w:val="0"/>
                <w:spacing w:val="0"/>
                <w:sz w:val="18"/>
                <w:szCs w:val="18"/>
              </w:rPr>
            </w:pPr>
            <w:bookmarkStart w:id="8844" w:name="_Toc46847121"/>
            <w:bookmarkStart w:id="8845" w:name="_Toc51149216"/>
            <w:r>
              <w:rPr>
                <w:rFonts w:ascii="Times New Roman" w:hAnsi="Times New Roman" w:hint="eastAsia"/>
                <w:b w:val="0"/>
                <w:spacing w:val="0"/>
                <w:sz w:val="18"/>
                <w:szCs w:val="18"/>
              </w:rPr>
              <w:t>环境</w:t>
            </w:r>
            <w:bookmarkEnd w:id="8840"/>
            <w:bookmarkEnd w:id="8841"/>
            <w:bookmarkEnd w:id="8842"/>
            <w:bookmarkEnd w:id="8843"/>
            <w:bookmarkEnd w:id="8844"/>
            <w:bookmarkEnd w:id="8845"/>
          </w:p>
        </w:tc>
        <w:tc>
          <w:tcPr>
            <w:tcW w:w="586"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8846" w:name="_Toc31414"/>
            <w:bookmarkStart w:id="8847" w:name="_Toc24132001"/>
            <w:bookmarkStart w:id="8848" w:name="_Toc16070"/>
            <w:bookmarkStart w:id="8849" w:name="_Toc11316178"/>
            <w:bookmarkStart w:id="8850" w:name="_Toc46847122"/>
            <w:bookmarkStart w:id="8851" w:name="_Toc51149217"/>
            <w:r>
              <w:rPr>
                <w:rFonts w:ascii="Times New Roman" w:hAnsi="Times New Roman" w:hint="eastAsia"/>
                <w:b w:val="0"/>
                <w:spacing w:val="0"/>
                <w:sz w:val="18"/>
                <w:szCs w:val="18"/>
              </w:rPr>
              <w:t>既有管线</w:t>
            </w:r>
            <w:bookmarkEnd w:id="8846"/>
            <w:bookmarkEnd w:id="8847"/>
            <w:bookmarkEnd w:id="8848"/>
            <w:bookmarkEnd w:id="8849"/>
            <w:bookmarkEnd w:id="8850"/>
            <w:bookmarkEnd w:id="8851"/>
          </w:p>
        </w:tc>
        <w:tc>
          <w:tcPr>
            <w:tcW w:w="264"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8852" w:name="_Toc46847123"/>
            <w:bookmarkStart w:id="8853" w:name="_Toc28600"/>
            <w:bookmarkStart w:id="8854" w:name="_Toc24132002"/>
            <w:bookmarkStart w:id="8855" w:name="_Toc14651"/>
            <w:bookmarkStart w:id="8856" w:name="_Toc11316179"/>
            <w:bookmarkStart w:id="8857" w:name="_Toc51149218"/>
            <w:r>
              <w:rPr>
                <w:rFonts w:ascii="宋体" w:hAnsi="宋体" w:cs="宋体" w:hint="eastAsia"/>
                <w:b w:val="0"/>
                <w:spacing w:val="0"/>
                <w:sz w:val="18"/>
                <w:szCs w:val="18"/>
              </w:rPr>
              <w:t>★</w:t>
            </w:r>
            <w:bookmarkEnd w:id="8852"/>
            <w:bookmarkEnd w:id="8853"/>
            <w:bookmarkEnd w:id="8854"/>
            <w:bookmarkEnd w:id="8855"/>
            <w:bookmarkEnd w:id="8856"/>
            <w:bookmarkEnd w:id="8857"/>
          </w:p>
        </w:tc>
        <w:tc>
          <w:tcPr>
            <w:tcW w:w="264"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8858" w:name="_Toc46847124"/>
            <w:bookmarkStart w:id="8859" w:name="_Toc3456"/>
            <w:bookmarkStart w:id="8860" w:name="_Toc2014"/>
            <w:bookmarkStart w:id="8861" w:name="_Toc24132003"/>
            <w:bookmarkStart w:id="8862" w:name="_Toc11316180"/>
            <w:bookmarkStart w:id="8863" w:name="_Toc51149219"/>
            <w:r>
              <w:rPr>
                <w:rFonts w:ascii="宋体" w:hAnsi="宋体" w:cs="宋体" w:hint="eastAsia"/>
                <w:b w:val="0"/>
                <w:spacing w:val="0"/>
                <w:sz w:val="18"/>
                <w:szCs w:val="18"/>
              </w:rPr>
              <w:t>★</w:t>
            </w:r>
            <w:bookmarkEnd w:id="8858"/>
            <w:bookmarkEnd w:id="8859"/>
            <w:bookmarkEnd w:id="8860"/>
            <w:bookmarkEnd w:id="8861"/>
            <w:bookmarkEnd w:id="8862"/>
            <w:bookmarkEnd w:id="8863"/>
          </w:p>
        </w:tc>
        <w:tc>
          <w:tcPr>
            <w:tcW w:w="264"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67"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66"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57"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r>
      <w:tr w:rsidR="001819E2" w:rsidTr="002E58AC">
        <w:trPr>
          <w:cantSplit/>
          <w:trHeight w:val="353"/>
          <w:jc w:val="center"/>
        </w:trPr>
        <w:tc>
          <w:tcPr>
            <w:tcW w:w="214" w:type="pct"/>
            <w:vMerge/>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42" w:type="pct"/>
            <w:vMerge/>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586"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8864" w:name="_Toc640"/>
            <w:bookmarkStart w:id="8865" w:name="_Toc11316181"/>
            <w:bookmarkStart w:id="8866" w:name="_Toc46847125"/>
            <w:bookmarkStart w:id="8867" w:name="_Toc24132004"/>
            <w:bookmarkStart w:id="8868" w:name="_Toc29485"/>
            <w:bookmarkStart w:id="8869" w:name="_Toc51149220"/>
            <w:r>
              <w:rPr>
                <w:rFonts w:ascii="Times New Roman" w:hAnsi="Times New Roman" w:hint="eastAsia"/>
                <w:b w:val="0"/>
                <w:spacing w:val="0"/>
                <w:sz w:val="18"/>
                <w:szCs w:val="18"/>
              </w:rPr>
              <w:t>既有建筑物</w:t>
            </w:r>
            <w:bookmarkEnd w:id="8864"/>
            <w:bookmarkEnd w:id="8865"/>
            <w:bookmarkEnd w:id="8866"/>
            <w:bookmarkEnd w:id="8867"/>
            <w:bookmarkEnd w:id="8868"/>
            <w:bookmarkEnd w:id="8869"/>
          </w:p>
        </w:tc>
        <w:tc>
          <w:tcPr>
            <w:tcW w:w="264"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8870" w:name="_Toc24132005"/>
            <w:bookmarkStart w:id="8871" w:name="_Toc46847126"/>
            <w:bookmarkStart w:id="8872" w:name="_Toc9418"/>
            <w:bookmarkStart w:id="8873" w:name="_Toc29226"/>
            <w:bookmarkStart w:id="8874" w:name="_Toc11316182"/>
            <w:bookmarkStart w:id="8875" w:name="_Toc51149221"/>
            <w:r>
              <w:rPr>
                <w:rFonts w:ascii="宋体" w:hAnsi="宋体" w:cs="宋体" w:hint="eastAsia"/>
                <w:b w:val="0"/>
                <w:spacing w:val="0"/>
                <w:sz w:val="18"/>
                <w:szCs w:val="18"/>
              </w:rPr>
              <w:t>★</w:t>
            </w:r>
            <w:bookmarkEnd w:id="8870"/>
            <w:bookmarkEnd w:id="8871"/>
            <w:bookmarkEnd w:id="8872"/>
            <w:bookmarkEnd w:id="8873"/>
            <w:bookmarkEnd w:id="8874"/>
            <w:bookmarkEnd w:id="8875"/>
          </w:p>
        </w:tc>
        <w:tc>
          <w:tcPr>
            <w:tcW w:w="264"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8876" w:name="_Toc18681"/>
            <w:bookmarkStart w:id="8877" w:name="_Toc24132006"/>
            <w:bookmarkStart w:id="8878" w:name="_Toc11316183"/>
            <w:bookmarkStart w:id="8879" w:name="_Toc2798"/>
            <w:bookmarkStart w:id="8880" w:name="_Toc46847127"/>
            <w:bookmarkStart w:id="8881" w:name="_Toc51149222"/>
            <w:r>
              <w:rPr>
                <w:rFonts w:ascii="宋体" w:hAnsi="宋体" w:cs="宋体" w:hint="eastAsia"/>
                <w:b w:val="0"/>
                <w:spacing w:val="0"/>
                <w:sz w:val="18"/>
                <w:szCs w:val="18"/>
              </w:rPr>
              <w:t>★</w:t>
            </w:r>
            <w:bookmarkEnd w:id="8876"/>
            <w:bookmarkEnd w:id="8877"/>
            <w:bookmarkEnd w:id="8878"/>
            <w:bookmarkEnd w:id="8879"/>
            <w:bookmarkEnd w:id="8880"/>
            <w:bookmarkEnd w:id="8881"/>
          </w:p>
        </w:tc>
        <w:tc>
          <w:tcPr>
            <w:tcW w:w="264"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8882" w:name="_Toc13831"/>
            <w:bookmarkStart w:id="8883" w:name="_Toc46847128"/>
            <w:bookmarkStart w:id="8884" w:name="_Toc11316184"/>
            <w:bookmarkStart w:id="8885" w:name="_Toc20105"/>
            <w:bookmarkStart w:id="8886" w:name="_Toc24132007"/>
            <w:bookmarkStart w:id="8887" w:name="_Toc51149223"/>
            <w:r>
              <w:rPr>
                <w:rFonts w:ascii="宋体" w:hAnsi="宋体" w:cs="宋体" w:hint="eastAsia"/>
                <w:b w:val="0"/>
                <w:spacing w:val="0"/>
                <w:sz w:val="18"/>
                <w:szCs w:val="18"/>
              </w:rPr>
              <w:t>★</w:t>
            </w:r>
            <w:bookmarkEnd w:id="8882"/>
            <w:bookmarkEnd w:id="8883"/>
            <w:bookmarkEnd w:id="8884"/>
            <w:bookmarkEnd w:id="8885"/>
            <w:bookmarkEnd w:id="8886"/>
            <w:bookmarkEnd w:id="8887"/>
          </w:p>
        </w:tc>
        <w:tc>
          <w:tcPr>
            <w:tcW w:w="264"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8888" w:name="_Toc20460"/>
            <w:bookmarkStart w:id="8889" w:name="_Toc24132008"/>
            <w:bookmarkStart w:id="8890" w:name="_Toc46847129"/>
            <w:bookmarkStart w:id="8891" w:name="_Toc11316185"/>
            <w:bookmarkStart w:id="8892" w:name="_Toc3707"/>
            <w:bookmarkStart w:id="8893" w:name="_Toc51149224"/>
            <w:r>
              <w:rPr>
                <w:rFonts w:ascii="宋体" w:hAnsi="宋体" w:cs="宋体" w:hint="eastAsia"/>
                <w:b w:val="0"/>
                <w:spacing w:val="0"/>
                <w:sz w:val="18"/>
                <w:szCs w:val="18"/>
              </w:rPr>
              <w:t>★</w:t>
            </w:r>
            <w:bookmarkEnd w:id="8888"/>
            <w:bookmarkEnd w:id="8889"/>
            <w:bookmarkEnd w:id="8890"/>
            <w:bookmarkEnd w:id="8891"/>
            <w:bookmarkEnd w:id="8892"/>
            <w:bookmarkEnd w:id="8893"/>
          </w:p>
        </w:tc>
        <w:tc>
          <w:tcPr>
            <w:tcW w:w="264"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8894" w:name="_Toc4578"/>
            <w:bookmarkStart w:id="8895" w:name="_Toc7229"/>
            <w:bookmarkStart w:id="8896" w:name="_Toc24132009"/>
            <w:bookmarkStart w:id="8897" w:name="_Toc46847130"/>
            <w:bookmarkStart w:id="8898" w:name="_Toc11316186"/>
            <w:bookmarkStart w:id="8899" w:name="_Toc51149225"/>
            <w:r>
              <w:rPr>
                <w:rFonts w:ascii="宋体" w:hAnsi="宋体" w:cs="宋体" w:hint="eastAsia"/>
                <w:b w:val="0"/>
                <w:spacing w:val="0"/>
                <w:sz w:val="18"/>
                <w:szCs w:val="18"/>
              </w:rPr>
              <w:t>★</w:t>
            </w:r>
            <w:bookmarkEnd w:id="8894"/>
            <w:bookmarkEnd w:id="8895"/>
            <w:bookmarkEnd w:id="8896"/>
            <w:bookmarkEnd w:id="8897"/>
            <w:bookmarkEnd w:id="8898"/>
            <w:bookmarkEnd w:id="8899"/>
          </w:p>
        </w:tc>
        <w:tc>
          <w:tcPr>
            <w:tcW w:w="264"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67"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66"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8900" w:name="_Toc11316187"/>
            <w:bookmarkStart w:id="8901" w:name="_Toc24132010"/>
            <w:bookmarkStart w:id="8902" w:name="_Toc46847131"/>
            <w:bookmarkStart w:id="8903" w:name="_Toc11877"/>
            <w:bookmarkStart w:id="8904" w:name="_Toc29131"/>
            <w:bookmarkStart w:id="8905" w:name="_Toc51149226"/>
            <w:r>
              <w:rPr>
                <w:rFonts w:ascii="宋体" w:hAnsi="宋体" w:cs="宋体" w:hint="eastAsia"/>
                <w:b w:val="0"/>
                <w:spacing w:val="0"/>
                <w:sz w:val="18"/>
                <w:szCs w:val="18"/>
              </w:rPr>
              <w:t>★</w:t>
            </w:r>
            <w:bookmarkEnd w:id="8900"/>
            <w:bookmarkEnd w:id="8901"/>
            <w:bookmarkEnd w:id="8902"/>
            <w:bookmarkEnd w:id="8903"/>
            <w:bookmarkEnd w:id="8904"/>
            <w:bookmarkEnd w:id="8905"/>
          </w:p>
        </w:tc>
        <w:tc>
          <w:tcPr>
            <w:tcW w:w="264"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8906" w:name="_Toc32206"/>
            <w:bookmarkStart w:id="8907" w:name="_Toc4601"/>
            <w:bookmarkStart w:id="8908" w:name="_Toc46847132"/>
            <w:bookmarkStart w:id="8909" w:name="_Toc11316188"/>
            <w:bookmarkStart w:id="8910" w:name="_Toc24132011"/>
            <w:bookmarkStart w:id="8911" w:name="_Toc51149227"/>
            <w:r>
              <w:rPr>
                <w:rFonts w:ascii="宋体" w:hAnsi="宋体" w:cs="宋体" w:hint="eastAsia"/>
                <w:b w:val="0"/>
                <w:spacing w:val="0"/>
                <w:sz w:val="18"/>
                <w:szCs w:val="18"/>
              </w:rPr>
              <w:t>★</w:t>
            </w:r>
            <w:bookmarkEnd w:id="8906"/>
            <w:bookmarkEnd w:id="8907"/>
            <w:bookmarkEnd w:id="8908"/>
            <w:bookmarkEnd w:id="8909"/>
            <w:bookmarkEnd w:id="8910"/>
            <w:bookmarkEnd w:id="8911"/>
          </w:p>
        </w:tc>
        <w:tc>
          <w:tcPr>
            <w:tcW w:w="257"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r>
      <w:tr w:rsidR="001819E2" w:rsidTr="002E58AC">
        <w:trPr>
          <w:cantSplit/>
          <w:trHeight w:val="353"/>
          <w:jc w:val="center"/>
        </w:trPr>
        <w:tc>
          <w:tcPr>
            <w:tcW w:w="214" w:type="pct"/>
            <w:vMerge/>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42" w:type="pct"/>
            <w:vMerge/>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586"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8912" w:name="_Toc11316189"/>
            <w:bookmarkStart w:id="8913" w:name="_Toc46847133"/>
            <w:bookmarkStart w:id="8914" w:name="_Toc16176"/>
            <w:bookmarkStart w:id="8915" w:name="_Toc32019"/>
            <w:bookmarkStart w:id="8916" w:name="_Toc24132012"/>
            <w:bookmarkStart w:id="8917" w:name="_Toc51149228"/>
            <w:r>
              <w:rPr>
                <w:rFonts w:ascii="Times New Roman" w:hAnsi="Times New Roman" w:hint="eastAsia"/>
                <w:b w:val="0"/>
                <w:spacing w:val="0"/>
                <w:sz w:val="18"/>
                <w:szCs w:val="18"/>
              </w:rPr>
              <w:t>配套设施</w:t>
            </w:r>
            <w:bookmarkEnd w:id="8912"/>
            <w:bookmarkEnd w:id="8913"/>
            <w:bookmarkEnd w:id="8914"/>
            <w:bookmarkEnd w:id="8915"/>
            <w:bookmarkEnd w:id="8916"/>
            <w:bookmarkEnd w:id="8917"/>
          </w:p>
        </w:tc>
        <w:tc>
          <w:tcPr>
            <w:tcW w:w="264"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8918" w:name="_Toc26743"/>
            <w:bookmarkStart w:id="8919" w:name="_Toc30391"/>
            <w:bookmarkStart w:id="8920" w:name="_Toc24132013"/>
            <w:bookmarkStart w:id="8921" w:name="_Toc46847134"/>
            <w:bookmarkStart w:id="8922" w:name="_Toc11316190"/>
            <w:bookmarkStart w:id="8923" w:name="_Toc51149229"/>
            <w:r>
              <w:rPr>
                <w:rFonts w:ascii="宋体" w:hAnsi="宋体" w:cs="宋体" w:hint="eastAsia"/>
                <w:b w:val="0"/>
                <w:spacing w:val="0"/>
                <w:sz w:val="18"/>
                <w:szCs w:val="18"/>
              </w:rPr>
              <w:t>★</w:t>
            </w:r>
            <w:bookmarkEnd w:id="8918"/>
            <w:bookmarkEnd w:id="8919"/>
            <w:bookmarkEnd w:id="8920"/>
            <w:bookmarkEnd w:id="8921"/>
            <w:bookmarkEnd w:id="8922"/>
            <w:bookmarkEnd w:id="8923"/>
          </w:p>
        </w:tc>
        <w:tc>
          <w:tcPr>
            <w:tcW w:w="264"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8924" w:name="_Toc24132014"/>
            <w:bookmarkStart w:id="8925" w:name="_Toc11316191"/>
            <w:bookmarkStart w:id="8926" w:name="_Toc9123"/>
            <w:bookmarkStart w:id="8927" w:name="_Toc46847135"/>
            <w:bookmarkStart w:id="8928" w:name="_Toc2892"/>
            <w:bookmarkStart w:id="8929" w:name="_Toc51149230"/>
            <w:r>
              <w:rPr>
                <w:rFonts w:ascii="宋体" w:hAnsi="宋体" w:cs="宋体" w:hint="eastAsia"/>
                <w:b w:val="0"/>
                <w:spacing w:val="0"/>
                <w:sz w:val="18"/>
                <w:szCs w:val="18"/>
              </w:rPr>
              <w:t>★</w:t>
            </w:r>
            <w:bookmarkEnd w:id="8924"/>
            <w:bookmarkEnd w:id="8925"/>
            <w:bookmarkEnd w:id="8926"/>
            <w:bookmarkEnd w:id="8927"/>
            <w:bookmarkEnd w:id="8928"/>
            <w:bookmarkEnd w:id="8929"/>
          </w:p>
        </w:tc>
        <w:tc>
          <w:tcPr>
            <w:tcW w:w="264"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8930" w:name="_Toc30024"/>
            <w:bookmarkStart w:id="8931" w:name="_Toc24132015"/>
            <w:bookmarkStart w:id="8932" w:name="_Toc11316192"/>
            <w:bookmarkStart w:id="8933" w:name="_Toc20993"/>
            <w:bookmarkStart w:id="8934" w:name="_Toc46847136"/>
            <w:bookmarkStart w:id="8935" w:name="_Toc51149231"/>
            <w:r>
              <w:rPr>
                <w:rFonts w:ascii="宋体" w:hAnsi="宋体" w:cs="宋体" w:hint="eastAsia"/>
                <w:b w:val="0"/>
                <w:spacing w:val="0"/>
                <w:sz w:val="18"/>
                <w:szCs w:val="18"/>
              </w:rPr>
              <w:t>★</w:t>
            </w:r>
            <w:bookmarkEnd w:id="8930"/>
            <w:bookmarkEnd w:id="8931"/>
            <w:bookmarkEnd w:id="8932"/>
            <w:bookmarkEnd w:id="8933"/>
            <w:bookmarkEnd w:id="8934"/>
            <w:bookmarkEnd w:id="8935"/>
          </w:p>
        </w:tc>
        <w:tc>
          <w:tcPr>
            <w:tcW w:w="264"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67"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66"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8936" w:name="_Toc3763"/>
            <w:bookmarkStart w:id="8937" w:name="_Toc18407"/>
            <w:bookmarkStart w:id="8938" w:name="_Toc24132016"/>
            <w:bookmarkStart w:id="8939" w:name="_Toc11316193"/>
            <w:bookmarkStart w:id="8940" w:name="_Toc46847137"/>
            <w:bookmarkStart w:id="8941" w:name="_Toc51149232"/>
            <w:r>
              <w:rPr>
                <w:rFonts w:ascii="宋体" w:hAnsi="宋体" w:cs="宋体" w:hint="eastAsia"/>
                <w:b w:val="0"/>
                <w:spacing w:val="0"/>
                <w:sz w:val="18"/>
                <w:szCs w:val="18"/>
              </w:rPr>
              <w:t>★</w:t>
            </w:r>
            <w:bookmarkEnd w:id="8936"/>
            <w:bookmarkEnd w:id="8937"/>
            <w:bookmarkEnd w:id="8938"/>
            <w:bookmarkEnd w:id="8939"/>
            <w:bookmarkEnd w:id="8940"/>
            <w:bookmarkEnd w:id="8941"/>
          </w:p>
        </w:tc>
        <w:tc>
          <w:tcPr>
            <w:tcW w:w="264"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8942" w:name="_Toc46847138"/>
            <w:bookmarkStart w:id="8943" w:name="_Toc11316194"/>
            <w:bookmarkStart w:id="8944" w:name="_Toc996"/>
            <w:bookmarkStart w:id="8945" w:name="_Toc2778"/>
            <w:bookmarkStart w:id="8946" w:name="_Toc24132017"/>
            <w:bookmarkStart w:id="8947" w:name="_Toc51149233"/>
            <w:r>
              <w:rPr>
                <w:rFonts w:ascii="宋体" w:hAnsi="宋体" w:cs="宋体" w:hint="eastAsia"/>
                <w:b w:val="0"/>
                <w:spacing w:val="0"/>
                <w:sz w:val="18"/>
                <w:szCs w:val="18"/>
              </w:rPr>
              <w:t>★</w:t>
            </w:r>
            <w:bookmarkEnd w:id="8942"/>
            <w:bookmarkEnd w:id="8943"/>
            <w:bookmarkEnd w:id="8944"/>
            <w:bookmarkEnd w:id="8945"/>
            <w:bookmarkEnd w:id="8946"/>
            <w:bookmarkEnd w:id="8947"/>
          </w:p>
        </w:tc>
        <w:tc>
          <w:tcPr>
            <w:tcW w:w="257"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r>
      <w:tr w:rsidR="001819E2" w:rsidTr="002E58AC">
        <w:trPr>
          <w:cantSplit/>
          <w:trHeight w:val="353"/>
          <w:jc w:val="center"/>
        </w:trPr>
        <w:tc>
          <w:tcPr>
            <w:tcW w:w="214" w:type="pct"/>
            <w:vMerge/>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42" w:type="pct"/>
            <w:vMerge/>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586"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8948" w:name="_Toc46847139"/>
            <w:bookmarkStart w:id="8949" w:name="_Toc3918"/>
            <w:bookmarkStart w:id="8950" w:name="_Toc24132018"/>
            <w:bookmarkStart w:id="8951" w:name="_Toc4513"/>
            <w:bookmarkStart w:id="8952" w:name="_Toc11316195"/>
            <w:bookmarkStart w:id="8953" w:name="_Toc51149234"/>
            <w:r>
              <w:rPr>
                <w:rFonts w:ascii="Times New Roman" w:hAnsi="Times New Roman" w:hint="eastAsia"/>
                <w:b w:val="0"/>
                <w:spacing w:val="0"/>
                <w:sz w:val="18"/>
                <w:szCs w:val="18"/>
              </w:rPr>
              <w:t>政策与社会环境</w:t>
            </w:r>
            <w:bookmarkEnd w:id="8948"/>
            <w:bookmarkEnd w:id="8949"/>
            <w:bookmarkEnd w:id="8950"/>
            <w:bookmarkEnd w:id="8951"/>
            <w:bookmarkEnd w:id="8952"/>
            <w:bookmarkEnd w:id="8953"/>
          </w:p>
        </w:tc>
        <w:tc>
          <w:tcPr>
            <w:tcW w:w="264"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8954" w:name="_Toc46847140"/>
            <w:bookmarkStart w:id="8955" w:name="_Toc11316196"/>
            <w:bookmarkStart w:id="8956" w:name="_Toc24132019"/>
            <w:bookmarkStart w:id="8957" w:name="_Toc5573"/>
            <w:bookmarkStart w:id="8958" w:name="_Toc24091"/>
            <w:bookmarkStart w:id="8959" w:name="_Toc51149235"/>
            <w:r>
              <w:rPr>
                <w:rFonts w:ascii="宋体" w:hAnsi="宋体" w:cs="宋体" w:hint="eastAsia"/>
                <w:b w:val="0"/>
                <w:spacing w:val="0"/>
                <w:sz w:val="18"/>
                <w:szCs w:val="18"/>
              </w:rPr>
              <w:t>★</w:t>
            </w:r>
            <w:bookmarkEnd w:id="8954"/>
            <w:bookmarkEnd w:id="8955"/>
            <w:bookmarkEnd w:id="8956"/>
            <w:bookmarkEnd w:id="8957"/>
            <w:bookmarkEnd w:id="8958"/>
            <w:bookmarkEnd w:id="8959"/>
          </w:p>
        </w:tc>
        <w:tc>
          <w:tcPr>
            <w:tcW w:w="264"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8960" w:name="_Toc24925"/>
            <w:bookmarkStart w:id="8961" w:name="_Toc11316197"/>
            <w:bookmarkStart w:id="8962" w:name="_Toc24132020"/>
            <w:bookmarkStart w:id="8963" w:name="_Toc20743"/>
            <w:bookmarkStart w:id="8964" w:name="_Toc46847141"/>
            <w:bookmarkStart w:id="8965" w:name="_Toc51149236"/>
            <w:r>
              <w:rPr>
                <w:rFonts w:ascii="宋体" w:hAnsi="宋体" w:cs="宋体" w:hint="eastAsia"/>
                <w:b w:val="0"/>
                <w:spacing w:val="0"/>
                <w:sz w:val="18"/>
                <w:szCs w:val="18"/>
              </w:rPr>
              <w:t>★</w:t>
            </w:r>
            <w:bookmarkEnd w:id="8960"/>
            <w:bookmarkEnd w:id="8961"/>
            <w:bookmarkEnd w:id="8962"/>
            <w:bookmarkEnd w:id="8963"/>
            <w:bookmarkEnd w:id="8964"/>
            <w:bookmarkEnd w:id="8965"/>
          </w:p>
        </w:tc>
        <w:tc>
          <w:tcPr>
            <w:tcW w:w="264"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8966" w:name="_Toc24132021"/>
            <w:bookmarkStart w:id="8967" w:name="_Toc11316198"/>
            <w:bookmarkStart w:id="8968" w:name="_Toc21053"/>
            <w:bookmarkStart w:id="8969" w:name="_Toc46847142"/>
            <w:bookmarkStart w:id="8970" w:name="_Toc765"/>
            <w:bookmarkStart w:id="8971" w:name="_Toc51149237"/>
            <w:r>
              <w:rPr>
                <w:rFonts w:ascii="宋体" w:hAnsi="宋体" w:cs="宋体" w:hint="eastAsia"/>
                <w:b w:val="0"/>
                <w:spacing w:val="0"/>
                <w:sz w:val="18"/>
                <w:szCs w:val="18"/>
              </w:rPr>
              <w:t>★</w:t>
            </w:r>
            <w:bookmarkEnd w:id="8966"/>
            <w:bookmarkEnd w:id="8967"/>
            <w:bookmarkEnd w:id="8968"/>
            <w:bookmarkEnd w:id="8969"/>
            <w:bookmarkEnd w:id="8970"/>
            <w:bookmarkEnd w:id="8971"/>
          </w:p>
        </w:tc>
        <w:tc>
          <w:tcPr>
            <w:tcW w:w="264"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67"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66"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57"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r>
      <w:tr w:rsidR="001819E2" w:rsidTr="002E58AC">
        <w:trPr>
          <w:cantSplit/>
          <w:trHeight w:val="353"/>
          <w:jc w:val="center"/>
        </w:trPr>
        <w:tc>
          <w:tcPr>
            <w:tcW w:w="214" w:type="pct"/>
            <w:vMerge/>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42" w:type="pct"/>
            <w:vMerge/>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586"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8972" w:name="_Toc11316199"/>
            <w:bookmarkStart w:id="8973" w:name="_Toc12696"/>
            <w:bookmarkStart w:id="8974" w:name="_Toc24132022"/>
            <w:bookmarkStart w:id="8975" w:name="_Toc46847143"/>
            <w:bookmarkStart w:id="8976" w:name="_Toc4832"/>
            <w:bookmarkStart w:id="8977" w:name="_Toc51149238"/>
            <w:r>
              <w:rPr>
                <w:rFonts w:ascii="Times New Roman" w:hAnsi="Times New Roman"/>
                <w:b w:val="0"/>
                <w:spacing w:val="0"/>
                <w:sz w:val="18"/>
                <w:szCs w:val="18"/>
              </w:rPr>
              <w:t>…</w:t>
            </w:r>
            <w:bookmarkEnd w:id="8972"/>
            <w:bookmarkEnd w:id="8973"/>
            <w:bookmarkEnd w:id="8974"/>
            <w:bookmarkEnd w:id="8975"/>
            <w:bookmarkEnd w:id="8976"/>
            <w:bookmarkEnd w:id="8977"/>
          </w:p>
        </w:tc>
        <w:tc>
          <w:tcPr>
            <w:tcW w:w="264"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67"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66"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57"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r>
      <w:tr w:rsidR="001819E2" w:rsidTr="002E58AC">
        <w:trPr>
          <w:cantSplit/>
          <w:trHeight w:val="353"/>
          <w:jc w:val="center"/>
        </w:trPr>
        <w:tc>
          <w:tcPr>
            <w:tcW w:w="214" w:type="pct"/>
            <w:vMerge w:val="restar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8978" w:name="_Toc46847144"/>
            <w:bookmarkStart w:id="8979" w:name="_Toc51149239"/>
            <w:bookmarkStart w:id="8980" w:name="_Toc24132023"/>
            <w:bookmarkStart w:id="8981" w:name="_Toc14016"/>
            <w:bookmarkStart w:id="8982" w:name="_Toc11316200"/>
            <w:bookmarkStart w:id="8983" w:name="_Toc24597"/>
            <w:r>
              <w:rPr>
                <w:rFonts w:ascii="Times New Roman" w:hAnsi="Times New Roman" w:hint="eastAsia"/>
                <w:b w:val="0"/>
                <w:spacing w:val="0"/>
                <w:sz w:val="18"/>
                <w:szCs w:val="18"/>
              </w:rPr>
              <w:t>设计</w:t>
            </w:r>
            <w:bookmarkEnd w:id="8978"/>
            <w:bookmarkEnd w:id="8979"/>
          </w:p>
          <w:p w:rsidR="001819E2" w:rsidRDefault="00342ED2">
            <w:pPr>
              <w:pStyle w:val="af0"/>
              <w:spacing w:beforeLines="0" w:afterLines="0" w:line="240" w:lineRule="auto"/>
              <w:outlineLvl w:val="9"/>
              <w:rPr>
                <w:rFonts w:ascii="Times New Roman" w:hAnsi="Times New Roman"/>
                <w:b w:val="0"/>
                <w:spacing w:val="0"/>
                <w:sz w:val="18"/>
                <w:szCs w:val="18"/>
              </w:rPr>
            </w:pPr>
            <w:bookmarkStart w:id="8984" w:name="_Toc46847145"/>
            <w:bookmarkStart w:id="8985" w:name="_Toc51149240"/>
            <w:r>
              <w:rPr>
                <w:rFonts w:ascii="Times New Roman" w:hAnsi="Times New Roman" w:hint="eastAsia"/>
                <w:b w:val="0"/>
                <w:spacing w:val="0"/>
                <w:sz w:val="18"/>
                <w:szCs w:val="18"/>
              </w:rPr>
              <w:t>方案</w:t>
            </w:r>
            <w:bookmarkEnd w:id="8980"/>
            <w:bookmarkEnd w:id="8981"/>
            <w:bookmarkEnd w:id="8982"/>
            <w:bookmarkEnd w:id="8983"/>
            <w:bookmarkEnd w:id="8984"/>
            <w:bookmarkEnd w:id="8985"/>
          </w:p>
        </w:tc>
        <w:tc>
          <w:tcPr>
            <w:tcW w:w="828" w:type="pct"/>
            <w:gridSpan w:val="2"/>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8986" w:name="_Toc21001"/>
            <w:bookmarkStart w:id="8987" w:name="_Toc24132024"/>
            <w:bookmarkStart w:id="8988" w:name="_Toc30537"/>
            <w:bookmarkStart w:id="8989" w:name="_Toc46847146"/>
            <w:bookmarkStart w:id="8990" w:name="_Toc11316201"/>
            <w:bookmarkStart w:id="8991" w:name="_Toc51149241"/>
            <w:r>
              <w:rPr>
                <w:rFonts w:ascii="Times New Roman" w:hAnsi="Times New Roman" w:hint="eastAsia"/>
                <w:b w:val="0"/>
                <w:spacing w:val="0"/>
                <w:sz w:val="18"/>
                <w:szCs w:val="18"/>
              </w:rPr>
              <w:t>设计方法</w:t>
            </w:r>
            <w:bookmarkEnd w:id="8986"/>
            <w:bookmarkEnd w:id="8987"/>
            <w:bookmarkEnd w:id="8988"/>
            <w:bookmarkEnd w:id="8989"/>
            <w:bookmarkEnd w:id="8990"/>
            <w:bookmarkEnd w:id="8991"/>
          </w:p>
        </w:tc>
        <w:tc>
          <w:tcPr>
            <w:tcW w:w="264"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8992" w:name="_Toc24132025"/>
            <w:bookmarkStart w:id="8993" w:name="_Toc5345"/>
            <w:bookmarkStart w:id="8994" w:name="_Toc46847147"/>
            <w:bookmarkStart w:id="8995" w:name="_Toc668"/>
            <w:bookmarkStart w:id="8996" w:name="_Toc11316202"/>
            <w:bookmarkStart w:id="8997" w:name="_Toc51149242"/>
            <w:r>
              <w:rPr>
                <w:rFonts w:ascii="宋体" w:hAnsi="宋体" w:cs="宋体" w:hint="eastAsia"/>
                <w:b w:val="0"/>
                <w:spacing w:val="0"/>
                <w:sz w:val="18"/>
                <w:szCs w:val="18"/>
              </w:rPr>
              <w:t>★</w:t>
            </w:r>
            <w:bookmarkEnd w:id="8992"/>
            <w:bookmarkEnd w:id="8993"/>
            <w:bookmarkEnd w:id="8994"/>
            <w:bookmarkEnd w:id="8995"/>
            <w:bookmarkEnd w:id="8996"/>
            <w:bookmarkEnd w:id="8997"/>
          </w:p>
        </w:tc>
        <w:tc>
          <w:tcPr>
            <w:tcW w:w="264"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8998" w:name="_Toc13167"/>
            <w:bookmarkStart w:id="8999" w:name="_Toc24132026"/>
            <w:bookmarkStart w:id="9000" w:name="_Toc46847148"/>
            <w:bookmarkStart w:id="9001" w:name="_Toc8588"/>
            <w:bookmarkStart w:id="9002" w:name="_Toc11316203"/>
            <w:bookmarkStart w:id="9003" w:name="_Toc51149243"/>
            <w:r>
              <w:rPr>
                <w:rFonts w:ascii="宋体" w:hAnsi="宋体" w:cs="宋体" w:hint="eastAsia"/>
                <w:b w:val="0"/>
                <w:spacing w:val="0"/>
                <w:sz w:val="18"/>
                <w:szCs w:val="18"/>
              </w:rPr>
              <w:t>★</w:t>
            </w:r>
            <w:bookmarkEnd w:id="8998"/>
            <w:bookmarkEnd w:id="8999"/>
            <w:bookmarkEnd w:id="9000"/>
            <w:bookmarkEnd w:id="9001"/>
            <w:bookmarkEnd w:id="9002"/>
            <w:bookmarkEnd w:id="9003"/>
          </w:p>
        </w:tc>
        <w:tc>
          <w:tcPr>
            <w:tcW w:w="264"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9004" w:name="_Toc46847149"/>
            <w:bookmarkStart w:id="9005" w:name="_Toc11316204"/>
            <w:bookmarkStart w:id="9006" w:name="_Toc24132027"/>
            <w:bookmarkStart w:id="9007" w:name="_Toc20213"/>
            <w:bookmarkStart w:id="9008" w:name="_Toc19186"/>
            <w:bookmarkStart w:id="9009" w:name="_Toc51149244"/>
            <w:r>
              <w:rPr>
                <w:rFonts w:ascii="宋体" w:hAnsi="宋体" w:cs="宋体" w:hint="eastAsia"/>
                <w:b w:val="0"/>
                <w:spacing w:val="0"/>
                <w:sz w:val="18"/>
                <w:szCs w:val="18"/>
              </w:rPr>
              <w:t>★</w:t>
            </w:r>
            <w:bookmarkEnd w:id="9004"/>
            <w:bookmarkEnd w:id="9005"/>
            <w:bookmarkEnd w:id="9006"/>
            <w:bookmarkEnd w:id="9007"/>
            <w:bookmarkEnd w:id="9008"/>
            <w:bookmarkEnd w:id="9009"/>
          </w:p>
        </w:tc>
        <w:tc>
          <w:tcPr>
            <w:tcW w:w="264"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9010" w:name="_Toc46847150"/>
            <w:bookmarkStart w:id="9011" w:name="_Toc24132028"/>
            <w:bookmarkStart w:id="9012" w:name="_Toc11316205"/>
            <w:bookmarkStart w:id="9013" w:name="_Toc16198"/>
            <w:bookmarkStart w:id="9014" w:name="_Toc13196"/>
            <w:bookmarkStart w:id="9015" w:name="_Toc51149245"/>
            <w:r>
              <w:rPr>
                <w:rFonts w:ascii="宋体" w:hAnsi="宋体" w:cs="宋体" w:hint="eastAsia"/>
                <w:b w:val="0"/>
                <w:spacing w:val="0"/>
                <w:sz w:val="18"/>
                <w:szCs w:val="18"/>
              </w:rPr>
              <w:t>★</w:t>
            </w:r>
            <w:bookmarkEnd w:id="9010"/>
            <w:bookmarkEnd w:id="9011"/>
            <w:bookmarkEnd w:id="9012"/>
            <w:bookmarkEnd w:id="9013"/>
            <w:bookmarkEnd w:id="9014"/>
            <w:bookmarkEnd w:id="9015"/>
          </w:p>
        </w:tc>
        <w:tc>
          <w:tcPr>
            <w:tcW w:w="264"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9016" w:name="_Toc46847151"/>
            <w:bookmarkStart w:id="9017" w:name="_Toc9485"/>
            <w:bookmarkStart w:id="9018" w:name="_Toc24132029"/>
            <w:bookmarkStart w:id="9019" w:name="_Toc11316206"/>
            <w:bookmarkStart w:id="9020" w:name="_Toc27740"/>
            <w:bookmarkStart w:id="9021" w:name="_Toc51149246"/>
            <w:r>
              <w:rPr>
                <w:rFonts w:ascii="宋体" w:hAnsi="宋体" w:cs="宋体" w:hint="eastAsia"/>
                <w:b w:val="0"/>
                <w:spacing w:val="0"/>
                <w:sz w:val="18"/>
                <w:szCs w:val="18"/>
              </w:rPr>
              <w:t>★</w:t>
            </w:r>
            <w:bookmarkEnd w:id="9016"/>
            <w:bookmarkEnd w:id="9017"/>
            <w:bookmarkEnd w:id="9018"/>
            <w:bookmarkEnd w:id="9019"/>
            <w:bookmarkEnd w:id="9020"/>
            <w:bookmarkEnd w:id="9021"/>
          </w:p>
        </w:tc>
        <w:tc>
          <w:tcPr>
            <w:tcW w:w="264"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67"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9022" w:name="_Toc394"/>
            <w:bookmarkStart w:id="9023" w:name="_Toc11316207"/>
            <w:bookmarkStart w:id="9024" w:name="_Toc24132030"/>
            <w:bookmarkStart w:id="9025" w:name="_Toc46847152"/>
            <w:bookmarkStart w:id="9026" w:name="_Toc22249"/>
            <w:bookmarkStart w:id="9027" w:name="_Toc51149247"/>
            <w:r>
              <w:rPr>
                <w:rFonts w:ascii="宋体" w:hAnsi="宋体" w:cs="宋体" w:hint="eastAsia"/>
                <w:b w:val="0"/>
                <w:spacing w:val="0"/>
                <w:sz w:val="18"/>
                <w:szCs w:val="18"/>
              </w:rPr>
              <w:t>★</w:t>
            </w:r>
            <w:bookmarkEnd w:id="9022"/>
            <w:bookmarkEnd w:id="9023"/>
            <w:bookmarkEnd w:id="9024"/>
            <w:bookmarkEnd w:id="9025"/>
            <w:bookmarkEnd w:id="9026"/>
            <w:bookmarkEnd w:id="9027"/>
          </w:p>
        </w:tc>
        <w:tc>
          <w:tcPr>
            <w:tcW w:w="264"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9028" w:name="_Toc11316208"/>
            <w:bookmarkStart w:id="9029" w:name="_Toc46847153"/>
            <w:bookmarkStart w:id="9030" w:name="_Toc24132031"/>
            <w:bookmarkStart w:id="9031" w:name="_Toc69"/>
            <w:bookmarkStart w:id="9032" w:name="_Toc11926"/>
            <w:bookmarkStart w:id="9033" w:name="_Toc51149248"/>
            <w:r>
              <w:rPr>
                <w:rFonts w:ascii="宋体" w:hAnsi="宋体" w:cs="宋体" w:hint="eastAsia"/>
                <w:b w:val="0"/>
                <w:spacing w:val="0"/>
                <w:sz w:val="18"/>
                <w:szCs w:val="18"/>
              </w:rPr>
              <w:t>★</w:t>
            </w:r>
            <w:bookmarkEnd w:id="9028"/>
            <w:bookmarkEnd w:id="9029"/>
            <w:bookmarkEnd w:id="9030"/>
            <w:bookmarkEnd w:id="9031"/>
            <w:bookmarkEnd w:id="9032"/>
            <w:bookmarkEnd w:id="9033"/>
          </w:p>
        </w:tc>
        <w:tc>
          <w:tcPr>
            <w:tcW w:w="264"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9034" w:name="_Toc11316209"/>
            <w:bookmarkStart w:id="9035" w:name="_Toc24132032"/>
            <w:bookmarkStart w:id="9036" w:name="_Toc46847154"/>
            <w:bookmarkStart w:id="9037" w:name="_Toc1808"/>
            <w:bookmarkStart w:id="9038" w:name="_Toc4595"/>
            <w:bookmarkStart w:id="9039" w:name="_Toc51149249"/>
            <w:r>
              <w:rPr>
                <w:rFonts w:ascii="宋体" w:hAnsi="宋体" w:cs="宋体" w:hint="eastAsia"/>
                <w:b w:val="0"/>
                <w:spacing w:val="0"/>
                <w:sz w:val="18"/>
                <w:szCs w:val="18"/>
              </w:rPr>
              <w:t>★</w:t>
            </w:r>
            <w:bookmarkEnd w:id="9034"/>
            <w:bookmarkEnd w:id="9035"/>
            <w:bookmarkEnd w:id="9036"/>
            <w:bookmarkEnd w:id="9037"/>
            <w:bookmarkEnd w:id="9038"/>
            <w:bookmarkEnd w:id="9039"/>
          </w:p>
        </w:tc>
        <w:tc>
          <w:tcPr>
            <w:tcW w:w="266"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9040" w:name="_Toc46847155"/>
            <w:bookmarkStart w:id="9041" w:name="_Toc11316210"/>
            <w:bookmarkStart w:id="9042" w:name="_Toc26478"/>
            <w:bookmarkStart w:id="9043" w:name="_Toc5110"/>
            <w:bookmarkStart w:id="9044" w:name="_Toc24132033"/>
            <w:bookmarkStart w:id="9045" w:name="_Toc51149250"/>
            <w:r>
              <w:rPr>
                <w:rFonts w:ascii="宋体" w:hAnsi="宋体" w:cs="宋体" w:hint="eastAsia"/>
                <w:b w:val="0"/>
                <w:spacing w:val="0"/>
                <w:sz w:val="18"/>
                <w:szCs w:val="18"/>
              </w:rPr>
              <w:t>★</w:t>
            </w:r>
            <w:bookmarkEnd w:id="9040"/>
            <w:bookmarkEnd w:id="9041"/>
            <w:bookmarkEnd w:id="9042"/>
            <w:bookmarkEnd w:id="9043"/>
            <w:bookmarkEnd w:id="9044"/>
            <w:bookmarkEnd w:id="9045"/>
          </w:p>
        </w:tc>
        <w:tc>
          <w:tcPr>
            <w:tcW w:w="264"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9046" w:name="_Toc11316211"/>
            <w:bookmarkStart w:id="9047" w:name="_Toc46847156"/>
            <w:bookmarkStart w:id="9048" w:name="_Toc24132034"/>
            <w:bookmarkStart w:id="9049" w:name="_Toc1713"/>
            <w:bookmarkStart w:id="9050" w:name="_Toc23267"/>
            <w:bookmarkStart w:id="9051" w:name="_Toc51149251"/>
            <w:r>
              <w:rPr>
                <w:rFonts w:ascii="宋体" w:hAnsi="宋体" w:cs="宋体" w:hint="eastAsia"/>
                <w:b w:val="0"/>
                <w:spacing w:val="0"/>
                <w:sz w:val="18"/>
                <w:szCs w:val="18"/>
              </w:rPr>
              <w:t>★</w:t>
            </w:r>
            <w:bookmarkEnd w:id="9046"/>
            <w:bookmarkEnd w:id="9047"/>
            <w:bookmarkEnd w:id="9048"/>
            <w:bookmarkEnd w:id="9049"/>
            <w:bookmarkEnd w:id="9050"/>
            <w:bookmarkEnd w:id="9051"/>
          </w:p>
        </w:tc>
        <w:tc>
          <w:tcPr>
            <w:tcW w:w="257"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r>
      <w:tr w:rsidR="001819E2" w:rsidTr="002E58AC">
        <w:trPr>
          <w:cantSplit/>
          <w:trHeight w:val="353"/>
          <w:jc w:val="center"/>
        </w:trPr>
        <w:tc>
          <w:tcPr>
            <w:tcW w:w="214" w:type="pct"/>
            <w:vMerge/>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828" w:type="pct"/>
            <w:gridSpan w:val="2"/>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9052" w:name="_Toc10853"/>
            <w:bookmarkStart w:id="9053" w:name="_Toc3341"/>
            <w:bookmarkStart w:id="9054" w:name="_Toc24132035"/>
            <w:bookmarkStart w:id="9055" w:name="_Toc11316212"/>
            <w:bookmarkStart w:id="9056" w:name="_Toc46847157"/>
            <w:bookmarkStart w:id="9057" w:name="_Toc51149252"/>
            <w:r>
              <w:rPr>
                <w:rFonts w:ascii="Times New Roman" w:hAnsi="Times New Roman" w:hint="eastAsia"/>
                <w:b w:val="0"/>
                <w:spacing w:val="0"/>
                <w:sz w:val="18"/>
                <w:szCs w:val="18"/>
              </w:rPr>
              <w:t>设计参数</w:t>
            </w:r>
            <w:bookmarkEnd w:id="9052"/>
            <w:bookmarkEnd w:id="9053"/>
            <w:bookmarkEnd w:id="9054"/>
            <w:bookmarkEnd w:id="9055"/>
            <w:bookmarkEnd w:id="9056"/>
            <w:bookmarkEnd w:id="9057"/>
          </w:p>
        </w:tc>
        <w:tc>
          <w:tcPr>
            <w:tcW w:w="264"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9058" w:name="_Toc46847158"/>
            <w:bookmarkStart w:id="9059" w:name="_Toc22797"/>
            <w:bookmarkStart w:id="9060" w:name="_Toc11316213"/>
            <w:bookmarkStart w:id="9061" w:name="_Toc24132036"/>
            <w:bookmarkStart w:id="9062" w:name="_Toc12896"/>
            <w:bookmarkStart w:id="9063" w:name="_Toc51149253"/>
            <w:r>
              <w:rPr>
                <w:rFonts w:ascii="宋体" w:hAnsi="宋体" w:cs="宋体" w:hint="eastAsia"/>
                <w:b w:val="0"/>
                <w:spacing w:val="0"/>
                <w:sz w:val="18"/>
                <w:szCs w:val="18"/>
              </w:rPr>
              <w:t>★</w:t>
            </w:r>
            <w:bookmarkEnd w:id="9058"/>
            <w:bookmarkEnd w:id="9059"/>
            <w:bookmarkEnd w:id="9060"/>
            <w:bookmarkEnd w:id="9061"/>
            <w:bookmarkEnd w:id="9062"/>
            <w:bookmarkEnd w:id="9063"/>
          </w:p>
        </w:tc>
        <w:tc>
          <w:tcPr>
            <w:tcW w:w="264"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9064" w:name="_Toc46847159"/>
            <w:bookmarkStart w:id="9065" w:name="_Toc6014"/>
            <w:bookmarkStart w:id="9066" w:name="_Toc10909"/>
            <w:bookmarkStart w:id="9067" w:name="_Toc24132037"/>
            <w:bookmarkStart w:id="9068" w:name="_Toc11316214"/>
            <w:bookmarkStart w:id="9069" w:name="_Toc51149254"/>
            <w:r>
              <w:rPr>
                <w:rFonts w:ascii="宋体" w:hAnsi="宋体" w:cs="宋体" w:hint="eastAsia"/>
                <w:b w:val="0"/>
                <w:spacing w:val="0"/>
                <w:sz w:val="18"/>
                <w:szCs w:val="18"/>
              </w:rPr>
              <w:t>★</w:t>
            </w:r>
            <w:bookmarkEnd w:id="9064"/>
            <w:bookmarkEnd w:id="9065"/>
            <w:bookmarkEnd w:id="9066"/>
            <w:bookmarkEnd w:id="9067"/>
            <w:bookmarkEnd w:id="9068"/>
            <w:bookmarkEnd w:id="9069"/>
          </w:p>
        </w:tc>
        <w:tc>
          <w:tcPr>
            <w:tcW w:w="264"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9070" w:name="_Toc30175"/>
            <w:bookmarkStart w:id="9071" w:name="_Toc30260"/>
            <w:bookmarkStart w:id="9072" w:name="_Toc11316215"/>
            <w:bookmarkStart w:id="9073" w:name="_Toc24132038"/>
            <w:bookmarkStart w:id="9074" w:name="_Toc46847160"/>
            <w:bookmarkStart w:id="9075" w:name="_Toc51149255"/>
            <w:r>
              <w:rPr>
                <w:rFonts w:ascii="宋体" w:hAnsi="宋体" w:cs="宋体" w:hint="eastAsia"/>
                <w:b w:val="0"/>
                <w:spacing w:val="0"/>
                <w:sz w:val="18"/>
                <w:szCs w:val="18"/>
              </w:rPr>
              <w:t>★</w:t>
            </w:r>
            <w:bookmarkEnd w:id="9070"/>
            <w:bookmarkEnd w:id="9071"/>
            <w:bookmarkEnd w:id="9072"/>
            <w:bookmarkEnd w:id="9073"/>
            <w:bookmarkEnd w:id="9074"/>
            <w:bookmarkEnd w:id="9075"/>
          </w:p>
        </w:tc>
        <w:tc>
          <w:tcPr>
            <w:tcW w:w="264"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9076" w:name="_Toc11316216"/>
            <w:bookmarkStart w:id="9077" w:name="_Toc25297"/>
            <w:bookmarkStart w:id="9078" w:name="_Toc28603"/>
            <w:bookmarkStart w:id="9079" w:name="_Toc24132039"/>
            <w:bookmarkStart w:id="9080" w:name="_Toc46847161"/>
            <w:bookmarkStart w:id="9081" w:name="_Toc51149256"/>
            <w:r>
              <w:rPr>
                <w:rFonts w:ascii="宋体" w:hAnsi="宋体" w:cs="宋体" w:hint="eastAsia"/>
                <w:b w:val="0"/>
                <w:spacing w:val="0"/>
                <w:sz w:val="18"/>
                <w:szCs w:val="18"/>
              </w:rPr>
              <w:t>★</w:t>
            </w:r>
            <w:bookmarkEnd w:id="9076"/>
            <w:bookmarkEnd w:id="9077"/>
            <w:bookmarkEnd w:id="9078"/>
            <w:bookmarkEnd w:id="9079"/>
            <w:bookmarkEnd w:id="9080"/>
            <w:bookmarkEnd w:id="9081"/>
          </w:p>
        </w:tc>
        <w:tc>
          <w:tcPr>
            <w:tcW w:w="264"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9082" w:name="_Toc46847162"/>
            <w:bookmarkStart w:id="9083" w:name="_Toc17450"/>
            <w:bookmarkStart w:id="9084" w:name="_Toc24132040"/>
            <w:bookmarkStart w:id="9085" w:name="_Toc11316217"/>
            <w:bookmarkStart w:id="9086" w:name="_Toc17079"/>
            <w:bookmarkStart w:id="9087" w:name="_Toc51149257"/>
            <w:r>
              <w:rPr>
                <w:rFonts w:ascii="宋体" w:hAnsi="宋体" w:cs="宋体" w:hint="eastAsia"/>
                <w:b w:val="0"/>
                <w:spacing w:val="0"/>
                <w:sz w:val="18"/>
                <w:szCs w:val="18"/>
              </w:rPr>
              <w:t>★</w:t>
            </w:r>
            <w:bookmarkEnd w:id="9082"/>
            <w:bookmarkEnd w:id="9083"/>
            <w:bookmarkEnd w:id="9084"/>
            <w:bookmarkEnd w:id="9085"/>
            <w:bookmarkEnd w:id="9086"/>
            <w:bookmarkEnd w:id="9087"/>
          </w:p>
        </w:tc>
        <w:tc>
          <w:tcPr>
            <w:tcW w:w="264"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67"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9088" w:name="_Toc9793"/>
            <w:bookmarkStart w:id="9089" w:name="_Toc46847163"/>
            <w:bookmarkStart w:id="9090" w:name="_Toc24132041"/>
            <w:bookmarkStart w:id="9091" w:name="_Toc11316218"/>
            <w:bookmarkStart w:id="9092" w:name="_Toc6301"/>
            <w:bookmarkStart w:id="9093" w:name="_Toc51149258"/>
            <w:r>
              <w:rPr>
                <w:rFonts w:ascii="宋体" w:hAnsi="宋体" w:cs="宋体" w:hint="eastAsia"/>
                <w:b w:val="0"/>
                <w:spacing w:val="0"/>
                <w:sz w:val="18"/>
                <w:szCs w:val="18"/>
              </w:rPr>
              <w:t>★</w:t>
            </w:r>
            <w:bookmarkEnd w:id="9088"/>
            <w:bookmarkEnd w:id="9089"/>
            <w:bookmarkEnd w:id="9090"/>
            <w:bookmarkEnd w:id="9091"/>
            <w:bookmarkEnd w:id="9092"/>
            <w:bookmarkEnd w:id="9093"/>
          </w:p>
        </w:tc>
        <w:tc>
          <w:tcPr>
            <w:tcW w:w="264"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9094" w:name="_Toc11222"/>
            <w:bookmarkStart w:id="9095" w:name="_Toc11316219"/>
            <w:bookmarkStart w:id="9096" w:name="_Toc24132042"/>
            <w:bookmarkStart w:id="9097" w:name="_Toc46847164"/>
            <w:bookmarkStart w:id="9098" w:name="_Toc12682"/>
            <w:bookmarkStart w:id="9099" w:name="_Toc51149259"/>
            <w:r>
              <w:rPr>
                <w:rFonts w:ascii="宋体" w:hAnsi="宋体" w:cs="宋体" w:hint="eastAsia"/>
                <w:b w:val="0"/>
                <w:spacing w:val="0"/>
                <w:sz w:val="18"/>
                <w:szCs w:val="18"/>
              </w:rPr>
              <w:t>★</w:t>
            </w:r>
            <w:bookmarkEnd w:id="9094"/>
            <w:bookmarkEnd w:id="9095"/>
            <w:bookmarkEnd w:id="9096"/>
            <w:bookmarkEnd w:id="9097"/>
            <w:bookmarkEnd w:id="9098"/>
            <w:bookmarkEnd w:id="9099"/>
          </w:p>
        </w:tc>
        <w:tc>
          <w:tcPr>
            <w:tcW w:w="264"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9100" w:name="_Toc46847165"/>
            <w:bookmarkStart w:id="9101" w:name="_Toc28467"/>
            <w:bookmarkStart w:id="9102" w:name="_Toc11316220"/>
            <w:bookmarkStart w:id="9103" w:name="_Toc14108"/>
            <w:bookmarkStart w:id="9104" w:name="_Toc24132043"/>
            <w:bookmarkStart w:id="9105" w:name="_Toc51149260"/>
            <w:r>
              <w:rPr>
                <w:rFonts w:ascii="宋体" w:hAnsi="宋体" w:cs="宋体" w:hint="eastAsia"/>
                <w:b w:val="0"/>
                <w:spacing w:val="0"/>
                <w:sz w:val="18"/>
                <w:szCs w:val="18"/>
              </w:rPr>
              <w:t>★</w:t>
            </w:r>
            <w:bookmarkEnd w:id="9100"/>
            <w:bookmarkEnd w:id="9101"/>
            <w:bookmarkEnd w:id="9102"/>
            <w:bookmarkEnd w:id="9103"/>
            <w:bookmarkEnd w:id="9104"/>
            <w:bookmarkEnd w:id="9105"/>
          </w:p>
        </w:tc>
        <w:tc>
          <w:tcPr>
            <w:tcW w:w="266"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9106" w:name="_Toc46847166"/>
            <w:bookmarkStart w:id="9107" w:name="_Toc11316221"/>
            <w:bookmarkStart w:id="9108" w:name="_Toc7752"/>
            <w:bookmarkStart w:id="9109" w:name="_Toc2714"/>
            <w:bookmarkStart w:id="9110" w:name="_Toc24132044"/>
            <w:bookmarkStart w:id="9111" w:name="_Toc51149261"/>
            <w:r>
              <w:rPr>
                <w:rFonts w:ascii="宋体" w:hAnsi="宋体" w:cs="宋体" w:hint="eastAsia"/>
                <w:b w:val="0"/>
                <w:spacing w:val="0"/>
                <w:sz w:val="18"/>
                <w:szCs w:val="18"/>
              </w:rPr>
              <w:t>★</w:t>
            </w:r>
            <w:bookmarkEnd w:id="9106"/>
            <w:bookmarkEnd w:id="9107"/>
            <w:bookmarkEnd w:id="9108"/>
            <w:bookmarkEnd w:id="9109"/>
            <w:bookmarkEnd w:id="9110"/>
            <w:bookmarkEnd w:id="9111"/>
          </w:p>
        </w:tc>
        <w:tc>
          <w:tcPr>
            <w:tcW w:w="264"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57"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r>
      <w:tr w:rsidR="001819E2" w:rsidTr="002E58AC">
        <w:trPr>
          <w:cantSplit/>
          <w:trHeight w:val="353"/>
          <w:jc w:val="center"/>
        </w:trPr>
        <w:tc>
          <w:tcPr>
            <w:tcW w:w="214" w:type="pct"/>
            <w:vMerge/>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828" w:type="pct"/>
            <w:gridSpan w:val="2"/>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9112" w:name="_Toc24132045"/>
            <w:bookmarkStart w:id="9113" w:name="_Toc5984"/>
            <w:bookmarkStart w:id="9114" w:name="_Toc24299"/>
            <w:bookmarkStart w:id="9115" w:name="_Toc46847167"/>
            <w:bookmarkStart w:id="9116" w:name="_Toc11316222"/>
            <w:bookmarkStart w:id="9117" w:name="_Toc51149262"/>
            <w:r>
              <w:rPr>
                <w:rFonts w:ascii="Times New Roman" w:hAnsi="Times New Roman" w:hint="eastAsia"/>
                <w:b w:val="0"/>
                <w:spacing w:val="0"/>
                <w:sz w:val="18"/>
                <w:szCs w:val="18"/>
              </w:rPr>
              <w:t>新材料、新技术</w:t>
            </w:r>
            <w:bookmarkEnd w:id="9112"/>
            <w:bookmarkEnd w:id="9113"/>
            <w:bookmarkEnd w:id="9114"/>
            <w:bookmarkEnd w:id="9115"/>
            <w:bookmarkEnd w:id="9116"/>
            <w:bookmarkEnd w:id="9117"/>
          </w:p>
        </w:tc>
        <w:tc>
          <w:tcPr>
            <w:tcW w:w="264"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67"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9118" w:name="_Toc26045"/>
            <w:bookmarkStart w:id="9119" w:name="_Toc11316223"/>
            <w:bookmarkStart w:id="9120" w:name="_Toc24132046"/>
            <w:bookmarkStart w:id="9121" w:name="_Toc46847168"/>
            <w:bookmarkStart w:id="9122" w:name="_Toc25069"/>
            <w:bookmarkStart w:id="9123" w:name="_Toc51149263"/>
            <w:r>
              <w:rPr>
                <w:rFonts w:ascii="宋体" w:hAnsi="宋体" w:cs="宋体" w:hint="eastAsia"/>
                <w:b w:val="0"/>
                <w:spacing w:val="0"/>
                <w:sz w:val="18"/>
                <w:szCs w:val="18"/>
              </w:rPr>
              <w:t>★</w:t>
            </w:r>
            <w:bookmarkEnd w:id="9118"/>
            <w:bookmarkEnd w:id="9119"/>
            <w:bookmarkEnd w:id="9120"/>
            <w:bookmarkEnd w:id="9121"/>
            <w:bookmarkEnd w:id="9122"/>
            <w:bookmarkEnd w:id="9123"/>
          </w:p>
        </w:tc>
        <w:tc>
          <w:tcPr>
            <w:tcW w:w="264"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9124" w:name="_Toc15687"/>
            <w:bookmarkStart w:id="9125" w:name="_Toc152"/>
            <w:bookmarkStart w:id="9126" w:name="_Toc24132047"/>
            <w:bookmarkStart w:id="9127" w:name="_Toc46847169"/>
            <w:bookmarkStart w:id="9128" w:name="_Toc11316224"/>
            <w:bookmarkStart w:id="9129" w:name="_Toc51149264"/>
            <w:r>
              <w:rPr>
                <w:rFonts w:ascii="宋体" w:hAnsi="宋体" w:cs="宋体" w:hint="eastAsia"/>
                <w:b w:val="0"/>
                <w:spacing w:val="0"/>
                <w:sz w:val="18"/>
                <w:szCs w:val="18"/>
              </w:rPr>
              <w:t>★</w:t>
            </w:r>
            <w:bookmarkEnd w:id="9124"/>
            <w:bookmarkEnd w:id="9125"/>
            <w:bookmarkEnd w:id="9126"/>
            <w:bookmarkEnd w:id="9127"/>
            <w:bookmarkEnd w:id="9128"/>
            <w:bookmarkEnd w:id="9129"/>
          </w:p>
        </w:tc>
        <w:tc>
          <w:tcPr>
            <w:tcW w:w="264"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9130" w:name="_Toc11316225"/>
            <w:bookmarkStart w:id="9131" w:name="_Toc24132048"/>
            <w:bookmarkStart w:id="9132" w:name="_Toc2616"/>
            <w:bookmarkStart w:id="9133" w:name="_Toc46847170"/>
            <w:bookmarkStart w:id="9134" w:name="_Toc19645"/>
            <w:bookmarkStart w:id="9135" w:name="_Toc51149265"/>
            <w:r>
              <w:rPr>
                <w:rFonts w:ascii="宋体" w:hAnsi="宋体" w:cs="宋体" w:hint="eastAsia"/>
                <w:b w:val="0"/>
                <w:spacing w:val="0"/>
                <w:sz w:val="18"/>
                <w:szCs w:val="18"/>
              </w:rPr>
              <w:t>★</w:t>
            </w:r>
            <w:bookmarkEnd w:id="9130"/>
            <w:bookmarkEnd w:id="9131"/>
            <w:bookmarkEnd w:id="9132"/>
            <w:bookmarkEnd w:id="9133"/>
            <w:bookmarkEnd w:id="9134"/>
            <w:bookmarkEnd w:id="9135"/>
          </w:p>
        </w:tc>
        <w:tc>
          <w:tcPr>
            <w:tcW w:w="266"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9136" w:name="_Toc46847171"/>
            <w:bookmarkStart w:id="9137" w:name="_Toc26210"/>
            <w:bookmarkStart w:id="9138" w:name="_Toc29591"/>
            <w:bookmarkStart w:id="9139" w:name="_Toc11316226"/>
            <w:bookmarkStart w:id="9140" w:name="_Toc24132049"/>
            <w:bookmarkStart w:id="9141" w:name="_Toc51149266"/>
            <w:r>
              <w:rPr>
                <w:rFonts w:ascii="宋体" w:hAnsi="宋体" w:cs="宋体" w:hint="eastAsia"/>
                <w:b w:val="0"/>
                <w:spacing w:val="0"/>
                <w:sz w:val="18"/>
                <w:szCs w:val="18"/>
              </w:rPr>
              <w:t>★</w:t>
            </w:r>
            <w:bookmarkEnd w:id="9136"/>
            <w:bookmarkEnd w:id="9137"/>
            <w:bookmarkEnd w:id="9138"/>
            <w:bookmarkEnd w:id="9139"/>
            <w:bookmarkEnd w:id="9140"/>
            <w:bookmarkEnd w:id="9141"/>
          </w:p>
        </w:tc>
        <w:tc>
          <w:tcPr>
            <w:tcW w:w="257"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r>
      <w:tr w:rsidR="001819E2" w:rsidTr="002E58AC">
        <w:trPr>
          <w:cantSplit/>
          <w:trHeight w:val="353"/>
          <w:jc w:val="center"/>
        </w:trPr>
        <w:tc>
          <w:tcPr>
            <w:tcW w:w="214" w:type="pct"/>
            <w:vMerge/>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828" w:type="pct"/>
            <w:gridSpan w:val="2"/>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9142" w:name="_Toc46847172"/>
            <w:bookmarkStart w:id="9143" w:name="_Toc24132050"/>
            <w:bookmarkStart w:id="9144" w:name="_Toc10484"/>
            <w:bookmarkStart w:id="9145" w:name="_Toc11316227"/>
            <w:bookmarkStart w:id="9146" w:name="_Toc4443"/>
            <w:bookmarkStart w:id="9147" w:name="_Toc51149267"/>
            <w:r>
              <w:rPr>
                <w:rFonts w:ascii="Times New Roman" w:hAnsi="Times New Roman" w:hint="eastAsia"/>
                <w:b w:val="0"/>
                <w:spacing w:val="0"/>
                <w:sz w:val="18"/>
                <w:szCs w:val="18"/>
              </w:rPr>
              <w:t>设计标准</w:t>
            </w:r>
            <w:bookmarkEnd w:id="9142"/>
            <w:bookmarkEnd w:id="9143"/>
            <w:bookmarkEnd w:id="9144"/>
            <w:bookmarkEnd w:id="9145"/>
            <w:bookmarkEnd w:id="9146"/>
            <w:bookmarkEnd w:id="9147"/>
          </w:p>
        </w:tc>
        <w:tc>
          <w:tcPr>
            <w:tcW w:w="264"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9148" w:name="_Toc46847173"/>
            <w:bookmarkStart w:id="9149" w:name="_Toc6874"/>
            <w:bookmarkStart w:id="9150" w:name="_Toc24132051"/>
            <w:bookmarkStart w:id="9151" w:name="_Toc21887"/>
            <w:bookmarkStart w:id="9152" w:name="_Toc11316228"/>
            <w:bookmarkStart w:id="9153" w:name="_Toc51149268"/>
            <w:r>
              <w:rPr>
                <w:rFonts w:ascii="宋体" w:hAnsi="宋体" w:cs="宋体" w:hint="eastAsia"/>
                <w:b w:val="0"/>
                <w:spacing w:val="0"/>
                <w:sz w:val="18"/>
                <w:szCs w:val="18"/>
              </w:rPr>
              <w:t>★</w:t>
            </w:r>
            <w:bookmarkEnd w:id="9148"/>
            <w:bookmarkEnd w:id="9149"/>
            <w:bookmarkEnd w:id="9150"/>
            <w:bookmarkEnd w:id="9151"/>
            <w:bookmarkEnd w:id="9152"/>
            <w:bookmarkEnd w:id="9153"/>
          </w:p>
        </w:tc>
        <w:tc>
          <w:tcPr>
            <w:tcW w:w="264"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9154" w:name="_Toc11316229"/>
            <w:bookmarkStart w:id="9155" w:name="_Toc24132052"/>
            <w:bookmarkStart w:id="9156" w:name="_Toc46847174"/>
            <w:bookmarkStart w:id="9157" w:name="_Toc28476"/>
            <w:bookmarkStart w:id="9158" w:name="_Toc18121"/>
            <w:bookmarkStart w:id="9159" w:name="_Toc51149269"/>
            <w:r>
              <w:rPr>
                <w:rFonts w:ascii="宋体" w:hAnsi="宋体" w:cs="宋体" w:hint="eastAsia"/>
                <w:b w:val="0"/>
                <w:spacing w:val="0"/>
                <w:sz w:val="18"/>
                <w:szCs w:val="18"/>
              </w:rPr>
              <w:t>★</w:t>
            </w:r>
            <w:bookmarkEnd w:id="9154"/>
            <w:bookmarkEnd w:id="9155"/>
            <w:bookmarkEnd w:id="9156"/>
            <w:bookmarkEnd w:id="9157"/>
            <w:bookmarkEnd w:id="9158"/>
            <w:bookmarkEnd w:id="9159"/>
          </w:p>
        </w:tc>
        <w:tc>
          <w:tcPr>
            <w:tcW w:w="264"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9160" w:name="_Toc24132053"/>
            <w:bookmarkStart w:id="9161" w:name="_Toc21417"/>
            <w:bookmarkStart w:id="9162" w:name="_Toc11316230"/>
            <w:bookmarkStart w:id="9163" w:name="_Toc21270"/>
            <w:bookmarkStart w:id="9164" w:name="_Toc46847175"/>
            <w:bookmarkStart w:id="9165" w:name="_Toc51149270"/>
            <w:r>
              <w:rPr>
                <w:rFonts w:ascii="宋体" w:hAnsi="宋体" w:cs="宋体" w:hint="eastAsia"/>
                <w:b w:val="0"/>
                <w:spacing w:val="0"/>
                <w:sz w:val="18"/>
                <w:szCs w:val="18"/>
              </w:rPr>
              <w:t>★</w:t>
            </w:r>
            <w:bookmarkEnd w:id="9160"/>
            <w:bookmarkEnd w:id="9161"/>
            <w:bookmarkEnd w:id="9162"/>
            <w:bookmarkEnd w:id="9163"/>
            <w:bookmarkEnd w:id="9164"/>
            <w:bookmarkEnd w:id="9165"/>
          </w:p>
        </w:tc>
        <w:tc>
          <w:tcPr>
            <w:tcW w:w="264"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9166" w:name="_Toc11316231"/>
            <w:bookmarkStart w:id="9167" w:name="_Toc9499"/>
            <w:bookmarkStart w:id="9168" w:name="_Toc24132054"/>
            <w:bookmarkStart w:id="9169" w:name="_Toc32481"/>
            <w:bookmarkStart w:id="9170" w:name="_Toc46847176"/>
            <w:bookmarkStart w:id="9171" w:name="_Toc51149271"/>
            <w:r>
              <w:rPr>
                <w:rFonts w:ascii="宋体" w:hAnsi="宋体" w:cs="宋体" w:hint="eastAsia"/>
                <w:b w:val="0"/>
                <w:spacing w:val="0"/>
                <w:sz w:val="18"/>
                <w:szCs w:val="18"/>
              </w:rPr>
              <w:t>★</w:t>
            </w:r>
            <w:bookmarkEnd w:id="9166"/>
            <w:bookmarkEnd w:id="9167"/>
            <w:bookmarkEnd w:id="9168"/>
            <w:bookmarkEnd w:id="9169"/>
            <w:bookmarkEnd w:id="9170"/>
            <w:bookmarkEnd w:id="9171"/>
          </w:p>
        </w:tc>
        <w:tc>
          <w:tcPr>
            <w:tcW w:w="264"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9172" w:name="_Toc2631"/>
            <w:bookmarkStart w:id="9173" w:name="_Toc46847177"/>
            <w:bookmarkStart w:id="9174" w:name="_Toc11316232"/>
            <w:bookmarkStart w:id="9175" w:name="_Toc30174"/>
            <w:bookmarkStart w:id="9176" w:name="_Toc24132055"/>
            <w:bookmarkStart w:id="9177" w:name="_Toc51149272"/>
            <w:r>
              <w:rPr>
                <w:rFonts w:ascii="宋体" w:hAnsi="宋体" w:cs="宋体" w:hint="eastAsia"/>
                <w:b w:val="0"/>
                <w:spacing w:val="0"/>
                <w:sz w:val="18"/>
                <w:szCs w:val="18"/>
              </w:rPr>
              <w:t>★</w:t>
            </w:r>
            <w:bookmarkEnd w:id="9172"/>
            <w:bookmarkEnd w:id="9173"/>
            <w:bookmarkEnd w:id="9174"/>
            <w:bookmarkEnd w:id="9175"/>
            <w:bookmarkEnd w:id="9176"/>
            <w:bookmarkEnd w:id="9177"/>
          </w:p>
        </w:tc>
        <w:tc>
          <w:tcPr>
            <w:tcW w:w="264"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67"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9178" w:name="_Toc46847178"/>
            <w:bookmarkStart w:id="9179" w:name="_Toc24132056"/>
            <w:bookmarkStart w:id="9180" w:name="_Toc7290"/>
            <w:bookmarkStart w:id="9181" w:name="_Toc28799"/>
            <w:bookmarkStart w:id="9182" w:name="_Toc11316233"/>
            <w:bookmarkStart w:id="9183" w:name="_Toc51149273"/>
            <w:r>
              <w:rPr>
                <w:rFonts w:ascii="宋体" w:hAnsi="宋体" w:cs="宋体" w:hint="eastAsia"/>
                <w:b w:val="0"/>
                <w:spacing w:val="0"/>
                <w:sz w:val="18"/>
                <w:szCs w:val="18"/>
              </w:rPr>
              <w:t>★</w:t>
            </w:r>
            <w:bookmarkEnd w:id="9178"/>
            <w:bookmarkEnd w:id="9179"/>
            <w:bookmarkEnd w:id="9180"/>
            <w:bookmarkEnd w:id="9181"/>
            <w:bookmarkEnd w:id="9182"/>
            <w:bookmarkEnd w:id="9183"/>
          </w:p>
        </w:tc>
        <w:tc>
          <w:tcPr>
            <w:tcW w:w="266"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9184" w:name="_Toc46847179"/>
            <w:bookmarkStart w:id="9185" w:name="_Toc24132057"/>
            <w:bookmarkStart w:id="9186" w:name="_Toc21980"/>
            <w:bookmarkStart w:id="9187" w:name="_Toc11316234"/>
            <w:bookmarkStart w:id="9188" w:name="_Toc14589"/>
            <w:bookmarkStart w:id="9189" w:name="_Toc51149274"/>
            <w:r>
              <w:rPr>
                <w:rFonts w:ascii="宋体" w:hAnsi="宋体" w:cs="宋体" w:hint="eastAsia"/>
                <w:b w:val="0"/>
                <w:spacing w:val="0"/>
                <w:sz w:val="18"/>
                <w:szCs w:val="18"/>
              </w:rPr>
              <w:t>★</w:t>
            </w:r>
            <w:bookmarkEnd w:id="9184"/>
            <w:bookmarkEnd w:id="9185"/>
            <w:bookmarkEnd w:id="9186"/>
            <w:bookmarkEnd w:id="9187"/>
            <w:bookmarkEnd w:id="9188"/>
            <w:bookmarkEnd w:id="9189"/>
          </w:p>
        </w:tc>
        <w:tc>
          <w:tcPr>
            <w:tcW w:w="264"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9190" w:name="_Toc11316235"/>
            <w:bookmarkStart w:id="9191" w:name="_Toc46847180"/>
            <w:bookmarkStart w:id="9192" w:name="_Toc24132058"/>
            <w:bookmarkStart w:id="9193" w:name="_Toc29253"/>
            <w:bookmarkStart w:id="9194" w:name="_Toc9397"/>
            <w:bookmarkStart w:id="9195" w:name="_Toc51149275"/>
            <w:r>
              <w:rPr>
                <w:rFonts w:ascii="宋体" w:hAnsi="宋体" w:cs="宋体" w:hint="eastAsia"/>
                <w:b w:val="0"/>
                <w:spacing w:val="0"/>
                <w:sz w:val="18"/>
                <w:szCs w:val="18"/>
              </w:rPr>
              <w:t>★</w:t>
            </w:r>
            <w:bookmarkEnd w:id="9190"/>
            <w:bookmarkEnd w:id="9191"/>
            <w:bookmarkEnd w:id="9192"/>
            <w:bookmarkEnd w:id="9193"/>
            <w:bookmarkEnd w:id="9194"/>
            <w:bookmarkEnd w:id="9195"/>
          </w:p>
        </w:tc>
        <w:tc>
          <w:tcPr>
            <w:tcW w:w="257"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r>
      <w:tr w:rsidR="001819E2" w:rsidTr="002E58AC">
        <w:trPr>
          <w:cantSplit/>
          <w:trHeight w:val="353"/>
          <w:jc w:val="center"/>
        </w:trPr>
        <w:tc>
          <w:tcPr>
            <w:tcW w:w="214" w:type="pct"/>
            <w:vMerge/>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828" w:type="pct"/>
            <w:gridSpan w:val="2"/>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9196" w:name="_Toc11316236"/>
            <w:bookmarkStart w:id="9197" w:name="_Toc4817"/>
            <w:bookmarkStart w:id="9198" w:name="_Toc31719"/>
            <w:bookmarkStart w:id="9199" w:name="_Toc24132059"/>
            <w:bookmarkStart w:id="9200" w:name="_Toc46847181"/>
            <w:bookmarkStart w:id="9201" w:name="_Toc51149276"/>
            <w:r>
              <w:rPr>
                <w:rFonts w:ascii="Times New Roman" w:hAnsi="Times New Roman" w:hint="eastAsia"/>
                <w:b w:val="0"/>
                <w:spacing w:val="0"/>
                <w:sz w:val="18"/>
                <w:szCs w:val="18"/>
              </w:rPr>
              <w:t>地基基础</w:t>
            </w:r>
            <w:bookmarkEnd w:id="9196"/>
            <w:bookmarkEnd w:id="9197"/>
            <w:bookmarkEnd w:id="9198"/>
            <w:bookmarkEnd w:id="9199"/>
            <w:bookmarkEnd w:id="9200"/>
            <w:bookmarkEnd w:id="9201"/>
          </w:p>
        </w:tc>
        <w:tc>
          <w:tcPr>
            <w:tcW w:w="264"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67"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9202" w:name="_Toc24132060"/>
            <w:bookmarkStart w:id="9203" w:name="_Toc8580"/>
            <w:bookmarkStart w:id="9204" w:name="_Toc10609"/>
            <w:bookmarkStart w:id="9205" w:name="_Toc11316237"/>
            <w:bookmarkStart w:id="9206" w:name="_Toc46847182"/>
            <w:bookmarkStart w:id="9207" w:name="_Toc51149277"/>
            <w:r>
              <w:rPr>
                <w:rFonts w:ascii="宋体" w:hAnsi="宋体" w:cs="宋体" w:hint="eastAsia"/>
                <w:b w:val="0"/>
                <w:spacing w:val="0"/>
                <w:sz w:val="18"/>
                <w:szCs w:val="18"/>
              </w:rPr>
              <w:t>★</w:t>
            </w:r>
            <w:bookmarkEnd w:id="9202"/>
            <w:bookmarkEnd w:id="9203"/>
            <w:bookmarkEnd w:id="9204"/>
            <w:bookmarkEnd w:id="9205"/>
            <w:bookmarkEnd w:id="9206"/>
            <w:bookmarkEnd w:id="9207"/>
          </w:p>
        </w:tc>
        <w:tc>
          <w:tcPr>
            <w:tcW w:w="264"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9208" w:name="_Toc28506"/>
            <w:bookmarkStart w:id="9209" w:name="_Toc46847183"/>
            <w:bookmarkStart w:id="9210" w:name="_Toc24132061"/>
            <w:bookmarkStart w:id="9211" w:name="_Toc16611"/>
            <w:bookmarkStart w:id="9212" w:name="_Toc11316238"/>
            <w:bookmarkStart w:id="9213" w:name="_Toc51149278"/>
            <w:r>
              <w:rPr>
                <w:rFonts w:ascii="宋体" w:hAnsi="宋体" w:cs="宋体" w:hint="eastAsia"/>
                <w:b w:val="0"/>
                <w:spacing w:val="0"/>
                <w:sz w:val="18"/>
                <w:szCs w:val="18"/>
              </w:rPr>
              <w:t>★</w:t>
            </w:r>
            <w:bookmarkEnd w:id="9208"/>
            <w:bookmarkEnd w:id="9209"/>
            <w:bookmarkEnd w:id="9210"/>
            <w:bookmarkEnd w:id="9211"/>
            <w:bookmarkEnd w:id="9212"/>
            <w:bookmarkEnd w:id="9213"/>
          </w:p>
        </w:tc>
        <w:tc>
          <w:tcPr>
            <w:tcW w:w="264"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9214" w:name="_Toc20748"/>
            <w:bookmarkStart w:id="9215" w:name="_Toc24132062"/>
            <w:bookmarkStart w:id="9216" w:name="_Toc30525"/>
            <w:bookmarkStart w:id="9217" w:name="_Toc46847184"/>
            <w:bookmarkStart w:id="9218" w:name="_Toc11316239"/>
            <w:bookmarkStart w:id="9219" w:name="_Toc51149279"/>
            <w:r>
              <w:rPr>
                <w:rFonts w:ascii="宋体" w:hAnsi="宋体" w:cs="宋体" w:hint="eastAsia"/>
                <w:b w:val="0"/>
                <w:spacing w:val="0"/>
                <w:sz w:val="18"/>
                <w:szCs w:val="18"/>
              </w:rPr>
              <w:t>★</w:t>
            </w:r>
            <w:bookmarkEnd w:id="9214"/>
            <w:bookmarkEnd w:id="9215"/>
            <w:bookmarkEnd w:id="9216"/>
            <w:bookmarkEnd w:id="9217"/>
            <w:bookmarkEnd w:id="9218"/>
            <w:bookmarkEnd w:id="9219"/>
          </w:p>
        </w:tc>
        <w:tc>
          <w:tcPr>
            <w:tcW w:w="266"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9220" w:name="_Toc30732"/>
            <w:bookmarkStart w:id="9221" w:name="_Toc46847185"/>
            <w:bookmarkStart w:id="9222" w:name="_Toc11316240"/>
            <w:bookmarkStart w:id="9223" w:name="_Toc22985"/>
            <w:bookmarkStart w:id="9224" w:name="_Toc24132063"/>
            <w:bookmarkStart w:id="9225" w:name="_Toc51149280"/>
            <w:r>
              <w:rPr>
                <w:rFonts w:ascii="宋体" w:hAnsi="宋体" w:cs="宋体" w:hint="eastAsia"/>
                <w:b w:val="0"/>
                <w:spacing w:val="0"/>
                <w:sz w:val="18"/>
                <w:szCs w:val="18"/>
              </w:rPr>
              <w:t>★</w:t>
            </w:r>
            <w:bookmarkEnd w:id="9220"/>
            <w:bookmarkEnd w:id="9221"/>
            <w:bookmarkEnd w:id="9222"/>
            <w:bookmarkEnd w:id="9223"/>
            <w:bookmarkEnd w:id="9224"/>
            <w:bookmarkEnd w:id="9225"/>
          </w:p>
        </w:tc>
        <w:tc>
          <w:tcPr>
            <w:tcW w:w="257"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r>
      <w:tr w:rsidR="001819E2" w:rsidTr="002E58AC">
        <w:trPr>
          <w:cantSplit/>
          <w:trHeight w:val="353"/>
          <w:jc w:val="center"/>
        </w:trPr>
        <w:tc>
          <w:tcPr>
            <w:tcW w:w="214" w:type="pct"/>
            <w:vMerge/>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828" w:type="pct"/>
            <w:gridSpan w:val="2"/>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9226" w:name="_Toc24132064"/>
            <w:bookmarkStart w:id="9227" w:name="_Toc11316241"/>
            <w:bookmarkStart w:id="9228" w:name="_Toc46847186"/>
            <w:bookmarkStart w:id="9229" w:name="_Toc1388"/>
            <w:bookmarkStart w:id="9230" w:name="_Toc5827"/>
            <w:bookmarkStart w:id="9231" w:name="_Toc51149281"/>
            <w:r>
              <w:rPr>
                <w:rFonts w:ascii="Times New Roman" w:hAnsi="Times New Roman" w:hint="eastAsia"/>
                <w:b w:val="0"/>
                <w:spacing w:val="0"/>
                <w:sz w:val="18"/>
                <w:szCs w:val="18"/>
              </w:rPr>
              <w:t>总体布置</w:t>
            </w:r>
            <w:bookmarkEnd w:id="9226"/>
            <w:bookmarkEnd w:id="9227"/>
            <w:bookmarkEnd w:id="9228"/>
            <w:bookmarkEnd w:id="9229"/>
            <w:bookmarkEnd w:id="9230"/>
            <w:bookmarkEnd w:id="9231"/>
          </w:p>
        </w:tc>
        <w:tc>
          <w:tcPr>
            <w:tcW w:w="264"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9232" w:name="_Toc5368"/>
            <w:bookmarkStart w:id="9233" w:name="_Toc11316242"/>
            <w:bookmarkStart w:id="9234" w:name="_Toc24132065"/>
            <w:bookmarkStart w:id="9235" w:name="_Toc46847187"/>
            <w:bookmarkStart w:id="9236" w:name="_Toc14151"/>
            <w:bookmarkStart w:id="9237" w:name="_Toc51149282"/>
            <w:r>
              <w:rPr>
                <w:rFonts w:ascii="宋体" w:hAnsi="宋体" w:cs="宋体" w:hint="eastAsia"/>
                <w:b w:val="0"/>
                <w:spacing w:val="0"/>
                <w:sz w:val="18"/>
                <w:szCs w:val="18"/>
              </w:rPr>
              <w:t>★</w:t>
            </w:r>
            <w:bookmarkEnd w:id="9232"/>
            <w:bookmarkEnd w:id="9233"/>
            <w:bookmarkEnd w:id="9234"/>
            <w:bookmarkEnd w:id="9235"/>
            <w:bookmarkEnd w:id="9236"/>
            <w:bookmarkEnd w:id="9237"/>
          </w:p>
        </w:tc>
        <w:tc>
          <w:tcPr>
            <w:tcW w:w="264"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9238" w:name="_Toc46847188"/>
            <w:bookmarkStart w:id="9239" w:name="_Toc2783"/>
            <w:bookmarkStart w:id="9240" w:name="_Toc11316243"/>
            <w:bookmarkStart w:id="9241" w:name="_Toc24132066"/>
            <w:bookmarkStart w:id="9242" w:name="_Toc31028"/>
            <w:bookmarkStart w:id="9243" w:name="_Toc51149283"/>
            <w:r>
              <w:rPr>
                <w:rFonts w:ascii="宋体" w:hAnsi="宋体" w:cs="宋体" w:hint="eastAsia"/>
                <w:b w:val="0"/>
                <w:spacing w:val="0"/>
                <w:sz w:val="18"/>
                <w:szCs w:val="18"/>
              </w:rPr>
              <w:t>★</w:t>
            </w:r>
            <w:bookmarkEnd w:id="9238"/>
            <w:bookmarkEnd w:id="9239"/>
            <w:bookmarkEnd w:id="9240"/>
            <w:bookmarkEnd w:id="9241"/>
            <w:bookmarkEnd w:id="9242"/>
            <w:bookmarkEnd w:id="9243"/>
          </w:p>
        </w:tc>
        <w:tc>
          <w:tcPr>
            <w:tcW w:w="264"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9244" w:name="_Toc15516"/>
            <w:bookmarkStart w:id="9245" w:name="_Toc46847189"/>
            <w:bookmarkStart w:id="9246" w:name="_Toc24132067"/>
            <w:bookmarkStart w:id="9247" w:name="_Toc11316244"/>
            <w:bookmarkStart w:id="9248" w:name="_Toc9386"/>
            <w:bookmarkStart w:id="9249" w:name="_Toc51149284"/>
            <w:r>
              <w:rPr>
                <w:rFonts w:ascii="宋体" w:hAnsi="宋体" w:cs="宋体" w:hint="eastAsia"/>
                <w:b w:val="0"/>
                <w:spacing w:val="0"/>
                <w:sz w:val="18"/>
                <w:szCs w:val="18"/>
              </w:rPr>
              <w:t>★</w:t>
            </w:r>
            <w:bookmarkEnd w:id="9244"/>
            <w:bookmarkEnd w:id="9245"/>
            <w:bookmarkEnd w:id="9246"/>
            <w:bookmarkEnd w:id="9247"/>
            <w:bookmarkEnd w:id="9248"/>
            <w:bookmarkEnd w:id="9249"/>
          </w:p>
        </w:tc>
        <w:tc>
          <w:tcPr>
            <w:tcW w:w="264"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9250" w:name="_Toc1252"/>
            <w:bookmarkStart w:id="9251" w:name="_Toc11316245"/>
            <w:bookmarkStart w:id="9252" w:name="_Toc24132068"/>
            <w:bookmarkStart w:id="9253" w:name="_Toc46847190"/>
            <w:bookmarkStart w:id="9254" w:name="_Toc26566"/>
            <w:bookmarkStart w:id="9255" w:name="_Toc51149285"/>
            <w:r>
              <w:rPr>
                <w:rFonts w:ascii="宋体" w:hAnsi="宋体" w:cs="宋体" w:hint="eastAsia"/>
                <w:b w:val="0"/>
                <w:spacing w:val="0"/>
                <w:sz w:val="18"/>
                <w:szCs w:val="18"/>
              </w:rPr>
              <w:t>★</w:t>
            </w:r>
            <w:bookmarkEnd w:id="9250"/>
            <w:bookmarkEnd w:id="9251"/>
            <w:bookmarkEnd w:id="9252"/>
            <w:bookmarkEnd w:id="9253"/>
            <w:bookmarkEnd w:id="9254"/>
            <w:bookmarkEnd w:id="9255"/>
          </w:p>
        </w:tc>
        <w:tc>
          <w:tcPr>
            <w:tcW w:w="264"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9256" w:name="_Toc10869"/>
            <w:bookmarkStart w:id="9257" w:name="_Toc46847191"/>
            <w:bookmarkStart w:id="9258" w:name="_Toc4948"/>
            <w:bookmarkStart w:id="9259" w:name="_Toc24132069"/>
            <w:bookmarkStart w:id="9260" w:name="_Toc11316246"/>
            <w:bookmarkStart w:id="9261" w:name="_Toc51149286"/>
            <w:r>
              <w:rPr>
                <w:rFonts w:ascii="宋体" w:hAnsi="宋体" w:cs="宋体" w:hint="eastAsia"/>
                <w:b w:val="0"/>
                <w:spacing w:val="0"/>
                <w:sz w:val="18"/>
                <w:szCs w:val="18"/>
              </w:rPr>
              <w:t>★</w:t>
            </w:r>
            <w:bookmarkEnd w:id="9256"/>
            <w:bookmarkEnd w:id="9257"/>
            <w:bookmarkEnd w:id="9258"/>
            <w:bookmarkEnd w:id="9259"/>
            <w:bookmarkEnd w:id="9260"/>
            <w:bookmarkEnd w:id="9261"/>
          </w:p>
        </w:tc>
        <w:tc>
          <w:tcPr>
            <w:tcW w:w="264"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67"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66"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9262" w:name="_Toc8695"/>
            <w:bookmarkStart w:id="9263" w:name="_Toc24132070"/>
            <w:bookmarkStart w:id="9264" w:name="_Toc11316247"/>
            <w:bookmarkStart w:id="9265" w:name="_Toc46847192"/>
            <w:bookmarkStart w:id="9266" w:name="_Toc1590"/>
            <w:bookmarkStart w:id="9267" w:name="_Toc51149287"/>
            <w:r>
              <w:rPr>
                <w:rFonts w:ascii="宋体" w:hAnsi="宋体" w:cs="宋体" w:hint="eastAsia"/>
                <w:b w:val="0"/>
                <w:spacing w:val="0"/>
                <w:sz w:val="18"/>
                <w:szCs w:val="18"/>
              </w:rPr>
              <w:t>★</w:t>
            </w:r>
            <w:bookmarkEnd w:id="9262"/>
            <w:bookmarkEnd w:id="9263"/>
            <w:bookmarkEnd w:id="9264"/>
            <w:bookmarkEnd w:id="9265"/>
            <w:bookmarkEnd w:id="9266"/>
            <w:bookmarkEnd w:id="9267"/>
          </w:p>
        </w:tc>
        <w:tc>
          <w:tcPr>
            <w:tcW w:w="264"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57"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r>
      <w:tr w:rsidR="001819E2" w:rsidTr="002E58AC">
        <w:trPr>
          <w:cantSplit/>
          <w:trHeight w:val="353"/>
          <w:jc w:val="center"/>
        </w:trPr>
        <w:tc>
          <w:tcPr>
            <w:tcW w:w="214" w:type="pct"/>
            <w:vMerge/>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828" w:type="pct"/>
            <w:gridSpan w:val="2"/>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9268" w:name="_Toc46847193"/>
            <w:bookmarkStart w:id="9269" w:name="_Toc14548"/>
            <w:bookmarkStart w:id="9270" w:name="_Toc11316248"/>
            <w:bookmarkStart w:id="9271" w:name="_Toc28673"/>
            <w:bookmarkStart w:id="9272" w:name="_Toc24132071"/>
            <w:bookmarkStart w:id="9273" w:name="_Toc51149288"/>
            <w:r>
              <w:rPr>
                <w:rFonts w:ascii="Times New Roman" w:hAnsi="Times New Roman" w:hint="eastAsia"/>
                <w:b w:val="0"/>
                <w:spacing w:val="0"/>
                <w:sz w:val="18"/>
                <w:szCs w:val="18"/>
              </w:rPr>
              <w:t>结构选型</w:t>
            </w:r>
            <w:bookmarkEnd w:id="9268"/>
            <w:bookmarkEnd w:id="9269"/>
            <w:bookmarkEnd w:id="9270"/>
            <w:bookmarkEnd w:id="9271"/>
            <w:bookmarkEnd w:id="9272"/>
            <w:bookmarkEnd w:id="9273"/>
          </w:p>
        </w:tc>
        <w:tc>
          <w:tcPr>
            <w:tcW w:w="264"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9274" w:name="_Toc46847194"/>
            <w:bookmarkStart w:id="9275" w:name="_Toc2011"/>
            <w:bookmarkStart w:id="9276" w:name="_Toc21542"/>
            <w:bookmarkStart w:id="9277" w:name="_Toc11316249"/>
            <w:bookmarkStart w:id="9278" w:name="_Toc24132072"/>
            <w:bookmarkStart w:id="9279" w:name="_Toc51149289"/>
            <w:r>
              <w:rPr>
                <w:rFonts w:ascii="宋体" w:hAnsi="宋体" w:cs="宋体" w:hint="eastAsia"/>
                <w:b w:val="0"/>
                <w:spacing w:val="0"/>
                <w:sz w:val="18"/>
                <w:szCs w:val="18"/>
              </w:rPr>
              <w:t>★</w:t>
            </w:r>
            <w:bookmarkEnd w:id="9274"/>
            <w:bookmarkEnd w:id="9275"/>
            <w:bookmarkEnd w:id="9276"/>
            <w:bookmarkEnd w:id="9277"/>
            <w:bookmarkEnd w:id="9278"/>
            <w:bookmarkEnd w:id="9279"/>
          </w:p>
        </w:tc>
        <w:tc>
          <w:tcPr>
            <w:tcW w:w="264"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9280" w:name="_Toc14618"/>
            <w:bookmarkStart w:id="9281" w:name="_Toc11316250"/>
            <w:bookmarkStart w:id="9282" w:name="_Toc24132073"/>
            <w:bookmarkStart w:id="9283" w:name="_Toc3103"/>
            <w:bookmarkStart w:id="9284" w:name="_Toc46847195"/>
            <w:bookmarkStart w:id="9285" w:name="_Toc51149290"/>
            <w:r>
              <w:rPr>
                <w:rFonts w:ascii="宋体" w:hAnsi="宋体" w:cs="宋体" w:hint="eastAsia"/>
                <w:b w:val="0"/>
                <w:spacing w:val="0"/>
                <w:sz w:val="18"/>
                <w:szCs w:val="18"/>
              </w:rPr>
              <w:t>★</w:t>
            </w:r>
            <w:bookmarkEnd w:id="9280"/>
            <w:bookmarkEnd w:id="9281"/>
            <w:bookmarkEnd w:id="9282"/>
            <w:bookmarkEnd w:id="9283"/>
            <w:bookmarkEnd w:id="9284"/>
            <w:bookmarkEnd w:id="9285"/>
          </w:p>
        </w:tc>
        <w:tc>
          <w:tcPr>
            <w:tcW w:w="264"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67"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9286" w:name="_Toc46847196"/>
            <w:bookmarkStart w:id="9287" w:name="_Toc13383"/>
            <w:bookmarkStart w:id="9288" w:name="_Toc11316251"/>
            <w:bookmarkStart w:id="9289" w:name="_Toc24132074"/>
            <w:bookmarkStart w:id="9290" w:name="_Toc26300"/>
            <w:bookmarkStart w:id="9291" w:name="_Toc51149291"/>
            <w:r>
              <w:rPr>
                <w:rFonts w:ascii="宋体" w:hAnsi="宋体" w:cs="宋体" w:hint="eastAsia"/>
                <w:b w:val="0"/>
                <w:spacing w:val="0"/>
                <w:sz w:val="18"/>
                <w:szCs w:val="18"/>
              </w:rPr>
              <w:t>★</w:t>
            </w:r>
            <w:bookmarkEnd w:id="9286"/>
            <w:bookmarkEnd w:id="9287"/>
            <w:bookmarkEnd w:id="9288"/>
            <w:bookmarkEnd w:id="9289"/>
            <w:bookmarkEnd w:id="9290"/>
            <w:bookmarkEnd w:id="9291"/>
          </w:p>
        </w:tc>
        <w:tc>
          <w:tcPr>
            <w:tcW w:w="264"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9292" w:name="_Toc46847197"/>
            <w:bookmarkStart w:id="9293" w:name="_Toc24132075"/>
            <w:bookmarkStart w:id="9294" w:name="_Toc11869"/>
            <w:bookmarkStart w:id="9295" w:name="_Toc27152"/>
            <w:bookmarkStart w:id="9296" w:name="_Toc11316252"/>
            <w:bookmarkStart w:id="9297" w:name="_Toc51149292"/>
            <w:r>
              <w:rPr>
                <w:rFonts w:ascii="宋体" w:hAnsi="宋体" w:cs="宋体" w:hint="eastAsia"/>
                <w:b w:val="0"/>
                <w:spacing w:val="0"/>
                <w:sz w:val="18"/>
                <w:szCs w:val="18"/>
              </w:rPr>
              <w:t>★</w:t>
            </w:r>
            <w:bookmarkEnd w:id="9292"/>
            <w:bookmarkEnd w:id="9293"/>
            <w:bookmarkEnd w:id="9294"/>
            <w:bookmarkEnd w:id="9295"/>
            <w:bookmarkEnd w:id="9296"/>
            <w:bookmarkEnd w:id="9297"/>
          </w:p>
        </w:tc>
        <w:tc>
          <w:tcPr>
            <w:tcW w:w="264"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9298" w:name="_Toc11316253"/>
            <w:bookmarkStart w:id="9299" w:name="_Toc26622"/>
            <w:bookmarkStart w:id="9300" w:name="_Toc46847198"/>
            <w:bookmarkStart w:id="9301" w:name="_Toc8823"/>
            <w:bookmarkStart w:id="9302" w:name="_Toc24132076"/>
            <w:bookmarkStart w:id="9303" w:name="_Toc51149293"/>
            <w:r>
              <w:rPr>
                <w:rFonts w:ascii="宋体" w:hAnsi="宋体" w:cs="宋体" w:hint="eastAsia"/>
                <w:b w:val="0"/>
                <w:spacing w:val="0"/>
                <w:sz w:val="18"/>
                <w:szCs w:val="18"/>
              </w:rPr>
              <w:t>★</w:t>
            </w:r>
            <w:bookmarkEnd w:id="9298"/>
            <w:bookmarkEnd w:id="9299"/>
            <w:bookmarkEnd w:id="9300"/>
            <w:bookmarkEnd w:id="9301"/>
            <w:bookmarkEnd w:id="9302"/>
            <w:bookmarkEnd w:id="9303"/>
          </w:p>
        </w:tc>
        <w:tc>
          <w:tcPr>
            <w:tcW w:w="266"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57"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r>
      <w:tr w:rsidR="001819E2" w:rsidTr="002E58AC">
        <w:trPr>
          <w:cantSplit/>
          <w:trHeight w:val="299"/>
          <w:jc w:val="center"/>
        </w:trPr>
        <w:tc>
          <w:tcPr>
            <w:tcW w:w="214" w:type="pct"/>
            <w:vMerge/>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828" w:type="pct"/>
            <w:gridSpan w:val="2"/>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9304" w:name="_Toc11316254"/>
            <w:bookmarkStart w:id="9305" w:name="_Toc24132077"/>
            <w:bookmarkStart w:id="9306" w:name="_Toc28571"/>
            <w:bookmarkStart w:id="9307" w:name="_Toc46847199"/>
            <w:bookmarkStart w:id="9308" w:name="_Toc1212"/>
            <w:bookmarkStart w:id="9309" w:name="_Toc51149294"/>
            <w:r>
              <w:rPr>
                <w:rFonts w:ascii="Times New Roman" w:hAnsi="Times New Roman"/>
                <w:b w:val="0"/>
                <w:spacing w:val="0"/>
                <w:sz w:val="18"/>
                <w:szCs w:val="18"/>
              </w:rPr>
              <w:t>…</w:t>
            </w:r>
            <w:bookmarkEnd w:id="9304"/>
            <w:bookmarkEnd w:id="9305"/>
            <w:bookmarkEnd w:id="9306"/>
            <w:bookmarkEnd w:id="9307"/>
            <w:bookmarkEnd w:id="9308"/>
            <w:bookmarkEnd w:id="9309"/>
          </w:p>
        </w:tc>
        <w:tc>
          <w:tcPr>
            <w:tcW w:w="264"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67"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66"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57"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r>
      <w:tr w:rsidR="001819E2" w:rsidTr="002E58AC">
        <w:trPr>
          <w:cantSplit/>
          <w:trHeight w:val="353"/>
          <w:jc w:val="center"/>
        </w:trPr>
        <w:tc>
          <w:tcPr>
            <w:tcW w:w="1042" w:type="pct"/>
            <w:gridSpan w:val="3"/>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9310" w:name="_Toc24132078"/>
            <w:bookmarkStart w:id="9311" w:name="_Toc10688"/>
            <w:bookmarkStart w:id="9312" w:name="_Toc11316255"/>
            <w:bookmarkStart w:id="9313" w:name="_Toc46847200"/>
            <w:bookmarkStart w:id="9314" w:name="_Toc8207"/>
            <w:bookmarkStart w:id="9315" w:name="_Toc51149295"/>
            <w:r>
              <w:rPr>
                <w:rFonts w:ascii="Times New Roman" w:hAnsi="Times New Roman"/>
                <w:b w:val="0"/>
                <w:spacing w:val="0"/>
                <w:sz w:val="18"/>
                <w:szCs w:val="18"/>
              </w:rPr>
              <w:t>…</w:t>
            </w:r>
            <w:bookmarkEnd w:id="9310"/>
            <w:bookmarkEnd w:id="9311"/>
            <w:bookmarkEnd w:id="9312"/>
            <w:bookmarkEnd w:id="9313"/>
            <w:bookmarkEnd w:id="9314"/>
            <w:bookmarkEnd w:id="9315"/>
          </w:p>
        </w:tc>
        <w:tc>
          <w:tcPr>
            <w:tcW w:w="264"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67"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66"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64"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57"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r>
    </w:tbl>
    <w:p w:rsidR="001819E2" w:rsidRDefault="00342ED2">
      <w:pPr>
        <w:snapToGrid w:val="0"/>
        <w:ind w:left="561"/>
        <w:rPr>
          <w:rFonts w:ascii="宋体" w:hAnsi="宋体" w:cs="宋体"/>
          <w:b/>
          <w:sz w:val="18"/>
          <w:szCs w:val="18"/>
        </w:rPr>
      </w:pPr>
      <w:r>
        <w:rPr>
          <w:rFonts w:hint="eastAsia"/>
        </w:rPr>
        <w:t>注：</w:t>
      </w:r>
      <w:r>
        <w:rPr>
          <w:rFonts w:asciiTheme="minorEastAsia" w:eastAsiaTheme="minorEastAsia" w:hAnsiTheme="minorEastAsia" w:hint="eastAsia"/>
        </w:rPr>
        <w:t>①表中“</w:t>
      </w:r>
      <w:r>
        <w:rPr>
          <w:rFonts w:asciiTheme="minorEastAsia" w:eastAsiaTheme="minorEastAsia" w:hAnsiTheme="minorEastAsia" w:cs="宋体" w:hint="eastAsia"/>
          <w:sz w:val="18"/>
          <w:szCs w:val="18"/>
        </w:rPr>
        <w:t>★</w:t>
      </w:r>
      <w:r>
        <w:rPr>
          <w:rFonts w:asciiTheme="minorEastAsia" w:eastAsiaTheme="minorEastAsia" w:hAnsiTheme="minorEastAsia" w:hint="eastAsia"/>
        </w:rPr>
        <w:t>”</w:t>
      </w:r>
      <w:r>
        <w:rPr>
          <w:rFonts w:hint="eastAsia"/>
        </w:rPr>
        <w:t>表示存在该风险源时可能引起的风险事件；</w:t>
      </w:r>
    </w:p>
    <w:p w:rsidR="001819E2" w:rsidRDefault="00342ED2" w:rsidP="00B717CD">
      <w:pPr>
        <w:snapToGrid w:val="0"/>
        <w:ind w:leftChars="267" w:left="561" w:firstLineChars="198" w:firstLine="416"/>
      </w:pPr>
      <w:r>
        <w:rPr>
          <w:rFonts w:ascii="宋体" w:hAnsi="宋体" w:hint="eastAsia"/>
        </w:rPr>
        <w:t>②</w:t>
      </w:r>
      <w:r>
        <w:rPr>
          <w:rFonts w:hint="eastAsia"/>
        </w:rPr>
        <w:t>应根据工程实际情况有针对性的增加或减少风险源与风险事件。</w:t>
      </w:r>
    </w:p>
    <w:p w:rsidR="001819E2" w:rsidRDefault="001819E2">
      <w:pPr>
        <w:widowControl/>
        <w:jc w:val="left"/>
        <w:rPr>
          <w:sz w:val="28"/>
          <w:szCs w:val="22"/>
        </w:rPr>
      </w:pPr>
    </w:p>
    <w:p w:rsidR="001819E2" w:rsidRDefault="00342ED2">
      <w:pPr>
        <w:autoSpaceDE w:val="0"/>
        <w:autoSpaceDN w:val="0"/>
        <w:adjustRightInd w:val="0"/>
        <w:snapToGrid w:val="0"/>
        <w:spacing w:line="360" w:lineRule="auto"/>
        <w:jc w:val="center"/>
        <w:rPr>
          <w:b/>
          <w:kern w:val="0"/>
          <w:sz w:val="24"/>
        </w:rPr>
      </w:pPr>
      <w:r>
        <w:rPr>
          <w:rFonts w:eastAsia="黑体"/>
          <w:bCs/>
          <w:szCs w:val="32"/>
        </w:rPr>
        <w:br w:type="page"/>
      </w:r>
      <w:r>
        <w:rPr>
          <w:rFonts w:hint="eastAsia"/>
          <w:b/>
          <w:kern w:val="0"/>
          <w:sz w:val="24"/>
        </w:rPr>
        <w:t>表</w:t>
      </w:r>
      <w:r>
        <w:rPr>
          <w:b/>
          <w:kern w:val="0"/>
          <w:sz w:val="24"/>
        </w:rPr>
        <w:t>B</w:t>
      </w:r>
      <w:r>
        <w:rPr>
          <w:rFonts w:hint="eastAsia"/>
          <w:b/>
          <w:kern w:val="0"/>
          <w:sz w:val="24"/>
        </w:rPr>
        <w:t xml:space="preserve">.0.9 </w:t>
      </w:r>
      <w:r>
        <w:rPr>
          <w:rFonts w:hint="eastAsia"/>
          <w:b/>
          <w:kern w:val="0"/>
          <w:sz w:val="24"/>
        </w:rPr>
        <w:t>航道工程初步设计阶段风险源风险事件对照表</w:t>
      </w:r>
    </w:p>
    <w:tbl>
      <w:tblPr>
        <w:tblW w:w="140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tblPr>
      <w:tblGrid>
        <w:gridCol w:w="891"/>
        <w:gridCol w:w="684"/>
        <w:gridCol w:w="1561"/>
        <w:gridCol w:w="838"/>
        <w:gridCol w:w="838"/>
        <w:gridCol w:w="838"/>
        <w:gridCol w:w="838"/>
        <w:gridCol w:w="838"/>
        <w:gridCol w:w="838"/>
        <w:gridCol w:w="838"/>
        <w:gridCol w:w="838"/>
        <w:gridCol w:w="838"/>
        <w:gridCol w:w="844"/>
        <w:gridCol w:w="838"/>
        <w:gridCol w:w="838"/>
        <w:gridCol w:w="816"/>
      </w:tblGrid>
      <w:tr w:rsidR="001819E2">
        <w:trPr>
          <w:cantSplit/>
          <w:trHeight w:val="284"/>
          <w:jc w:val="center"/>
        </w:trPr>
        <w:tc>
          <w:tcPr>
            <w:tcW w:w="3136" w:type="dxa"/>
            <w:gridSpan w:val="3"/>
            <w:vMerge w:val="restart"/>
            <w:tcBorders>
              <w:tl2br w:val="nil"/>
            </w:tcBorders>
            <w:vAlign w:val="center"/>
          </w:tcPr>
          <w:p w:rsidR="001819E2" w:rsidRDefault="00342ED2">
            <w:pPr>
              <w:pStyle w:val="af0"/>
              <w:spacing w:beforeLines="0" w:afterLines="0" w:line="240" w:lineRule="auto"/>
              <w:ind w:leftChars="50" w:left="105"/>
              <w:outlineLvl w:val="9"/>
              <w:rPr>
                <w:rFonts w:ascii="Times New Roman" w:hAnsi="Times New Roman"/>
                <w:b w:val="0"/>
                <w:spacing w:val="0"/>
                <w:sz w:val="18"/>
                <w:szCs w:val="18"/>
              </w:rPr>
            </w:pPr>
            <w:bookmarkStart w:id="9316" w:name="_Toc24132079"/>
            <w:bookmarkStart w:id="9317" w:name="_Toc19999"/>
            <w:bookmarkStart w:id="9318" w:name="_Toc11316256"/>
            <w:bookmarkStart w:id="9319" w:name="_Toc15270"/>
            <w:bookmarkStart w:id="9320" w:name="_Toc46847201"/>
            <w:bookmarkStart w:id="9321" w:name="_Toc51149296"/>
            <w:r>
              <w:rPr>
                <w:rFonts w:ascii="Times New Roman" w:hAnsi="Times New Roman" w:hint="eastAsia"/>
                <w:b w:val="0"/>
                <w:spacing w:val="0"/>
                <w:sz w:val="18"/>
                <w:szCs w:val="18"/>
              </w:rPr>
              <w:t>风险</w:t>
            </w:r>
            <w:bookmarkEnd w:id="9316"/>
            <w:bookmarkEnd w:id="9317"/>
            <w:bookmarkEnd w:id="9318"/>
            <w:bookmarkEnd w:id="9319"/>
            <w:r>
              <w:rPr>
                <w:rFonts w:ascii="Times New Roman" w:hAnsi="Times New Roman" w:hint="eastAsia"/>
                <w:b w:val="0"/>
                <w:spacing w:val="0"/>
                <w:sz w:val="18"/>
                <w:szCs w:val="18"/>
              </w:rPr>
              <w:t>源</w:t>
            </w:r>
            <w:bookmarkEnd w:id="9320"/>
            <w:bookmarkEnd w:id="9321"/>
          </w:p>
        </w:tc>
        <w:tc>
          <w:tcPr>
            <w:tcW w:w="10878" w:type="dxa"/>
            <w:gridSpan w:val="13"/>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9322" w:name="_Toc46847202"/>
            <w:bookmarkStart w:id="9323" w:name="_Toc51149297"/>
            <w:r>
              <w:rPr>
                <w:rFonts w:ascii="Times New Roman" w:hAnsi="Times New Roman" w:hint="eastAsia"/>
                <w:b w:val="0"/>
                <w:spacing w:val="0"/>
                <w:sz w:val="18"/>
                <w:szCs w:val="18"/>
              </w:rPr>
              <w:t>风险事件</w:t>
            </w:r>
            <w:bookmarkEnd w:id="9322"/>
            <w:bookmarkEnd w:id="9323"/>
          </w:p>
        </w:tc>
      </w:tr>
      <w:tr w:rsidR="001819E2">
        <w:trPr>
          <w:cantSplit/>
          <w:trHeight w:val="284"/>
          <w:jc w:val="center"/>
        </w:trPr>
        <w:tc>
          <w:tcPr>
            <w:tcW w:w="3136" w:type="dxa"/>
            <w:gridSpan w:val="3"/>
            <w:vMerge/>
            <w:tcBorders>
              <w:tl2br w:val="nil"/>
            </w:tcBorders>
            <w:vAlign w:val="center"/>
          </w:tcPr>
          <w:p w:rsidR="001819E2" w:rsidRDefault="001819E2">
            <w:pPr>
              <w:pStyle w:val="af0"/>
              <w:spacing w:beforeLines="0" w:afterLines="0" w:line="240" w:lineRule="auto"/>
              <w:ind w:firstLineChars="50" w:firstLine="90"/>
              <w:jc w:val="left"/>
              <w:outlineLvl w:val="9"/>
              <w:rPr>
                <w:rFonts w:ascii="Times New Roman" w:hAnsi="Times New Roman"/>
                <w:b w:val="0"/>
                <w:spacing w:val="0"/>
                <w:sz w:val="18"/>
                <w:szCs w:val="18"/>
              </w:rPr>
            </w:pPr>
          </w:p>
        </w:tc>
        <w:tc>
          <w:tcPr>
            <w:tcW w:w="5028" w:type="dxa"/>
            <w:gridSpan w:val="6"/>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9324" w:name="_Toc46847203"/>
            <w:bookmarkStart w:id="9325" w:name="_Toc11316258"/>
            <w:bookmarkStart w:id="9326" w:name="_Toc19610"/>
            <w:bookmarkStart w:id="9327" w:name="_Toc24132081"/>
            <w:bookmarkStart w:id="9328" w:name="_Toc4980"/>
            <w:bookmarkStart w:id="9329" w:name="_Toc51149298"/>
            <w:r>
              <w:rPr>
                <w:rFonts w:ascii="Times New Roman" w:hAnsi="Times New Roman" w:hint="eastAsia"/>
                <w:b w:val="0"/>
                <w:spacing w:val="0"/>
                <w:sz w:val="18"/>
                <w:szCs w:val="18"/>
              </w:rPr>
              <w:t>总平面布置</w:t>
            </w:r>
            <w:bookmarkEnd w:id="9324"/>
            <w:bookmarkEnd w:id="9325"/>
            <w:bookmarkEnd w:id="9326"/>
            <w:bookmarkEnd w:id="9327"/>
            <w:bookmarkEnd w:id="9328"/>
            <w:bookmarkEnd w:id="9329"/>
          </w:p>
        </w:tc>
        <w:tc>
          <w:tcPr>
            <w:tcW w:w="3358" w:type="dxa"/>
            <w:gridSpan w:val="4"/>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9330" w:name="_Toc24132082"/>
            <w:bookmarkStart w:id="9331" w:name="_Toc7661"/>
            <w:bookmarkStart w:id="9332" w:name="_Toc46847204"/>
            <w:bookmarkStart w:id="9333" w:name="_Toc29349"/>
            <w:bookmarkStart w:id="9334" w:name="_Toc11316259"/>
            <w:bookmarkStart w:id="9335" w:name="_Toc51149299"/>
            <w:r>
              <w:rPr>
                <w:rFonts w:ascii="Times New Roman" w:hAnsi="Times New Roman" w:hint="eastAsia"/>
                <w:b w:val="0"/>
                <w:spacing w:val="0"/>
                <w:sz w:val="18"/>
                <w:szCs w:val="18"/>
              </w:rPr>
              <w:t>水工结构</w:t>
            </w:r>
            <w:bookmarkStart w:id="9336" w:name="_Toc11316260"/>
            <w:bookmarkStart w:id="9337" w:name="_Toc24132083"/>
            <w:bookmarkEnd w:id="9330"/>
            <w:bookmarkEnd w:id="9331"/>
            <w:bookmarkEnd w:id="9332"/>
            <w:bookmarkEnd w:id="9333"/>
            <w:bookmarkEnd w:id="9334"/>
            <w:bookmarkEnd w:id="9335"/>
          </w:p>
        </w:tc>
        <w:tc>
          <w:tcPr>
            <w:tcW w:w="2492" w:type="dxa"/>
            <w:gridSpan w:val="3"/>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9338" w:name="_Toc12212"/>
            <w:bookmarkStart w:id="9339" w:name="_Toc4750"/>
            <w:bookmarkStart w:id="9340" w:name="_Toc46847205"/>
            <w:bookmarkStart w:id="9341" w:name="_Toc51149300"/>
            <w:r>
              <w:rPr>
                <w:rFonts w:ascii="Times New Roman" w:hAnsi="Times New Roman" w:hint="eastAsia"/>
                <w:b w:val="0"/>
                <w:spacing w:val="0"/>
                <w:sz w:val="18"/>
                <w:szCs w:val="18"/>
              </w:rPr>
              <w:t>生态环境</w:t>
            </w:r>
            <w:bookmarkEnd w:id="9336"/>
            <w:bookmarkEnd w:id="9337"/>
            <w:bookmarkEnd w:id="9338"/>
            <w:bookmarkEnd w:id="9339"/>
            <w:bookmarkEnd w:id="9340"/>
            <w:bookmarkEnd w:id="9341"/>
          </w:p>
        </w:tc>
      </w:tr>
      <w:tr w:rsidR="001819E2">
        <w:trPr>
          <w:cantSplit/>
          <w:trHeight w:val="284"/>
          <w:jc w:val="center"/>
        </w:trPr>
        <w:tc>
          <w:tcPr>
            <w:tcW w:w="3136" w:type="dxa"/>
            <w:gridSpan w:val="3"/>
            <w:vMerge/>
            <w:tcBorders>
              <w:tl2br w:val="nil"/>
            </w:tcBorders>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838" w:type="dxa"/>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9342" w:name="_Toc11316261"/>
            <w:bookmarkStart w:id="9343" w:name="_Toc17337"/>
            <w:bookmarkStart w:id="9344" w:name="_Toc46847206"/>
            <w:bookmarkStart w:id="9345" w:name="_Toc24132084"/>
            <w:bookmarkStart w:id="9346" w:name="_Toc21415"/>
            <w:bookmarkStart w:id="9347" w:name="_Toc51149301"/>
            <w:r>
              <w:rPr>
                <w:rFonts w:ascii="Times New Roman" w:hAnsi="Times New Roman" w:hint="eastAsia"/>
                <w:b w:val="0"/>
                <w:spacing w:val="0"/>
                <w:sz w:val="18"/>
                <w:szCs w:val="18"/>
              </w:rPr>
              <w:t>船舶碰撞</w:t>
            </w:r>
            <w:bookmarkEnd w:id="9342"/>
            <w:bookmarkEnd w:id="9343"/>
            <w:bookmarkEnd w:id="9344"/>
            <w:bookmarkEnd w:id="9345"/>
            <w:bookmarkEnd w:id="9346"/>
            <w:bookmarkEnd w:id="9347"/>
          </w:p>
        </w:tc>
        <w:tc>
          <w:tcPr>
            <w:tcW w:w="838" w:type="dxa"/>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9348" w:name="_Toc21712"/>
            <w:bookmarkStart w:id="9349" w:name="_Toc26892"/>
            <w:bookmarkStart w:id="9350" w:name="_Toc46847207"/>
            <w:bookmarkStart w:id="9351" w:name="_Toc24132085"/>
            <w:bookmarkStart w:id="9352" w:name="_Toc11316262"/>
            <w:bookmarkStart w:id="9353" w:name="_Toc51149302"/>
            <w:r>
              <w:rPr>
                <w:rFonts w:ascii="Times New Roman" w:hAnsi="Times New Roman" w:hint="eastAsia"/>
                <w:b w:val="0"/>
                <w:spacing w:val="0"/>
                <w:sz w:val="18"/>
                <w:szCs w:val="18"/>
              </w:rPr>
              <w:t>操船困难</w:t>
            </w:r>
            <w:bookmarkEnd w:id="9348"/>
            <w:bookmarkEnd w:id="9349"/>
            <w:bookmarkEnd w:id="9350"/>
            <w:bookmarkEnd w:id="9351"/>
            <w:bookmarkEnd w:id="9352"/>
            <w:bookmarkEnd w:id="9353"/>
          </w:p>
        </w:tc>
        <w:tc>
          <w:tcPr>
            <w:tcW w:w="838" w:type="dxa"/>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9354" w:name="_Toc46847208"/>
            <w:bookmarkStart w:id="9355" w:name="_Toc11579"/>
            <w:bookmarkStart w:id="9356" w:name="_Toc32391"/>
            <w:bookmarkStart w:id="9357" w:name="_Toc24132086"/>
            <w:bookmarkStart w:id="9358" w:name="_Toc11316263"/>
            <w:bookmarkStart w:id="9359" w:name="_Toc51149303"/>
            <w:r>
              <w:rPr>
                <w:rFonts w:ascii="Times New Roman" w:hAnsi="Times New Roman" w:hint="eastAsia"/>
                <w:b w:val="0"/>
                <w:spacing w:val="0"/>
                <w:sz w:val="18"/>
                <w:szCs w:val="18"/>
              </w:rPr>
              <w:t>冲淤严重</w:t>
            </w:r>
            <w:bookmarkEnd w:id="9354"/>
            <w:bookmarkEnd w:id="9355"/>
            <w:bookmarkEnd w:id="9356"/>
            <w:bookmarkEnd w:id="9357"/>
            <w:bookmarkEnd w:id="9358"/>
            <w:bookmarkEnd w:id="9359"/>
          </w:p>
        </w:tc>
        <w:tc>
          <w:tcPr>
            <w:tcW w:w="838" w:type="dxa"/>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9360" w:name="_Toc26694"/>
            <w:bookmarkStart w:id="9361" w:name="_Toc46847209"/>
            <w:bookmarkStart w:id="9362" w:name="_Toc11316264"/>
            <w:bookmarkStart w:id="9363" w:name="_Toc24132087"/>
            <w:bookmarkStart w:id="9364" w:name="_Toc23836"/>
            <w:bookmarkStart w:id="9365" w:name="_Toc51149304"/>
            <w:r>
              <w:rPr>
                <w:rFonts w:ascii="Times New Roman" w:hAnsi="Times New Roman" w:hint="eastAsia"/>
                <w:b w:val="0"/>
                <w:spacing w:val="0"/>
                <w:sz w:val="18"/>
                <w:szCs w:val="18"/>
              </w:rPr>
              <w:t>影响周边环境</w:t>
            </w:r>
            <w:bookmarkEnd w:id="9360"/>
            <w:bookmarkEnd w:id="9361"/>
            <w:bookmarkEnd w:id="9362"/>
            <w:bookmarkEnd w:id="9363"/>
            <w:bookmarkEnd w:id="9364"/>
            <w:bookmarkEnd w:id="9365"/>
          </w:p>
        </w:tc>
        <w:tc>
          <w:tcPr>
            <w:tcW w:w="838" w:type="dxa"/>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9366" w:name="_Toc46847210"/>
            <w:bookmarkStart w:id="9367" w:name="_Toc24132088"/>
            <w:bookmarkStart w:id="9368" w:name="_Toc11316265"/>
            <w:bookmarkStart w:id="9369" w:name="_Toc8784"/>
            <w:bookmarkStart w:id="9370" w:name="_Toc5665"/>
            <w:bookmarkStart w:id="9371" w:name="_Toc51149305"/>
            <w:r>
              <w:rPr>
                <w:rFonts w:ascii="Times New Roman" w:hAnsi="Times New Roman" w:hint="eastAsia"/>
                <w:b w:val="0"/>
                <w:spacing w:val="0"/>
                <w:sz w:val="18"/>
                <w:szCs w:val="18"/>
              </w:rPr>
              <w:t>船舶触礁搁浅</w:t>
            </w:r>
            <w:bookmarkEnd w:id="9366"/>
            <w:bookmarkEnd w:id="9367"/>
            <w:bookmarkEnd w:id="9368"/>
            <w:bookmarkEnd w:id="9369"/>
            <w:bookmarkEnd w:id="9370"/>
            <w:bookmarkEnd w:id="9371"/>
          </w:p>
        </w:tc>
        <w:tc>
          <w:tcPr>
            <w:tcW w:w="838" w:type="dxa"/>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9372" w:name="_Toc24132089"/>
            <w:bookmarkStart w:id="9373" w:name="_Toc29940"/>
            <w:bookmarkStart w:id="9374" w:name="_Toc11316266"/>
            <w:bookmarkStart w:id="9375" w:name="_Toc46847211"/>
            <w:bookmarkStart w:id="9376" w:name="_Toc27879"/>
            <w:bookmarkStart w:id="9377" w:name="_Toc51149306"/>
            <w:r>
              <w:rPr>
                <w:rFonts w:ascii="Times New Roman" w:hAnsi="Times New Roman"/>
                <w:b w:val="0"/>
                <w:spacing w:val="0"/>
                <w:sz w:val="18"/>
                <w:szCs w:val="18"/>
              </w:rPr>
              <w:t>…</w:t>
            </w:r>
            <w:bookmarkEnd w:id="9372"/>
            <w:bookmarkEnd w:id="9373"/>
            <w:bookmarkEnd w:id="9374"/>
            <w:bookmarkEnd w:id="9375"/>
            <w:bookmarkEnd w:id="9376"/>
            <w:bookmarkEnd w:id="9377"/>
          </w:p>
        </w:tc>
        <w:tc>
          <w:tcPr>
            <w:tcW w:w="838" w:type="dxa"/>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9378" w:name="_Toc46847212"/>
            <w:bookmarkStart w:id="9379" w:name="_Toc11316267"/>
            <w:bookmarkStart w:id="9380" w:name="_Toc25155"/>
            <w:bookmarkStart w:id="9381" w:name="_Toc13424"/>
            <w:bookmarkStart w:id="9382" w:name="_Toc24132090"/>
            <w:bookmarkStart w:id="9383" w:name="_Toc51149307"/>
            <w:r>
              <w:rPr>
                <w:rFonts w:ascii="Times New Roman" w:hAnsi="Times New Roman" w:hint="eastAsia"/>
                <w:b w:val="0"/>
                <w:spacing w:val="0"/>
                <w:sz w:val="18"/>
                <w:szCs w:val="18"/>
              </w:rPr>
              <w:t>地基失稳</w:t>
            </w:r>
            <w:bookmarkEnd w:id="9378"/>
            <w:bookmarkEnd w:id="9379"/>
            <w:bookmarkEnd w:id="9380"/>
            <w:bookmarkEnd w:id="9381"/>
            <w:bookmarkEnd w:id="9382"/>
            <w:bookmarkEnd w:id="9383"/>
          </w:p>
        </w:tc>
        <w:tc>
          <w:tcPr>
            <w:tcW w:w="838" w:type="dxa"/>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9384" w:name="_Toc46847213"/>
            <w:bookmarkStart w:id="9385" w:name="_Toc18098"/>
            <w:bookmarkStart w:id="9386" w:name="_Toc24132091"/>
            <w:bookmarkStart w:id="9387" w:name="_Toc11316268"/>
            <w:bookmarkStart w:id="9388" w:name="_Toc4555"/>
            <w:bookmarkStart w:id="9389" w:name="_Toc51149308"/>
            <w:r>
              <w:rPr>
                <w:rFonts w:ascii="Times New Roman" w:hAnsi="Times New Roman" w:hint="eastAsia"/>
                <w:b w:val="0"/>
                <w:spacing w:val="0"/>
                <w:sz w:val="18"/>
                <w:szCs w:val="18"/>
              </w:rPr>
              <w:t>结构垮塌</w:t>
            </w:r>
            <w:bookmarkEnd w:id="9384"/>
            <w:bookmarkEnd w:id="9385"/>
            <w:bookmarkEnd w:id="9386"/>
            <w:bookmarkEnd w:id="9387"/>
            <w:bookmarkEnd w:id="9388"/>
            <w:bookmarkEnd w:id="9389"/>
          </w:p>
        </w:tc>
        <w:tc>
          <w:tcPr>
            <w:tcW w:w="838" w:type="dxa"/>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9390" w:name="_Toc46847214"/>
            <w:bookmarkStart w:id="9391" w:name="_Toc11316269"/>
            <w:bookmarkStart w:id="9392" w:name="_Toc24132092"/>
            <w:bookmarkStart w:id="9393" w:name="_Toc30529"/>
            <w:bookmarkStart w:id="9394" w:name="_Toc3429"/>
            <w:bookmarkStart w:id="9395" w:name="_Toc51149309"/>
            <w:r>
              <w:rPr>
                <w:rFonts w:ascii="Times New Roman" w:hAnsi="Times New Roman" w:hint="eastAsia"/>
                <w:b w:val="0"/>
                <w:spacing w:val="0"/>
                <w:sz w:val="18"/>
                <w:szCs w:val="18"/>
              </w:rPr>
              <w:t>变形过大</w:t>
            </w:r>
            <w:bookmarkEnd w:id="9390"/>
            <w:bookmarkEnd w:id="9391"/>
            <w:bookmarkEnd w:id="9392"/>
            <w:bookmarkEnd w:id="9393"/>
            <w:bookmarkEnd w:id="9394"/>
            <w:bookmarkEnd w:id="9395"/>
          </w:p>
        </w:tc>
        <w:tc>
          <w:tcPr>
            <w:tcW w:w="844" w:type="dxa"/>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9396" w:name="_Toc46847215"/>
            <w:bookmarkStart w:id="9397" w:name="_Toc11316271"/>
            <w:bookmarkStart w:id="9398" w:name="_Toc15321"/>
            <w:bookmarkStart w:id="9399" w:name="_Toc24132094"/>
            <w:bookmarkStart w:id="9400" w:name="_Toc25390"/>
            <w:bookmarkStart w:id="9401" w:name="_Toc51149310"/>
            <w:r>
              <w:rPr>
                <w:rFonts w:ascii="Times New Roman" w:hAnsi="Times New Roman"/>
                <w:b w:val="0"/>
                <w:spacing w:val="0"/>
                <w:sz w:val="18"/>
                <w:szCs w:val="18"/>
              </w:rPr>
              <w:t>…</w:t>
            </w:r>
            <w:bookmarkEnd w:id="9396"/>
            <w:bookmarkEnd w:id="9397"/>
            <w:bookmarkEnd w:id="9398"/>
            <w:bookmarkEnd w:id="9399"/>
            <w:bookmarkEnd w:id="9400"/>
            <w:bookmarkEnd w:id="9401"/>
          </w:p>
        </w:tc>
        <w:tc>
          <w:tcPr>
            <w:tcW w:w="838" w:type="dxa"/>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9402" w:name="_Toc46847216"/>
            <w:bookmarkStart w:id="9403" w:name="_Toc11316272"/>
            <w:bookmarkStart w:id="9404" w:name="_Toc24132095"/>
            <w:bookmarkStart w:id="9405" w:name="_Toc18010"/>
            <w:bookmarkStart w:id="9406" w:name="_Toc8452"/>
            <w:bookmarkStart w:id="9407" w:name="_Toc51149311"/>
            <w:r>
              <w:rPr>
                <w:rFonts w:ascii="Times New Roman" w:hAnsi="Times New Roman" w:hint="eastAsia"/>
                <w:b w:val="0"/>
                <w:spacing w:val="0"/>
                <w:sz w:val="18"/>
                <w:szCs w:val="18"/>
              </w:rPr>
              <w:t>生态破坏</w:t>
            </w:r>
            <w:bookmarkEnd w:id="9402"/>
            <w:bookmarkEnd w:id="9403"/>
            <w:bookmarkEnd w:id="9404"/>
            <w:bookmarkEnd w:id="9405"/>
            <w:bookmarkEnd w:id="9406"/>
            <w:bookmarkEnd w:id="9407"/>
          </w:p>
        </w:tc>
        <w:tc>
          <w:tcPr>
            <w:tcW w:w="838" w:type="dxa"/>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9408" w:name="_Toc13150"/>
            <w:bookmarkStart w:id="9409" w:name="_Toc46847217"/>
            <w:bookmarkStart w:id="9410" w:name="_Toc22124"/>
            <w:bookmarkStart w:id="9411" w:name="_Toc11316273"/>
            <w:bookmarkStart w:id="9412" w:name="_Toc24132096"/>
            <w:bookmarkStart w:id="9413" w:name="_Toc51149312"/>
            <w:r>
              <w:rPr>
                <w:rFonts w:ascii="Times New Roman" w:hAnsi="Times New Roman" w:hint="eastAsia"/>
                <w:b w:val="0"/>
                <w:spacing w:val="0"/>
                <w:sz w:val="18"/>
                <w:szCs w:val="18"/>
              </w:rPr>
              <w:t>环境污染</w:t>
            </w:r>
            <w:bookmarkEnd w:id="9408"/>
            <w:bookmarkEnd w:id="9409"/>
            <w:bookmarkEnd w:id="9410"/>
            <w:bookmarkEnd w:id="9411"/>
            <w:bookmarkEnd w:id="9412"/>
            <w:bookmarkEnd w:id="9413"/>
          </w:p>
        </w:tc>
        <w:tc>
          <w:tcPr>
            <w:tcW w:w="816" w:type="dxa"/>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9414" w:name="_Toc8483"/>
            <w:bookmarkStart w:id="9415" w:name="_Toc26286"/>
            <w:bookmarkStart w:id="9416" w:name="_Toc46847218"/>
            <w:bookmarkStart w:id="9417" w:name="_Toc11316274"/>
            <w:bookmarkStart w:id="9418" w:name="_Toc24132097"/>
            <w:bookmarkStart w:id="9419" w:name="_Toc51149313"/>
            <w:r>
              <w:rPr>
                <w:rFonts w:ascii="Times New Roman" w:hAnsi="Times New Roman"/>
                <w:b w:val="0"/>
                <w:spacing w:val="0"/>
                <w:sz w:val="18"/>
                <w:szCs w:val="18"/>
              </w:rPr>
              <w:t>…</w:t>
            </w:r>
            <w:bookmarkEnd w:id="9414"/>
            <w:bookmarkEnd w:id="9415"/>
            <w:bookmarkEnd w:id="9416"/>
            <w:bookmarkEnd w:id="9417"/>
            <w:bookmarkEnd w:id="9418"/>
            <w:bookmarkEnd w:id="9419"/>
          </w:p>
        </w:tc>
      </w:tr>
      <w:tr w:rsidR="001819E2">
        <w:trPr>
          <w:cantSplit/>
          <w:trHeight w:val="284"/>
          <w:jc w:val="center"/>
        </w:trPr>
        <w:tc>
          <w:tcPr>
            <w:tcW w:w="891" w:type="dxa"/>
            <w:vMerge w:val="restar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9420" w:name="_Toc29481"/>
            <w:bookmarkStart w:id="9421" w:name="_Toc11316275"/>
            <w:bookmarkStart w:id="9422" w:name="_Toc25551"/>
            <w:bookmarkStart w:id="9423" w:name="_Toc46847219"/>
            <w:bookmarkStart w:id="9424" w:name="_Toc24132098"/>
            <w:bookmarkStart w:id="9425" w:name="_Toc51149314"/>
            <w:r>
              <w:rPr>
                <w:rFonts w:ascii="Times New Roman" w:hAnsi="Times New Roman" w:hint="eastAsia"/>
                <w:b w:val="0"/>
                <w:spacing w:val="0"/>
                <w:sz w:val="18"/>
                <w:szCs w:val="18"/>
              </w:rPr>
              <w:t>建设条件</w:t>
            </w:r>
            <w:bookmarkEnd w:id="9420"/>
            <w:bookmarkEnd w:id="9421"/>
            <w:bookmarkEnd w:id="9422"/>
            <w:bookmarkEnd w:id="9423"/>
            <w:bookmarkEnd w:id="9424"/>
            <w:bookmarkEnd w:id="9425"/>
          </w:p>
        </w:tc>
        <w:tc>
          <w:tcPr>
            <w:tcW w:w="684" w:type="dxa"/>
            <w:vMerge w:val="restar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9426" w:name="_Toc46847220"/>
            <w:bookmarkStart w:id="9427" w:name="_Toc51149315"/>
            <w:bookmarkStart w:id="9428" w:name="_Toc25771"/>
            <w:bookmarkStart w:id="9429" w:name="_Toc15813"/>
            <w:bookmarkStart w:id="9430" w:name="_Toc11316276"/>
            <w:bookmarkStart w:id="9431" w:name="_Toc24132099"/>
            <w:r>
              <w:rPr>
                <w:rFonts w:ascii="Times New Roman" w:hAnsi="Times New Roman" w:hint="eastAsia"/>
                <w:b w:val="0"/>
                <w:spacing w:val="0"/>
                <w:sz w:val="18"/>
                <w:szCs w:val="18"/>
              </w:rPr>
              <w:t>地质</w:t>
            </w:r>
            <w:bookmarkEnd w:id="9426"/>
            <w:bookmarkEnd w:id="9427"/>
          </w:p>
          <w:p w:rsidR="001819E2" w:rsidRDefault="00342ED2">
            <w:pPr>
              <w:pStyle w:val="af0"/>
              <w:spacing w:beforeLines="0" w:afterLines="0" w:line="240" w:lineRule="auto"/>
              <w:outlineLvl w:val="9"/>
              <w:rPr>
                <w:rFonts w:ascii="Times New Roman" w:hAnsi="Times New Roman"/>
                <w:b w:val="0"/>
                <w:spacing w:val="0"/>
                <w:sz w:val="18"/>
                <w:szCs w:val="18"/>
              </w:rPr>
            </w:pPr>
            <w:bookmarkStart w:id="9432" w:name="_Toc46847221"/>
            <w:bookmarkStart w:id="9433" w:name="_Toc51149316"/>
            <w:r>
              <w:rPr>
                <w:rFonts w:ascii="Times New Roman" w:hAnsi="Times New Roman" w:hint="eastAsia"/>
                <w:b w:val="0"/>
                <w:spacing w:val="0"/>
                <w:sz w:val="18"/>
                <w:szCs w:val="18"/>
              </w:rPr>
              <w:t>地貌</w:t>
            </w:r>
            <w:bookmarkEnd w:id="9428"/>
            <w:bookmarkEnd w:id="9429"/>
            <w:bookmarkEnd w:id="9430"/>
            <w:bookmarkEnd w:id="9431"/>
            <w:bookmarkEnd w:id="9432"/>
            <w:bookmarkEnd w:id="9433"/>
          </w:p>
        </w:tc>
        <w:tc>
          <w:tcPr>
            <w:tcW w:w="1561" w:type="dxa"/>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9434" w:name="_Toc22108"/>
            <w:bookmarkStart w:id="9435" w:name="_Toc24132100"/>
            <w:bookmarkStart w:id="9436" w:name="_Toc46847222"/>
            <w:bookmarkStart w:id="9437" w:name="_Toc11316277"/>
            <w:bookmarkStart w:id="9438" w:name="_Toc269"/>
            <w:bookmarkStart w:id="9439" w:name="_Toc51149317"/>
            <w:r>
              <w:rPr>
                <w:rFonts w:ascii="Times New Roman" w:hAnsi="Times New Roman" w:hint="eastAsia"/>
                <w:b w:val="0"/>
                <w:spacing w:val="0"/>
                <w:sz w:val="18"/>
                <w:szCs w:val="18"/>
              </w:rPr>
              <w:t>活动构造带</w:t>
            </w:r>
            <w:bookmarkEnd w:id="9434"/>
            <w:bookmarkEnd w:id="9435"/>
            <w:bookmarkEnd w:id="9436"/>
            <w:bookmarkEnd w:id="9437"/>
            <w:bookmarkEnd w:id="9438"/>
            <w:bookmarkEnd w:id="9439"/>
          </w:p>
        </w:tc>
        <w:tc>
          <w:tcPr>
            <w:tcW w:w="838" w:type="dxa"/>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838" w:type="dxa"/>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838" w:type="dxa"/>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838" w:type="dxa"/>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838" w:type="dxa"/>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838" w:type="dxa"/>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838" w:type="dxa"/>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9440" w:name="_Toc30711"/>
            <w:bookmarkStart w:id="9441" w:name="_Toc24132101"/>
            <w:bookmarkStart w:id="9442" w:name="_Toc11316278"/>
            <w:bookmarkStart w:id="9443" w:name="_Toc13314"/>
            <w:bookmarkStart w:id="9444" w:name="_Toc46847223"/>
            <w:bookmarkStart w:id="9445" w:name="_Toc51149318"/>
            <w:r>
              <w:rPr>
                <w:rFonts w:ascii="宋体" w:hAnsi="宋体" w:cs="宋体" w:hint="eastAsia"/>
                <w:b w:val="0"/>
                <w:spacing w:val="0"/>
                <w:sz w:val="18"/>
                <w:szCs w:val="18"/>
              </w:rPr>
              <w:t>★</w:t>
            </w:r>
            <w:bookmarkEnd w:id="9440"/>
            <w:bookmarkEnd w:id="9441"/>
            <w:bookmarkEnd w:id="9442"/>
            <w:bookmarkEnd w:id="9443"/>
            <w:bookmarkEnd w:id="9444"/>
            <w:bookmarkEnd w:id="9445"/>
          </w:p>
        </w:tc>
        <w:tc>
          <w:tcPr>
            <w:tcW w:w="838" w:type="dxa"/>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9446" w:name="_Toc46847224"/>
            <w:bookmarkStart w:id="9447" w:name="_Toc29754"/>
            <w:bookmarkStart w:id="9448" w:name="_Toc12992"/>
            <w:bookmarkStart w:id="9449" w:name="_Toc24132102"/>
            <w:bookmarkStart w:id="9450" w:name="_Toc11316279"/>
            <w:bookmarkStart w:id="9451" w:name="_Toc51149319"/>
            <w:r>
              <w:rPr>
                <w:rFonts w:ascii="宋体" w:hAnsi="宋体" w:cs="宋体" w:hint="eastAsia"/>
                <w:b w:val="0"/>
                <w:spacing w:val="0"/>
                <w:sz w:val="18"/>
                <w:szCs w:val="18"/>
              </w:rPr>
              <w:t>★</w:t>
            </w:r>
            <w:bookmarkEnd w:id="9446"/>
            <w:bookmarkEnd w:id="9447"/>
            <w:bookmarkEnd w:id="9448"/>
            <w:bookmarkEnd w:id="9449"/>
            <w:bookmarkEnd w:id="9450"/>
            <w:bookmarkEnd w:id="9451"/>
          </w:p>
        </w:tc>
        <w:tc>
          <w:tcPr>
            <w:tcW w:w="838" w:type="dxa"/>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9452" w:name="_Toc46847225"/>
            <w:bookmarkStart w:id="9453" w:name="_Toc7430"/>
            <w:bookmarkStart w:id="9454" w:name="_Toc11316280"/>
            <w:bookmarkStart w:id="9455" w:name="_Toc19678"/>
            <w:bookmarkStart w:id="9456" w:name="_Toc24132103"/>
            <w:bookmarkStart w:id="9457" w:name="_Toc51149320"/>
            <w:r>
              <w:rPr>
                <w:rFonts w:ascii="宋体" w:hAnsi="宋体" w:cs="宋体" w:hint="eastAsia"/>
                <w:b w:val="0"/>
                <w:spacing w:val="0"/>
                <w:sz w:val="18"/>
                <w:szCs w:val="18"/>
              </w:rPr>
              <w:t>★</w:t>
            </w:r>
            <w:bookmarkEnd w:id="9452"/>
            <w:bookmarkEnd w:id="9453"/>
            <w:bookmarkEnd w:id="9454"/>
            <w:bookmarkEnd w:id="9455"/>
            <w:bookmarkEnd w:id="9456"/>
            <w:bookmarkEnd w:id="9457"/>
          </w:p>
        </w:tc>
        <w:tc>
          <w:tcPr>
            <w:tcW w:w="844" w:type="dxa"/>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838" w:type="dxa"/>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838" w:type="dxa"/>
            <w:vAlign w:val="center"/>
          </w:tcPr>
          <w:p w:rsidR="001819E2" w:rsidRDefault="001819E2" w:rsidP="00FB6339">
            <w:pPr>
              <w:keepNext/>
              <w:keepLines/>
              <w:snapToGrid w:val="0"/>
              <w:spacing w:afterLines="100" w:line="360" w:lineRule="auto"/>
              <w:jc w:val="center"/>
              <w:rPr>
                <w:bCs/>
                <w:sz w:val="18"/>
                <w:szCs w:val="18"/>
              </w:rPr>
            </w:pPr>
          </w:p>
        </w:tc>
        <w:tc>
          <w:tcPr>
            <w:tcW w:w="816" w:type="dxa"/>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r>
      <w:tr w:rsidR="001819E2">
        <w:trPr>
          <w:cantSplit/>
          <w:trHeight w:val="284"/>
          <w:jc w:val="center"/>
        </w:trPr>
        <w:tc>
          <w:tcPr>
            <w:tcW w:w="891" w:type="dxa"/>
            <w:vMerge/>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684" w:type="dxa"/>
            <w:vMerge/>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561" w:type="dxa"/>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9458" w:name="_Toc18782"/>
            <w:bookmarkStart w:id="9459" w:name="_Toc11316281"/>
            <w:bookmarkStart w:id="9460" w:name="_Toc24132104"/>
            <w:bookmarkStart w:id="9461" w:name="_Toc28265"/>
            <w:bookmarkStart w:id="9462" w:name="_Toc46847226"/>
            <w:bookmarkStart w:id="9463" w:name="_Toc51149321"/>
            <w:r>
              <w:rPr>
                <w:rFonts w:ascii="Times New Roman" w:hAnsi="Times New Roman" w:hint="eastAsia"/>
                <w:b w:val="0"/>
                <w:spacing w:val="0"/>
                <w:sz w:val="18"/>
                <w:szCs w:val="18"/>
              </w:rPr>
              <w:t>岸滩</w:t>
            </w:r>
            <w:bookmarkEnd w:id="9458"/>
            <w:bookmarkEnd w:id="9459"/>
            <w:bookmarkEnd w:id="9460"/>
            <w:bookmarkEnd w:id="9461"/>
            <w:bookmarkEnd w:id="9462"/>
            <w:bookmarkEnd w:id="9463"/>
          </w:p>
        </w:tc>
        <w:tc>
          <w:tcPr>
            <w:tcW w:w="838" w:type="dxa"/>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838" w:type="dxa"/>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9464" w:name="_Toc24132105"/>
            <w:bookmarkStart w:id="9465" w:name="_Toc46847227"/>
            <w:bookmarkStart w:id="9466" w:name="_Toc13447"/>
            <w:bookmarkStart w:id="9467" w:name="_Toc11316282"/>
            <w:bookmarkStart w:id="9468" w:name="_Toc7327"/>
            <w:bookmarkStart w:id="9469" w:name="_Toc51149322"/>
            <w:r>
              <w:rPr>
                <w:rFonts w:ascii="宋体" w:hAnsi="宋体" w:cs="宋体" w:hint="eastAsia"/>
                <w:b w:val="0"/>
                <w:spacing w:val="0"/>
                <w:sz w:val="18"/>
                <w:szCs w:val="18"/>
              </w:rPr>
              <w:t>★</w:t>
            </w:r>
            <w:bookmarkEnd w:id="9464"/>
            <w:bookmarkEnd w:id="9465"/>
            <w:bookmarkEnd w:id="9466"/>
            <w:bookmarkEnd w:id="9467"/>
            <w:bookmarkEnd w:id="9468"/>
            <w:bookmarkEnd w:id="9469"/>
          </w:p>
        </w:tc>
        <w:tc>
          <w:tcPr>
            <w:tcW w:w="838" w:type="dxa"/>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9470" w:name="_Toc11316283"/>
            <w:bookmarkStart w:id="9471" w:name="_Toc12302"/>
            <w:bookmarkStart w:id="9472" w:name="_Toc13626"/>
            <w:bookmarkStart w:id="9473" w:name="_Toc24132106"/>
            <w:bookmarkStart w:id="9474" w:name="_Toc46847228"/>
            <w:bookmarkStart w:id="9475" w:name="_Toc51149323"/>
            <w:r>
              <w:rPr>
                <w:rFonts w:ascii="宋体" w:hAnsi="宋体" w:cs="宋体" w:hint="eastAsia"/>
                <w:b w:val="0"/>
                <w:spacing w:val="0"/>
                <w:sz w:val="18"/>
                <w:szCs w:val="18"/>
              </w:rPr>
              <w:t>★</w:t>
            </w:r>
            <w:bookmarkEnd w:id="9470"/>
            <w:bookmarkEnd w:id="9471"/>
            <w:bookmarkEnd w:id="9472"/>
            <w:bookmarkEnd w:id="9473"/>
            <w:bookmarkEnd w:id="9474"/>
            <w:bookmarkEnd w:id="9475"/>
          </w:p>
        </w:tc>
        <w:tc>
          <w:tcPr>
            <w:tcW w:w="838" w:type="dxa"/>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838" w:type="dxa"/>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9476" w:name="_Toc11316284"/>
            <w:bookmarkStart w:id="9477" w:name="_Toc46847229"/>
            <w:bookmarkStart w:id="9478" w:name="_Toc24132107"/>
            <w:bookmarkStart w:id="9479" w:name="_Toc8"/>
            <w:bookmarkStart w:id="9480" w:name="_Toc19454"/>
            <w:bookmarkStart w:id="9481" w:name="_Toc51149324"/>
            <w:r>
              <w:rPr>
                <w:rFonts w:ascii="宋体" w:hAnsi="宋体" w:cs="宋体" w:hint="eastAsia"/>
                <w:b w:val="0"/>
                <w:spacing w:val="0"/>
                <w:sz w:val="18"/>
                <w:szCs w:val="18"/>
              </w:rPr>
              <w:t>★</w:t>
            </w:r>
            <w:bookmarkEnd w:id="9476"/>
            <w:bookmarkEnd w:id="9477"/>
            <w:bookmarkEnd w:id="9478"/>
            <w:bookmarkEnd w:id="9479"/>
            <w:bookmarkEnd w:id="9480"/>
            <w:bookmarkEnd w:id="9481"/>
          </w:p>
        </w:tc>
        <w:tc>
          <w:tcPr>
            <w:tcW w:w="838" w:type="dxa"/>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838" w:type="dxa"/>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9482" w:name="_Toc16030"/>
            <w:bookmarkStart w:id="9483" w:name="_Toc11316285"/>
            <w:bookmarkStart w:id="9484" w:name="_Toc9258"/>
            <w:bookmarkStart w:id="9485" w:name="_Toc24132108"/>
            <w:bookmarkStart w:id="9486" w:name="_Toc46847230"/>
            <w:bookmarkStart w:id="9487" w:name="_Toc51149325"/>
            <w:r>
              <w:rPr>
                <w:rFonts w:ascii="宋体" w:hAnsi="宋体" w:cs="宋体" w:hint="eastAsia"/>
                <w:b w:val="0"/>
                <w:spacing w:val="0"/>
                <w:sz w:val="18"/>
                <w:szCs w:val="18"/>
              </w:rPr>
              <w:t>★</w:t>
            </w:r>
            <w:bookmarkEnd w:id="9482"/>
            <w:bookmarkEnd w:id="9483"/>
            <w:bookmarkEnd w:id="9484"/>
            <w:bookmarkEnd w:id="9485"/>
            <w:bookmarkEnd w:id="9486"/>
            <w:bookmarkEnd w:id="9487"/>
          </w:p>
        </w:tc>
        <w:tc>
          <w:tcPr>
            <w:tcW w:w="838" w:type="dxa"/>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9488" w:name="_Toc11316286"/>
            <w:bookmarkStart w:id="9489" w:name="_Toc21709"/>
            <w:bookmarkStart w:id="9490" w:name="_Toc19360"/>
            <w:bookmarkStart w:id="9491" w:name="_Toc24132109"/>
            <w:bookmarkStart w:id="9492" w:name="_Toc46847231"/>
            <w:bookmarkStart w:id="9493" w:name="_Toc51149326"/>
            <w:r>
              <w:rPr>
                <w:rFonts w:ascii="宋体" w:hAnsi="宋体" w:cs="宋体" w:hint="eastAsia"/>
                <w:b w:val="0"/>
                <w:spacing w:val="0"/>
                <w:sz w:val="18"/>
                <w:szCs w:val="18"/>
              </w:rPr>
              <w:t>★</w:t>
            </w:r>
            <w:bookmarkEnd w:id="9488"/>
            <w:bookmarkEnd w:id="9489"/>
            <w:bookmarkEnd w:id="9490"/>
            <w:bookmarkEnd w:id="9491"/>
            <w:bookmarkEnd w:id="9492"/>
            <w:bookmarkEnd w:id="9493"/>
          </w:p>
        </w:tc>
        <w:tc>
          <w:tcPr>
            <w:tcW w:w="838" w:type="dxa"/>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9494" w:name="_Toc24132110"/>
            <w:bookmarkStart w:id="9495" w:name="_Toc20377"/>
            <w:bookmarkStart w:id="9496" w:name="_Toc11316287"/>
            <w:bookmarkStart w:id="9497" w:name="_Toc27003"/>
            <w:bookmarkStart w:id="9498" w:name="_Toc46847232"/>
            <w:bookmarkStart w:id="9499" w:name="_Toc51149327"/>
            <w:r>
              <w:rPr>
                <w:rFonts w:ascii="宋体" w:hAnsi="宋体" w:cs="宋体" w:hint="eastAsia"/>
                <w:b w:val="0"/>
                <w:spacing w:val="0"/>
                <w:sz w:val="18"/>
                <w:szCs w:val="18"/>
              </w:rPr>
              <w:t>★</w:t>
            </w:r>
            <w:bookmarkEnd w:id="9494"/>
            <w:bookmarkEnd w:id="9495"/>
            <w:bookmarkEnd w:id="9496"/>
            <w:bookmarkEnd w:id="9497"/>
            <w:bookmarkEnd w:id="9498"/>
            <w:bookmarkEnd w:id="9499"/>
          </w:p>
        </w:tc>
        <w:tc>
          <w:tcPr>
            <w:tcW w:w="844" w:type="dxa"/>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838" w:type="dxa"/>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9500" w:name="_Toc24132111"/>
            <w:bookmarkStart w:id="9501" w:name="_Toc11316288"/>
            <w:bookmarkStart w:id="9502" w:name="_Toc46847233"/>
            <w:bookmarkStart w:id="9503" w:name="_Toc19872"/>
            <w:bookmarkStart w:id="9504" w:name="_Toc9888"/>
            <w:bookmarkStart w:id="9505" w:name="_Toc51149328"/>
            <w:r>
              <w:rPr>
                <w:rFonts w:ascii="宋体" w:hAnsi="宋体" w:cs="宋体" w:hint="eastAsia"/>
                <w:b w:val="0"/>
                <w:spacing w:val="0"/>
                <w:sz w:val="18"/>
                <w:szCs w:val="18"/>
              </w:rPr>
              <w:t>★</w:t>
            </w:r>
            <w:bookmarkEnd w:id="9500"/>
            <w:bookmarkEnd w:id="9501"/>
            <w:bookmarkEnd w:id="9502"/>
            <w:bookmarkEnd w:id="9503"/>
            <w:bookmarkEnd w:id="9504"/>
            <w:bookmarkEnd w:id="9505"/>
          </w:p>
        </w:tc>
        <w:tc>
          <w:tcPr>
            <w:tcW w:w="838" w:type="dxa"/>
            <w:vAlign w:val="center"/>
          </w:tcPr>
          <w:p w:rsidR="001819E2" w:rsidRDefault="001819E2" w:rsidP="00FB6339">
            <w:pPr>
              <w:keepNext/>
              <w:keepLines/>
              <w:snapToGrid w:val="0"/>
              <w:spacing w:afterLines="100" w:line="360" w:lineRule="auto"/>
              <w:jc w:val="center"/>
              <w:rPr>
                <w:bCs/>
                <w:sz w:val="18"/>
                <w:szCs w:val="18"/>
              </w:rPr>
            </w:pPr>
          </w:p>
        </w:tc>
        <w:tc>
          <w:tcPr>
            <w:tcW w:w="816" w:type="dxa"/>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r>
      <w:tr w:rsidR="001819E2">
        <w:trPr>
          <w:cantSplit/>
          <w:trHeight w:val="284"/>
          <w:jc w:val="center"/>
        </w:trPr>
        <w:tc>
          <w:tcPr>
            <w:tcW w:w="891" w:type="dxa"/>
            <w:vMerge/>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684" w:type="dxa"/>
            <w:vMerge/>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561" w:type="dxa"/>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9506" w:name="_Toc11316289"/>
            <w:bookmarkStart w:id="9507" w:name="_Toc24132112"/>
            <w:bookmarkStart w:id="9508" w:name="_Toc46847234"/>
            <w:bookmarkStart w:id="9509" w:name="_Toc28865"/>
            <w:bookmarkStart w:id="9510" w:name="_Toc21751"/>
            <w:bookmarkStart w:id="9511" w:name="_Toc51149329"/>
            <w:r>
              <w:rPr>
                <w:rFonts w:ascii="Times New Roman" w:hAnsi="Times New Roman" w:hint="eastAsia"/>
                <w:b w:val="0"/>
                <w:spacing w:val="0"/>
                <w:sz w:val="18"/>
                <w:szCs w:val="18"/>
              </w:rPr>
              <w:t>岩溶</w:t>
            </w:r>
            <w:bookmarkEnd w:id="9506"/>
            <w:bookmarkEnd w:id="9507"/>
            <w:bookmarkEnd w:id="9508"/>
            <w:bookmarkEnd w:id="9509"/>
            <w:bookmarkEnd w:id="9510"/>
            <w:bookmarkEnd w:id="9511"/>
          </w:p>
        </w:tc>
        <w:tc>
          <w:tcPr>
            <w:tcW w:w="838" w:type="dxa"/>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838" w:type="dxa"/>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838" w:type="dxa"/>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838" w:type="dxa"/>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838" w:type="dxa"/>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838" w:type="dxa"/>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838" w:type="dxa"/>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9512" w:name="_Toc31906"/>
            <w:bookmarkStart w:id="9513" w:name="_Toc46847235"/>
            <w:bookmarkStart w:id="9514" w:name="_Toc5274"/>
            <w:bookmarkStart w:id="9515" w:name="_Toc11316290"/>
            <w:bookmarkStart w:id="9516" w:name="_Toc24132113"/>
            <w:bookmarkStart w:id="9517" w:name="_Toc51149330"/>
            <w:r>
              <w:rPr>
                <w:rFonts w:ascii="宋体" w:hAnsi="宋体" w:cs="宋体" w:hint="eastAsia"/>
                <w:b w:val="0"/>
                <w:spacing w:val="0"/>
                <w:sz w:val="18"/>
                <w:szCs w:val="18"/>
              </w:rPr>
              <w:t>★</w:t>
            </w:r>
            <w:bookmarkEnd w:id="9512"/>
            <w:bookmarkEnd w:id="9513"/>
            <w:bookmarkEnd w:id="9514"/>
            <w:bookmarkEnd w:id="9515"/>
            <w:bookmarkEnd w:id="9516"/>
            <w:bookmarkEnd w:id="9517"/>
          </w:p>
        </w:tc>
        <w:tc>
          <w:tcPr>
            <w:tcW w:w="838" w:type="dxa"/>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9518" w:name="_Toc46847236"/>
            <w:bookmarkStart w:id="9519" w:name="_Toc1774"/>
            <w:bookmarkStart w:id="9520" w:name="_Toc3430"/>
            <w:bookmarkStart w:id="9521" w:name="_Toc11316291"/>
            <w:bookmarkStart w:id="9522" w:name="_Toc24132114"/>
            <w:bookmarkStart w:id="9523" w:name="_Toc51149331"/>
            <w:r>
              <w:rPr>
                <w:rFonts w:ascii="宋体" w:hAnsi="宋体" w:cs="宋体" w:hint="eastAsia"/>
                <w:b w:val="0"/>
                <w:spacing w:val="0"/>
                <w:sz w:val="18"/>
                <w:szCs w:val="18"/>
              </w:rPr>
              <w:t>★</w:t>
            </w:r>
            <w:bookmarkEnd w:id="9518"/>
            <w:bookmarkEnd w:id="9519"/>
            <w:bookmarkEnd w:id="9520"/>
            <w:bookmarkEnd w:id="9521"/>
            <w:bookmarkEnd w:id="9522"/>
            <w:bookmarkEnd w:id="9523"/>
          </w:p>
        </w:tc>
        <w:tc>
          <w:tcPr>
            <w:tcW w:w="838" w:type="dxa"/>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9524" w:name="_Toc24132115"/>
            <w:bookmarkStart w:id="9525" w:name="_Toc9300"/>
            <w:bookmarkStart w:id="9526" w:name="_Toc11316292"/>
            <w:bookmarkStart w:id="9527" w:name="_Toc17839"/>
            <w:bookmarkStart w:id="9528" w:name="_Toc46847237"/>
            <w:bookmarkStart w:id="9529" w:name="_Toc51149332"/>
            <w:r>
              <w:rPr>
                <w:rFonts w:ascii="宋体" w:hAnsi="宋体" w:cs="宋体" w:hint="eastAsia"/>
                <w:b w:val="0"/>
                <w:spacing w:val="0"/>
                <w:sz w:val="18"/>
                <w:szCs w:val="18"/>
              </w:rPr>
              <w:t>★</w:t>
            </w:r>
            <w:bookmarkEnd w:id="9524"/>
            <w:bookmarkEnd w:id="9525"/>
            <w:bookmarkEnd w:id="9526"/>
            <w:bookmarkEnd w:id="9527"/>
            <w:bookmarkEnd w:id="9528"/>
            <w:bookmarkEnd w:id="9529"/>
          </w:p>
        </w:tc>
        <w:tc>
          <w:tcPr>
            <w:tcW w:w="844" w:type="dxa"/>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838" w:type="dxa"/>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838" w:type="dxa"/>
            <w:vAlign w:val="center"/>
          </w:tcPr>
          <w:p w:rsidR="001819E2" w:rsidRDefault="001819E2" w:rsidP="00FB6339">
            <w:pPr>
              <w:keepNext/>
              <w:keepLines/>
              <w:snapToGrid w:val="0"/>
              <w:spacing w:afterLines="100" w:line="360" w:lineRule="auto"/>
              <w:jc w:val="center"/>
              <w:rPr>
                <w:bCs/>
                <w:sz w:val="18"/>
                <w:szCs w:val="18"/>
              </w:rPr>
            </w:pPr>
          </w:p>
        </w:tc>
        <w:tc>
          <w:tcPr>
            <w:tcW w:w="816" w:type="dxa"/>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r>
      <w:tr w:rsidR="001819E2">
        <w:trPr>
          <w:cantSplit/>
          <w:trHeight w:val="284"/>
          <w:jc w:val="center"/>
        </w:trPr>
        <w:tc>
          <w:tcPr>
            <w:tcW w:w="891" w:type="dxa"/>
            <w:vMerge/>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684" w:type="dxa"/>
            <w:vMerge/>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561" w:type="dxa"/>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9530" w:name="_Toc46847238"/>
            <w:bookmarkStart w:id="9531" w:name="_Toc3044"/>
            <w:bookmarkStart w:id="9532" w:name="_Toc11316293"/>
            <w:bookmarkStart w:id="9533" w:name="_Toc24132116"/>
            <w:bookmarkStart w:id="9534" w:name="_Toc4231"/>
            <w:bookmarkStart w:id="9535" w:name="_Toc51149333"/>
            <w:r>
              <w:rPr>
                <w:rFonts w:ascii="Times New Roman" w:hAnsi="Times New Roman" w:hint="eastAsia"/>
                <w:b w:val="0"/>
                <w:spacing w:val="0"/>
                <w:sz w:val="18"/>
                <w:szCs w:val="18"/>
              </w:rPr>
              <w:t>软弱地基</w:t>
            </w:r>
            <w:bookmarkEnd w:id="9530"/>
            <w:bookmarkEnd w:id="9531"/>
            <w:bookmarkEnd w:id="9532"/>
            <w:bookmarkEnd w:id="9533"/>
            <w:bookmarkEnd w:id="9534"/>
            <w:bookmarkEnd w:id="9535"/>
          </w:p>
        </w:tc>
        <w:tc>
          <w:tcPr>
            <w:tcW w:w="838" w:type="dxa"/>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838" w:type="dxa"/>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838" w:type="dxa"/>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838" w:type="dxa"/>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838" w:type="dxa"/>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838" w:type="dxa"/>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838" w:type="dxa"/>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9536" w:name="_Toc24132117"/>
            <w:bookmarkStart w:id="9537" w:name="_Toc9930"/>
            <w:bookmarkStart w:id="9538" w:name="_Toc11316294"/>
            <w:bookmarkStart w:id="9539" w:name="_Toc46847239"/>
            <w:bookmarkStart w:id="9540" w:name="_Toc21221"/>
            <w:bookmarkStart w:id="9541" w:name="_Toc51149334"/>
            <w:r>
              <w:rPr>
                <w:rFonts w:ascii="宋体" w:hAnsi="宋体" w:cs="宋体" w:hint="eastAsia"/>
                <w:b w:val="0"/>
                <w:spacing w:val="0"/>
                <w:sz w:val="18"/>
                <w:szCs w:val="18"/>
              </w:rPr>
              <w:t>★</w:t>
            </w:r>
            <w:bookmarkEnd w:id="9536"/>
            <w:bookmarkEnd w:id="9537"/>
            <w:bookmarkEnd w:id="9538"/>
            <w:bookmarkEnd w:id="9539"/>
            <w:bookmarkEnd w:id="9540"/>
            <w:bookmarkEnd w:id="9541"/>
          </w:p>
        </w:tc>
        <w:tc>
          <w:tcPr>
            <w:tcW w:w="838" w:type="dxa"/>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9542" w:name="_Toc11316295"/>
            <w:bookmarkStart w:id="9543" w:name="_Toc26902"/>
            <w:bookmarkStart w:id="9544" w:name="_Toc46847240"/>
            <w:bookmarkStart w:id="9545" w:name="_Toc28342"/>
            <w:bookmarkStart w:id="9546" w:name="_Toc24132118"/>
            <w:bookmarkStart w:id="9547" w:name="_Toc51149335"/>
            <w:r>
              <w:rPr>
                <w:rFonts w:ascii="宋体" w:hAnsi="宋体" w:cs="宋体" w:hint="eastAsia"/>
                <w:b w:val="0"/>
                <w:spacing w:val="0"/>
                <w:sz w:val="18"/>
                <w:szCs w:val="18"/>
              </w:rPr>
              <w:t>★</w:t>
            </w:r>
            <w:bookmarkEnd w:id="9542"/>
            <w:bookmarkEnd w:id="9543"/>
            <w:bookmarkEnd w:id="9544"/>
            <w:bookmarkEnd w:id="9545"/>
            <w:bookmarkEnd w:id="9546"/>
            <w:bookmarkEnd w:id="9547"/>
          </w:p>
        </w:tc>
        <w:tc>
          <w:tcPr>
            <w:tcW w:w="838" w:type="dxa"/>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9548" w:name="_Toc11316296"/>
            <w:bookmarkStart w:id="9549" w:name="_Toc30737"/>
            <w:bookmarkStart w:id="9550" w:name="_Toc46847241"/>
            <w:bookmarkStart w:id="9551" w:name="_Toc24132119"/>
            <w:bookmarkStart w:id="9552" w:name="_Toc27020"/>
            <w:bookmarkStart w:id="9553" w:name="_Toc51149336"/>
            <w:r>
              <w:rPr>
                <w:rFonts w:ascii="宋体" w:hAnsi="宋体" w:cs="宋体" w:hint="eastAsia"/>
                <w:b w:val="0"/>
                <w:spacing w:val="0"/>
                <w:sz w:val="18"/>
                <w:szCs w:val="18"/>
              </w:rPr>
              <w:t>★</w:t>
            </w:r>
            <w:bookmarkEnd w:id="9548"/>
            <w:bookmarkEnd w:id="9549"/>
            <w:bookmarkEnd w:id="9550"/>
            <w:bookmarkEnd w:id="9551"/>
            <w:bookmarkEnd w:id="9552"/>
            <w:bookmarkEnd w:id="9553"/>
          </w:p>
        </w:tc>
        <w:tc>
          <w:tcPr>
            <w:tcW w:w="844" w:type="dxa"/>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838" w:type="dxa"/>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838" w:type="dxa"/>
            <w:vAlign w:val="center"/>
          </w:tcPr>
          <w:p w:rsidR="001819E2" w:rsidRDefault="001819E2" w:rsidP="00FB6339">
            <w:pPr>
              <w:keepNext/>
              <w:keepLines/>
              <w:snapToGrid w:val="0"/>
              <w:spacing w:afterLines="100" w:line="360" w:lineRule="auto"/>
              <w:jc w:val="center"/>
              <w:rPr>
                <w:bCs/>
                <w:sz w:val="18"/>
                <w:szCs w:val="18"/>
              </w:rPr>
            </w:pPr>
          </w:p>
        </w:tc>
        <w:tc>
          <w:tcPr>
            <w:tcW w:w="816" w:type="dxa"/>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r>
      <w:tr w:rsidR="001819E2">
        <w:trPr>
          <w:cantSplit/>
          <w:trHeight w:val="284"/>
          <w:jc w:val="center"/>
        </w:trPr>
        <w:tc>
          <w:tcPr>
            <w:tcW w:w="891" w:type="dxa"/>
            <w:vMerge/>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684" w:type="dxa"/>
            <w:vMerge/>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561" w:type="dxa"/>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9554" w:name="_Toc27624"/>
            <w:bookmarkStart w:id="9555" w:name="_Toc46847242"/>
            <w:bookmarkStart w:id="9556" w:name="_Toc11316298"/>
            <w:bookmarkStart w:id="9557" w:name="_Toc24132121"/>
            <w:bookmarkStart w:id="9558" w:name="_Toc23081"/>
            <w:bookmarkStart w:id="9559" w:name="_Toc51149337"/>
            <w:r>
              <w:rPr>
                <w:rFonts w:ascii="Times New Roman" w:hAnsi="Times New Roman" w:hint="eastAsia"/>
                <w:b w:val="0"/>
                <w:spacing w:val="0"/>
                <w:sz w:val="18"/>
                <w:szCs w:val="18"/>
              </w:rPr>
              <w:t>地震液化土</w:t>
            </w:r>
            <w:bookmarkEnd w:id="9554"/>
            <w:bookmarkEnd w:id="9555"/>
            <w:bookmarkEnd w:id="9556"/>
            <w:bookmarkEnd w:id="9557"/>
            <w:bookmarkEnd w:id="9558"/>
            <w:bookmarkEnd w:id="9559"/>
          </w:p>
        </w:tc>
        <w:tc>
          <w:tcPr>
            <w:tcW w:w="838" w:type="dxa"/>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838" w:type="dxa"/>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838" w:type="dxa"/>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838" w:type="dxa"/>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838" w:type="dxa"/>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838" w:type="dxa"/>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838" w:type="dxa"/>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9560" w:name="_Toc3110"/>
            <w:bookmarkStart w:id="9561" w:name="_Toc46847243"/>
            <w:bookmarkStart w:id="9562" w:name="_Toc12576"/>
            <w:bookmarkStart w:id="9563" w:name="_Toc24132122"/>
            <w:bookmarkStart w:id="9564" w:name="_Toc11316299"/>
            <w:bookmarkStart w:id="9565" w:name="_Toc51149338"/>
            <w:r>
              <w:rPr>
                <w:rFonts w:ascii="宋体" w:hAnsi="宋体" w:cs="宋体" w:hint="eastAsia"/>
                <w:b w:val="0"/>
                <w:spacing w:val="0"/>
                <w:sz w:val="18"/>
                <w:szCs w:val="18"/>
              </w:rPr>
              <w:t>★</w:t>
            </w:r>
            <w:bookmarkEnd w:id="9560"/>
            <w:bookmarkEnd w:id="9561"/>
            <w:bookmarkEnd w:id="9562"/>
            <w:bookmarkEnd w:id="9563"/>
            <w:bookmarkEnd w:id="9564"/>
            <w:bookmarkEnd w:id="9565"/>
          </w:p>
        </w:tc>
        <w:tc>
          <w:tcPr>
            <w:tcW w:w="838" w:type="dxa"/>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9566" w:name="_Toc11316300"/>
            <w:bookmarkStart w:id="9567" w:name="_Toc46847244"/>
            <w:bookmarkStart w:id="9568" w:name="_Toc24132123"/>
            <w:bookmarkStart w:id="9569" w:name="_Toc27737"/>
            <w:bookmarkStart w:id="9570" w:name="_Toc30118"/>
            <w:bookmarkStart w:id="9571" w:name="_Toc51149339"/>
            <w:r>
              <w:rPr>
                <w:rFonts w:ascii="宋体" w:hAnsi="宋体" w:cs="宋体" w:hint="eastAsia"/>
                <w:b w:val="0"/>
                <w:spacing w:val="0"/>
                <w:sz w:val="18"/>
                <w:szCs w:val="18"/>
              </w:rPr>
              <w:t>★</w:t>
            </w:r>
            <w:bookmarkEnd w:id="9566"/>
            <w:bookmarkEnd w:id="9567"/>
            <w:bookmarkEnd w:id="9568"/>
            <w:bookmarkEnd w:id="9569"/>
            <w:bookmarkEnd w:id="9570"/>
            <w:bookmarkEnd w:id="9571"/>
          </w:p>
        </w:tc>
        <w:tc>
          <w:tcPr>
            <w:tcW w:w="838" w:type="dxa"/>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9572" w:name="_Toc24132124"/>
            <w:bookmarkStart w:id="9573" w:name="_Toc11316301"/>
            <w:bookmarkStart w:id="9574" w:name="_Toc46847245"/>
            <w:bookmarkStart w:id="9575" w:name="_Toc13649"/>
            <w:bookmarkStart w:id="9576" w:name="_Toc23018"/>
            <w:bookmarkStart w:id="9577" w:name="_Toc51149340"/>
            <w:r>
              <w:rPr>
                <w:rFonts w:ascii="宋体" w:hAnsi="宋体" w:cs="宋体" w:hint="eastAsia"/>
                <w:b w:val="0"/>
                <w:spacing w:val="0"/>
                <w:sz w:val="18"/>
                <w:szCs w:val="18"/>
              </w:rPr>
              <w:t>★</w:t>
            </w:r>
            <w:bookmarkEnd w:id="9572"/>
            <w:bookmarkEnd w:id="9573"/>
            <w:bookmarkEnd w:id="9574"/>
            <w:bookmarkEnd w:id="9575"/>
            <w:bookmarkEnd w:id="9576"/>
            <w:bookmarkEnd w:id="9577"/>
          </w:p>
        </w:tc>
        <w:tc>
          <w:tcPr>
            <w:tcW w:w="844" w:type="dxa"/>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838" w:type="dxa"/>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838" w:type="dxa"/>
            <w:vAlign w:val="center"/>
          </w:tcPr>
          <w:p w:rsidR="001819E2" w:rsidRDefault="001819E2" w:rsidP="00FB6339">
            <w:pPr>
              <w:keepNext/>
              <w:keepLines/>
              <w:snapToGrid w:val="0"/>
              <w:spacing w:afterLines="100" w:line="360" w:lineRule="auto"/>
              <w:jc w:val="center"/>
              <w:rPr>
                <w:bCs/>
                <w:sz w:val="18"/>
                <w:szCs w:val="18"/>
              </w:rPr>
            </w:pPr>
          </w:p>
        </w:tc>
        <w:tc>
          <w:tcPr>
            <w:tcW w:w="816" w:type="dxa"/>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r>
      <w:tr w:rsidR="001819E2">
        <w:trPr>
          <w:cantSplit/>
          <w:trHeight w:val="284"/>
          <w:jc w:val="center"/>
        </w:trPr>
        <w:tc>
          <w:tcPr>
            <w:tcW w:w="891" w:type="dxa"/>
            <w:vMerge/>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684" w:type="dxa"/>
            <w:vMerge/>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561" w:type="dxa"/>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9578" w:name="_Toc24132125"/>
            <w:bookmarkStart w:id="9579" w:name="_Toc22819"/>
            <w:bookmarkStart w:id="9580" w:name="_Toc46847246"/>
            <w:bookmarkStart w:id="9581" w:name="_Toc3200"/>
            <w:bookmarkStart w:id="9582" w:name="_Toc11316302"/>
            <w:bookmarkStart w:id="9583" w:name="_Toc51149341"/>
            <w:r>
              <w:rPr>
                <w:rFonts w:ascii="Times New Roman" w:hAnsi="Times New Roman" w:hint="eastAsia"/>
                <w:b w:val="0"/>
                <w:spacing w:val="0"/>
                <w:sz w:val="18"/>
                <w:szCs w:val="18"/>
              </w:rPr>
              <w:t>地形</w:t>
            </w:r>
            <w:bookmarkEnd w:id="9578"/>
            <w:bookmarkEnd w:id="9579"/>
            <w:bookmarkEnd w:id="9580"/>
            <w:bookmarkEnd w:id="9581"/>
            <w:bookmarkEnd w:id="9582"/>
            <w:bookmarkEnd w:id="9583"/>
          </w:p>
        </w:tc>
        <w:tc>
          <w:tcPr>
            <w:tcW w:w="838" w:type="dxa"/>
            <w:vAlign w:val="center"/>
          </w:tcPr>
          <w:p w:rsidR="001819E2" w:rsidRDefault="001819E2" w:rsidP="00FB6339">
            <w:pPr>
              <w:keepNext/>
              <w:keepLines/>
              <w:snapToGrid w:val="0"/>
              <w:spacing w:afterLines="100" w:line="360" w:lineRule="auto"/>
              <w:jc w:val="center"/>
              <w:rPr>
                <w:bCs/>
                <w:sz w:val="18"/>
                <w:szCs w:val="18"/>
              </w:rPr>
            </w:pPr>
          </w:p>
        </w:tc>
        <w:tc>
          <w:tcPr>
            <w:tcW w:w="838" w:type="dxa"/>
            <w:vAlign w:val="center"/>
          </w:tcPr>
          <w:p w:rsidR="001819E2" w:rsidRDefault="00342ED2">
            <w:pPr>
              <w:jc w:val="center"/>
              <w:rPr>
                <w:bCs/>
                <w:sz w:val="18"/>
                <w:szCs w:val="18"/>
              </w:rPr>
            </w:pPr>
            <w:r>
              <w:rPr>
                <w:rFonts w:ascii="宋体" w:hAnsi="宋体" w:cs="宋体" w:hint="eastAsia"/>
                <w:bCs/>
                <w:sz w:val="18"/>
                <w:szCs w:val="18"/>
              </w:rPr>
              <w:t>★</w:t>
            </w:r>
          </w:p>
        </w:tc>
        <w:tc>
          <w:tcPr>
            <w:tcW w:w="838" w:type="dxa"/>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9584" w:name="_Toc20873"/>
            <w:bookmarkStart w:id="9585" w:name="_Toc46847247"/>
            <w:bookmarkStart w:id="9586" w:name="_Toc25539"/>
            <w:bookmarkStart w:id="9587" w:name="_Toc11316303"/>
            <w:bookmarkStart w:id="9588" w:name="_Toc24132126"/>
            <w:bookmarkStart w:id="9589" w:name="_Toc51149342"/>
            <w:r>
              <w:rPr>
                <w:rFonts w:ascii="宋体" w:hAnsi="宋体" w:cs="宋体" w:hint="eastAsia"/>
                <w:b w:val="0"/>
                <w:spacing w:val="0"/>
                <w:sz w:val="18"/>
                <w:szCs w:val="18"/>
              </w:rPr>
              <w:t>★</w:t>
            </w:r>
            <w:bookmarkEnd w:id="9584"/>
            <w:bookmarkEnd w:id="9585"/>
            <w:bookmarkEnd w:id="9586"/>
            <w:bookmarkEnd w:id="9587"/>
            <w:bookmarkEnd w:id="9588"/>
            <w:bookmarkEnd w:id="9589"/>
          </w:p>
        </w:tc>
        <w:tc>
          <w:tcPr>
            <w:tcW w:w="838" w:type="dxa"/>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838" w:type="dxa"/>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9590" w:name="_Toc24132127"/>
            <w:bookmarkStart w:id="9591" w:name="_Toc46847248"/>
            <w:bookmarkStart w:id="9592" w:name="_Toc11316304"/>
            <w:bookmarkStart w:id="9593" w:name="_Toc15168"/>
            <w:bookmarkStart w:id="9594" w:name="_Toc31996"/>
            <w:bookmarkStart w:id="9595" w:name="_Toc51149343"/>
            <w:r>
              <w:rPr>
                <w:rFonts w:ascii="宋体" w:hAnsi="宋体" w:cs="宋体" w:hint="eastAsia"/>
                <w:b w:val="0"/>
                <w:spacing w:val="0"/>
                <w:sz w:val="18"/>
                <w:szCs w:val="18"/>
              </w:rPr>
              <w:t>★</w:t>
            </w:r>
            <w:bookmarkEnd w:id="9590"/>
            <w:bookmarkEnd w:id="9591"/>
            <w:bookmarkEnd w:id="9592"/>
            <w:bookmarkEnd w:id="9593"/>
            <w:bookmarkEnd w:id="9594"/>
            <w:bookmarkEnd w:id="9595"/>
          </w:p>
        </w:tc>
        <w:tc>
          <w:tcPr>
            <w:tcW w:w="838" w:type="dxa"/>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838" w:type="dxa"/>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9596" w:name="_Toc11316305"/>
            <w:bookmarkStart w:id="9597" w:name="_Toc5428"/>
            <w:bookmarkStart w:id="9598" w:name="_Toc24132128"/>
            <w:bookmarkStart w:id="9599" w:name="_Toc46847249"/>
            <w:bookmarkStart w:id="9600" w:name="_Toc9749"/>
            <w:bookmarkStart w:id="9601" w:name="_Toc51149344"/>
            <w:r>
              <w:rPr>
                <w:rFonts w:ascii="宋体" w:hAnsi="宋体" w:cs="宋体" w:hint="eastAsia"/>
                <w:b w:val="0"/>
                <w:spacing w:val="0"/>
                <w:sz w:val="18"/>
                <w:szCs w:val="18"/>
              </w:rPr>
              <w:t>★</w:t>
            </w:r>
            <w:bookmarkEnd w:id="9596"/>
            <w:bookmarkEnd w:id="9597"/>
            <w:bookmarkEnd w:id="9598"/>
            <w:bookmarkEnd w:id="9599"/>
            <w:bookmarkEnd w:id="9600"/>
            <w:bookmarkEnd w:id="9601"/>
          </w:p>
        </w:tc>
        <w:tc>
          <w:tcPr>
            <w:tcW w:w="838" w:type="dxa"/>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838" w:type="dxa"/>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844" w:type="dxa"/>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838" w:type="dxa"/>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9602" w:name="_Toc13910"/>
            <w:bookmarkStart w:id="9603" w:name="_Toc46847250"/>
            <w:bookmarkStart w:id="9604" w:name="_Toc13141"/>
            <w:bookmarkStart w:id="9605" w:name="_Toc24132129"/>
            <w:bookmarkStart w:id="9606" w:name="_Toc11316306"/>
            <w:bookmarkStart w:id="9607" w:name="_Toc51149345"/>
            <w:r>
              <w:rPr>
                <w:rFonts w:ascii="宋体" w:hAnsi="宋体" w:cs="宋体" w:hint="eastAsia"/>
                <w:b w:val="0"/>
                <w:spacing w:val="0"/>
                <w:sz w:val="18"/>
                <w:szCs w:val="18"/>
              </w:rPr>
              <w:t>★</w:t>
            </w:r>
            <w:bookmarkEnd w:id="9602"/>
            <w:bookmarkEnd w:id="9603"/>
            <w:bookmarkEnd w:id="9604"/>
            <w:bookmarkEnd w:id="9605"/>
            <w:bookmarkEnd w:id="9606"/>
            <w:bookmarkEnd w:id="9607"/>
          </w:p>
        </w:tc>
        <w:tc>
          <w:tcPr>
            <w:tcW w:w="838" w:type="dxa"/>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816" w:type="dxa"/>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r>
      <w:tr w:rsidR="001819E2">
        <w:trPr>
          <w:cantSplit/>
          <w:trHeight w:val="284"/>
          <w:jc w:val="center"/>
        </w:trPr>
        <w:tc>
          <w:tcPr>
            <w:tcW w:w="891" w:type="dxa"/>
            <w:vMerge/>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684" w:type="dxa"/>
            <w:vMerge/>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561" w:type="dxa"/>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9608" w:name="_Toc31042"/>
            <w:bookmarkStart w:id="9609" w:name="_Toc11316307"/>
            <w:bookmarkStart w:id="9610" w:name="_Toc11587"/>
            <w:bookmarkStart w:id="9611" w:name="_Toc46847251"/>
            <w:bookmarkStart w:id="9612" w:name="_Toc24132130"/>
            <w:bookmarkStart w:id="9613" w:name="_Toc51149346"/>
            <w:r>
              <w:rPr>
                <w:rFonts w:ascii="Times New Roman" w:hAnsi="Times New Roman"/>
                <w:b w:val="0"/>
                <w:spacing w:val="0"/>
                <w:sz w:val="18"/>
                <w:szCs w:val="18"/>
              </w:rPr>
              <w:t>…</w:t>
            </w:r>
            <w:bookmarkEnd w:id="9608"/>
            <w:bookmarkEnd w:id="9609"/>
            <w:bookmarkEnd w:id="9610"/>
            <w:bookmarkEnd w:id="9611"/>
            <w:bookmarkEnd w:id="9612"/>
            <w:bookmarkEnd w:id="9613"/>
          </w:p>
        </w:tc>
        <w:tc>
          <w:tcPr>
            <w:tcW w:w="838" w:type="dxa"/>
            <w:vAlign w:val="center"/>
          </w:tcPr>
          <w:p w:rsidR="001819E2" w:rsidRDefault="001819E2" w:rsidP="00FB6339">
            <w:pPr>
              <w:keepNext/>
              <w:keepLines/>
              <w:snapToGrid w:val="0"/>
              <w:spacing w:afterLines="100" w:line="360" w:lineRule="auto"/>
              <w:jc w:val="center"/>
              <w:rPr>
                <w:bCs/>
                <w:sz w:val="18"/>
                <w:szCs w:val="18"/>
              </w:rPr>
            </w:pPr>
          </w:p>
        </w:tc>
        <w:tc>
          <w:tcPr>
            <w:tcW w:w="838" w:type="dxa"/>
            <w:vAlign w:val="center"/>
          </w:tcPr>
          <w:p w:rsidR="001819E2" w:rsidRDefault="001819E2" w:rsidP="00FB6339">
            <w:pPr>
              <w:keepNext/>
              <w:keepLines/>
              <w:snapToGrid w:val="0"/>
              <w:spacing w:afterLines="100" w:line="360" w:lineRule="auto"/>
              <w:jc w:val="center"/>
              <w:rPr>
                <w:b/>
                <w:bCs/>
                <w:sz w:val="18"/>
                <w:szCs w:val="18"/>
              </w:rPr>
            </w:pPr>
          </w:p>
        </w:tc>
        <w:tc>
          <w:tcPr>
            <w:tcW w:w="838" w:type="dxa"/>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838" w:type="dxa"/>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838" w:type="dxa"/>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838" w:type="dxa"/>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838" w:type="dxa"/>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838" w:type="dxa"/>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838" w:type="dxa"/>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844" w:type="dxa"/>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838" w:type="dxa"/>
            <w:vAlign w:val="center"/>
          </w:tcPr>
          <w:p w:rsidR="001819E2" w:rsidRDefault="001819E2" w:rsidP="00FB6339">
            <w:pPr>
              <w:keepNext/>
              <w:keepLines/>
              <w:snapToGrid w:val="0"/>
              <w:spacing w:afterLines="100" w:line="360" w:lineRule="auto"/>
              <w:jc w:val="center"/>
              <w:rPr>
                <w:bCs/>
                <w:sz w:val="18"/>
                <w:szCs w:val="18"/>
              </w:rPr>
            </w:pPr>
          </w:p>
        </w:tc>
        <w:tc>
          <w:tcPr>
            <w:tcW w:w="838" w:type="dxa"/>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816" w:type="dxa"/>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r>
      <w:tr w:rsidR="001819E2">
        <w:trPr>
          <w:cantSplit/>
          <w:trHeight w:val="284"/>
          <w:jc w:val="center"/>
        </w:trPr>
        <w:tc>
          <w:tcPr>
            <w:tcW w:w="891" w:type="dxa"/>
            <w:vMerge/>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684" w:type="dxa"/>
            <w:vMerge w:val="restar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9614" w:name="_Toc26744"/>
            <w:bookmarkStart w:id="9615" w:name="_Toc25509"/>
            <w:bookmarkStart w:id="9616" w:name="_Toc46847252"/>
            <w:bookmarkStart w:id="9617" w:name="_Toc11316308"/>
            <w:bookmarkStart w:id="9618" w:name="_Toc24132131"/>
            <w:bookmarkStart w:id="9619" w:name="_Toc51149347"/>
            <w:r>
              <w:rPr>
                <w:rFonts w:ascii="Times New Roman" w:hAnsi="Times New Roman" w:hint="eastAsia"/>
                <w:b w:val="0"/>
                <w:spacing w:val="0"/>
                <w:sz w:val="18"/>
                <w:szCs w:val="18"/>
              </w:rPr>
              <w:t>水文</w:t>
            </w:r>
            <w:bookmarkEnd w:id="9614"/>
            <w:bookmarkEnd w:id="9615"/>
            <w:bookmarkEnd w:id="9616"/>
            <w:bookmarkEnd w:id="9617"/>
            <w:bookmarkEnd w:id="9618"/>
            <w:bookmarkEnd w:id="9619"/>
          </w:p>
        </w:tc>
        <w:tc>
          <w:tcPr>
            <w:tcW w:w="1561" w:type="dxa"/>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9620" w:name="_Toc8313"/>
            <w:bookmarkStart w:id="9621" w:name="_Toc46847253"/>
            <w:bookmarkStart w:id="9622" w:name="_Toc11316309"/>
            <w:bookmarkStart w:id="9623" w:name="_Toc24132132"/>
            <w:bookmarkStart w:id="9624" w:name="_Toc2576"/>
            <w:bookmarkStart w:id="9625" w:name="_Toc51149348"/>
            <w:r>
              <w:rPr>
                <w:rFonts w:ascii="Times New Roman" w:hAnsi="Times New Roman" w:hint="eastAsia"/>
                <w:b w:val="0"/>
                <w:spacing w:val="0"/>
                <w:sz w:val="18"/>
                <w:szCs w:val="18"/>
              </w:rPr>
              <w:t>水位</w:t>
            </w:r>
            <w:bookmarkEnd w:id="9620"/>
            <w:bookmarkEnd w:id="9621"/>
            <w:bookmarkEnd w:id="9622"/>
            <w:bookmarkEnd w:id="9623"/>
            <w:bookmarkEnd w:id="9624"/>
            <w:bookmarkEnd w:id="9625"/>
          </w:p>
        </w:tc>
        <w:tc>
          <w:tcPr>
            <w:tcW w:w="838" w:type="dxa"/>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838" w:type="dxa"/>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9626" w:name="_Toc11316310"/>
            <w:bookmarkStart w:id="9627" w:name="_Toc24132133"/>
            <w:bookmarkStart w:id="9628" w:name="_Toc275"/>
            <w:bookmarkStart w:id="9629" w:name="_Toc46847254"/>
            <w:bookmarkStart w:id="9630" w:name="_Toc30135"/>
            <w:bookmarkStart w:id="9631" w:name="_Toc51149349"/>
            <w:r>
              <w:rPr>
                <w:rFonts w:ascii="宋体" w:hAnsi="宋体" w:cs="宋体" w:hint="eastAsia"/>
                <w:b w:val="0"/>
                <w:spacing w:val="0"/>
                <w:sz w:val="18"/>
                <w:szCs w:val="18"/>
              </w:rPr>
              <w:t>★</w:t>
            </w:r>
            <w:bookmarkEnd w:id="9626"/>
            <w:bookmarkEnd w:id="9627"/>
            <w:bookmarkEnd w:id="9628"/>
            <w:bookmarkEnd w:id="9629"/>
            <w:bookmarkEnd w:id="9630"/>
            <w:bookmarkEnd w:id="9631"/>
          </w:p>
        </w:tc>
        <w:tc>
          <w:tcPr>
            <w:tcW w:w="838" w:type="dxa"/>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9632" w:name="_Toc11316311"/>
            <w:bookmarkStart w:id="9633" w:name="_Toc5050"/>
            <w:bookmarkStart w:id="9634" w:name="_Toc18517"/>
            <w:bookmarkStart w:id="9635" w:name="_Toc46847255"/>
            <w:bookmarkStart w:id="9636" w:name="_Toc24132134"/>
            <w:bookmarkStart w:id="9637" w:name="_Toc51149350"/>
            <w:r>
              <w:rPr>
                <w:rFonts w:ascii="宋体" w:hAnsi="宋体" w:cs="宋体" w:hint="eastAsia"/>
                <w:b w:val="0"/>
                <w:spacing w:val="0"/>
                <w:sz w:val="18"/>
                <w:szCs w:val="18"/>
              </w:rPr>
              <w:t>★</w:t>
            </w:r>
            <w:bookmarkEnd w:id="9632"/>
            <w:bookmarkEnd w:id="9633"/>
            <w:bookmarkEnd w:id="9634"/>
            <w:bookmarkEnd w:id="9635"/>
            <w:bookmarkEnd w:id="9636"/>
            <w:bookmarkEnd w:id="9637"/>
          </w:p>
        </w:tc>
        <w:tc>
          <w:tcPr>
            <w:tcW w:w="838" w:type="dxa"/>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838" w:type="dxa"/>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9638" w:name="_Toc11316312"/>
            <w:bookmarkStart w:id="9639" w:name="_Toc24132135"/>
            <w:bookmarkStart w:id="9640" w:name="_Toc23978"/>
            <w:bookmarkStart w:id="9641" w:name="_Toc28317"/>
            <w:bookmarkStart w:id="9642" w:name="_Toc46847256"/>
            <w:bookmarkStart w:id="9643" w:name="_Toc51149351"/>
            <w:r>
              <w:rPr>
                <w:rFonts w:ascii="宋体" w:hAnsi="宋体" w:cs="宋体" w:hint="eastAsia"/>
                <w:b w:val="0"/>
                <w:spacing w:val="0"/>
                <w:sz w:val="18"/>
                <w:szCs w:val="18"/>
              </w:rPr>
              <w:t>★</w:t>
            </w:r>
            <w:bookmarkEnd w:id="9638"/>
            <w:bookmarkEnd w:id="9639"/>
            <w:bookmarkEnd w:id="9640"/>
            <w:bookmarkEnd w:id="9641"/>
            <w:bookmarkEnd w:id="9642"/>
            <w:bookmarkEnd w:id="9643"/>
          </w:p>
        </w:tc>
        <w:tc>
          <w:tcPr>
            <w:tcW w:w="838" w:type="dxa"/>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838" w:type="dxa"/>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9644" w:name="_Toc23652"/>
            <w:bookmarkStart w:id="9645" w:name="_Toc46847257"/>
            <w:bookmarkStart w:id="9646" w:name="_Toc24132136"/>
            <w:bookmarkStart w:id="9647" w:name="_Toc11316313"/>
            <w:bookmarkStart w:id="9648" w:name="_Toc28572"/>
            <w:bookmarkStart w:id="9649" w:name="_Toc51149352"/>
            <w:r>
              <w:rPr>
                <w:rFonts w:ascii="宋体" w:hAnsi="宋体" w:cs="宋体" w:hint="eastAsia"/>
                <w:b w:val="0"/>
                <w:spacing w:val="0"/>
                <w:sz w:val="18"/>
                <w:szCs w:val="18"/>
              </w:rPr>
              <w:t>★</w:t>
            </w:r>
            <w:bookmarkEnd w:id="9644"/>
            <w:bookmarkEnd w:id="9645"/>
            <w:bookmarkEnd w:id="9646"/>
            <w:bookmarkEnd w:id="9647"/>
            <w:bookmarkEnd w:id="9648"/>
            <w:bookmarkEnd w:id="9649"/>
          </w:p>
        </w:tc>
        <w:tc>
          <w:tcPr>
            <w:tcW w:w="838" w:type="dxa"/>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838" w:type="dxa"/>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9650" w:name="_Toc3533"/>
            <w:bookmarkStart w:id="9651" w:name="_Toc46847258"/>
            <w:bookmarkStart w:id="9652" w:name="_Toc24132137"/>
            <w:bookmarkStart w:id="9653" w:name="_Toc11316314"/>
            <w:bookmarkStart w:id="9654" w:name="_Toc12615"/>
            <w:bookmarkStart w:id="9655" w:name="_Toc51149353"/>
            <w:r>
              <w:rPr>
                <w:rFonts w:ascii="宋体" w:hAnsi="宋体" w:cs="宋体" w:hint="eastAsia"/>
                <w:b w:val="0"/>
                <w:spacing w:val="0"/>
                <w:sz w:val="18"/>
                <w:szCs w:val="18"/>
              </w:rPr>
              <w:t>★</w:t>
            </w:r>
            <w:bookmarkEnd w:id="9650"/>
            <w:bookmarkEnd w:id="9651"/>
            <w:bookmarkEnd w:id="9652"/>
            <w:bookmarkEnd w:id="9653"/>
            <w:bookmarkEnd w:id="9654"/>
            <w:bookmarkEnd w:id="9655"/>
          </w:p>
        </w:tc>
        <w:tc>
          <w:tcPr>
            <w:tcW w:w="844" w:type="dxa"/>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838" w:type="dxa"/>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838" w:type="dxa"/>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816" w:type="dxa"/>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r>
      <w:tr w:rsidR="001819E2">
        <w:trPr>
          <w:cantSplit/>
          <w:trHeight w:val="284"/>
          <w:jc w:val="center"/>
        </w:trPr>
        <w:tc>
          <w:tcPr>
            <w:tcW w:w="891" w:type="dxa"/>
            <w:vMerge/>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684" w:type="dxa"/>
            <w:vMerge/>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561" w:type="dxa"/>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9656" w:name="_Toc11316315"/>
            <w:bookmarkStart w:id="9657" w:name="_Toc46847259"/>
            <w:bookmarkStart w:id="9658" w:name="_Toc19287"/>
            <w:bookmarkStart w:id="9659" w:name="_Toc24132138"/>
            <w:bookmarkStart w:id="9660" w:name="_Toc9027"/>
            <w:bookmarkStart w:id="9661" w:name="_Toc51149354"/>
            <w:r>
              <w:rPr>
                <w:rFonts w:ascii="Times New Roman" w:hAnsi="Times New Roman" w:hint="eastAsia"/>
                <w:b w:val="0"/>
                <w:spacing w:val="0"/>
                <w:sz w:val="18"/>
                <w:szCs w:val="18"/>
              </w:rPr>
              <w:t>波浪</w:t>
            </w:r>
            <w:bookmarkEnd w:id="9656"/>
            <w:bookmarkEnd w:id="9657"/>
            <w:bookmarkEnd w:id="9658"/>
            <w:bookmarkEnd w:id="9659"/>
            <w:bookmarkEnd w:id="9660"/>
            <w:bookmarkEnd w:id="9661"/>
          </w:p>
        </w:tc>
        <w:tc>
          <w:tcPr>
            <w:tcW w:w="838" w:type="dxa"/>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838" w:type="dxa"/>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9662" w:name="_Toc46847260"/>
            <w:bookmarkStart w:id="9663" w:name="_Toc24132139"/>
            <w:bookmarkStart w:id="9664" w:name="_Toc11316316"/>
            <w:bookmarkStart w:id="9665" w:name="_Toc20269"/>
            <w:bookmarkStart w:id="9666" w:name="_Toc28404"/>
            <w:bookmarkStart w:id="9667" w:name="_Toc51149355"/>
            <w:r>
              <w:rPr>
                <w:rFonts w:ascii="宋体" w:hAnsi="宋体" w:cs="宋体" w:hint="eastAsia"/>
                <w:b w:val="0"/>
                <w:spacing w:val="0"/>
                <w:sz w:val="18"/>
                <w:szCs w:val="18"/>
              </w:rPr>
              <w:t>★</w:t>
            </w:r>
            <w:bookmarkEnd w:id="9662"/>
            <w:bookmarkEnd w:id="9663"/>
            <w:bookmarkEnd w:id="9664"/>
            <w:bookmarkEnd w:id="9665"/>
            <w:bookmarkEnd w:id="9666"/>
            <w:bookmarkEnd w:id="9667"/>
          </w:p>
        </w:tc>
        <w:tc>
          <w:tcPr>
            <w:tcW w:w="838" w:type="dxa"/>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9668" w:name="_Toc46847261"/>
            <w:bookmarkStart w:id="9669" w:name="_Toc11316317"/>
            <w:bookmarkStart w:id="9670" w:name="_Toc14605"/>
            <w:bookmarkStart w:id="9671" w:name="_Toc4885"/>
            <w:bookmarkStart w:id="9672" w:name="_Toc24132140"/>
            <w:bookmarkStart w:id="9673" w:name="_Toc51149356"/>
            <w:r>
              <w:rPr>
                <w:rFonts w:ascii="宋体" w:hAnsi="宋体" w:cs="宋体" w:hint="eastAsia"/>
                <w:b w:val="0"/>
                <w:spacing w:val="0"/>
                <w:sz w:val="18"/>
                <w:szCs w:val="18"/>
              </w:rPr>
              <w:t>★</w:t>
            </w:r>
            <w:bookmarkEnd w:id="9668"/>
            <w:bookmarkEnd w:id="9669"/>
            <w:bookmarkEnd w:id="9670"/>
            <w:bookmarkEnd w:id="9671"/>
            <w:bookmarkEnd w:id="9672"/>
            <w:bookmarkEnd w:id="9673"/>
          </w:p>
        </w:tc>
        <w:tc>
          <w:tcPr>
            <w:tcW w:w="838" w:type="dxa"/>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838" w:type="dxa"/>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838" w:type="dxa"/>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838" w:type="dxa"/>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838" w:type="dxa"/>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9674" w:name="_Toc6388"/>
            <w:bookmarkStart w:id="9675" w:name="_Toc46847262"/>
            <w:bookmarkStart w:id="9676" w:name="_Toc11316318"/>
            <w:bookmarkStart w:id="9677" w:name="_Toc20168"/>
            <w:bookmarkStart w:id="9678" w:name="_Toc24132141"/>
            <w:bookmarkStart w:id="9679" w:name="_Toc51149357"/>
            <w:r>
              <w:rPr>
                <w:rFonts w:ascii="宋体" w:hAnsi="宋体" w:cs="宋体" w:hint="eastAsia"/>
                <w:b w:val="0"/>
                <w:spacing w:val="0"/>
                <w:sz w:val="18"/>
                <w:szCs w:val="18"/>
              </w:rPr>
              <w:t>★</w:t>
            </w:r>
            <w:bookmarkEnd w:id="9674"/>
            <w:bookmarkEnd w:id="9675"/>
            <w:bookmarkEnd w:id="9676"/>
            <w:bookmarkEnd w:id="9677"/>
            <w:bookmarkEnd w:id="9678"/>
            <w:bookmarkEnd w:id="9679"/>
          </w:p>
        </w:tc>
        <w:tc>
          <w:tcPr>
            <w:tcW w:w="838" w:type="dxa"/>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9680" w:name="_Toc24132142"/>
            <w:bookmarkStart w:id="9681" w:name="_Toc11316319"/>
            <w:bookmarkStart w:id="9682" w:name="_Toc26527"/>
            <w:bookmarkStart w:id="9683" w:name="_Toc10848"/>
            <w:bookmarkStart w:id="9684" w:name="_Toc46847263"/>
            <w:bookmarkStart w:id="9685" w:name="_Toc51149358"/>
            <w:r>
              <w:rPr>
                <w:rFonts w:ascii="宋体" w:hAnsi="宋体" w:cs="宋体" w:hint="eastAsia"/>
                <w:b w:val="0"/>
                <w:spacing w:val="0"/>
                <w:sz w:val="18"/>
                <w:szCs w:val="18"/>
              </w:rPr>
              <w:t>★</w:t>
            </w:r>
            <w:bookmarkEnd w:id="9680"/>
            <w:bookmarkEnd w:id="9681"/>
            <w:bookmarkEnd w:id="9682"/>
            <w:bookmarkEnd w:id="9683"/>
            <w:bookmarkEnd w:id="9684"/>
            <w:bookmarkEnd w:id="9685"/>
          </w:p>
        </w:tc>
        <w:tc>
          <w:tcPr>
            <w:tcW w:w="844" w:type="dxa"/>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838" w:type="dxa"/>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838" w:type="dxa"/>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816" w:type="dxa"/>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r>
      <w:tr w:rsidR="001819E2">
        <w:trPr>
          <w:cantSplit/>
          <w:trHeight w:val="284"/>
          <w:jc w:val="center"/>
        </w:trPr>
        <w:tc>
          <w:tcPr>
            <w:tcW w:w="891" w:type="dxa"/>
            <w:vMerge/>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684" w:type="dxa"/>
            <w:vMerge/>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561" w:type="dxa"/>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9686" w:name="_Toc24546"/>
            <w:bookmarkStart w:id="9687" w:name="_Toc11316321"/>
            <w:bookmarkStart w:id="9688" w:name="_Toc7082"/>
            <w:bookmarkStart w:id="9689" w:name="_Toc46847264"/>
            <w:bookmarkStart w:id="9690" w:name="_Toc24132144"/>
            <w:bookmarkStart w:id="9691" w:name="_Toc51149359"/>
            <w:r>
              <w:rPr>
                <w:rFonts w:ascii="Times New Roman" w:hAnsi="Times New Roman" w:hint="eastAsia"/>
                <w:b w:val="0"/>
                <w:spacing w:val="0"/>
                <w:sz w:val="18"/>
                <w:szCs w:val="18"/>
              </w:rPr>
              <w:t>流</w:t>
            </w:r>
            <w:bookmarkEnd w:id="9686"/>
            <w:bookmarkEnd w:id="9687"/>
            <w:bookmarkEnd w:id="9688"/>
            <w:bookmarkEnd w:id="9689"/>
            <w:bookmarkEnd w:id="9690"/>
            <w:bookmarkEnd w:id="9691"/>
          </w:p>
        </w:tc>
        <w:tc>
          <w:tcPr>
            <w:tcW w:w="838" w:type="dxa"/>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838" w:type="dxa"/>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9692" w:name="_Toc7636"/>
            <w:bookmarkStart w:id="9693" w:name="_Toc46847265"/>
            <w:bookmarkStart w:id="9694" w:name="_Toc24132145"/>
            <w:bookmarkStart w:id="9695" w:name="_Toc26224"/>
            <w:bookmarkStart w:id="9696" w:name="_Toc11316322"/>
            <w:bookmarkStart w:id="9697" w:name="_Toc51149360"/>
            <w:r>
              <w:rPr>
                <w:rFonts w:ascii="宋体" w:hAnsi="宋体" w:cs="宋体" w:hint="eastAsia"/>
                <w:b w:val="0"/>
                <w:spacing w:val="0"/>
                <w:sz w:val="18"/>
                <w:szCs w:val="18"/>
              </w:rPr>
              <w:t>★</w:t>
            </w:r>
            <w:bookmarkEnd w:id="9692"/>
            <w:bookmarkEnd w:id="9693"/>
            <w:bookmarkEnd w:id="9694"/>
            <w:bookmarkEnd w:id="9695"/>
            <w:bookmarkEnd w:id="9696"/>
            <w:bookmarkEnd w:id="9697"/>
          </w:p>
        </w:tc>
        <w:tc>
          <w:tcPr>
            <w:tcW w:w="838" w:type="dxa"/>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9698" w:name="_Toc11316323"/>
            <w:bookmarkStart w:id="9699" w:name="_Toc46847266"/>
            <w:bookmarkStart w:id="9700" w:name="_Toc13223"/>
            <w:bookmarkStart w:id="9701" w:name="_Toc296"/>
            <w:bookmarkStart w:id="9702" w:name="_Toc24132146"/>
            <w:bookmarkStart w:id="9703" w:name="_Toc51149361"/>
            <w:r>
              <w:rPr>
                <w:rFonts w:ascii="宋体" w:hAnsi="宋体" w:cs="宋体" w:hint="eastAsia"/>
                <w:b w:val="0"/>
                <w:spacing w:val="0"/>
                <w:sz w:val="18"/>
                <w:szCs w:val="18"/>
              </w:rPr>
              <w:t>★</w:t>
            </w:r>
            <w:bookmarkEnd w:id="9698"/>
            <w:bookmarkEnd w:id="9699"/>
            <w:bookmarkEnd w:id="9700"/>
            <w:bookmarkEnd w:id="9701"/>
            <w:bookmarkEnd w:id="9702"/>
            <w:bookmarkEnd w:id="9703"/>
          </w:p>
        </w:tc>
        <w:tc>
          <w:tcPr>
            <w:tcW w:w="838" w:type="dxa"/>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838" w:type="dxa"/>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838" w:type="dxa"/>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838" w:type="dxa"/>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9704" w:name="_Toc11316324"/>
            <w:bookmarkStart w:id="9705" w:name="_Toc24132147"/>
            <w:bookmarkStart w:id="9706" w:name="_Toc27341"/>
            <w:bookmarkStart w:id="9707" w:name="_Toc2977"/>
            <w:bookmarkStart w:id="9708" w:name="_Toc46847267"/>
            <w:bookmarkStart w:id="9709" w:name="_Toc51149362"/>
            <w:r>
              <w:rPr>
                <w:rFonts w:ascii="宋体" w:hAnsi="宋体" w:cs="宋体" w:hint="eastAsia"/>
                <w:b w:val="0"/>
                <w:spacing w:val="0"/>
                <w:sz w:val="18"/>
                <w:szCs w:val="18"/>
              </w:rPr>
              <w:t>★</w:t>
            </w:r>
            <w:bookmarkEnd w:id="9704"/>
            <w:bookmarkEnd w:id="9705"/>
            <w:bookmarkEnd w:id="9706"/>
            <w:bookmarkEnd w:id="9707"/>
            <w:bookmarkEnd w:id="9708"/>
            <w:bookmarkEnd w:id="9709"/>
          </w:p>
        </w:tc>
        <w:tc>
          <w:tcPr>
            <w:tcW w:w="838" w:type="dxa"/>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9710" w:name="_Toc11316325"/>
            <w:bookmarkStart w:id="9711" w:name="_Toc24132148"/>
            <w:bookmarkStart w:id="9712" w:name="_Toc25769"/>
            <w:bookmarkStart w:id="9713" w:name="_Toc46847268"/>
            <w:bookmarkStart w:id="9714" w:name="_Toc14601"/>
            <w:bookmarkStart w:id="9715" w:name="_Toc51149363"/>
            <w:r>
              <w:rPr>
                <w:rFonts w:ascii="宋体" w:hAnsi="宋体" w:cs="宋体" w:hint="eastAsia"/>
                <w:b w:val="0"/>
                <w:spacing w:val="0"/>
                <w:sz w:val="18"/>
                <w:szCs w:val="18"/>
              </w:rPr>
              <w:t>★</w:t>
            </w:r>
            <w:bookmarkEnd w:id="9710"/>
            <w:bookmarkEnd w:id="9711"/>
            <w:bookmarkEnd w:id="9712"/>
            <w:bookmarkEnd w:id="9713"/>
            <w:bookmarkEnd w:id="9714"/>
            <w:bookmarkEnd w:id="9715"/>
          </w:p>
        </w:tc>
        <w:tc>
          <w:tcPr>
            <w:tcW w:w="838" w:type="dxa"/>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9716" w:name="_Toc11316326"/>
            <w:bookmarkStart w:id="9717" w:name="_Toc46847269"/>
            <w:bookmarkStart w:id="9718" w:name="_Toc19403"/>
            <w:bookmarkStart w:id="9719" w:name="_Toc26138"/>
            <w:bookmarkStart w:id="9720" w:name="_Toc24132149"/>
            <w:bookmarkStart w:id="9721" w:name="_Toc51149364"/>
            <w:r>
              <w:rPr>
                <w:rFonts w:ascii="宋体" w:hAnsi="宋体" w:cs="宋体" w:hint="eastAsia"/>
                <w:b w:val="0"/>
                <w:spacing w:val="0"/>
                <w:sz w:val="18"/>
                <w:szCs w:val="18"/>
              </w:rPr>
              <w:t>★</w:t>
            </w:r>
            <w:bookmarkEnd w:id="9716"/>
            <w:bookmarkEnd w:id="9717"/>
            <w:bookmarkEnd w:id="9718"/>
            <w:bookmarkEnd w:id="9719"/>
            <w:bookmarkEnd w:id="9720"/>
            <w:bookmarkEnd w:id="9721"/>
          </w:p>
        </w:tc>
        <w:tc>
          <w:tcPr>
            <w:tcW w:w="844" w:type="dxa"/>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838" w:type="dxa"/>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838" w:type="dxa"/>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816" w:type="dxa"/>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r>
      <w:tr w:rsidR="001819E2">
        <w:trPr>
          <w:cantSplit/>
          <w:trHeight w:val="284"/>
          <w:jc w:val="center"/>
        </w:trPr>
        <w:tc>
          <w:tcPr>
            <w:tcW w:w="891" w:type="dxa"/>
            <w:vMerge/>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684" w:type="dxa"/>
            <w:vMerge/>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561" w:type="dxa"/>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9722" w:name="_Toc32323"/>
            <w:bookmarkStart w:id="9723" w:name="_Toc24132151"/>
            <w:bookmarkStart w:id="9724" w:name="_Toc11316328"/>
            <w:bookmarkStart w:id="9725" w:name="_Toc46847270"/>
            <w:bookmarkStart w:id="9726" w:name="_Toc28138"/>
            <w:bookmarkStart w:id="9727" w:name="_Toc51149365"/>
            <w:r>
              <w:rPr>
                <w:rFonts w:ascii="Times New Roman" w:hAnsi="Times New Roman" w:hint="eastAsia"/>
                <w:b w:val="0"/>
                <w:spacing w:val="0"/>
                <w:sz w:val="18"/>
                <w:szCs w:val="18"/>
              </w:rPr>
              <w:t>冰</w:t>
            </w:r>
            <w:bookmarkEnd w:id="9722"/>
            <w:bookmarkEnd w:id="9723"/>
            <w:bookmarkEnd w:id="9724"/>
            <w:bookmarkEnd w:id="9725"/>
            <w:bookmarkEnd w:id="9726"/>
            <w:bookmarkEnd w:id="9727"/>
          </w:p>
        </w:tc>
        <w:tc>
          <w:tcPr>
            <w:tcW w:w="838" w:type="dxa"/>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838" w:type="dxa"/>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9728" w:name="_Toc26241"/>
            <w:bookmarkStart w:id="9729" w:name="_Toc46847271"/>
            <w:bookmarkStart w:id="9730" w:name="_Toc11316329"/>
            <w:bookmarkStart w:id="9731" w:name="_Toc24132152"/>
            <w:bookmarkStart w:id="9732" w:name="_Toc13200"/>
            <w:bookmarkStart w:id="9733" w:name="_Toc51149366"/>
            <w:r>
              <w:rPr>
                <w:rFonts w:ascii="宋体" w:hAnsi="宋体" w:cs="宋体" w:hint="eastAsia"/>
                <w:b w:val="0"/>
                <w:spacing w:val="0"/>
                <w:sz w:val="18"/>
                <w:szCs w:val="18"/>
              </w:rPr>
              <w:t>★</w:t>
            </w:r>
            <w:bookmarkEnd w:id="9728"/>
            <w:bookmarkEnd w:id="9729"/>
            <w:bookmarkEnd w:id="9730"/>
            <w:bookmarkEnd w:id="9731"/>
            <w:bookmarkEnd w:id="9732"/>
            <w:bookmarkEnd w:id="9733"/>
          </w:p>
        </w:tc>
        <w:tc>
          <w:tcPr>
            <w:tcW w:w="838" w:type="dxa"/>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838" w:type="dxa"/>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838" w:type="dxa"/>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838" w:type="dxa"/>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838" w:type="dxa"/>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838" w:type="dxa"/>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9734" w:name="_Toc28498"/>
            <w:bookmarkStart w:id="9735" w:name="_Toc46847272"/>
            <w:bookmarkStart w:id="9736" w:name="_Toc18106"/>
            <w:bookmarkStart w:id="9737" w:name="_Toc24132153"/>
            <w:bookmarkStart w:id="9738" w:name="_Toc11316330"/>
            <w:bookmarkStart w:id="9739" w:name="_Toc51149367"/>
            <w:r>
              <w:rPr>
                <w:rFonts w:ascii="宋体" w:hAnsi="宋体" w:cs="宋体" w:hint="eastAsia"/>
                <w:b w:val="0"/>
                <w:spacing w:val="0"/>
                <w:sz w:val="18"/>
                <w:szCs w:val="18"/>
              </w:rPr>
              <w:t>★</w:t>
            </w:r>
            <w:bookmarkEnd w:id="9734"/>
            <w:bookmarkEnd w:id="9735"/>
            <w:bookmarkEnd w:id="9736"/>
            <w:bookmarkEnd w:id="9737"/>
            <w:bookmarkEnd w:id="9738"/>
            <w:bookmarkEnd w:id="9739"/>
          </w:p>
        </w:tc>
        <w:tc>
          <w:tcPr>
            <w:tcW w:w="838" w:type="dxa"/>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9740" w:name="_Toc11316331"/>
            <w:bookmarkStart w:id="9741" w:name="_Toc46847273"/>
            <w:bookmarkStart w:id="9742" w:name="_Toc24132154"/>
            <w:bookmarkStart w:id="9743" w:name="_Toc26742"/>
            <w:bookmarkStart w:id="9744" w:name="_Toc21776"/>
            <w:bookmarkStart w:id="9745" w:name="_Toc51149368"/>
            <w:r>
              <w:rPr>
                <w:rFonts w:ascii="宋体" w:hAnsi="宋体" w:cs="宋体" w:hint="eastAsia"/>
                <w:b w:val="0"/>
                <w:spacing w:val="0"/>
                <w:sz w:val="18"/>
                <w:szCs w:val="18"/>
              </w:rPr>
              <w:t>★</w:t>
            </w:r>
            <w:bookmarkEnd w:id="9740"/>
            <w:bookmarkEnd w:id="9741"/>
            <w:bookmarkEnd w:id="9742"/>
            <w:bookmarkEnd w:id="9743"/>
            <w:bookmarkEnd w:id="9744"/>
            <w:bookmarkEnd w:id="9745"/>
          </w:p>
        </w:tc>
        <w:tc>
          <w:tcPr>
            <w:tcW w:w="844" w:type="dxa"/>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838" w:type="dxa"/>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838" w:type="dxa"/>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816" w:type="dxa"/>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r>
      <w:tr w:rsidR="001819E2">
        <w:trPr>
          <w:cantSplit/>
          <w:trHeight w:val="284"/>
          <w:jc w:val="center"/>
        </w:trPr>
        <w:tc>
          <w:tcPr>
            <w:tcW w:w="891" w:type="dxa"/>
            <w:vMerge/>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684" w:type="dxa"/>
            <w:vMerge/>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561" w:type="dxa"/>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9746" w:name="_Toc21576"/>
            <w:bookmarkStart w:id="9747" w:name="_Toc11316332"/>
            <w:bookmarkStart w:id="9748" w:name="_Toc23414"/>
            <w:bookmarkStart w:id="9749" w:name="_Toc46847274"/>
            <w:bookmarkStart w:id="9750" w:name="_Toc24132155"/>
            <w:bookmarkStart w:id="9751" w:name="_Toc51149369"/>
            <w:r>
              <w:rPr>
                <w:rFonts w:ascii="Times New Roman" w:hAnsi="Times New Roman" w:hint="eastAsia"/>
                <w:b w:val="0"/>
                <w:spacing w:val="0"/>
                <w:sz w:val="18"/>
                <w:szCs w:val="18"/>
              </w:rPr>
              <w:t>河势变化</w:t>
            </w:r>
            <w:bookmarkEnd w:id="9746"/>
            <w:bookmarkEnd w:id="9747"/>
            <w:bookmarkEnd w:id="9748"/>
            <w:bookmarkEnd w:id="9749"/>
            <w:bookmarkEnd w:id="9750"/>
            <w:bookmarkEnd w:id="9751"/>
          </w:p>
        </w:tc>
        <w:tc>
          <w:tcPr>
            <w:tcW w:w="838" w:type="dxa"/>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838" w:type="dxa"/>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9752" w:name="_Toc14551"/>
            <w:bookmarkStart w:id="9753" w:name="_Toc11316333"/>
            <w:bookmarkStart w:id="9754" w:name="_Toc13746"/>
            <w:bookmarkStart w:id="9755" w:name="_Toc24132156"/>
            <w:bookmarkStart w:id="9756" w:name="_Toc46847275"/>
            <w:bookmarkStart w:id="9757" w:name="_Toc51149370"/>
            <w:r>
              <w:rPr>
                <w:rFonts w:ascii="宋体" w:hAnsi="宋体" w:cs="宋体" w:hint="eastAsia"/>
                <w:b w:val="0"/>
                <w:spacing w:val="0"/>
                <w:sz w:val="18"/>
                <w:szCs w:val="18"/>
              </w:rPr>
              <w:t>★</w:t>
            </w:r>
            <w:bookmarkEnd w:id="9752"/>
            <w:bookmarkEnd w:id="9753"/>
            <w:bookmarkEnd w:id="9754"/>
            <w:bookmarkEnd w:id="9755"/>
            <w:bookmarkEnd w:id="9756"/>
            <w:bookmarkEnd w:id="9757"/>
          </w:p>
        </w:tc>
        <w:tc>
          <w:tcPr>
            <w:tcW w:w="838" w:type="dxa"/>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9758" w:name="_Toc11316334"/>
            <w:bookmarkStart w:id="9759" w:name="_Toc24132157"/>
            <w:bookmarkStart w:id="9760" w:name="_Toc6916"/>
            <w:bookmarkStart w:id="9761" w:name="_Toc46847276"/>
            <w:bookmarkStart w:id="9762" w:name="_Toc18603"/>
            <w:bookmarkStart w:id="9763" w:name="_Toc51149371"/>
            <w:r>
              <w:rPr>
                <w:rFonts w:ascii="宋体" w:hAnsi="宋体" w:cs="宋体" w:hint="eastAsia"/>
                <w:b w:val="0"/>
                <w:spacing w:val="0"/>
                <w:sz w:val="18"/>
                <w:szCs w:val="18"/>
              </w:rPr>
              <w:t>★</w:t>
            </w:r>
            <w:bookmarkEnd w:id="9758"/>
            <w:bookmarkEnd w:id="9759"/>
            <w:bookmarkEnd w:id="9760"/>
            <w:bookmarkEnd w:id="9761"/>
            <w:bookmarkEnd w:id="9762"/>
            <w:bookmarkEnd w:id="9763"/>
          </w:p>
        </w:tc>
        <w:tc>
          <w:tcPr>
            <w:tcW w:w="838" w:type="dxa"/>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9764" w:name="_Toc29751"/>
            <w:bookmarkStart w:id="9765" w:name="_Toc46847277"/>
            <w:bookmarkStart w:id="9766" w:name="_Toc9679"/>
            <w:bookmarkStart w:id="9767" w:name="_Toc11316335"/>
            <w:bookmarkStart w:id="9768" w:name="_Toc24132158"/>
            <w:bookmarkStart w:id="9769" w:name="_Toc51149372"/>
            <w:r>
              <w:rPr>
                <w:rFonts w:ascii="宋体" w:hAnsi="宋体" w:cs="宋体" w:hint="eastAsia"/>
                <w:b w:val="0"/>
                <w:spacing w:val="0"/>
                <w:sz w:val="18"/>
                <w:szCs w:val="18"/>
              </w:rPr>
              <w:t>★</w:t>
            </w:r>
            <w:bookmarkEnd w:id="9764"/>
            <w:bookmarkEnd w:id="9765"/>
            <w:bookmarkEnd w:id="9766"/>
            <w:bookmarkEnd w:id="9767"/>
            <w:bookmarkEnd w:id="9768"/>
            <w:bookmarkEnd w:id="9769"/>
          </w:p>
        </w:tc>
        <w:tc>
          <w:tcPr>
            <w:tcW w:w="838" w:type="dxa"/>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9770" w:name="_Toc46847278"/>
            <w:bookmarkStart w:id="9771" w:name="_Toc3798"/>
            <w:bookmarkStart w:id="9772" w:name="_Toc11316336"/>
            <w:bookmarkStart w:id="9773" w:name="_Toc10156"/>
            <w:bookmarkStart w:id="9774" w:name="_Toc24132159"/>
            <w:bookmarkStart w:id="9775" w:name="_Toc51149373"/>
            <w:r>
              <w:rPr>
                <w:rFonts w:ascii="宋体" w:hAnsi="宋体" w:cs="宋体" w:hint="eastAsia"/>
                <w:b w:val="0"/>
                <w:spacing w:val="0"/>
                <w:sz w:val="18"/>
                <w:szCs w:val="18"/>
              </w:rPr>
              <w:t>★</w:t>
            </w:r>
            <w:bookmarkEnd w:id="9770"/>
            <w:bookmarkEnd w:id="9771"/>
            <w:bookmarkEnd w:id="9772"/>
            <w:bookmarkEnd w:id="9773"/>
            <w:bookmarkEnd w:id="9774"/>
            <w:bookmarkEnd w:id="9775"/>
          </w:p>
        </w:tc>
        <w:tc>
          <w:tcPr>
            <w:tcW w:w="838" w:type="dxa"/>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838" w:type="dxa"/>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9776" w:name="_Toc21877"/>
            <w:bookmarkStart w:id="9777" w:name="_Toc46847279"/>
            <w:bookmarkStart w:id="9778" w:name="_Toc15002"/>
            <w:bookmarkStart w:id="9779" w:name="_Toc24132160"/>
            <w:bookmarkStart w:id="9780" w:name="_Toc11316337"/>
            <w:bookmarkStart w:id="9781" w:name="_Toc51149374"/>
            <w:r>
              <w:rPr>
                <w:rFonts w:ascii="宋体" w:hAnsi="宋体" w:cs="宋体" w:hint="eastAsia"/>
                <w:b w:val="0"/>
                <w:spacing w:val="0"/>
                <w:sz w:val="18"/>
                <w:szCs w:val="18"/>
              </w:rPr>
              <w:t>★</w:t>
            </w:r>
            <w:bookmarkEnd w:id="9776"/>
            <w:bookmarkEnd w:id="9777"/>
            <w:bookmarkEnd w:id="9778"/>
            <w:bookmarkEnd w:id="9779"/>
            <w:bookmarkEnd w:id="9780"/>
            <w:bookmarkEnd w:id="9781"/>
          </w:p>
        </w:tc>
        <w:tc>
          <w:tcPr>
            <w:tcW w:w="838" w:type="dxa"/>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9782" w:name="_Toc11316338"/>
            <w:bookmarkStart w:id="9783" w:name="_Toc24132161"/>
            <w:bookmarkStart w:id="9784" w:name="_Toc11149"/>
            <w:bookmarkStart w:id="9785" w:name="_Toc29777"/>
            <w:bookmarkStart w:id="9786" w:name="_Toc46847280"/>
            <w:bookmarkStart w:id="9787" w:name="_Toc51149375"/>
            <w:r>
              <w:rPr>
                <w:rFonts w:ascii="宋体" w:hAnsi="宋体" w:cs="宋体" w:hint="eastAsia"/>
                <w:b w:val="0"/>
                <w:spacing w:val="0"/>
                <w:sz w:val="18"/>
                <w:szCs w:val="18"/>
              </w:rPr>
              <w:t>★</w:t>
            </w:r>
            <w:bookmarkEnd w:id="9782"/>
            <w:bookmarkEnd w:id="9783"/>
            <w:bookmarkEnd w:id="9784"/>
            <w:bookmarkEnd w:id="9785"/>
            <w:bookmarkEnd w:id="9786"/>
            <w:bookmarkEnd w:id="9787"/>
          </w:p>
        </w:tc>
        <w:tc>
          <w:tcPr>
            <w:tcW w:w="838" w:type="dxa"/>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9788" w:name="_Toc46847281"/>
            <w:bookmarkStart w:id="9789" w:name="_Toc24132162"/>
            <w:bookmarkStart w:id="9790" w:name="_Toc11316339"/>
            <w:bookmarkStart w:id="9791" w:name="_Toc21851"/>
            <w:bookmarkStart w:id="9792" w:name="_Toc23816"/>
            <w:bookmarkStart w:id="9793" w:name="_Toc51149376"/>
            <w:r>
              <w:rPr>
                <w:rFonts w:ascii="宋体" w:hAnsi="宋体" w:cs="宋体" w:hint="eastAsia"/>
                <w:b w:val="0"/>
                <w:spacing w:val="0"/>
                <w:sz w:val="18"/>
                <w:szCs w:val="18"/>
              </w:rPr>
              <w:t>★</w:t>
            </w:r>
            <w:bookmarkEnd w:id="9788"/>
            <w:bookmarkEnd w:id="9789"/>
            <w:bookmarkEnd w:id="9790"/>
            <w:bookmarkEnd w:id="9791"/>
            <w:bookmarkEnd w:id="9792"/>
            <w:bookmarkEnd w:id="9793"/>
          </w:p>
        </w:tc>
        <w:tc>
          <w:tcPr>
            <w:tcW w:w="844" w:type="dxa"/>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838" w:type="dxa"/>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9794" w:name="_Toc46847282"/>
            <w:bookmarkStart w:id="9795" w:name="_Toc24132164"/>
            <w:bookmarkStart w:id="9796" w:name="_Toc11316341"/>
            <w:bookmarkStart w:id="9797" w:name="_Toc24559"/>
            <w:bookmarkStart w:id="9798" w:name="_Toc22832"/>
            <w:bookmarkStart w:id="9799" w:name="_Toc51149377"/>
            <w:r>
              <w:rPr>
                <w:rFonts w:ascii="宋体" w:hAnsi="宋体" w:cs="宋体" w:hint="eastAsia"/>
                <w:b w:val="0"/>
                <w:spacing w:val="0"/>
                <w:sz w:val="18"/>
                <w:szCs w:val="18"/>
              </w:rPr>
              <w:t>★</w:t>
            </w:r>
            <w:bookmarkEnd w:id="9794"/>
            <w:bookmarkEnd w:id="9795"/>
            <w:bookmarkEnd w:id="9796"/>
            <w:bookmarkEnd w:id="9797"/>
            <w:bookmarkEnd w:id="9798"/>
            <w:bookmarkEnd w:id="9799"/>
          </w:p>
        </w:tc>
        <w:tc>
          <w:tcPr>
            <w:tcW w:w="838" w:type="dxa"/>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816" w:type="dxa"/>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r>
      <w:tr w:rsidR="001819E2">
        <w:trPr>
          <w:cantSplit/>
          <w:trHeight w:val="284"/>
          <w:jc w:val="center"/>
        </w:trPr>
        <w:tc>
          <w:tcPr>
            <w:tcW w:w="891" w:type="dxa"/>
            <w:vMerge/>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684" w:type="dxa"/>
            <w:vMerge/>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561" w:type="dxa"/>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9800" w:name="_Toc46847283"/>
            <w:bookmarkStart w:id="9801" w:name="_Toc28480"/>
            <w:bookmarkStart w:id="9802" w:name="_Toc11316342"/>
            <w:bookmarkStart w:id="9803" w:name="_Toc24132165"/>
            <w:bookmarkStart w:id="9804" w:name="_Toc28272"/>
            <w:bookmarkStart w:id="9805" w:name="_Toc51149378"/>
            <w:r>
              <w:rPr>
                <w:rFonts w:ascii="Times New Roman" w:hAnsi="Times New Roman"/>
                <w:b w:val="0"/>
                <w:spacing w:val="0"/>
                <w:sz w:val="18"/>
                <w:szCs w:val="18"/>
              </w:rPr>
              <w:t>…</w:t>
            </w:r>
            <w:bookmarkEnd w:id="9800"/>
            <w:bookmarkEnd w:id="9801"/>
            <w:bookmarkEnd w:id="9802"/>
            <w:bookmarkEnd w:id="9803"/>
            <w:bookmarkEnd w:id="9804"/>
            <w:bookmarkEnd w:id="9805"/>
          </w:p>
        </w:tc>
        <w:tc>
          <w:tcPr>
            <w:tcW w:w="838" w:type="dxa"/>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838" w:type="dxa"/>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838" w:type="dxa"/>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838" w:type="dxa"/>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838" w:type="dxa"/>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838" w:type="dxa"/>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838" w:type="dxa"/>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838" w:type="dxa"/>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838" w:type="dxa"/>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844" w:type="dxa"/>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838" w:type="dxa"/>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838" w:type="dxa"/>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816" w:type="dxa"/>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r>
      <w:tr w:rsidR="001819E2">
        <w:trPr>
          <w:cantSplit/>
          <w:trHeight w:val="284"/>
          <w:jc w:val="center"/>
        </w:trPr>
        <w:tc>
          <w:tcPr>
            <w:tcW w:w="891" w:type="dxa"/>
            <w:vMerge w:val="restar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9806" w:name="_Toc24132166"/>
            <w:bookmarkStart w:id="9807" w:name="_Toc46847284"/>
            <w:bookmarkStart w:id="9808" w:name="_Toc9638"/>
            <w:bookmarkStart w:id="9809" w:name="_Toc17699"/>
            <w:bookmarkStart w:id="9810" w:name="_Toc11316343"/>
            <w:bookmarkStart w:id="9811" w:name="_Toc51149379"/>
            <w:r>
              <w:rPr>
                <w:rFonts w:ascii="Times New Roman" w:hAnsi="Times New Roman" w:hint="eastAsia"/>
                <w:b w:val="0"/>
                <w:spacing w:val="0"/>
                <w:sz w:val="18"/>
                <w:szCs w:val="18"/>
              </w:rPr>
              <w:t>建设条件</w:t>
            </w:r>
            <w:bookmarkEnd w:id="9806"/>
            <w:bookmarkEnd w:id="9807"/>
            <w:bookmarkEnd w:id="9808"/>
            <w:bookmarkEnd w:id="9809"/>
            <w:bookmarkEnd w:id="9810"/>
            <w:bookmarkEnd w:id="9811"/>
          </w:p>
        </w:tc>
        <w:tc>
          <w:tcPr>
            <w:tcW w:w="684" w:type="dxa"/>
            <w:vMerge w:val="restar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9812" w:name="_Toc46847285"/>
            <w:bookmarkStart w:id="9813" w:name="_Toc5174"/>
            <w:bookmarkStart w:id="9814" w:name="_Toc11316344"/>
            <w:bookmarkStart w:id="9815" w:name="_Toc24132167"/>
            <w:bookmarkStart w:id="9816" w:name="_Toc20356"/>
            <w:bookmarkStart w:id="9817" w:name="_Toc51149380"/>
            <w:r>
              <w:rPr>
                <w:rFonts w:ascii="Times New Roman" w:hAnsi="Times New Roman" w:hint="eastAsia"/>
                <w:b w:val="0"/>
                <w:spacing w:val="0"/>
                <w:sz w:val="18"/>
                <w:szCs w:val="18"/>
              </w:rPr>
              <w:t>气象</w:t>
            </w:r>
            <w:bookmarkEnd w:id="9812"/>
            <w:bookmarkEnd w:id="9813"/>
            <w:bookmarkEnd w:id="9814"/>
            <w:bookmarkEnd w:id="9815"/>
            <w:bookmarkEnd w:id="9816"/>
            <w:bookmarkEnd w:id="9817"/>
          </w:p>
        </w:tc>
        <w:tc>
          <w:tcPr>
            <w:tcW w:w="1561" w:type="dxa"/>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9818" w:name="_Toc15447"/>
            <w:bookmarkStart w:id="9819" w:name="_Toc10747"/>
            <w:bookmarkStart w:id="9820" w:name="_Toc46847286"/>
            <w:bookmarkStart w:id="9821" w:name="_Toc11316345"/>
            <w:bookmarkStart w:id="9822" w:name="_Toc24132168"/>
            <w:bookmarkStart w:id="9823" w:name="_Toc51149381"/>
            <w:r>
              <w:rPr>
                <w:rFonts w:ascii="Times New Roman" w:hAnsi="Times New Roman" w:hint="eastAsia"/>
                <w:b w:val="0"/>
                <w:spacing w:val="0"/>
                <w:sz w:val="18"/>
                <w:szCs w:val="18"/>
              </w:rPr>
              <w:t>风</w:t>
            </w:r>
            <w:bookmarkEnd w:id="9818"/>
            <w:bookmarkEnd w:id="9819"/>
            <w:bookmarkEnd w:id="9820"/>
            <w:bookmarkEnd w:id="9821"/>
            <w:bookmarkEnd w:id="9822"/>
            <w:bookmarkEnd w:id="9823"/>
          </w:p>
        </w:tc>
        <w:tc>
          <w:tcPr>
            <w:tcW w:w="838" w:type="dxa"/>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838" w:type="dxa"/>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9824" w:name="_Toc16418"/>
            <w:bookmarkStart w:id="9825" w:name="_Toc27596"/>
            <w:bookmarkStart w:id="9826" w:name="_Toc24132169"/>
            <w:bookmarkStart w:id="9827" w:name="_Toc11316346"/>
            <w:bookmarkStart w:id="9828" w:name="_Toc46847287"/>
            <w:bookmarkStart w:id="9829" w:name="_Toc51149382"/>
            <w:r>
              <w:rPr>
                <w:rFonts w:ascii="宋体" w:hAnsi="宋体" w:cs="宋体" w:hint="eastAsia"/>
                <w:b w:val="0"/>
                <w:spacing w:val="0"/>
                <w:sz w:val="18"/>
                <w:szCs w:val="18"/>
              </w:rPr>
              <w:t>★</w:t>
            </w:r>
            <w:bookmarkEnd w:id="9824"/>
            <w:bookmarkEnd w:id="9825"/>
            <w:bookmarkEnd w:id="9826"/>
            <w:bookmarkEnd w:id="9827"/>
            <w:bookmarkEnd w:id="9828"/>
            <w:bookmarkEnd w:id="9829"/>
          </w:p>
        </w:tc>
        <w:tc>
          <w:tcPr>
            <w:tcW w:w="838" w:type="dxa"/>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838" w:type="dxa"/>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838" w:type="dxa"/>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838" w:type="dxa"/>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838" w:type="dxa"/>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838" w:type="dxa"/>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838" w:type="dxa"/>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844" w:type="dxa"/>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838" w:type="dxa"/>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838" w:type="dxa"/>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816" w:type="dxa"/>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r>
      <w:tr w:rsidR="001819E2">
        <w:trPr>
          <w:cantSplit/>
          <w:trHeight w:val="284"/>
          <w:jc w:val="center"/>
        </w:trPr>
        <w:tc>
          <w:tcPr>
            <w:tcW w:w="891" w:type="dxa"/>
            <w:vMerge/>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684" w:type="dxa"/>
            <w:vMerge/>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561" w:type="dxa"/>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9830" w:name="_Toc24132170"/>
            <w:bookmarkStart w:id="9831" w:name="_Toc46847288"/>
            <w:bookmarkStart w:id="9832" w:name="_Toc7187"/>
            <w:bookmarkStart w:id="9833" w:name="_Toc11316347"/>
            <w:bookmarkStart w:id="9834" w:name="_Toc5622"/>
            <w:bookmarkStart w:id="9835" w:name="_Toc51149383"/>
            <w:r>
              <w:rPr>
                <w:rFonts w:ascii="Times New Roman" w:hAnsi="Times New Roman" w:hint="eastAsia"/>
                <w:b w:val="0"/>
                <w:spacing w:val="0"/>
                <w:sz w:val="18"/>
                <w:szCs w:val="18"/>
              </w:rPr>
              <w:t>雾</w:t>
            </w:r>
            <w:bookmarkEnd w:id="9830"/>
            <w:bookmarkEnd w:id="9831"/>
            <w:bookmarkEnd w:id="9832"/>
            <w:bookmarkEnd w:id="9833"/>
            <w:bookmarkEnd w:id="9834"/>
            <w:bookmarkEnd w:id="9835"/>
          </w:p>
        </w:tc>
        <w:tc>
          <w:tcPr>
            <w:tcW w:w="838" w:type="dxa"/>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9836" w:name="_Toc11316348"/>
            <w:bookmarkStart w:id="9837" w:name="_Toc24132171"/>
            <w:bookmarkStart w:id="9838" w:name="_Toc11768"/>
            <w:bookmarkStart w:id="9839" w:name="_Toc46847289"/>
            <w:bookmarkStart w:id="9840" w:name="_Toc12176"/>
            <w:bookmarkStart w:id="9841" w:name="_Toc51149384"/>
            <w:r>
              <w:rPr>
                <w:rFonts w:ascii="宋体" w:hAnsi="宋体" w:cs="宋体" w:hint="eastAsia"/>
                <w:b w:val="0"/>
                <w:spacing w:val="0"/>
                <w:sz w:val="18"/>
                <w:szCs w:val="18"/>
              </w:rPr>
              <w:t>★</w:t>
            </w:r>
            <w:bookmarkEnd w:id="9836"/>
            <w:bookmarkEnd w:id="9837"/>
            <w:bookmarkEnd w:id="9838"/>
            <w:bookmarkEnd w:id="9839"/>
            <w:bookmarkEnd w:id="9840"/>
            <w:bookmarkEnd w:id="9841"/>
          </w:p>
        </w:tc>
        <w:tc>
          <w:tcPr>
            <w:tcW w:w="838" w:type="dxa"/>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9842" w:name="_Toc11316349"/>
            <w:bookmarkStart w:id="9843" w:name="_Toc9644"/>
            <w:bookmarkStart w:id="9844" w:name="_Toc46847290"/>
            <w:bookmarkStart w:id="9845" w:name="_Toc13328"/>
            <w:bookmarkStart w:id="9846" w:name="_Toc24132172"/>
            <w:bookmarkStart w:id="9847" w:name="_Toc51149385"/>
            <w:r>
              <w:rPr>
                <w:rFonts w:ascii="宋体" w:hAnsi="宋体" w:cs="宋体" w:hint="eastAsia"/>
                <w:b w:val="0"/>
                <w:spacing w:val="0"/>
                <w:sz w:val="18"/>
                <w:szCs w:val="18"/>
              </w:rPr>
              <w:t>★</w:t>
            </w:r>
            <w:bookmarkEnd w:id="9842"/>
            <w:bookmarkEnd w:id="9843"/>
            <w:bookmarkEnd w:id="9844"/>
            <w:bookmarkEnd w:id="9845"/>
            <w:bookmarkEnd w:id="9846"/>
            <w:bookmarkEnd w:id="9847"/>
          </w:p>
        </w:tc>
        <w:tc>
          <w:tcPr>
            <w:tcW w:w="838" w:type="dxa"/>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838" w:type="dxa"/>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838" w:type="dxa"/>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9848" w:name="_Toc24132173"/>
            <w:bookmarkStart w:id="9849" w:name="_Toc46847291"/>
            <w:bookmarkStart w:id="9850" w:name="_Toc11316350"/>
            <w:bookmarkStart w:id="9851" w:name="_Toc32267"/>
            <w:bookmarkStart w:id="9852" w:name="_Toc17056"/>
            <w:bookmarkStart w:id="9853" w:name="_Toc51149386"/>
            <w:r>
              <w:rPr>
                <w:rFonts w:ascii="宋体" w:hAnsi="宋体" w:cs="宋体" w:hint="eastAsia"/>
                <w:b w:val="0"/>
                <w:spacing w:val="0"/>
                <w:sz w:val="18"/>
                <w:szCs w:val="18"/>
              </w:rPr>
              <w:t>★</w:t>
            </w:r>
            <w:bookmarkEnd w:id="9848"/>
            <w:bookmarkEnd w:id="9849"/>
            <w:bookmarkEnd w:id="9850"/>
            <w:bookmarkEnd w:id="9851"/>
            <w:bookmarkEnd w:id="9852"/>
            <w:bookmarkEnd w:id="9853"/>
          </w:p>
        </w:tc>
        <w:tc>
          <w:tcPr>
            <w:tcW w:w="838" w:type="dxa"/>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838" w:type="dxa"/>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838" w:type="dxa"/>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838" w:type="dxa"/>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844" w:type="dxa"/>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838" w:type="dxa"/>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838" w:type="dxa"/>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816" w:type="dxa"/>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r>
      <w:tr w:rsidR="001819E2">
        <w:trPr>
          <w:cantSplit/>
          <w:trHeight w:val="284"/>
          <w:jc w:val="center"/>
        </w:trPr>
        <w:tc>
          <w:tcPr>
            <w:tcW w:w="891" w:type="dxa"/>
            <w:vMerge/>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684" w:type="dxa"/>
            <w:vMerge/>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1561" w:type="dxa"/>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9854" w:name="_Toc31371"/>
            <w:bookmarkStart w:id="9855" w:name="_Toc30675"/>
            <w:bookmarkStart w:id="9856" w:name="_Toc46847292"/>
            <w:bookmarkStart w:id="9857" w:name="_Toc11316351"/>
            <w:bookmarkStart w:id="9858" w:name="_Toc24132174"/>
            <w:bookmarkStart w:id="9859" w:name="_Toc51149387"/>
            <w:r>
              <w:rPr>
                <w:rFonts w:ascii="Times New Roman" w:hAnsi="Times New Roman"/>
                <w:b w:val="0"/>
                <w:spacing w:val="0"/>
                <w:sz w:val="18"/>
                <w:szCs w:val="18"/>
              </w:rPr>
              <w:t>…</w:t>
            </w:r>
            <w:bookmarkEnd w:id="9854"/>
            <w:bookmarkEnd w:id="9855"/>
            <w:bookmarkEnd w:id="9856"/>
            <w:bookmarkEnd w:id="9857"/>
            <w:bookmarkEnd w:id="9858"/>
            <w:bookmarkEnd w:id="9859"/>
          </w:p>
        </w:tc>
        <w:tc>
          <w:tcPr>
            <w:tcW w:w="838" w:type="dxa"/>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838" w:type="dxa"/>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838" w:type="dxa"/>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838" w:type="dxa"/>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838" w:type="dxa"/>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838" w:type="dxa"/>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838" w:type="dxa"/>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838" w:type="dxa"/>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838" w:type="dxa"/>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844" w:type="dxa"/>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838" w:type="dxa"/>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838" w:type="dxa"/>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816" w:type="dxa"/>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r>
    </w:tbl>
    <w:p w:rsidR="001819E2" w:rsidRDefault="00342ED2" w:rsidP="002E58AC">
      <w:pPr>
        <w:autoSpaceDE w:val="0"/>
        <w:autoSpaceDN w:val="0"/>
        <w:adjustRightInd w:val="0"/>
        <w:snapToGrid w:val="0"/>
        <w:spacing w:line="360" w:lineRule="auto"/>
        <w:jc w:val="right"/>
        <w:rPr>
          <w:b/>
          <w:kern w:val="0"/>
          <w:sz w:val="24"/>
        </w:rPr>
      </w:pPr>
      <w:r>
        <w:rPr>
          <w:rFonts w:eastAsia="黑体"/>
          <w:bCs/>
          <w:szCs w:val="32"/>
        </w:rPr>
        <w:br w:type="page"/>
      </w:r>
      <w:r>
        <w:rPr>
          <w:rFonts w:hint="eastAsia"/>
          <w:b/>
          <w:kern w:val="0"/>
          <w:sz w:val="24"/>
        </w:rPr>
        <w:t>续表</w:t>
      </w:r>
      <w:r>
        <w:rPr>
          <w:rFonts w:hint="eastAsia"/>
          <w:b/>
          <w:kern w:val="0"/>
          <w:sz w:val="24"/>
        </w:rPr>
        <w:t>B.0.9</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tblPr>
      <w:tblGrid>
        <w:gridCol w:w="892"/>
        <w:gridCol w:w="684"/>
        <w:gridCol w:w="233"/>
        <w:gridCol w:w="1326"/>
        <w:gridCol w:w="835"/>
        <w:gridCol w:w="835"/>
        <w:gridCol w:w="835"/>
        <w:gridCol w:w="838"/>
        <w:gridCol w:w="835"/>
        <w:gridCol w:w="838"/>
        <w:gridCol w:w="838"/>
        <w:gridCol w:w="835"/>
        <w:gridCol w:w="835"/>
        <w:gridCol w:w="844"/>
        <w:gridCol w:w="835"/>
        <w:gridCol w:w="835"/>
        <w:gridCol w:w="841"/>
      </w:tblGrid>
      <w:tr w:rsidR="001819E2" w:rsidTr="002E58AC">
        <w:trPr>
          <w:cantSplit/>
          <w:trHeight w:val="428"/>
          <w:jc w:val="center"/>
        </w:trPr>
        <w:tc>
          <w:tcPr>
            <w:tcW w:w="1118" w:type="pct"/>
            <w:gridSpan w:val="4"/>
            <w:vMerge w:val="restart"/>
            <w:tcBorders>
              <w:tl2br w:val="nil"/>
            </w:tcBorders>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9860" w:name="_Toc11316352"/>
            <w:bookmarkStart w:id="9861" w:name="_Toc11077"/>
            <w:bookmarkStart w:id="9862" w:name="_Toc4906"/>
            <w:bookmarkStart w:id="9863" w:name="_Toc24132175"/>
            <w:bookmarkStart w:id="9864" w:name="_Toc46847293"/>
            <w:bookmarkStart w:id="9865" w:name="_Toc51149388"/>
            <w:r>
              <w:rPr>
                <w:rFonts w:ascii="Times New Roman" w:hAnsi="Times New Roman" w:hint="eastAsia"/>
                <w:b w:val="0"/>
                <w:spacing w:val="0"/>
                <w:sz w:val="18"/>
                <w:szCs w:val="18"/>
              </w:rPr>
              <w:t>风险</w:t>
            </w:r>
            <w:bookmarkEnd w:id="9860"/>
            <w:bookmarkEnd w:id="9861"/>
            <w:bookmarkEnd w:id="9862"/>
            <w:bookmarkEnd w:id="9863"/>
            <w:r>
              <w:rPr>
                <w:rFonts w:ascii="Times New Roman" w:hAnsi="Times New Roman" w:hint="eastAsia"/>
                <w:b w:val="0"/>
                <w:spacing w:val="0"/>
                <w:sz w:val="18"/>
                <w:szCs w:val="18"/>
              </w:rPr>
              <w:t>源</w:t>
            </w:r>
            <w:bookmarkEnd w:id="9864"/>
            <w:bookmarkEnd w:id="9865"/>
          </w:p>
        </w:tc>
        <w:tc>
          <w:tcPr>
            <w:tcW w:w="3882" w:type="pct"/>
            <w:gridSpan w:val="13"/>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9866" w:name="_Toc46847294"/>
            <w:bookmarkStart w:id="9867" w:name="_Toc51149389"/>
            <w:r>
              <w:rPr>
                <w:rFonts w:ascii="Times New Roman" w:hAnsi="Times New Roman" w:hint="eastAsia"/>
                <w:b w:val="0"/>
                <w:spacing w:val="0"/>
                <w:sz w:val="18"/>
                <w:szCs w:val="18"/>
              </w:rPr>
              <w:t>风险事件</w:t>
            </w:r>
            <w:bookmarkEnd w:id="9866"/>
            <w:bookmarkEnd w:id="9867"/>
          </w:p>
        </w:tc>
      </w:tr>
      <w:tr w:rsidR="001819E2" w:rsidTr="002E58AC">
        <w:trPr>
          <w:cantSplit/>
          <w:trHeight w:val="428"/>
          <w:jc w:val="center"/>
        </w:trPr>
        <w:tc>
          <w:tcPr>
            <w:tcW w:w="1118" w:type="pct"/>
            <w:gridSpan w:val="4"/>
            <w:vMerge/>
            <w:tcBorders>
              <w:tl2br w:val="nil"/>
            </w:tcBorders>
            <w:vAlign w:val="center"/>
          </w:tcPr>
          <w:p w:rsidR="001819E2" w:rsidRDefault="001819E2" w:rsidP="002E58AC">
            <w:pPr>
              <w:pStyle w:val="af0"/>
              <w:spacing w:beforeLines="0" w:afterLines="0" w:line="240" w:lineRule="auto"/>
              <w:outlineLvl w:val="9"/>
              <w:rPr>
                <w:rFonts w:ascii="Times New Roman" w:hAnsi="Times New Roman"/>
                <w:b w:val="0"/>
                <w:spacing w:val="0"/>
                <w:sz w:val="18"/>
                <w:szCs w:val="18"/>
              </w:rPr>
            </w:pPr>
          </w:p>
        </w:tc>
        <w:tc>
          <w:tcPr>
            <w:tcW w:w="1790" w:type="pct"/>
            <w:gridSpan w:val="6"/>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9868" w:name="_Toc1559"/>
            <w:bookmarkStart w:id="9869" w:name="_Toc46847295"/>
            <w:bookmarkStart w:id="9870" w:name="_Toc11316354"/>
            <w:bookmarkStart w:id="9871" w:name="_Toc8501"/>
            <w:bookmarkStart w:id="9872" w:name="_Toc24132177"/>
            <w:bookmarkStart w:id="9873" w:name="_Toc51149390"/>
            <w:r>
              <w:rPr>
                <w:rFonts w:ascii="Times New Roman" w:hAnsi="Times New Roman" w:hint="eastAsia"/>
                <w:b w:val="0"/>
                <w:spacing w:val="0"/>
                <w:sz w:val="18"/>
                <w:szCs w:val="18"/>
              </w:rPr>
              <w:t>总平面布置</w:t>
            </w:r>
            <w:bookmarkEnd w:id="9868"/>
            <w:bookmarkEnd w:id="9869"/>
            <w:bookmarkEnd w:id="9870"/>
            <w:bookmarkEnd w:id="9871"/>
            <w:bookmarkEnd w:id="9872"/>
            <w:bookmarkEnd w:id="9873"/>
          </w:p>
        </w:tc>
        <w:tc>
          <w:tcPr>
            <w:tcW w:w="1196" w:type="pct"/>
            <w:gridSpan w:val="4"/>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9874" w:name="_Toc11316355"/>
            <w:bookmarkStart w:id="9875" w:name="_Toc31934"/>
            <w:bookmarkStart w:id="9876" w:name="_Toc22834"/>
            <w:bookmarkStart w:id="9877" w:name="_Toc24132178"/>
            <w:bookmarkStart w:id="9878" w:name="_Toc46847296"/>
            <w:bookmarkStart w:id="9879" w:name="_Toc51149391"/>
            <w:r>
              <w:rPr>
                <w:rFonts w:ascii="Times New Roman" w:hAnsi="Times New Roman" w:hint="eastAsia"/>
                <w:b w:val="0"/>
                <w:spacing w:val="0"/>
                <w:sz w:val="18"/>
                <w:szCs w:val="18"/>
              </w:rPr>
              <w:t>水工结构</w:t>
            </w:r>
            <w:bookmarkStart w:id="9880" w:name="_Toc24132179"/>
            <w:bookmarkStart w:id="9881" w:name="_Toc11316356"/>
            <w:bookmarkEnd w:id="9874"/>
            <w:bookmarkEnd w:id="9875"/>
            <w:bookmarkEnd w:id="9876"/>
            <w:bookmarkEnd w:id="9877"/>
            <w:bookmarkEnd w:id="9878"/>
            <w:bookmarkEnd w:id="9879"/>
          </w:p>
        </w:tc>
        <w:tc>
          <w:tcPr>
            <w:tcW w:w="896" w:type="pct"/>
            <w:gridSpan w:val="3"/>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9882" w:name="_Toc46847297"/>
            <w:bookmarkStart w:id="9883" w:name="_Toc2487"/>
            <w:bookmarkStart w:id="9884" w:name="_Toc6426"/>
            <w:bookmarkStart w:id="9885" w:name="_Toc51149392"/>
            <w:r>
              <w:rPr>
                <w:rFonts w:ascii="Times New Roman" w:hAnsi="Times New Roman" w:hint="eastAsia"/>
                <w:b w:val="0"/>
                <w:spacing w:val="0"/>
                <w:sz w:val="18"/>
                <w:szCs w:val="18"/>
              </w:rPr>
              <w:t>生态环境</w:t>
            </w:r>
            <w:bookmarkEnd w:id="9880"/>
            <w:bookmarkEnd w:id="9881"/>
            <w:bookmarkEnd w:id="9882"/>
            <w:bookmarkEnd w:id="9883"/>
            <w:bookmarkEnd w:id="9884"/>
            <w:bookmarkEnd w:id="9885"/>
          </w:p>
        </w:tc>
      </w:tr>
      <w:tr w:rsidR="001819E2" w:rsidTr="002E58AC">
        <w:trPr>
          <w:cantSplit/>
          <w:trHeight w:val="827"/>
          <w:jc w:val="center"/>
        </w:trPr>
        <w:tc>
          <w:tcPr>
            <w:tcW w:w="1118" w:type="pct"/>
            <w:gridSpan w:val="4"/>
            <w:vMerge/>
            <w:tcBorders>
              <w:tl2br w:val="nil"/>
            </w:tcBorders>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8"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9886" w:name="_Toc24132180"/>
            <w:bookmarkStart w:id="9887" w:name="_Toc26177"/>
            <w:bookmarkStart w:id="9888" w:name="_Toc46847298"/>
            <w:bookmarkStart w:id="9889" w:name="_Toc11316357"/>
            <w:bookmarkStart w:id="9890" w:name="_Toc14245"/>
            <w:bookmarkStart w:id="9891" w:name="_Toc51149393"/>
            <w:r>
              <w:rPr>
                <w:rFonts w:ascii="Times New Roman" w:hAnsi="Times New Roman" w:hint="eastAsia"/>
                <w:b w:val="0"/>
                <w:spacing w:val="0"/>
                <w:sz w:val="18"/>
                <w:szCs w:val="18"/>
              </w:rPr>
              <w:t>船舶碰撞</w:t>
            </w:r>
            <w:bookmarkEnd w:id="9886"/>
            <w:bookmarkEnd w:id="9887"/>
            <w:bookmarkEnd w:id="9888"/>
            <w:bookmarkEnd w:id="9889"/>
            <w:bookmarkEnd w:id="9890"/>
            <w:bookmarkEnd w:id="9891"/>
          </w:p>
        </w:tc>
        <w:tc>
          <w:tcPr>
            <w:tcW w:w="298"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9892" w:name="_Toc11316358"/>
            <w:bookmarkStart w:id="9893" w:name="_Toc46847299"/>
            <w:bookmarkStart w:id="9894" w:name="_Toc24132181"/>
            <w:bookmarkStart w:id="9895" w:name="_Toc25454"/>
            <w:bookmarkStart w:id="9896" w:name="_Toc24493"/>
            <w:bookmarkStart w:id="9897" w:name="_Toc51149394"/>
            <w:r>
              <w:rPr>
                <w:rFonts w:ascii="Times New Roman" w:hAnsi="Times New Roman" w:hint="eastAsia"/>
                <w:b w:val="0"/>
                <w:spacing w:val="0"/>
                <w:sz w:val="18"/>
                <w:szCs w:val="18"/>
              </w:rPr>
              <w:t>操船困难</w:t>
            </w:r>
            <w:bookmarkEnd w:id="9892"/>
            <w:bookmarkEnd w:id="9893"/>
            <w:bookmarkEnd w:id="9894"/>
            <w:bookmarkEnd w:id="9895"/>
            <w:bookmarkEnd w:id="9896"/>
            <w:bookmarkEnd w:id="9897"/>
          </w:p>
        </w:tc>
        <w:tc>
          <w:tcPr>
            <w:tcW w:w="298"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9898" w:name="_Toc46847300"/>
            <w:bookmarkStart w:id="9899" w:name="_Toc11316359"/>
            <w:bookmarkStart w:id="9900" w:name="_Toc24132182"/>
            <w:bookmarkStart w:id="9901" w:name="_Toc15418"/>
            <w:bookmarkStart w:id="9902" w:name="_Toc9035"/>
            <w:bookmarkStart w:id="9903" w:name="_Toc51149395"/>
            <w:r>
              <w:rPr>
                <w:rFonts w:ascii="Times New Roman" w:hAnsi="Times New Roman" w:hint="eastAsia"/>
                <w:b w:val="0"/>
                <w:spacing w:val="0"/>
                <w:sz w:val="18"/>
                <w:szCs w:val="18"/>
              </w:rPr>
              <w:t>冲淤严重</w:t>
            </w:r>
            <w:bookmarkEnd w:id="9898"/>
            <w:bookmarkEnd w:id="9899"/>
            <w:bookmarkEnd w:id="9900"/>
            <w:bookmarkEnd w:id="9901"/>
            <w:bookmarkEnd w:id="9902"/>
            <w:bookmarkEnd w:id="9903"/>
          </w:p>
        </w:tc>
        <w:tc>
          <w:tcPr>
            <w:tcW w:w="299"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9904" w:name="_Toc19896"/>
            <w:bookmarkStart w:id="9905" w:name="_Toc11316360"/>
            <w:bookmarkStart w:id="9906" w:name="_Toc24132183"/>
            <w:bookmarkStart w:id="9907" w:name="_Toc4899"/>
            <w:bookmarkStart w:id="9908" w:name="_Toc46847301"/>
            <w:bookmarkStart w:id="9909" w:name="_Toc51149396"/>
            <w:r>
              <w:rPr>
                <w:rFonts w:ascii="Times New Roman" w:hAnsi="Times New Roman" w:hint="eastAsia"/>
                <w:b w:val="0"/>
                <w:spacing w:val="0"/>
                <w:sz w:val="18"/>
                <w:szCs w:val="18"/>
              </w:rPr>
              <w:t>影响周边环境</w:t>
            </w:r>
            <w:bookmarkEnd w:id="9904"/>
            <w:bookmarkEnd w:id="9905"/>
            <w:bookmarkEnd w:id="9906"/>
            <w:bookmarkEnd w:id="9907"/>
            <w:bookmarkEnd w:id="9908"/>
            <w:bookmarkEnd w:id="9909"/>
          </w:p>
        </w:tc>
        <w:tc>
          <w:tcPr>
            <w:tcW w:w="298"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9910" w:name="_Toc527"/>
            <w:bookmarkStart w:id="9911" w:name="_Toc13653"/>
            <w:bookmarkStart w:id="9912" w:name="_Toc24132184"/>
            <w:bookmarkStart w:id="9913" w:name="_Toc11316361"/>
            <w:bookmarkStart w:id="9914" w:name="_Toc46847302"/>
            <w:bookmarkStart w:id="9915" w:name="_Toc51149397"/>
            <w:r>
              <w:rPr>
                <w:rFonts w:ascii="Times New Roman" w:hAnsi="Times New Roman" w:hint="eastAsia"/>
                <w:b w:val="0"/>
                <w:spacing w:val="0"/>
                <w:sz w:val="18"/>
                <w:szCs w:val="18"/>
              </w:rPr>
              <w:t>船舶触礁搁浅</w:t>
            </w:r>
            <w:bookmarkEnd w:id="9910"/>
            <w:bookmarkEnd w:id="9911"/>
            <w:bookmarkEnd w:id="9912"/>
            <w:bookmarkEnd w:id="9913"/>
            <w:bookmarkEnd w:id="9914"/>
            <w:bookmarkEnd w:id="9915"/>
          </w:p>
        </w:tc>
        <w:tc>
          <w:tcPr>
            <w:tcW w:w="298"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9916" w:name="_Toc46847303"/>
            <w:bookmarkStart w:id="9917" w:name="_Toc24132185"/>
            <w:bookmarkStart w:id="9918" w:name="_Toc6917"/>
            <w:bookmarkStart w:id="9919" w:name="_Toc11316362"/>
            <w:bookmarkStart w:id="9920" w:name="_Toc29958"/>
            <w:bookmarkStart w:id="9921" w:name="_Toc51149398"/>
            <w:r>
              <w:rPr>
                <w:rFonts w:ascii="Times New Roman" w:hAnsi="Times New Roman"/>
                <w:b w:val="0"/>
                <w:spacing w:val="0"/>
                <w:sz w:val="18"/>
                <w:szCs w:val="18"/>
              </w:rPr>
              <w:t>…</w:t>
            </w:r>
            <w:bookmarkEnd w:id="9916"/>
            <w:bookmarkEnd w:id="9917"/>
            <w:bookmarkEnd w:id="9918"/>
            <w:bookmarkEnd w:id="9919"/>
            <w:bookmarkEnd w:id="9920"/>
            <w:bookmarkEnd w:id="9921"/>
          </w:p>
        </w:tc>
        <w:tc>
          <w:tcPr>
            <w:tcW w:w="299"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9922" w:name="_Toc46847304"/>
            <w:bookmarkStart w:id="9923" w:name="_Toc11316363"/>
            <w:bookmarkStart w:id="9924" w:name="_Toc9037"/>
            <w:bookmarkStart w:id="9925" w:name="_Toc24780"/>
            <w:bookmarkStart w:id="9926" w:name="_Toc24132186"/>
            <w:bookmarkStart w:id="9927" w:name="_Toc51149399"/>
            <w:r>
              <w:rPr>
                <w:rFonts w:ascii="Times New Roman" w:hAnsi="Times New Roman" w:hint="eastAsia"/>
                <w:b w:val="0"/>
                <w:spacing w:val="0"/>
                <w:sz w:val="18"/>
                <w:szCs w:val="18"/>
              </w:rPr>
              <w:t>地基失稳</w:t>
            </w:r>
            <w:bookmarkEnd w:id="9922"/>
            <w:bookmarkEnd w:id="9923"/>
            <w:bookmarkEnd w:id="9924"/>
            <w:bookmarkEnd w:id="9925"/>
            <w:bookmarkEnd w:id="9926"/>
            <w:bookmarkEnd w:id="9927"/>
          </w:p>
        </w:tc>
        <w:tc>
          <w:tcPr>
            <w:tcW w:w="298"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9928" w:name="_Toc24132187"/>
            <w:bookmarkStart w:id="9929" w:name="_Toc46847305"/>
            <w:bookmarkStart w:id="9930" w:name="_Toc11316364"/>
            <w:bookmarkStart w:id="9931" w:name="_Toc1443"/>
            <w:bookmarkStart w:id="9932" w:name="_Toc30096"/>
            <w:bookmarkStart w:id="9933" w:name="_Toc51149400"/>
            <w:r>
              <w:rPr>
                <w:rFonts w:ascii="Times New Roman" w:hAnsi="Times New Roman" w:hint="eastAsia"/>
                <w:b w:val="0"/>
                <w:spacing w:val="0"/>
                <w:sz w:val="18"/>
                <w:szCs w:val="18"/>
              </w:rPr>
              <w:t>结构垮塌</w:t>
            </w:r>
            <w:bookmarkEnd w:id="9928"/>
            <w:bookmarkEnd w:id="9929"/>
            <w:bookmarkEnd w:id="9930"/>
            <w:bookmarkEnd w:id="9931"/>
            <w:bookmarkEnd w:id="9932"/>
            <w:bookmarkEnd w:id="9933"/>
          </w:p>
        </w:tc>
        <w:tc>
          <w:tcPr>
            <w:tcW w:w="298"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9934" w:name="_Toc28611"/>
            <w:bookmarkStart w:id="9935" w:name="_Toc46847306"/>
            <w:bookmarkStart w:id="9936" w:name="_Toc11316365"/>
            <w:bookmarkStart w:id="9937" w:name="_Toc24132188"/>
            <w:bookmarkStart w:id="9938" w:name="_Toc25740"/>
            <w:bookmarkStart w:id="9939" w:name="_Toc51149401"/>
            <w:r>
              <w:rPr>
                <w:rFonts w:ascii="Times New Roman" w:hAnsi="Times New Roman" w:hint="eastAsia"/>
                <w:b w:val="0"/>
                <w:spacing w:val="0"/>
                <w:sz w:val="18"/>
                <w:szCs w:val="18"/>
              </w:rPr>
              <w:t>变形过大</w:t>
            </w:r>
            <w:bookmarkEnd w:id="9934"/>
            <w:bookmarkEnd w:id="9935"/>
            <w:bookmarkEnd w:id="9936"/>
            <w:bookmarkEnd w:id="9937"/>
            <w:bookmarkEnd w:id="9938"/>
            <w:bookmarkEnd w:id="9939"/>
          </w:p>
        </w:tc>
        <w:tc>
          <w:tcPr>
            <w:tcW w:w="301"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9940" w:name="_Toc24132190"/>
            <w:bookmarkStart w:id="9941" w:name="_Toc46847307"/>
            <w:bookmarkStart w:id="9942" w:name="_Toc11316367"/>
            <w:bookmarkStart w:id="9943" w:name="_Toc6433"/>
            <w:bookmarkStart w:id="9944" w:name="_Toc4022"/>
            <w:bookmarkStart w:id="9945" w:name="_Toc51149402"/>
            <w:r>
              <w:rPr>
                <w:rFonts w:ascii="Times New Roman" w:hAnsi="Times New Roman"/>
                <w:b w:val="0"/>
                <w:spacing w:val="0"/>
                <w:sz w:val="18"/>
                <w:szCs w:val="18"/>
              </w:rPr>
              <w:t>…</w:t>
            </w:r>
            <w:bookmarkEnd w:id="9940"/>
            <w:bookmarkEnd w:id="9941"/>
            <w:bookmarkEnd w:id="9942"/>
            <w:bookmarkEnd w:id="9943"/>
            <w:bookmarkEnd w:id="9944"/>
            <w:bookmarkEnd w:id="9945"/>
          </w:p>
        </w:tc>
        <w:tc>
          <w:tcPr>
            <w:tcW w:w="298"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9946" w:name="_Toc46847308"/>
            <w:bookmarkStart w:id="9947" w:name="_Toc26105"/>
            <w:bookmarkStart w:id="9948" w:name="_Toc21588"/>
            <w:bookmarkStart w:id="9949" w:name="_Toc24132191"/>
            <w:bookmarkStart w:id="9950" w:name="_Toc11316368"/>
            <w:bookmarkStart w:id="9951" w:name="_Toc51149403"/>
            <w:r>
              <w:rPr>
                <w:rFonts w:ascii="Times New Roman" w:hAnsi="Times New Roman" w:hint="eastAsia"/>
                <w:b w:val="0"/>
                <w:spacing w:val="0"/>
                <w:sz w:val="18"/>
                <w:szCs w:val="18"/>
              </w:rPr>
              <w:t>生态破坏</w:t>
            </w:r>
            <w:bookmarkEnd w:id="9946"/>
            <w:bookmarkEnd w:id="9947"/>
            <w:bookmarkEnd w:id="9948"/>
            <w:bookmarkEnd w:id="9949"/>
            <w:bookmarkEnd w:id="9950"/>
            <w:bookmarkEnd w:id="9951"/>
          </w:p>
        </w:tc>
        <w:tc>
          <w:tcPr>
            <w:tcW w:w="298"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9952" w:name="_Toc11316369"/>
            <w:bookmarkStart w:id="9953" w:name="_Toc24132192"/>
            <w:bookmarkStart w:id="9954" w:name="_Toc3485"/>
            <w:bookmarkStart w:id="9955" w:name="_Toc16194"/>
            <w:bookmarkStart w:id="9956" w:name="_Toc46847309"/>
            <w:bookmarkStart w:id="9957" w:name="_Toc51149404"/>
            <w:r>
              <w:rPr>
                <w:rFonts w:ascii="Times New Roman" w:hAnsi="Times New Roman" w:hint="eastAsia"/>
                <w:b w:val="0"/>
                <w:spacing w:val="0"/>
                <w:sz w:val="18"/>
                <w:szCs w:val="18"/>
              </w:rPr>
              <w:t>环境污染</w:t>
            </w:r>
            <w:bookmarkEnd w:id="9952"/>
            <w:bookmarkEnd w:id="9953"/>
            <w:bookmarkEnd w:id="9954"/>
            <w:bookmarkEnd w:id="9955"/>
            <w:bookmarkEnd w:id="9956"/>
            <w:bookmarkEnd w:id="9957"/>
          </w:p>
        </w:tc>
        <w:tc>
          <w:tcPr>
            <w:tcW w:w="300"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9958" w:name="_Toc11316370"/>
            <w:bookmarkStart w:id="9959" w:name="_Toc46847310"/>
            <w:bookmarkStart w:id="9960" w:name="_Toc3759"/>
            <w:bookmarkStart w:id="9961" w:name="_Toc24132193"/>
            <w:bookmarkStart w:id="9962" w:name="_Toc16984"/>
            <w:bookmarkStart w:id="9963" w:name="_Toc51149405"/>
            <w:r>
              <w:rPr>
                <w:rFonts w:ascii="Times New Roman" w:hAnsi="Times New Roman"/>
                <w:b w:val="0"/>
                <w:spacing w:val="0"/>
                <w:sz w:val="18"/>
                <w:szCs w:val="18"/>
              </w:rPr>
              <w:t>…</w:t>
            </w:r>
            <w:bookmarkEnd w:id="9958"/>
            <w:bookmarkEnd w:id="9959"/>
            <w:bookmarkEnd w:id="9960"/>
            <w:bookmarkEnd w:id="9961"/>
            <w:bookmarkEnd w:id="9962"/>
            <w:bookmarkEnd w:id="9963"/>
          </w:p>
        </w:tc>
      </w:tr>
      <w:tr w:rsidR="001819E2" w:rsidTr="002E58AC">
        <w:trPr>
          <w:cantSplit/>
          <w:trHeight w:val="283"/>
          <w:jc w:val="center"/>
        </w:trPr>
        <w:tc>
          <w:tcPr>
            <w:tcW w:w="318" w:type="pct"/>
            <w:vMerge w:val="restart"/>
            <w:vAlign w:val="center"/>
          </w:tcPr>
          <w:p w:rsidR="001819E2" w:rsidRDefault="00342ED2" w:rsidP="002E58AC">
            <w:pPr>
              <w:pStyle w:val="af0"/>
              <w:spacing w:beforeLines="0" w:afterLines="0"/>
              <w:outlineLvl w:val="9"/>
              <w:rPr>
                <w:rFonts w:ascii="Times New Roman" w:hAnsi="Times New Roman"/>
                <w:b w:val="0"/>
                <w:spacing w:val="0"/>
                <w:sz w:val="18"/>
                <w:szCs w:val="18"/>
              </w:rPr>
            </w:pPr>
            <w:bookmarkStart w:id="9964" w:name="_Toc24132194"/>
            <w:bookmarkStart w:id="9965" w:name="_Toc11316371"/>
            <w:bookmarkStart w:id="9966" w:name="_Toc24677"/>
            <w:bookmarkStart w:id="9967" w:name="_Toc46847311"/>
            <w:bookmarkStart w:id="9968" w:name="_Toc13460"/>
            <w:bookmarkStart w:id="9969" w:name="_Toc51149406"/>
            <w:r>
              <w:rPr>
                <w:rFonts w:ascii="Times New Roman" w:hAnsi="Times New Roman" w:hint="eastAsia"/>
                <w:b w:val="0"/>
                <w:spacing w:val="0"/>
                <w:sz w:val="18"/>
                <w:szCs w:val="18"/>
              </w:rPr>
              <w:t>建设条件</w:t>
            </w:r>
            <w:bookmarkEnd w:id="9964"/>
            <w:bookmarkEnd w:id="9965"/>
            <w:bookmarkEnd w:id="9966"/>
            <w:bookmarkEnd w:id="9967"/>
            <w:bookmarkEnd w:id="9968"/>
            <w:bookmarkEnd w:id="9969"/>
          </w:p>
        </w:tc>
        <w:tc>
          <w:tcPr>
            <w:tcW w:w="244" w:type="pct"/>
            <w:vMerge w:val="restar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9970" w:name="_Toc7611"/>
            <w:bookmarkStart w:id="9971" w:name="_Toc24132195"/>
            <w:bookmarkStart w:id="9972" w:name="_Toc11316372"/>
            <w:bookmarkStart w:id="9973" w:name="_Toc46847312"/>
            <w:bookmarkStart w:id="9974" w:name="_Toc21492"/>
            <w:bookmarkStart w:id="9975" w:name="_Toc51149407"/>
            <w:r>
              <w:rPr>
                <w:rFonts w:ascii="Times New Roman" w:hAnsi="Times New Roman" w:hint="eastAsia"/>
                <w:b w:val="0"/>
                <w:spacing w:val="0"/>
                <w:sz w:val="18"/>
                <w:szCs w:val="18"/>
              </w:rPr>
              <w:t>工程环境</w:t>
            </w:r>
            <w:bookmarkEnd w:id="9970"/>
            <w:bookmarkEnd w:id="9971"/>
            <w:bookmarkEnd w:id="9972"/>
            <w:bookmarkEnd w:id="9973"/>
            <w:bookmarkEnd w:id="9974"/>
            <w:bookmarkEnd w:id="9975"/>
          </w:p>
        </w:tc>
        <w:tc>
          <w:tcPr>
            <w:tcW w:w="555" w:type="pct"/>
            <w:gridSpan w:val="2"/>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9976" w:name="_Toc46847313"/>
            <w:bookmarkStart w:id="9977" w:name="_Toc24132196"/>
            <w:bookmarkStart w:id="9978" w:name="_Toc11316373"/>
            <w:bookmarkStart w:id="9979" w:name="_Toc18644"/>
            <w:bookmarkStart w:id="9980" w:name="_Toc687"/>
            <w:bookmarkStart w:id="9981" w:name="_Toc51149408"/>
            <w:r>
              <w:rPr>
                <w:rFonts w:ascii="Times New Roman" w:hAnsi="Times New Roman" w:hint="eastAsia"/>
                <w:b w:val="0"/>
                <w:spacing w:val="0"/>
                <w:sz w:val="18"/>
                <w:szCs w:val="18"/>
              </w:rPr>
              <w:t>既有管线</w:t>
            </w:r>
            <w:bookmarkEnd w:id="9976"/>
            <w:bookmarkEnd w:id="9977"/>
            <w:bookmarkEnd w:id="9978"/>
            <w:bookmarkEnd w:id="9979"/>
            <w:bookmarkEnd w:id="9980"/>
            <w:bookmarkEnd w:id="9981"/>
          </w:p>
        </w:tc>
        <w:tc>
          <w:tcPr>
            <w:tcW w:w="298"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9982" w:name="_Toc8134"/>
            <w:bookmarkStart w:id="9983" w:name="_Toc4476"/>
            <w:bookmarkStart w:id="9984" w:name="_Toc11316374"/>
            <w:bookmarkStart w:id="9985" w:name="_Toc46847314"/>
            <w:bookmarkStart w:id="9986" w:name="_Toc24132197"/>
            <w:bookmarkStart w:id="9987" w:name="_Toc51149409"/>
            <w:r>
              <w:rPr>
                <w:rFonts w:ascii="宋体" w:hAnsi="宋体" w:cs="宋体" w:hint="eastAsia"/>
                <w:b w:val="0"/>
                <w:spacing w:val="0"/>
                <w:sz w:val="18"/>
                <w:szCs w:val="18"/>
              </w:rPr>
              <w:t>★</w:t>
            </w:r>
            <w:bookmarkEnd w:id="9982"/>
            <w:bookmarkEnd w:id="9983"/>
            <w:bookmarkEnd w:id="9984"/>
            <w:bookmarkEnd w:id="9985"/>
            <w:bookmarkEnd w:id="9986"/>
            <w:bookmarkEnd w:id="9987"/>
          </w:p>
        </w:tc>
        <w:tc>
          <w:tcPr>
            <w:tcW w:w="298"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8"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8"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8"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8"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8"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301"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8"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8"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9988" w:name="_Toc16344"/>
            <w:bookmarkStart w:id="9989" w:name="_Toc24132198"/>
            <w:bookmarkStart w:id="9990" w:name="_Toc7448"/>
            <w:bookmarkStart w:id="9991" w:name="_Toc11316375"/>
            <w:bookmarkStart w:id="9992" w:name="_Toc46847315"/>
            <w:bookmarkStart w:id="9993" w:name="_Toc51149410"/>
            <w:r>
              <w:rPr>
                <w:rFonts w:ascii="宋体" w:hAnsi="宋体" w:cs="宋体" w:hint="eastAsia"/>
                <w:b w:val="0"/>
                <w:spacing w:val="0"/>
                <w:sz w:val="18"/>
                <w:szCs w:val="18"/>
              </w:rPr>
              <w:t>★</w:t>
            </w:r>
            <w:bookmarkEnd w:id="9988"/>
            <w:bookmarkEnd w:id="9989"/>
            <w:bookmarkEnd w:id="9990"/>
            <w:bookmarkEnd w:id="9991"/>
            <w:bookmarkEnd w:id="9992"/>
            <w:bookmarkEnd w:id="9993"/>
          </w:p>
        </w:tc>
        <w:tc>
          <w:tcPr>
            <w:tcW w:w="300"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r>
      <w:tr w:rsidR="001819E2" w:rsidTr="002E58AC">
        <w:trPr>
          <w:cantSplit/>
          <w:trHeight w:val="283"/>
          <w:jc w:val="center"/>
        </w:trPr>
        <w:tc>
          <w:tcPr>
            <w:tcW w:w="318" w:type="pct"/>
            <w:vMerge/>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44" w:type="pct"/>
            <w:vMerge/>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555" w:type="pct"/>
            <w:gridSpan w:val="2"/>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9994" w:name="_Toc46847316"/>
            <w:bookmarkStart w:id="9995" w:name="_Toc24132199"/>
            <w:bookmarkStart w:id="9996" w:name="_Toc11316376"/>
            <w:bookmarkStart w:id="9997" w:name="_Toc15887"/>
            <w:bookmarkStart w:id="9998" w:name="_Toc24891"/>
            <w:bookmarkStart w:id="9999" w:name="_Toc51149411"/>
            <w:r>
              <w:rPr>
                <w:rFonts w:ascii="Times New Roman" w:hAnsi="Times New Roman" w:hint="eastAsia"/>
                <w:b w:val="0"/>
                <w:spacing w:val="0"/>
                <w:sz w:val="18"/>
                <w:szCs w:val="18"/>
              </w:rPr>
              <w:t>既有建筑物</w:t>
            </w:r>
            <w:bookmarkEnd w:id="9994"/>
            <w:bookmarkEnd w:id="9995"/>
            <w:bookmarkEnd w:id="9996"/>
            <w:bookmarkEnd w:id="9997"/>
            <w:bookmarkEnd w:id="9998"/>
            <w:bookmarkEnd w:id="9999"/>
          </w:p>
        </w:tc>
        <w:tc>
          <w:tcPr>
            <w:tcW w:w="298"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000" w:name="_Toc24132200"/>
            <w:bookmarkStart w:id="10001" w:name="_Toc3153"/>
            <w:bookmarkStart w:id="10002" w:name="_Toc46847317"/>
            <w:bookmarkStart w:id="10003" w:name="_Toc11316377"/>
            <w:bookmarkStart w:id="10004" w:name="_Toc26459"/>
            <w:bookmarkStart w:id="10005" w:name="_Toc51149412"/>
            <w:r>
              <w:rPr>
                <w:rFonts w:ascii="宋体" w:hAnsi="宋体" w:cs="宋体" w:hint="eastAsia"/>
                <w:b w:val="0"/>
                <w:spacing w:val="0"/>
                <w:sz w:val="18"/>
                <w:szCs w:val="18"/>
              </w:rPr>
              <w:t>★</w:t>
            </w:r>
            <w:bookmarkEnd w:id="10000"/>
            <w:bookmarkEnd w:id="10001"/>
            <w:bookmarkEnd w:id="10002"/>
            <w:bookmarkEnd w:id="10003"/>
            <w:bookmarkEnd w:id="10004"/>
            <w:bookmarkEnd w:id="10005"/>
          </w:p>
        </w:tc>
        <w:tc>
          <w:tcPr>
            <w:tcW w:w="298"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006" w:name="_Toc46847318"/>
            <w:bookmarkStart w:id="10007" w:name="_Toc1813"/>
            <w:bookmarkStart w:id="10008" w:name="_Toc24132201"/>
            <w:bookmarkStart w:id="10009" w:name="_Toc8586"/>
            <w:bookmarkStart w:id="10010" w:name="_Toc11316378"/>
            <w:bookmarkStart w:id="10011" w:name="_Toc51149413"/>
            <w:r>
              <w:rPr>
                <w:rFonts w:ascii="宋体" w:hAnsi="宋体" w:cs="宋体" w:hint="eastAsia"/>
                <w:b w:val="0"/>
                <w:spacing w:val="0"/>
                <w:sz w:val="18"/>
                <w:szCs w:val="18"/>
              </w:rPr>
              <w:t>★</w:t>
            </w:r>
            <w:bookmarkEnd w:id="10006"/>
            <w:bookmarkEnd w:id="10007"/>
            <w:bookmarkEnd w:id="10008"/>
            <w:bookmarkEnd w:id="10009"/>
            <w:bookmarkEnd w:id="10010"/>
            <w:bookmarkEnd w:id="10011"/>
          </w:p>
        </w:tc>
        <w:tc>
          <w:tcPr>
            <w:tcW w:w="298"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9"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012" w:name="_Toc11316379"/>
            <w:bookmarkStart w:id="10013" w:name="_Toc32457"/>
            <w:bookmarkStart w:id="10014" w:name="_Toc24132202"/>
            <w:bookmarkStart w:id="10015" w:name="_Toc46847319"/>
            <w:bookmarkStart w:id="10016" w:name="_Toc26097"/>
            <w:bookmarkStart w:id="10017" w:name="_Toc51149414"/>
            <w:r>
              <w:rPr>
                <w:rFonts w:ascii="宋体" w:hAnsi="宋体" w:cs="宋体" w:hint="eastAsia"/>
                <w:b w:val="0"/>
                <w:spacing w:val="0"/>
                <w:sz w:val="18"/>
                <w:szCs w:val="18"/>
              </w:rPr>
              <w:t>★</w:t>
            </w:r>
            <w:bookmarkEnd w:id="10012"/>
            <w:bookmarkEnd w:id="10013"/>
            <w:bookmarkEnd w:id="10014"/>
            <w:bookmarkEnd w:id="10015"/>
            <w:bookmarkEnd w:id="10016"/>
            <w:bookmarkEnd w:id="10017"/>
          </w:p>
        </w:tc>
        <w:tc>
          <w:tcPr>
            <w:tcW w:w="298"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8"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8"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8"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301"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8"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8"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018" w:name="_Toc24132203"/>
            <w:bookmarkStart w:id="10019" w:name="_Toc11316380"/>
            <w:bookmarkStart w:id="10020" w:name="_Toc327"/>
            <w:bookmarkStart w:id="10021" w:name="_Toc46847320"/>
            <w:bookmarkStart w:id="10022" w:name="_Toc2930"/>
            <w:bookmarkStart w:id="10023" w:name="_Toc51149415"/>
            <w:r>
              <w:rPr>
                <w:rFonts w:ascii="宋体" w:hAnsi="宋体" w:cs="宋体" w:hint="eastAsia"/>
                <w:b w:val="0"/>
                <w:spacing w:val="0"/>
                <w:sz w:val="18"/>
                <w:szCs w:val="18"/>
              </w:rPr>
              <w:t>★</w:t>
            </w:r>
            <w:bookmarkEnd w:id="10018"/>
            <w:bookmarkEnd w:id="10019"/>
            <w:bookmarkEnd w:id="10020"/>
            <w:bookmarkEnd w:id="10021"/>
            <w:bookmarkEnd w:id="10022"/>
            <w:bookmarkEnd w:id="10023"/>
          </w:p>
        </w:tc>
        <w:tc>
          <w:tcPr>
            <w:tcW w:w="300"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r>
      <w:tr w:rsidR="001819E2" w:rsidTr="002E58AC">
        <w:trPr>
          <w:cantSplit/>
          <w:trHeight w:val="326"/>
          <w:jc w:val="center"/>
        </w:trPr>
        <w:tc>
          <w:tcPr>
            <w:tcW w:w="318" w:type="pct"/>
            <w:vMerge/>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44" w:type="pct"/>
            <w:vMerge/>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555" w:type="pct"/>
            <w:gridSpan w:val="2"/>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024" w:name="_Toc11316381"/>
            <w:bookmarkStart w:id="10025" w:name="_Toc24132204"/>
            <w:bookmarkStart w:id="10026" w:name="_Toc24791"/>
            <w:bookmarkStart w:id="10027" w:name="_Toc4303"/>
            <w:bookmarkStart w:id="10028" w:name="_Toc46847321"/>
            <w:bookmarkStart w:id="10029" w:name="_Toc51149416"/>
            <w:r>
              <w:rPr>
                <w:rFonts w:ascii="Times New Roman" w:hAnsi="Times New Roman" w:hint="eastAsia"/>
                <w:b w:val="0"/>
                <w:spacing w:val="0"/>
                <w:sz w:val="18"/>
                <w:szCs w:val="18"/>
              </w:rPr>
              <w:t>政策与社会环境</w:t>
            </w:r>
            <w:bookmarkEnd w:id="10024"/>
            <w:bookmarkEnd w:id="10025"/>
            <w:bookmarkEnd w:id="10026"/>
            <w:bookmarkEnd w:id="10027"/>
            <w:bookmarkEnd w:id="10028"/>
            <w:bookmarkEnd w:id="10029"/>
          </w:p>
        </w:tc>
        <w:tc>
          <w:tcPr>
            <w:tcW w:w="298"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8"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8"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9"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030" w:name="_Toc46847322"/>
            <w:bookmarkStart w:id="10031" w:name="_Toc24132205"/>
            <w:bookmarkStart w:id="10032" w:name="_Toc11316382"/>
            <w:bookmarkStart w:id="10033" w:name="_Toc31802"/>
            <w:bookmarkStart w:id="10034" w:name="_Toc11277"/>
            <w:bookmarkStart w:id="10035" w:name="_Toc51149417"/>
            <w:r>
              <w:rPr>
                <w:rFonts w:ascii="宋体" w:hAnsi="宋体" w:cs="宋体" w:hint="eastAsia"/>
                <w:b w:val="0"/>
                <w:spacing w:val="0"/>
                <w:sz w:val="18"/>
                <w:szCs w:val="18"/>
              </w:rPr>
              <w:t>★</w:t>
            </w:r>
            <w:bookmarkEnd w:id="10030"/>
            <w:bookmarkEnd w:id="10031"/>
            <w:bookmarkEnd w:id="10032"/>
            <w:bookmarkEnd w:id="10033"/>
            <w:bookmarkEnd w:id="10034"/>
            <w:bookmarkEnd w:id="10035"/>
          </w:p>
        </w:tc>
        <w:tc>
          <w:tcPr>
            <w:tcW w:w="298"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8"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8"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8"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301"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8"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8"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300"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r>
      <w:tr w:rsidR="001819E2" w:rsidTr="002E58AC">
        <w:trPr>
          <w:cantSplit/>
          <w:trHeight w:val="283"/>
          <w:jc w:val="center"/>
        </w:trPr>
        <w:tc>
          <w:tcPr>
            <w:tcW w:w="318" w:type="pct"/>
            <w:vMerge/>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44" w:type="pct"/>
            <w:vMerge/>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555" w:type="pct"/>
            <w:gridSpan w:val="2"/>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036" w:name="_Toc29058"/>
            <w:bookmarkStart w:id="10037" w:name="_Toc11316383"/>
            <w:bookmarkStart w:id="10038" w:name="_Toc46847323"/>
            <w:bookmarkStart w:id="10039" w:name="_Toc24132206"/>
            <w:bookmarkStart w:id="10040" w:name="_Toc5731"/>
            <w:bookmarkStart w:id="10041" w:name="_Toc51149418"/>
            <w:r>
              <w:rPr>
                <w:rFonts w:ascii="Times New Roman" w:hAnsi="Times New Roman"/>
                <w:b w:val="0"/>
                <w:spacing w:val="0"/>
                <w:sz w:val="18"/>
                <w:szCs w:val="18"/>
              </w:rPr>
              <w:t>…</w:t>
            </w:r>
            <w:bookmarkEnd w:id="10036"/>
            <w:bookmarkEnd w:id="10037"/>
            <w:bookmarkEnd w:id="10038"/>
            <w:bookmarkEnd w:id="10039"/>
            <w:bookmarkEnd w:id="10040"/>
            <w:bookmarkEnd w:id="10041"/>
          </w:p>
        </w:tc>
        <w:tc>
          <w:tcPr>
            <w:tcW w:w="298"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8"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8"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8"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8"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8"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8"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301"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8"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8"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300"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r>
      <w:tr w:rsidR="001819E2" w:rsidTr="002E58AC">
        <w:trPr>
          <w:cantSplit/>
          <w:trHeight w:val="253"/>
          <w:jc w:val="center"/>
        </w:trPr>
        <w:tc>
          <w:tcPr>
            <w:tcW w:w="318" w:type="pct"/>
            <w:vMerge w:val="restar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042" w:name="_Toc1915"/>
            <w:bookmarkStart w:id="10043" w:name="_Toc11316384"/>
            <w:bookmarkStart w:id="10044" w:name="_Toc46847324"/>
            <w:bookmarkStart w:id="10045" w:name="_Toc24132207"/>
            <w:bookmarkStart w:id="10046" w:name="_Toc15748"/>
            <w:bookmarkStart w:id="10047" w:name="_Toc51149419"/>
            <w:r>
              <w:rPr>
                <w:rFonts w:ascii="Times New Roman" w:hAnsi="Times New Roman" w:hint="eastAsia"/>
                <w:b w:val="0"/>
                <w:spacing w:val="0"/>
                <w:sz w:val="18"/>
                <w:szCs w:val="18"/>
              </w:rPr>
              <w:t>设计方案</w:t>
            </w:r>
            <w:bookmarkEnd w:id="10042"/>
            <w:bookmarkEnd w:id="10043"/>
            <w:bookmarkEnd w:id="10044"/>
            <w:bookmarkEnd w:id="10045"/>
            <w:bookmarkEnd w:id="10046"/>
            <w:bookmarkEnd w:id="10047"/>
          </w:p>
        </w:tc>
        <w:tc>
          <w:tcPr>
            <w:tcW w:w="799" w:type="pct"/>
            <w:gridSpan w:val="3"/>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048" w:name="_Toc27760"/>
            <w:bookmarkStart w:id="10049" w:name="_Toc11316385"/>
            <w:bookmarkStart w:id="10050" w:name="_Toc24132208"/>
            <w:bookmarkStart w:id="10051" w:name="_Toc46847325"/>
            <w:bookmarkStart w:id="10052" w:name="_Toc7821"/>
            <w:bookmarkStart w:id="10053" w:name="_Toc51149420"/>
            <w:r>
              <w:rPr>
                <w:rFonts w:ascii="Times New Roman" w:hAnsi="Times New Roman" w:hint="eastAsia"/>
                <w:b w:val="0"/>
                <w:spacing w:val="0"/>
                <w:sz w:val="18"/>
                <w:szCs w:val="18"/>
              </w:rPr>
              <w:t>设计方法</w:t>
            </w:r>
            <w:bookmarkEnd w:id="10048"/>
            <w:bookmarkEnd w:id="10049"/>
            <w:bookmarkEnd w:id="10050"/>
            <w:bookmarkEnd w:id="10051"/>
            <w:bookmarkEnd w:id="10052"/>
            <w:bookmarkEnd w:id="10053"/>
          </w:p>
        </w:tc>
        <w:tc>
          <w:tcPr>
            <w:tcW w:w="298"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054" w:name="_Toc24132209"/>
            <w:bookmarkStart w:id="10055" w:name="_Toc28681"/>
            <w:bookmarkStart w:id="10056" w:name="_Toc46847326"/>
            <w:bookmarkStart w:id="10057" w:name="_Toc7607"/>
            <w:bookmarkStart w:id="10058" w:name="_Toc11316386"/>
            <w:bookmarkStart w:id="10059" w:name="_Toc51149421"/>
            <w:r>
              <w:rPr>
                <w:rFonts w:ascii="宋体" w:hAnsi="宋体" w:cs="宋体" w:hint="eastAsia"/>
                <w:b w:val="0"/>
                <w:spacing w:val="0"/>
                <w:sz w:val="18"/>
                <w:szCs w:val="18"/>
              </w:rPr>
              <w:t>★</w:t>
            </w:r>
            <w:bookmarkEnd w:id="10054"/>
            <w:bookmarkEnd w:id="10055"/>
            <w:bookmarkEnd w:id="10056"/>
            <w:bookmarkEnd w:id="10057"/>
            <w:bookmarkEnd w:id="10058"/>
            <w:bookmarkEnd w:id="10059"/>
          </w:p>
        </w:tc>
        <w:tc>
          <w:tcPr>
            <w:tcW w:w="298"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060" w:name="_Toc31811"/>
            <w:bookmarkStart w:id="10061" w:name="_Toc24132210"/>
            <w:bookmarkStart w:id="10062" w:name="_Toc9492"/>
            <w:bookmarkStart w:id="10063" w:name="_Toc46847327"/>
            <w:bookmarkStart w:id="10064" w:name="_Toc11316387"/>
            <w:bookmarkStart w:id="10065" w:name="_Toc51149422"/>
            <w:r>
              <w:rPr>
                <w:rFonts w:ascii="宋体" w:hAnsi="宋体" w:cs="宋体" w:hint="eastAsia"/>
                <w:b w:val="0"/>
                <w:spacing w:val="0"/>
                <w:sz w:val="18"/>
                <w:szCs w:val="18"/>
              </w:rPr>
              <w:t>★</w:t>
            </w:r>
            <w:bookmarkEnd w:id="10060"/>
            <w:bookmarkEnd w:id="10061"/>
            <w:bookmarkEnd w:id="10062"/>
            <w:bookmarkEnd w:id="10063"/>
            <w:bookmarkEnd w:id="10064"/>
            <w:bookmarkEnd w:id="10065"/>
          </w:p>
        </w:tc>
        <w:tc>
          <w:tcPr>
            <w:tcW w:w="298"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066" w:name="_Toc11316388"/>
            <w:bookmarkStart w:id="10067" w:name="_Toc32096"/>
            <w:bookmarkStart w:id="10068" w:name="_Toc18230"/>
            <w:bookmarkStart w:id="10069" w:name="_Toc46847328"/>
            <w:bookmarkStart w:id="10070" w:name="_Toc24132211"/>
            <w:bookmarkStart w:id="10071" w:name="_Toc51149423"/>
            <w:r>
              <w:rPr>
                <w:rFonts w:ascii="宋体" w:hAnsi="宋体" w:cs="宋体" w:hint="eastAsia"/>
                <w:b w:val="0"/>
                <w:spacing w:val="0"/>
                <w:sz w:val="18"/>
                <w:szCs w:val="18"/>
              </w:rPr>
              <w:t>★</w:t>
            </w:r>
            <w:bookmarkEnd w:id="10066"/>
            <w:bookmarkEnd w:id="10067"/>
            <w:bookmarkEnd w:id="10068"/>
            <w:bookmarkEnd w:id="10069"/>
            <w:bookmarkEnd w:id="10070"/>
            <w:bookmarkEnd w:id="10071"/>
          </w:p>
        </w:tc>
        <w:tc>
          <w:tcPr>
            <w:tcW w:w="299"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072" w:name="_Toc11316389"/>
            <w:bookmarkStart w:id="10073" w:name="_Toc29322"/>
            <w:bookmarkStart w:id="10074" w:name="_Toc46847329"/>
            <w:bookmarkStart w:id="10075" w:name="_Toc24132212"/>
            <w:bookmarkStart w:id="10076" w:name="_Toc14701"/>
            <w:bookmarkStart w:id="10077" w:name="_Toc51149424"/>
            <w:r>
              <w:rPr>
                <w:rFonts w:ascii="宋体" w:hAnsi="宋体" w:cs="宋体" w:hint="eastAsia"/>
                <w:b w:val="0"/>
                <w:spacing w:val="0"/>
                <w:sz w:val="18"/>
                <w:szCs w:val="18"/>
              </w:rPr>
              <w:t>★</w:t>
            </w:r>
            <w:bookmarkEnd w:id="10072"/>
            <w:bookmarkEnd w:id="10073"/>
            <w:bookmarkEnd w:id="10074"/>
            <w:bookmarkEnd w:id="10075"/>
            <w:bookmarkEnd w:id="10076"/>
            <w:bookmarkEnd w:id="10077"/>
          </w:p>
        </w:tc>
        <w:tc>
          <w:tcPr>
            <w:tcW w:w="298"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078" w:name="_Toc24132213"/>
            <w:bookmarkStart w:id="10079" w:name="_Toc11316390"/>
            <w:bookmarkStart w:id="10080" w:name="_Toc17348"/>
            <w:bookmarkStart w:id="10081" w:name="_Toc46847330"/>
            <w:bookmarkStart w:id="10082" w:name="_Toc32080"/>
            <w:bookmarkStart w:id="10083" w:name="_Toc51149425"/>
            <w:r>
              <w:rPr>
                <w:rFonts w:ascii="宋体" w:hAnsi="宋体" w:cs="宋体" w:hint="eastAsia"/>
                <w:b w:val="0"/>
                <w:spacing w:val="0"/>
                <w:sz w:val="18"/>
                <w:szCs w:val="18"/>
              </w:rPr>
              <w:t>★</w:t>
            </w:r>
            <w:bookmarkEnd w:id="10078"/>
            <w:bookmarkEnd w:id="10079"/>
            <w:bookmarkEnd w:id="10080"/>
            <w:bookmarkEnd w:id="10081"/>
            <w:bookmarkEnd w:id="10082"/>
            <w:bookmarkEnd w:id="10083"/>
          </w:p>
        </w:tc>
        <w:tc>
          <w:tcPr>
            <w:tcW w:w="298"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9"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084" w:name="_Toc46847331"/>
            <w:bookmarkStart w:id="10085" w:name="_Toc24132214"/>
            <w:bookmarkStart w:id="10086" w:name="_Toc11316391"/>
            <w:bookmarkStart w:id="10087" w:name="_Toc12510"/>
            <w:bookmarkStart w:id="10088" w:name="_Toc13110"/>
            <w:bookmarkStart w:id="10089" w:name="_Toc51149426"/>
            <w:r>
              <w:rPr>
                <w:rFonts w:ascii="宋体" w:hAnsi="宋体" w:cs="宋体" w:hint="eastAsia"/>
                <w:b w:val="0"/>
                <w:spacing w:val="0"/>
                <w:sz w:val="18"/>
                <w:szCs w:val="18"/>
              </w:rPr>
              <w:t>★</w:t>
            </w:r>
            <w:bookmarkEnd w:id="10084"/>
            <w:bookmarkEnd w:id="10085"/>
            <w:bookmarkEnd w:id="10086"/>
            <w:bookmarkEnd w:id="10087"/>
            <w:bookmarkEnd w:id="10088"/>
            <w:bookmarkEnd w:id="10089"/>
          </w:p>
        </w:tc>
        <w:tc>
          <w:tcPr>
            <w:tcW w:w="298"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090" w:name="_Toc11316392"/>
            <w:bookmarkStart w:id="10091" w:name="_Toc24132215"/>
            <w:bookmarkStart w:id="10092" w:name="_Toc25898"/>
            <w:bookmarkStart w:id="10093" w:name="_Toc46847332"/>
            <w:bookmarkStart w:id="10094" w:name="_Toc8834"/>
            <w:bookmarkStart w:id="10095" w:name="_Toc51149427"/>
            <w:r>
              <w:rPr>
                <w:rFonts w:ascii="宋体" w:hAnsi="宋体" w:cs="宋体" w:hint="eastAsia"/>
                <w:b w:val="0"/>
                <w:spacing w:val="0"/>
                <w:sz w:val="18"/>
                <w:szCs w:val="18"/>
              </w:rPr>
              <w:t>★</w:t>
            </w:r>
            <w:bookmarkEnd w:id="10090"/>
            <w:bookmarkEnd w:id="10091"/>
            <w:bookmarkEnd w:id="10092"/>
            <w:bookmarkEnd w:id="10093"/>
            <w:bookmarkEnd w:id="10094"/>
            <w:bookmarkEnd w:id="10095"/>
          </w:p>
        </w:tc>
        <w:tc>
          <w:tcPr>
            <w:tcW w:w="298"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096" w:name="_Toc46847333"/>
            <w:bookmarkStart w:id="10097" w:name="_Toc20703"/>
            <w:bookmarkStart w:id="10098" w:name="_Toc2911"/>
            <w:bookmarkStart w:id="10099" w:name="_Toc11316393"/>
            <w:bookmarkStart w:id="10100" w:name="_Toc24132216"/>
            <w:bookmarkStart w:id="10101" w:name="_Toc51149428"/>
            <w:r>
              <w:rPr>
                <w:rFonts w:ascii="宋体" w:hAnsi="宋体" w:cs="宋体" w:hint="eastAsia"/>
                <w:b w:val="0"/>
                <w:spacing w:val="0"/>
                <w:sz w:val="18"/>
                <w:szCs w:val="18"/>
              </w:rPr>
              <w:t>★</w:t>
            </w:r>
            <w:bookmarkEnd w:id="10096"/>
            <w:bookmarkEnd w:id="10097"/>
            <w:bookmarkEnd w:id="10098"/>
            <w:bookmarkEnd w:id="10099"/>
            <w:bookmarkEnd w:id="10100"/>
            <w:bookmarkEnd w:id="10101"/>
          </w:p>
        </w:tc>
        <w:tc>
          <w:tcPr>
            <w:tcW w:w="301"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8"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102" w:name="_Toc11316395"/>
            <w:bookmarkStart w:id="10103" w:name="_Toc46847334"/>
            <w:bookmarkStart w:id="10104" w:name="_Toc28094"/>
            <w:bookmarkStart w:id="10105" w:name="_Toc24132218"/>
            <w:bookmarkStart w:id="10106" w:name="_Toc855"/>
            <w:bookmarkStart w:id="10107" w:name="_Toc51149429"/>
            <w:r>
              <w:rPr>
                <w:rFonts w:ascii="宋体" w:hAnsi="宋体" w:cs="宋体" w:hint="eastAsia"/>
                <w:b w:val="0"/>
                <w:spacing w:val="0"/>
                <w:sz w:val="18"/>
                <w:szCs w:val="18"/>
              </w:rPr>
              <w:t>★</w:t>
            </w:r>
            <w:bookmarkEnd w:id="10102"/>
            <w:bookmarkEnd w:id="10103"/>
            <w:bookmarkEnd w:id="10104"/>
            <w:bookmarkEnd w:id="10105"/>
            <w:bookmarkEnd w:id="10106"/>
            <w:bookmarkEnd w:id="10107"/>
          </w:p>
        </w:tc>
        <w:tc>
          <w:tcPr>
            <w:tcW w:w="298"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108" w:name="_Toc24132219"/>
            <w:bookmarkStart w:id="10109" w:name="_Toc7411"/>
            <w:bookmarkStart w:id="10110" w:name="_Toc46847335"/>
            <w:bookmarkStart w:id="10111" w:name="_Toc27670"/>
            <w:bookmarkStart w:id="10112" w:name="_Toc11316396"/>
            <w:bookmarkStart w:id="10113" w:name="_Toc51149430"/>
            <w:r>
              <w:rPr>
                <w:rFonts w:ascii="宋体" w:hAnsi="宋体" w:cs="宋体" w:hint="eastAsia"/>
                <w:b w:val="0"/>
                <w:spacing w:val="0"/>
                <w:sz w:val="18"/>
                <w:szCs w:val="18"/>
              </w:rPr>
              <w:t>★</w:t>
            </w:r>
            <w:bookmarkEnd w:id="10108"/>
            <w:bookmarkEnd w:id="10109"/>
            <w:bookmarkEnd w:id="10110"/>
            <w:bookmarkEnd w:id="10111"/>
            <w:bookmarkEnd w:id="10112"/>
            <w:bookmarkEnd w:id="10113"/>
          </w:p>
        </w:tc>
        <w:tc>
          <w:tcPr>
            <w:tcW w:w="300"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r>
      <w:tr w:rsidR="001819E2" w:rsidTr="002E58AC">
        <w:trPr>
          <w:cantSplit/>
          <w:trHeight w:val="224"/>
          <w:jc w:val="center"/>
        </w:trPr>
        <w:tc>
          <w:tcPr>
            <w:tcW w:w="318" w:type="pct"/>
            <w:vMerge/>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799" w:type="pct"/>
            <w:gridSpan w:val="3"/>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114" w:name="_Toc16388"/>
            <w:bookmarkStart w:id="10115" w:name="_Toc46847336"/>
            <w:bookmarkStart w:id="10116" w:name="_Toc21345"/>
            <w:bookmarkStart w:id="10117" w:name="_Toc24132220"/>
            <w:bookmarkStart w:id="10118" w:name="_Toc11316397"/>
            <w:bookmarkStart w:id="10119" w:name="_Toc51149431"/>
            <w:r>
              <w:rPr>
                <w:rFonts w:ascii="Times New Roman" w:hAnsi="Times New Roman" w:hint="eastAsia"/>
                <w:b w:val="0"/>
                <w:spacing w:val="0"/>
                <w:sz w:val="18"/>
                <w:szCs w:val="18"/>
              </w:rPr>
              <w:t>设计参数</w:t>
            </w:r>
            <w:bookmarkEnd w:id="10114"/>
            <w:bookmarkEnd w:id="10115"/>
            <w:bookmarkEnd w:id="10116"/>
            <w:bookmarkEnd w:id="10117"/>
            <w:bookmarkEnd w:id="10118"/>
            <w:bookmarkEnd w:id="10119"/>
          </w:p>
        </w:tc>
        <w:tc>
          <w:tcPr>
            <w:tcW w:w="298"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120" w:name="_Toc46847337"/>
            <w:bookmarkStart w:id="10121" w:name="_Toc10054"/>
            <w:bookmarkStart w:id="10122" w:name="_Toc24132221"/>
            <w:bookmarkStart w:id="10123" w:name="_Toc11316398"/>
            <w:bookmarkStart w:id="10124" w:name="_Toc15997"/>
            <w:bookmarkStart w:id="10125" w:name="_Toc51149432"/>
            <w:r>
              <w:rPr>
                <w:rFonts w:ascii="宋体" w:hAnsi="宋体" w:cs="宋体" w:hint="eastAsia"/>
                <w:b w:val="0"/>
                <w:spacing w:val="0"/>
                <w:sz w:val="18"/>
                <w:szCs w:val="18"/>
              </w:rPr>
              <w:t>★</w:t>
            </w:r>
            <w:bookmarkEnd w:id="10120"/>
            <w:bookmarkEnd w:id="10121"/>
            <w:bookmarkEnd w:id="10122"/>
            <w:bookmarkEnd w:id="10123"/>
            <w:bookmarkEnd w:id="10124"/>
            <w:bookmarkEnd w:id="10125"/>
          </w:p>
        </w:tc>
        <w:tc>
          <w:tcPr>
            <w:tcW w:w="298"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126" w:name="_Toc12661"/>
            <w:bookmarkStart w:id="10127" w:name="_Toc11316399"/>
            <w:bookmarkStart w:id="10128" w:name="_Toc611"/>
            <w:bookmarkStart w:id="10129" w:name="_Toc46847338"/>
            <w:bookmarkStart w:id="10130" w:name="_Toc24132222"/>
            <w:bookmarkStart w:id="10131" w:name="_Toc51149433"/>
            <w:r>
              <w:rPr>
                <w:rFonts w:ascii="宋体" w:hAnsi="宋体" w:cs="宋体" w:hint="eastAsia"/>
                <w:b w:val="0"/>
                <w:spacing w:val="0"/>
                <w:sz w:val="18"/>
                <w:szCs w:val="18"/>
              </w:rPr>
              <w:t>★</w:t>
            </w:r>
            <w:bookmarkEnd w:id="10126"/>
            <w:bookmarkEnd w:id="10127"/>
            <w:bookmarkEnd w:id="10128"/>
            <w:bookmarkEnd w:id="10129"/>
            <w:bookmarkEnd w:id="10130"/>
            <w:bookmarkEnd w:id="10131"/>
          </w:p>
        </w:tc>
        <w:tc>
          <w:tcPr>
            <w:tcW w:w="298"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132" w:name="_Toc24132223"/>
            <w:bookmarkStart w:id="10133" w:name="_Toc12754"/>
            <w:bookmarkStart w:id="10134" w:name="_Toc11888"/>
            <w:bookmarkStart w:id="10135" w:name="_Toc46847339"/>
            <w:bookmarkStart w:id="10136" w:name="_Toc11316400"/>
            <w:bookmarkStart w:id="10137" w:name="_Toc51149434"/>
            <w:r>
              <w:rPr>
                <w:rFonts w:ascii="宋体" w:hAnsi="宋体" w:cs="宋体" w:hint="eastAsia"/>
                <w:b w:val="0"/>
                <w:spacing w:val="0"/>
                <w:sz w:val="18"/>
                <w:szCs w:val="18"/>
              </w:rPr>
              <w:t>★</w:t>
            </w:r>
            <w:bookmarkEnd w:id="10132"/>
            <w:bookmarkEnd w:id="10133"/>
            <w:bookmarkEnd w:id="10134"/>
            <w:bookmarkEnd w:id="10135"/>
            <w:bookmarkEnd w:id="10136"/>
            <w:bookmarkEnd w:id="10137"/>
          </w:p>
        </w:tc>
        <w:tc>
          <w:tcPr>
            <w:tcW w:w="299"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138" w:name="_Toc11316401"/>
            <w:bookmarkStart w:id="10139" w:name="_Toc27835"/>
            <w:bookmarkStart w:id="10140" w:name="_Toc24132224"/>
            <w:bookmarkStart w:id="10141" w:name="_Toc46847340"/>
            <w:bookmarkStart w:id="10142" w:name="_Toc18994"/>
            <w:bookmarkStart w:id="10143" w:name="_Toc51149435"/>
            <w:r>
              <w:rPr>
                <w:rFonts w:ascii="宋体" w:hAnsi="宋体" w:cs="宋体" w:hint="eastAsia"/>
                <w:b w:val="0"/>
                <w:spacing w:val="0"/>
                <w:sz w:val="18"/>
                <w:szCs w:val="18"/>
              </w:rPr>
              <w:t>★</w:t>
            </w:r>
            <w:bookmarkEnd w:id="10138"/>
            <w:bookmarkEnd w:id="10139"/>
            <w:bookmarkEnd w:id="10140"/>
            <w:bookmarkEnd w:id="10141"/>
            <w:bookmarkEnd w:id="10142"/>
            <w:bookmarkEnd w:id="10143"/>
          </w:p>
        </w:tc>
        <w:tc>
          <w:tcPr>
            <w:tcW w:w="298"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144" w:name="_Toc11631"/>
            <w:bookmarkStart w:id="10145" w:name="_Toc46847341"/>
            <w:bookmarkStart w:id="10146" w:name="_Toc4632"/>
            <w:bookmarkStart w:id="10147" w:name="_Toc11316402"/>
            <w:bookmarkStart w:id="10148" w:name="_Toc24132225"/>
            <w:bookmarkStart w:id="10149" w:name="_Toc51149436"/>
            <w:r>
              <w:rPr>
                <w:rFonts w:ascii="宋体" w:hAnsi="宋体" w:cs="宋体" w:hint="eastAsia"/>
                <w:b w:val="0"/>
                <w:spacing w:val="0"/>
                <w:sz w:val="18"/>
                <w:szCs w:val="18"/>
              </w:rPr>
              <w:t>★</w:t>
            </w:r>
            <w:bookmarkEnd w:id="10144"/>
            <w:bookmarkEnd w:id="10145"/>
            <w:bookmarkEnd w:id="10146"/>
            <w:bookmarkEnd w:id="10147"/>
            <w:bookmarkEnd w:id="10148"/>
            <w:bookmarkEnd w:id="10149"/>
          </w:p>
        </w:tc>
        <w:tc>
          <w:tcPr>
            <w:tcW w:w="298"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9"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150" w:name="_Toc24132226"/>
            <w:bookmarkStart w:id="10151" w:name="_Toc46847342"/>
            <w:bookmarkStart w:id="10152" w:name="_Toc28616"/>
            <w:bookmarkStart w:id="10153" w:name="_Toc11316403"/>
            <w:bookmarkStart w:id="10154" w:name="_Toc12037"/>
            <w:bookmarkStart w:id="10155" w:name="_Toc51149437"/>
            <w:r>
              <w:rPr>
                <w:rFonts w:ascii="宋体" w:hAnsi="宋体" w:cs="宋体" w:hint="eastAsia"/>
                <w:b w:val="0"/>
                <w:spacing w:val="0"/>
                <w:sz w:val="18"/>
                <w:szCs w:val="18"/>
              </w:rPr>
              <w:t>★</w:t>
            </w:r>
            <w:bookmarkEnd w:id="10150"/>
            <w:bookmarkEnd w:id="10151"/>
            <w:bookmarkEnd w:id="10152"/>
            <w:bookmarkEnd w:id="10153"/>
            <w:bookmarkEnd w:id="10154"/>
            <w:bookmarkEnd w:id="10155"/>
          </w:p>
        </w:tc>
        <w:tc>
          <w:tcPr>
            <w:tcW w:w="298"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156" w:name="_Toc11316404"/>
            <w:bookmarkStart w:id="10157" w:name="_Toc30160"/>
            <w:bookmarkStart w:id="10158" w:name="_Toc17235"/>
            <w:bookmarkStart w:id="10159" w:name="_Toc46847343"/>
            <w:bookmarkStart w:id="10160" w:name="_Toc24132227"/>
            <w:bookmarkStart w:id="10161" w:name="_Toc51149438"/>
            <w:r>
              <w:rPr>
                <w:rFonts w:ascii="宋体" w:hAnsi="宋体" w:cs="宋体" w:hint="eastAsia"/>
                <w:b w:val="0"/>
                <w:spacing w:val="0"/>
                <w:sz w:val="18"/>
                <w:szCs w:val="18"/>
              </w:rPr>
              <w:t>★</w:t>
            </w:r>
            <w:bookmarkEnd w:id="10156"/>
            <w:bookmarkEnd w:id="10157"/>
            <w:bookmarkEnd w:id="10158"/>
            <w:bookmarkEnd w:id="10159"/>
            <w:bookmarkEnd w:id="10160"/>
            <w:bookmarkEnd w:id="10161"/>
          </w:p>
        </w:tc>
        <w:tc>
          <w:tcPr>
            <w:tcW w:w="298"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162" w:name="_Toc10835"/>
            <w:bookmarkStart w:id="10163" w:name="_Toc46847344"/>
            <w:bookmarkStart w:id="10164" w:name="_Toc24132228"/>
            <w:bookmarkStart w:id="10165" w:name="_Toc11316405"/>
            <w:bookmarkStart w:id="10166" w:name="_Toc11563"/>
            <w:bookmarkStart w:id="10167" w:name="_Toc51149439"/>
            <w:r>
              <w:rPr>
                <w:rFonts w:ascii="宋体" w:hAnsi="宋体" w:cs="宋体" w:hint="eastAsia"/>
                <w:b w:val="0"/>
                <w:spacing w:val="0"/>
                <w:sz w:val="18"/>
                <w:szCs w:val="18"/>
              </w:rPr>
              <w:t>★</w:t>
            </w:r>
            <w:bookmarkEnd w:id="10162"/>
            <w:bookmarkEnd w:id="10163"/>
            <w:bookmarkEnd w:id="10164"/>
            <w:bookmarkEnd w:id="10165"/>
            <w:bookmarkEnd w:id="10166"/>
            <w:bookmarkEnd w:id="10167"/>
          </w:p>
        </w:tc>
        <w:tc>
          <w:tcPr>
            <w:tcW w:w="301"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8"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168" w:name="_Toc6663"/>
            <w:bookmarkStart w:id="10169" w:name="_Toc11316407"/>
            <w:bookmarkStart w:id="10170" w:name="_Toc22706"/>
            <w:bookmarkStart w:id="10171" w:name="_Toc46847345"/>
            <w:bookmarkStart w:id="10172" w:name="_Toc24132230"/>
            <w:bookmarkStart w:id="10173" w:name="_Toc51149440"/>
            <w:r>
              <w:rPr>
                <w:rFonts w:ascii="宋体" w:hAnsi="宋体" w:cs="宋体" w:hint="eastAsia"/>
                <w:b w:val="0"/>
                <w:spacing w:val="0"/>
                <w:sz w:val="18"/>
                <w:szCs w:val="18"/>
              </w:rPr>
              <w:t>★</w:t>
            </w:r>
            <w:bookmarkEnd w:id="10168"/>
            <w:bookmarkEnd w:id="10169"/>
            <w:bookmarkEnd w:id="10170"/>
            <w:bookmarkEnd w:id="10171"/>
            <w:bookmarkEnd w:id="10172"/>
            <w:bookmarkEnd w:id="10173"/>
          </w:p>
        </w:tc>
        <w:tc>
          <w:tcPr>
            <w:tcW w:w="298"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174" w:name="_Toc27519"/>
            <w:bookmarkStart w:id="10175" w:name="_Toc24132231"/>
            <w:bookmarkStart w:id="10176" w:name="_Toc6023"/>
            <w:bookmarkStart w:id="10177" w:name="_Toc46847346"/>
            <w:bookmarkStart w:id="10178" w:name="_Toc11316408"/>
            <w:bookmarkStart w:id="10179" w:name="_Toc51149441"/>
            <w:r>
              <w:rPr>
                <w:rFonts w:ascii="宋体" w:hAnsi="宋体" w:cs="宋体" w:hint="eastAsia"/>
                <w:b w:val="0"/>
                <w:spacing w:val="0"/>
                <w:sz w:val="18"/>
                <w:szCs w:val="18"/>
              </w:rPr>
              <w:t>★</w:t>
            </w:r>
            <w:bookmarkEnd w:id="10174"/>
            <w:bookmarkEnd w:id="10175"/>
            <w:bookmarkEnd w:id="10176"/>
            <w:bookmarkEnd w:id="10177"/>
            <w:bookmarkEnd w:id="10178"/>
            <w:bookmarkEnd w:id="10179"/>
          </w:p>
        </w:tc>
        <w:tc>
          <w:tcPr>
            <w:tcW w:w="300"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r>
      <w:tr w:rsidR="001819E2" w:rsidTr="002E58AC">
        <w:trPr>
          <w:cantSplit/>
          <w:trHeight w:val="224"/>
          <w:jc w:val="center"/>
        </w:trPr>
        <w:tc>
          <w:tcPr>
            <w:tcW w:w="318" w:type="pct"/>
            <w:vMerge/>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799" w:type="pct"/>
            <w:gridSpan w:val="3"/>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180" w:name="_Toc13375"/>
            <w:bookmarkStart w:id="10181" w:name="_Toc46847347"/>
            <w:bookmarkStart w:id="10182" w:name="_Toc11316409"/>
            <w:bookmarkStart w:id="10183" w:name="_Toc23931"/>
            <w:bookmarkStart w:id="10184" w:name="_Toc24132232"/>
            <w:bookmarkStart w:id="10185" w:name="_Toc51149442"/>
            <w:r>
              <w:rPr>
                <w:rFonts w:ascii="Times New Roman" w:hAnsi="Times New Roman" w:hint="eastAsia"/>
                <w:b w:val="0"/>
                <w:spacing w:val="0"/>
                <w:sz w:val="18"/>
                <w:szCs w:val="18"/>
              </w:rPr>
              <w:t>新材料、新技术</w:t>
            </w:r>
            <w:bookmarkEnd w:id="10180"/>
            <w:bookmarkEnd w:id="10181"/>
            <w:bookmarkEnd w:id="10182"/>
            <w:bookmarkEnd w:id="10183"/>
            <w:bookmarkEnd w:id="10184"/>
            <w:bookmarkEnd w:id="10185"/>
          </w:p>
        </w:tc>
        <w:tc>
          <w:tcPr>
            <w:tcW w:w="298"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8"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8"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9"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186" w:name="_Toc46847348"/>
            <w:bookmarkStart w:id="10187" w:name="_Toc11162"/>
            <w:bookmarkStart w:id="10188" w:name="_Toc11316410"/>
            <w:bookmarkStart w:id="10189" w:name="_Toc14883"/>
            <w:bookmarkStart w:id="10190" w:name="_Toc24132233"/>
            <w:bookmarkStart w:id="10191" w:name="_Toc51149443"/>
            <w:r>
              <w:rPr>
                <w:rFonts w:ascii="宋体" w:hAnsi="宋体" w:cs="宋体" w:hint="eastAsia"/>
                <w:b w:val="0"/>
                <w:spacing w:val="0"/>
                <w:sz w:val="18"/>
                <w:szCs w:val="18"/>
              </w:rPr>
              <w:t>★</w:t>
            </w:r>
            <w:bookmarkEnd w:id="10186"/>
            <w:bookmarkEnd w:id="10187"/>
            <w:bookmarkEnd w:id="10188"/>
            <w:bookmarkEnd w:id="10189"/>
            <w:bookmarkEnd w:id="10190"/>
            <w:bookmarkEnd w:id="10191"/>
          </w:p>
        </w:tc>
        <w:tc>
          <w:tcPr>
            <w:tcW w:w="298"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8"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9"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192" w:name="_Toc46847349"/>
            <w:bookmarkStart w:id="10193" w:name="_Toc7485"/>
            <w:bookmarkStart w:id="10194" w:name="_Toc24132234"/>
            <w:bookmarkStart w:id="10195" w:name="_Toc9956"/>
            <w:bookmarkStart w:id="10196" w:name="_Toc11316411"/>
            <w:bookmarkStart w:id="10197" w:name="_Toc51149444"/>
            <w:r>
              <w:rPr>
                <w:rFonts w:ascii="宋体" w:hAnsi="宋体" w:cs="宋体" w:hint="eastAsia"/>
                <w:b w:val="0"/>
                <w:spacing w:val="0"/>
                <w:sz w:val="18"/>
                <w:szCs w:val="18"/>
              </w:rPr>
              <w:t>★</w:t>
            </w:r>
            <w:bookmarkEnd w:id="10192"/>
            <w:bookmarkEnd w:id="10193"/>
            <w:bookmarkEnd w:id="10194"/>
            <w:bookmarkEnd w:id="10195"/>
            <w:bookmarkEnd w:id="10196"/>
            <w:bookmarkEnd w:id="10197"/>
          </w:p>
        </w:tc>
        <w:tc>
          <w:tcPr>
            <w:tcW w:w="298"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198" w:name="_Toc11316412"/>
            <w:bookmarkStart w:id="10199" w:name="_Toc24132235"/>
            <w:bookmarkStart w:id="10200" w:name="_Toc46847350"/>
            <w:bookmarkStart w:id="10201" w:name="_Toc15049"/>
            <w:bookmarkStart w:id="10202" w:name="_Toc21249"/>
            <w:bookmarkStart w:id="10203" w:name="_Toc51149445"/>
            <w:r>
              <w:rPr>
                <w:rFonts w:ascii="宋体" w:hAnsi="宋体" w:cs="宋体" w:hint="eastAsia"/>
                <w:b w:val="0"/>
                <w:spacing w:val="0"/>
                <w:sz w:val="18"/>
                <w:szCs w:val="18"/>
              </w:rPr>
              <w:t>★</w:t>
            </w:r>
            <w:bookmarkEnd w:id="10198"/>
            <w:bookmarkEnd w:id="10199"/>
            <w:bookmarkEnd w:id="10200"/>
            <w:bookmarkEnd w:id="10201"/>
            <w:bookmarkEnd w:id="10202"/>
            <w:bookmarkEnd w:id="10203"/>
          </w:p>
        </w:tc>
        <w:tc>
          <w:tcPr>
            <w:tcW w:w="298"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204" w:name="_Toc24073"/>
            <w:bookmarkStart w:id="10205" w:name="_Toc18411"/>
            <w:bookmarkStart w:id="10206" w:name="_Toc11316413"/>
            <w:bookmarkStart w:id="10207" w:name="_Toc24132236"/>
            <w:bookmarkStart w:id="10208" w:name="_Toc46847351"/>
            <w:bookmarkStart w:id="10209" w:name="_Toc51149446"/>
            <w:r>
              <w:rPr>
                <w:rFonts w:ascii="宋体" w:hAnsi="宋体" w:cs="宋体" w:hint="eastAsia"/>
                <w:b w:val="0"/>
                <w:spacing w:val="0"/>
                <w:sz w:val="18"/>
                <w:szCs w:val="18"/>
              </w:rPr>
              <w:t>★</w:t>
            </w:r>
            <w:bookmarkEnd w:id="10204"/>
            <w:bookmarkEnd w:id="10205"/>
            <w:bookmarkEnd w:id="10206"/>
            <w:bookmarkEnd w:id="10207"/>
            <w:bookmarkEnd w:id="10208"/>
            <w:bookmarkEnd w:id="10209"/>
          </w:p>
        </w:tc>
        <w:tc>
          <w:tcPr>
            <w:tcW w:w="301"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8"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210" w:name="_Toc11316415"/>
            <w:bookmarkStart w:id="10211" w:name="_Toc17375"/>
            <w:bookmarkStart w:id="10212" w:name="_Toc24132238"/>
            <w:bookmarkStart w:id="10213" w:name="_Toc20301"/>
            <w:bookmarkStart w:id="10214" w:name="_Toc46847352"/>
            <w:bookmarkStart w:id="10215" w:name="_Toc51149447"/>
            <w:r>
              <w:rPr>
                <w:rFonts w:ascii="宋体" w:hAnsi="宋体" w:cs="宋体" w:hint="eastAsia"/>
                <w:b w:val="0"/>
                <w:spacing w:val="0"/>
                <w:sz w:val="18"/>
                <w:szCs w:val="18"/>
              </w:rPr>
              <w:t>★</w:t>
            </w:r>
            <w:bookmarkEnd w:id="10210"/>
            <w:bookmarkEnd w:id="10211"/>
            <w:bookmarkEnd w:id="10212"/>
            <w:bookmarkEnd w:id="10213"/>
            <w:bookmarkEnd w:id="10214"/>
            <w:bookmarkEnd w:id="10215"/>
          </w:p>
        </w:tc>
        <w:tc>
          <w:tcPr>
            <w:tcW w:w="298"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216" w:name="_Toc15973"/>
            <w:bookmarkStart w:id="10217" w:name="_Toc24132239"/>
            <w:bookmarkStart w:id="10218" w:name="_Toc22173"/>
            <w:bookmarkStart w:id="10219" w:name="_Toc46847353"/>
            <w:bookmarkStart w:id="10220" w:name="_Toc11316416"/>
            <w:bookmarkStart w:id="10221" w:name="_Toc51149448"/>
            <w:r>
              <w:rPr>
                <w:rFonts w:ascii="宋体" w:hAnsi="宋体" w:cs="宋体" w:hint="eastAsia"/>
                <w:b w:val="0"/>
                <w:spacing w:val="0"/>
                <w:sz w:val="18"/>
                <w:szCs w:val="18"/>
              </w:rPr>
              <w:t>★</w:t>
            </w:r>
            <w:bookmarkEnd w:id="10216"/>
            <w:bookmarkEnd w:id="10217"/>
            <w:bookmarkEnd w:id="10218"/>
            <w:bookmarkEnd w:id="10219"/>
            <w:bookmarkEnd w:id="10220"/>
            <w:bookmarkEnd w:id="10221"/>
          </w:p>
        </w:tc>
        <w:tc>
          <w:tcPr>
            <w:tcW w:w="300"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r>
      <w:tr w:rsidR="001819E2" w:rsidTr="002E58AC">
        <w:trPr>
          <w:cantSplit/>
          <w:trHeight w:val="283"/>
          <w:jc w:val="center"/>
        </w:trPr>
        <w:tc>
          <w:tcPr>
            <w:tcW w:w="318" w:type="pct"/>
            <w:vMerge/>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799" w:type="pct"/>
            <w:gridSpan w:val="3"/>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222" w:name="_Toc32307"/>
            <w:bookmarkStart w:id="10223" w:name="_Toc11316417"/>
            <w:bookmarkStart w:id="10224" w:name="_Toc24132240"/>
            <w:bookmarkStart w:id="10225" w:name="_Toc27812"/>
            <w:bookmarkStart w:id="10226" w:name="_Toc46847354"/>
            <w:bookmarkStart w:id="10227" w:name="_Toc51149449"/>
            <w:r>
              <w:rPr>
                <w:rFonts w:ascii="Times New Roman" w:hAnsi="Times New Roman" w:hint="eastAsia"/>
                <w:b w:val="0"/>
                <w:spacing w:val="0"/>
                <w:sz w:val="18"/>
                <w:szCs w:val="18"/>
              </w:rPr>
              <w:t>设计标准</w:t>
            </w:r>
            <w:bookmarkEnd w:id="10222"/>
            <w:bookmarkEnd w:id="10223"/>
            <w:bookmarkEnd w:id="10224"/>
            <w:bookmarkEnd w:id="10225"/>
            <w:bookmarkEnd w:id="10226"/>
            <w:bookmarkEnd w:id="10227"/>
          </w:p>
        </w:tc>
        <w:tc>
          <w:tcPr>
            <w:tcW w:w="298"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228" w:name="_Toc24132241"/>
            <w:bookmarkStart w:id="10229" w:name="_Toc25284"/>
            <w:bookmarkStart w:id="10230" w:name="_Toc11316418"/>
            <w:bookmarkStart w:id="10231" w:name="_Toc24565"/>
            <w:bookmarkStart w:id="10232" w:name="_Toc46847355"/>
            <w:bookmarkStart w:id="10233" w:name="_Toc51149450"/>
            <w:r>
              <w:rPr>
                <w:rFonts w:ascii="宋体" w:hAnsi="宋体" w:cs="宋体" w:hint="eastAsia"/>
                <w:b w:val="0"/>
                <w:spacing w:val="0"/>
                <w:sz w:val="18"/>
                <w:szCs w:val="18"/>
              </w:rPr>
              <w:t>★</w:t>
            </w:r>
            <w:bookmarkEnd w:id="10228"/>
            <w:bookmarkEnd w:id="10229"/>
            <w:bookmarkEnd w:id="10230"/>
            <w:bookmarkEnd w:id="10231"/>
            <w:bookmarkEnd w:id="10232"/>
            <w:bookmarkEnd w:id="10233"/>
          </w:p>
        </w:tc>
        <w:tc>
          <w:tcPr>
            <w:tcW w:w="298"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234" w:name="_Toc11316419"/>
            <w:bookmarkStart w:id="10235" w:name="_Toc24132242"/>
            <w:bookmarkStart w:id="10236" w:name="_Toc25468"/>
            <w:bookmarkStart w:id="10237" w:name="_Toc46847356"/>
            <w:bookmarkStart w:id="10238" w:name="_Toc5326"/>
            <w:bookmarkStart w:id="10239" w:name="_Toc51149451"/>
            <w:r>
              <w:rPr>
                <w:rFonts w:ascii="宋体" w:hAnsi="宋体" w:cs="宋体" w:hint="eastAsia"/>
                <w:b w:val="0"/>
                <w:spacing w:val="0"/>
                <w:sz w:val="18"/>
                <w:szCs w:val="18"/>
              </w:rPr>
              <w:t>★</w:t>
            </w:r>
            <w:bookmarkEnd w:id="10234"/>
            <w:bookmarkEnd w:id="10235"/>
            <w:bookmarkEnd w:id="10236"/>
            <w:bookmarkEnd w:id="10237"/>
            <w:bookmarkEnd w:id="10238"/>
            <w:bookmarkEnd w:id="10239"/>
          </w:p>
        </w:tc>
        <w:tc>
          <w:tcPr>
            <w:tcW w:w="298"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240" w:name="_Toc31955"/>
            <w:bookmarkStart w:id="10241" w:name="_Toc18174"/>
            <w:bookmarkStart w:id="10242" w:name="_Toc46847357"/>
            <w:bookmarkStart w:id="10243" w:name="_Toc11316420"/>
            <w:bookmarkStart w:id="10244" w:name="_Toc24132243"/>
            <w:bookmarkStart w:id="10245" w:name="_Toc51149452"/>
            <w:r>
              <w:rPr>
                <w:rFonts w:ascii="宋体" w:hAnsi="宋体" w:cs="宋体" w:hint="eastAsia"/>
                <w:b w:val="0"/>
                <w:spacing w:val="0"/>
                <w:sz w:val="18"/>
                <w:szCs w:val="18"/>
              </w:rPr>
              <w:t>★</w:t>
            </w:r>
            <w:bookmarkEnd w:id="10240"/>
            <w:bookmarkEnd w:id="10241"/>
            <w:bookmarkEnd w:id="10242"/>
            <w:bookmarkEnd w:id="10243"/>
            <w:bookmarkEnd w:id="10244"/>
            <w:bookmarkEnd w:id="10245"/>
          </w:p>
        </w:tc>
        <w:tc>
          <w:tcPr>
            <w:tcW w:w="299"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246" w:name="_Toc12871"/>
            <w:bookmarkStart w:id="10247" w:name="_Toc46847358"/>
            <w:bookmarkStart w:id="10248" w:name="_Toc11316421"/>
            <w:bookmarkStart w:id="10249" w:name="_Toc32424"/>
            <w:bookmarkStart w:id="10250" w:name="_Toc24132244"/>
            <w:bookmarkStart w:id="10251" w:name="_Toc51149453"/>
            <w:r>
              <w:rPr>
                <w:rFonts w:ascii="宋体" w:hAnsi="宋体" w:cs="宋体" w:hint="eastAsia"/>
                <w:b w:val="0"/>
                <w:spacing w:val="0"/>
                <w:sz w:val="18"/>
                <w:szCs w:val="18"/>
              </w:rPr>
              <w:t>★</w:t>
            </w:r>
            <w:bookmarkEnd w:id="10246"/>
            <w:bookmarkEnd w:id="10247"/>
            <w:bookmarkEnd w:id="10248"/>
            <w:bookmarkEnd w:id="10249"/>
            <w:bookmarkEnd w:id="10250"/>
            <w:bookmarkEnd w:id="10251"/>
          </w:p>
        </w:tc>
        <w:tc>
          <w:tcPr>
            <w:tcW w:w="298"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252" w:name="_Toc11316422"/>
            <w:bookmarkStart w:id="10253" w:name="_Toc1486"/>
            <w:bookmarkStart w:id="10254" w:name="_Toc46847359"/>
            <w:bookmarkStart w:id="10255" w:name="_Toc14221"/>
            <w:bookmarkStart w:id="10256" w:name="_Toc24132245"/>
            <w:bookmarkStart w:id="10257" w:name="_Toc51149454"/>
            <w:r>
              <w:rPr>
                <w:rFonts w:ascii="宋体" w:hAnsi="宋体" w:cs="宋体" w:hint="eastAsia"/>
                <w:b w:val="0"/>
                <w:spacing w:val="0"/>
                <w:sz w:val="18"/>
                <w:szCs w:val="18"/>
              </w:rPr>
              <w:t>★</w:t>
            </w:r>
            <w:bookmarkEnd w:id="10252"/>
            <w:bookmarkEnd w:id="10253"/>
            <w:bookmarkEnd w:id="10254"/>
            <w:bookmarkEnd w:id="10255"/>
            <w:bookmarkEnd w:id="10256"/>
            <w:bookmarkEnd w:id="10257"/>
          </w:p>
        </w:tc>
        <w:tc>
          <w:tcPr>
            <w:tcW w:w="298"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9"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258" w:name="_Toc6626"/>
            <w:bookmarkStart w:id="10259" w:name="_Toc46847360"/>
            <w:bookmarkStart w:id="10260" w:name="_Toc11316423"/>
            <w:bookmarkStart w:id="10261" w:name="_Toc14912"/>
            <w:bookmarkStart w:id="10262" w:name="_Toc24132246"/>
            <w:bookmarkStart w:id="10263" w:name="_Toc51149455"/>
            <w:r>
              <w:rPr>
                <w:rFonts w:ascii="宋体" w:hAnsi="宋体" w:cs="宋体" w:hint="eastAsia"/>
                <w:b w:val="0"/>
                <w:spacing w:val="0"/>
                <w:sz w:val="18"/>
                <w:szCs w:val="18"/>
              </w:rPr>
              <w:t>★</w:t>
            </w:r>
            <w:bookmarkEnd w:id="10258"/>
            <w:bookmarkEnd w:id="10259"/>
            <w:bookmarkEnd w:id="10260"/>
            <w:bookmarkEnd w:id="10261"/>
            <w:bookmarkEnd w:id="10262"/>
            <w:bookmarkEnd w:id="10263"/>
          </w:p>
        </w:tc>
        <w:tc>
          <w:tcPr>
            <w:tcW w:w="298"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264" w:name="_Toc11316424"/>
            <w:bookmarkStart w:id="10265" w:name="_Toc12230"/>
            <w:bookmarkStart w:id="10266" w:name="_Toc24132247"/>
            <w:bookmarkStart w:id="10267" w:name="_Toc1475"/>
            <w:bookmarkStart w:id="10268" w:name="_Toc46847361"/>
            <w:bookmarkStart w:id="10269" w:name="_Toc51149456"/>
            <w:r>
              <w:rPr>
                <w:rFonts w:ascii="宋体" w:hAnsi="宋体" w:cs="宋体" w:hint="eastAsia"/>
                <w:b w:val="0"/>
                <w:spacing w:val="0"/>
                <w:sz w:val="18"/>
                <w:szCs w:val="18"/>
              </w:rPr>
              <w:t>★</w:t>
            </w:r>
            <w:bookmarkEnd w:id="10264"/>
            <w:bookmarkEnd w:id="10265"/>
            <w:bookmarkEnd w:id="10266"/>
            <w:bookmarkEnd w:id="10267"/>
            <w:bookmarkEnd w:id="10268"/>
            <w:bookmarkEnd w:id="10269"/>
          </w:p>
        </w:tc>
        <w:tc>
          <w:tcPr>
            <w:tcW w:w="298"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270" w:name="_Toc30421"/>
            <w:bookmarkStart w:id="10271" w:name="_Toc46847362"/>
            <w:bookmarkStart w:id="10272" w:name="_Toc24132248"/>
            <w:bookmarkStart w:id="10273" w:name="_Toc11316425"/>
            <w:bookmarkStart w:id="10274" w:name="_Toc10488"/>
            <w:bookmarkStart w:id="10275" w:name="_Toc51149457"/>
            <w:r>
              <w:rPr>
                <w:rFonts w:ascii="宋体" w:hAnsi="宋体" w:cs="宋体" w:hint="eastAsia"/>
                <w:b w:val="0"/>
                <w:spacing w:val="0"/>
                <w:sz w:val="18"/>
                <w:szCs w:val="18"/>
              </w:rPr>
              <w:t>★</w:t>
            </w:r>
            <w:bookmarkEnd w:id="10270"/>
            <w:bookmarkEnd w:id="10271"/>
            <w:bookmarkEnd w:id="10272"/>
            <w:bookmarkEnd w:id="10273"/>
            <w:bookmarkEnd w:id="10274"/>
            <w:bookmarkEnd w:id="10275"/>
          </w:p>
        </w:tc>
        <w:tc>
          <w:tcPr>
            <w:tcW w:w="301"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8"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276" w:name="_Toc46847363"/>
            <w:bookmarkStart w:id="10277" w:name="_Toc18995"/>
            <w:bookmarkStart w:id="10278" w:name="_Toc11316427"/>
            <w:bookmarkStart w:id="10279" w:name="_Toc24132250"/>
            <w:bookmarkStart w:id="10280" w:name="_Toc1294"/>
            <w:bookmarkStart w:id="10281" w:name="_Toc51149458"/>
            <w:r>
              <w:rPr>
                <w:rFonts w:ascii="宋体" w:hAnsi="宋体" w:cs="宋体" w:hint="eastAsia"/>
                <w:b w:val="0"/>
                <w:spacing w:val="0"/>
                <w:sz w:val="18"/>
                <w:szCs w:val="18"/>
              </w:rPr>
              <w:t>★</w:t>
            </w:r>
            <w:bookmarkEnd w:id="10276"/>
            <w:bookmarkEnd w:id="10277"/>
            <w:bookmarkEnd w:id="10278"/>
            <w:bookmarkEnd w:id="10279"/>
            <w:bookmarkEnd w:id="10280"/>
            <w:bookmarkEnd w:id="10281"/>
          </w:p>
        </w:tc>
        <w:tc>
          <w:tcPr>
            <w:tcW w:w="298"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282" w:name="_Toc11316428"/>
            <w:bookmarkStart w:id="10283" w:name="_Toc22493"/>
            <w:bookmarkStart w:id="10284" w:name="_Toc24132251"/>
            <w:bookmarkStart w:id="10285" w:name="_Toc46847364"/>
            <w:bookmarkStart w:id="10286" w:name="_Toc14371"/>
            <w:bookmarkStart w:id="10287" w:name="_Toc51149459"/>
            <w:r>
              <w:rPr>
                <w:rFonts w:ascii="宋体" w:hAnsi="宋体" w:cs="宋体" w:hint="eastAsia"/>
                <w:b w:val="0"/>
                <w:spacing w:val="0"/>
                <w:sz w:val="18"/>
                <w:szCs w:val="18"/>
              </w:rPr>
              <w:t>★</w:t>
            </w:r>
            <w:bookmarkEnd w:id="10282"/>
            <w:bookmarkEnd w:id="10283"/>
            <w:bookmarkEnd w:id="10284"/>
            <w:bookmarkEnd w:id="10285"/>
            <w:bookmarkEnd w:id="10286"/>
            <w:bookmarkEnd w:id="10287"/>
          </w:p>
        </w:tc>
        <w:tc>
          <w:tcPr>
            <w:tcW w:w="300"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r>
      <w:tr w:rsidR="001819E2" w:rsidTr="002E58AC">
        <w:trPr>
          <w:cantSplit/>
          <w:trHeight w:val="283"/>
          <w:jc w:val="center"/>
        </w:trPr>
        <w:tc>
          <w:tcPr>
            <w:tcW w:w="318" w:type="pct"/>
            <w:vMerge/>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799" w:type="pct"/>
            <w:gridSpan w:val="3"/>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288" w:name="_Toc46847365"/>
            <w:bookmarkStart w:id="10289" w:name="_Toc11316429"/>
            <w:bookmarkStart w:id="10290" w:name="_Toc24132252"/>
            <w:bookmarkStart w:id="10291" w:name="_Toc20774"/>
            <w:bookmarkStart w:id="10292" w:name="_Toc29929"/>
            <w:bookmarkStart w:id="10293" w:name="_Toc51149460"/>
            <w:r>
              <w:rPr>
                <w:rFonts w:ascii="Times New Roman" w:hAnsi="Times New Roman" w:hint="eastAsia"/>
                <w:b w:val="0"/>
                <w:spacing w:val="0"/>
                <w:sz w:val="18"/>
                <w:szCs w:val="18"/>
              </w:rPr>
              <w:t>地基基础</w:t>
            </w:r>
            <w:bookmarkEnd w:id="10288"/>
            <w:bookmarkEnd w:id="10289"/>
            <w:bookmarkEnd w:id="10290"/>
            <w:bookmarkEnd w:id="10291"/>
            <w:bookmarkEnd w:id="10292"/>
            <w:bookmarkEnd w:id="10293"/>
          </w:p>
        </w:tc>
        <w:tc>
          <w:tcPr>
            <w:tcW w:w="298"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8"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8"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8"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8"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9"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294" w:name="_Toc15693"/>
            <w:bookmarkStart w:id="10295" w:name="_Toc11316430"/>
            <w:bookmarkStart w:id="10296" w:name="_Toc24132253"/>
            <w:bookmarkStart w:id="10297" w:name="_Toc46847366"/>
            <w:bookmarkStart w:id="10298" w:name="_Toc30729"/>
            <w:bookmarkStart w:id="10299" w:name="_Toc51149461"/>
            <w:r>
              <w:rPr>
                <w:rFonts w:ascii="宋体" w:hAnsi="宋体" w:cs="宋体" w:hint="eastAsia"/>
                <w:b w:val="0"/>
                <w:spacing w:val="0"/>
                <w:sz w:val="18"/>
                <w:szCs w:val="18"/>
              </w:rPr>
              <w:t>★</w:t>
            </w:r>
            <w:bookmarkEnd w:id="10294"/>
            <w:bookmarkEnd w:id="10295"/>
            <w:bookmarkEnd w:id="10296"/>
            <w:bookmarkEnd w:id="10297"/>
            <w:bookmarkEnd w:id="10298"/>
            <w:bookmarkEnd w:id="10299"/>
          </w:p>
        </w:tc>
        <w:tc>
          <w:tcPr>
            <w:tcW w:w="298"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300" w:name="_Toc46847367"/>
            <w:bookmarkStart w:id="10301" w:name="_Toc11316431"/>
            <w:bookmarkStart w:id="10302" w:name="_Toc9651"/>
            <w:bookmarkStart w:id="10303" w:name="_Toc1114"/>
            <w:bookmarkStart w:id="10304" w:name="_Toc24132254"/>
            <w:bookmarkStart w:id="10305" w:name="_Toc51149462"/>
            <w:r>
              <w:rPr>
                <w:rFonts w:ascii="宋体" w:hAnsi="宋体" w:cs="宋体" w:hint="eastAsia"/>
                <w:b w:val="0"/>
                <w:spacing w:val="0"/>
                <w:sz w:val="18"/>
                <w:szCs w:val="18"/>
              </w:rPr>
              <w:t>★</w:t>
            </w:r>
            <w:bookmarkEnd w:id="10300"/>
            <w:bookmarkEnd w:id="10301"/>
            <w:bookmarkEnd w:id="10302"/>
            <w:bookmarkEnd w:id="10303"/>
            <w:bookmarkEnd w:id="10304"/>
            <w:bookmarkEnd w:id="10305"/>
          </w:p>
        </w:tc>
        <w:tc>
          <w:tcPr>
            <w:tcW w:w="298"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306" w:name="_Toc15260"/>
            <w:bookmarkStart w:id="10307" w:name="_Toc1853"/>
            <w:bookmarkStart w:id="10308" w:name="_Toc24132255"/>
            <w:bookmarkStart w:id="10309" w:name="_Toc46847368"/>
            <w:bookmarkStart w:id="10310" w:name="_Toc11316432"/>
            <w:bookmarkStart w:id="10311" w:name="_Toc51149463"/>
            <w:r>
              <w:rPr>
                <w:rFonts w:ascii="宋体" w:hAnsi="宋体" w:cs="宋体" w:hint="eastAsia"/>
                <w:b w:val="0"/>
                <w:spacing w:val="0"/>
                <w:sz w:val="18"/>
                <w:szCs w:val="18"/>
              </w:rPr>
              <w:t>★</w:t>
            </w:r>
            <w:bookmarkEnd w:id="10306"/>
            <w:bookmarkEnd w:id="10307"/>
            <w:bookmarkEnd w:id="10308"/>
            <w:bookmarkEnd w:id="10309"/>
            <w:bookmarkEnd w:id="10310"/>
            <w:bookmarkEnd w:id="10311"/>
          </w:p>
        </w:tc>
        <w:tc>
          <w:tcPr>
            <w:tcW w:w="301"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8"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312" w:name="_Toc24132257"/>
            <w:bookmarkStart w:id="10313" w:name="_Toc11316434"/>
            <w:bookmarkStart w:id="10314" w:name="_Toc13338"/>
            <w:bookmarkStart w:id="10315" w:name="_Toc12132"/>
            <w:bookmarkStart w:id="10316" w:name="_Toc46847369"/>
            <w:bookmarkStart w:id="10317" w:name="_Toc51149464"/>
            <w:r>
              <w:rPr>
                <w:rFonts w:ascii="宋体" w:hAnsi="宋体" w:cs="宋体" w:hint="eastAsia"/>
                <w:b w:val="0"/>
                <w:spacing w:val="0"/>
                <w:sz w:val="18"/>
                <w:szCs w:val="18"/>
              </w:rPr>
              <w:t>★</w:t>
            </w:r>
            <w:bookmarkEnd w:id="10312"/>
            <w:bookmarkEnd w:id="10313"/>
            <w:bookmarkEnd w:id="10314"/>
            <w:bookmarkEnd w:id="10315"/>
            <w:bookmarkEnd w:id="10316"/>
            <w:bookmarkEnd w:id="10317"/>
          </w:p>
        </w:tc>
        <w:tc>
          <w:tcPr>
            <w:tcW w:w="298"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318" w:name="_Toc24132258"/>
            <w:bookmarkStart w:id="10319" w:name="_Toc11316435"/>
            <w:bookmarkStart w:id="10320" w:name="_Toc15570"/>
            <w:bookmarkStart w:id="10321" w:name="_Toc5126"/>
            <w:bookmarkStart w:id="10322" w:name="_Toc46847370"/>
            <w:bookmarkStart w:id="10323" w:name="_Toc51149465"/>
            <w:r>
              <w:rPr>
                <w:rFonts w:ascii="宋体" w:hAnsi="宋体" w:cs="宋体" w:hint="eastAsia"/>
                <w:b w:val="0"/>
                <w:spacing w:val="0"/>
                <w:sz w:val="18"/>
                <w:szCs w:val="18"/>
              </w:rPr>
              <w:t>★</w:t>
            </w:r>
            <w:bookmarkEnd w:id="10318"/>
            <w:bookmarkEnd w:id="10319"/>
            <w:bookmarkEnd w:id="10320"/>
            <w:bookmarkEnd w:id="10321"/>
            <w:bookmarkEnd w:id="10322"/>
            <w:bookmarkEnd w:id="10323"/>
          </w:p>
        </w:tc>
        <w:tc>
          <w:tcPr>
            <w:tcW w:w="300"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r>
      <w:tr w:rsidR="001819E2" w:rsidTr="002E58AC">
        <w:trPr>
          <w:cantSplit/>
          <w:trHeight w:val="283"/>
          <w:jc w:val="center"/>
        </w:trPr>
        <w:tc>
          <w:tcPr>
            <w:tcW w:w="318" w:type="pct"/>
            <w:vMerge/>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327" w:type="pct"/>
            <w:gridSpan w:val="2"/>
            <w:vMerge w:val="restar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324" w:name="_Toc11316436"/>
            <w:bookmarkStart w:id="10325" w:name="_Toc46847371"/>
            <w:bookmarkStart w:id="10326" w:name="_Toc24132259"/>
            <w:bookmarkStart w:id="10327" w:name="_Toc28652"/>
            <w:bookmarkStart w:id="10328" w:name="_Toc31210"/>
            <w:bookmarkStart w:id="10329" w:name="_Toc51149466"/>
            <w:r>
              <w:rPr>
                <w:rFonts w:ascii="Times New Roman" w:hAnsi="Times New Roman" w:hint="eastAsia"/>
                <w:b w:val="0"/>
                <w:spacing w:val="0"/>
                <w:sz w:val="18"/>
                <w:szCs w:val="18"/>
              </w:rPr>
              <w:t>平面布置</w:t>
            </w:r>
            <w:bookmarkEnd w:id="10324"/>
            <w:bookmarkEnd w:id="10325"/>
            <w:bookmarkEnd w:id="10326"/>
            <w:bookmarkEnd w:id="10327"/>
            <w:bookmarkEnd w:id="10328"/>
            <w:bookmarkEnd w:id="10329"/>
          </w:p>
        </w:tc>
        <w:tc>
          <w:tcPr>
            <w:tcW w:w="472"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330" w:name="_Toc29545"/>
            <w:bookmarkStart w:id="10331" w:name="_Toc24132260"/>
            <w:bookmarkStart w:id="10332" w:name="_Toc11316437"/>
            <w:bookmarkStart w:id="10333" w:name="_Toc46847372"/>
            <w:bookmarkStart w:id="10334" w:name="_Toc711"/>
            <w:bookmarkStart w:id="10335" w:name="_Toc51149467"/>
            <w:r>
              <w:rPr>
                <w:rFonts w:ascii="Times New Roman" w:hAnsi="Times New Roman" w:hint="eastAsia"/>
                <w:b w:val="0"/>
                <w:spacing w:val="0"/>
                <w:sz w:val="18"/>
                <w:szCs w:val="18"/>
              </w:rPr>
              <w:t>设计主尺度</w:t>
            </w:r>
            <w:bookmarkEnd w:id="10330"/>
            <w:bookmarkEnd w:id="10331"/>
            <w:bookmarkEnd w:id="10332"/>
            <w:bookmarkEnd w:id="10333"/>
            <w:bookmarkEnd w:id="10334"/>
            <w:bookmarkEnd w:id="10335"/>
          </w:p>
        </w:tc>
        <w:tc>
          <w:tcPr>
            <w:tcW w:w="298"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336" w:name="_Toc11316438"/>
            <w:bookmarkStart w:id="10337" w:name="_Toc21593"/>
            <w:bookmarkStart w:id="10338" w:name="_Toc32375"/>
            <w:bookmarkStart w:id="10339" w:name="_Toc46847373"/>
            <w:bookmarkStart w:id="10340" w:name="_Toc24132261"/>
            <w:bookmarkStart w:id="10341" w:name="_Toc51149468"/>
            <w:r>
              <w:rPr>
                <w:rFonts w:ascii="宋体" w:hAnsi="宋体" w:cs="宋体" w:hint="eastAsia"/>
                <w:b w:val="0"/>
                <w:spacing w:val="0"/>
                <w:sz w:val="18"/>
                <w:szCs w:val="18"/>
              </w:rPr>
              <w:t>★</w:t>
            </w:r>
            <w:bookmarkEnd w:id="10336"/>
            <w:bookmarkEnd w:id="10337"/>
            <w:bookmarkEnd w:id="10338"/>
            <w:bookmarkEnd w:id="10339"/>
            <w:bookmarkEnd w:id="10340"/>
            <w:bookmarkEnd w:id="10341"/>
          </w:p>
        </w:tc>
        <w:tc>
          <w:tcPr>
            <w:tcW w:w="298"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342" w:name="_Toc14626"/>
            <w:bookmarkStart w:id="10343" w:name="_Toc11316439"/>
            <w:bookmarkStart w:id="10344" w:name="_Toc46847374"/>
            <w:bookmarkStart w:id="10345" w:name="_Toc26542"/>
            <w:bookmarkStart w:id="10346" w:name="_Toc24132262"/>
            <w:bookmarkStart w:id="10347" w:name="_Toc51149469"/>
            <w:r>
              <w:rPr>
                <w:rFonts w:ascii="宋体" w:hAnsi="宋体" w:cs="宋体" w:hint="eastAsia"/>
                <w:b w:val="0"/>
                <w:spacing w:val="0"/>
                <w:sz w:val="18"/>
                <w:szCs w:val="18"/>
              </w:rPr>
              <w:t>★</w:t>
            </w:r>
            <w:bookmarkEnd w:id="10342"/>
            <w:bookmarkEnd w:id="10343"/>
            <w:bookmarkEnd w:id="10344"/>
            <w:bookmarkEnd w:id="10345"/>
            <w:bookmarkEnd w:id="10346"/>
            <w:bookmarkEnd w:id="10347"/>
          </w:p>
        </w:tc>
        <w:tc>
          <w:tcPr>
            <w:tcW w:w="298"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348" w:name="_Toc19018"/>
            <w:bookmarkStart w:id="10349" w:name="_Toc46847375"/>
            <w:bookmarkStart w:id="10350" w:name="_Toc11316440"/>
            <w:bookmarkStart w:id="10351" w:name="_Toc24132263"/>
            <w:bookmarkStart w:id="10352" w:name="_Toc29626"/>
            <w:bookmarkStart w:id="10353" w:name="_Toc51149470"/>
            <w:r>
              <w:rPr>
                <w:rFonts w:ascii="宋体" w:hAnsi="宋体" w:cs="宋体" w:hint="eastAsia"/>
                <w:b w:val="0"/>
                <w:spacing w:val="0"/>
                <w:sz w:val="18"/>
                <w:szCs w:val="18"/>
              </w:rPr>
              <w:t>★</w:t>
            </w:r>
            <w:bookmarkEnd w:id="10348"/>
            <w:bookmarkEnd w:id="10349"/>
            <w:bookmarkEnd w:id="10350"/>
            <w:bookmarkEnd w:id="10351"/>
            <w:bookmarkEnd w:id="10352"/>
            <w:bookmarkEnd w:id="10353"/>
          </w:p>
        </w:tc>
        <w:tc>
          <w:tcPr>
            <w:tcW w:w="299"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354" w:name="_Toc11316441"/>
            <w:bookmarkStart w:id="10355" w:name="_Toc994"/>
            <w:bookmarkStart w:id="10356" w:name="_Toc26822"/>
            <w:bookmarkStart w:id="10357" w:name="_Toc24132264"/>
            <w:bookmarkStart w:id="10358" w:name="_Toc46847376"/>
            <w:bookmarkStart w:id="10359" w:name="_Toc51149471"/>
            <w:r>
              <w:rPr>
                <w:rFonts w:ascii="宋体" w:hAnsi="宋体" w:cs="宋体" w:hint="eastAsia"/>
                <w:b w:val="0"/>
                <w:spacing w:val="0"/>
                <w:sz w:val="18"/>
                <w:szCs w:val="18"/>
              </w:rPr>
              <w:t>★</w:t>
            </w:r>
            <w:bookmarkEnd w:id="10354"/>
            <w:bookmarkEnd w:id="10355"/>
            <w:bookmarkEnd w:id="10356"/>
            <w:bookmarkEnd w:id="10357"/>
            <w:bookmarkEnd w:id="10358"/>
            <w:bookmarkEnd w:id="10359"/>
          </w:p>
        </w:tc>
        <w:tc>
          <w:tcPr>
            <w:tcW w:w="298"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360" w:name="_Toc11316442"/>
            <w:bookmarkStart w:id="10361" w:name="_Toc24132265"/>
            <w:bookmarkStart w:id="10362" w:name="_Toc15383"/>
            <w:bookmarkStart w:id="10363" w:name="_Toc15940"/>
            <w:bookmarkStart w:id="10364" w:name="_Toc46847377"/>
            <w:bookmarkStart w:id="10365" w:name="_Toc51149472"/>
            <w:r>
              <w:rPr>
                <w:rFonts w:ascii="宋体" w:hAnsi="宋体" w:cs="宋体" w:hint="eastAsia"/>
                <w:b w:val="0"/>
                <w:spacing w:val="0"/>
                <w:sz w:val="18"/>
                <w:szCs w:val="18"/>
              </w:rPr>
              <w:t>★</w:t>
            </w:r>
            <w:bookmarkEnd w:id="10360"/>
            <w:bookmarkEnd w:id="10361"/>
            <w:bookmarkEnd w:id="10362"/>
            <w:bookmarkEnd w:id="10363"/>
            <w:bookmarkEnd w:id="10364"/>
            <w:bookmarkEnd w:id="10365"/>
          </w:p>
        </w:tc>
        <w:tc>
          <w:tcPr>
            <w:tcW w:w="298"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8"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8"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301"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8"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366" w:name="_Toc30540"/>
            <w:bookmarkStart w:id="10367" w:name="_Toc2035"/>
            <w:bookmarkStart w:id="10368" w:name="_Toc46847378"/>
            <w:bookmarkStart w:id="10369" w:name="_Toc11316443"/>
            <w:bookmarkStart w:id="10370" w:name="_Toc24132266"/>
            <w:bookmarkStart w:id="10371" w:name="_Toc51149473"/>
            <w:r>
              <w:rPr>
                <w:rFonts w:ascii="宋体" w:hAnsi="宋体" w:cs="宋体" w:hint="eastAsia"/>
                <w:b w:val="0"/>
                <w:spacing w:val="0"/>
                <w:sz w:val="18"/>
                <w:szCs w:val="18"/>
              </w:rPr>
              <w:t>★</w:t>
            </w:r>
            <w:bookmarkEnd w:id="10366"/>
            <w:bookmarkEnd w:id="10367"/>
            <w:bookmarkEnd w:id="10368"/>
            <w:bookmarkEnd w:id="10369"/>
            <w:bookmarkEnd w:id="10370"/>
            <w:bookmarkEnd w:id="10371"/>
          </w:p>
        </w:tc>
        <w:tc>
          <w:tcPr>
            <w:tcW w:w="298"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372" w:name="_Toc31390"/>
            <w:bookmarkStart w:id="10373" w:name="_Toc46847379"/>
            <w:bookmarkStart w:id="10374" w:name="_Toc24132267"/>
            <w:bookmarkStart w:id="10375" w:name="_Toc11316444"/>
            <w:bookmarkStart w:id="10376" w:name="_Toc31585"/>
            <w:bookmarkStart w:id="10377" w:name="_Toc51149474"/>
            <w:r>
              <w:rPr>
                <w:rFonts w:ascii="宋体" w:hAnsi="宋体" w:cs="宋体" w:hint="eastAsia"/>
                <w:b w:val="0"/>
                <w:spacing w:val="0"/>
                <w:sz w:val="18"/>
                <w:szCs w:val="18"/>
              </w:rPr>
              <w:t>★</w:t>
            </w:r>
            <w:bookmarkEnd w:id="10372"/>
            <w:bookmarkEnd w:id="10373"/>
            <w:bookmarkEnd w:id="10374"/>
            <w:bookmarkEnd w:id="10375"/>
            <w:bookmarkEnd w:id="10376"/>
            <w:bookmarkEnd w:id="10377"/>
          </w:p>
        </w:tc>
        <w:tc>
          <w:tcPr>
            <w:tcW w:w="300"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r>
      <w:tr w:rsidR="001819E2" w:rsidTr="002E58AC">
        <w:trPr>
          <w:cantSplit/>
          <w:trHeight w:val="327"/>
          <w:jc w:val="center"/>
        </w:trPr>
        <w:tc>
          <w:tcPr>
            <w:tcW w:w="318" w:type="pct"/>
            <w:vMerge/>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327" w:type="pct"/>
            <w:gridSpan w:val="2"/>
            <w:vMerge/>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472"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378" w:name="_Toc24132268"/>
            <w:bookmarkStart w:id="10379" w:name="_Toc11316445"/>
            <w:bookmarkStart w:id="10380" w:name="_Toc25283"/>
            <w:bookmarkStart w:id="10381" w:name="_Toc28828"/>
            <w:bookmarkStart w:id="10382" w:name="_Toc46847380"/>
            <w:bookmarkStart w:id="10383" w:name="_Toc51149475"/>
            <w:r>
              <w:rPr>
                <w:rFonts w:ascii="Times New Roman" w:hAnsi="Times New Roman" w:hint="eastAsia"/>
                <w:b w:val="0"/>
                <w:spacing w:val="0"/>
                <w:sz w:val="18"/>
                <w:szCs w:val="18"/>
              </w:rPr>
              <w:t>导助航设施</w:t>
            </w:r>
            <w:bookmarkEnd w:id="10378"/>
            <w:bookmarkEnd w:id="10379"/>
            <w:bookmarkEnd w:id="10380"/>
            <w:bookmarkEnd w:id="10381"/>
            <w:bookmarkEnd w:id="10382"/>
            <w:bookmarkEnd w:id="10383"/>
          </w:p>
        </w:tc>
        <w:tc>
          <w:tcPr>
            <w:tcW w:w="298"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384" w:name="_Toc11316446"/>
            <w:bookmarkStart w:id="10385" w:name="_Toc46847381"/>
            <w:bookmarkStart w:id="10386" w:name="_Toc21391"/>
            <w:bookmarkStart w:id="10387" w:name="_Toc11572"/>
            <w:bookmarkStart w:id="10388" w:name="_Toc24132269"/>
            <w:bookmarkStart w:id="10389" w:name="_Toc51149476"/>
            <w:r>
              <w:rPr>
                <w:rFonts w:ascii="宋体" w:hAnsi="宋体" w:cs="宋体" w:hint="eastAsia"/>
                <w:b w:val="0"/>
                <w:spacing w:val="0"/>
                <w:sz w:val="18"/>
                <w:szCs w:val="18"/>
              </w:rPr>
              <w:t>★</w:t>
            </w:r>
            <w:bookmarkEnd w:id="10384"/>
            <w:bookmarkEnd w:id="10385"/>
            <w:bookmarkEnd w:id="10386"/>
            <w:bookmarkEnd w:id="10387"/>
            <w:bookmarkEnd w:id="10388"/>
            <w:bookmarkEnd w:id="10389"/>
          </w:p>
        </w:tc>
        <w:tc>
          <w:tcPr>
            <w:tcW w:w="298"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390" w:name="_Toc46847382"/>
            <w:bookmarkStart w:id="10391" w:name="_Toc11316447"/>
            <w:bookmarkStart w:id="10392" w:name="_Toc2182"/>
            <w:bookmarkStart w:id="10393" w:name="_Toc24132270"/>
            <w:bookmarkStart w:id="10394" w:name="_Toc103"/>
            <w:bookmarkStart w:id="10395" w:name="_Toc51149477"/>
            <w:r>
              <w:rPr>
                <w:rFonts w:ascii="宋体" w:hAnsi="宋体" w:cs="宋体" w:hint="eastAsia"/>
                <w:b w:val="0"/>
                <w:spacing w:val="0"/>
                <w:sz w:val="18"/>
                <w:szCs w:val="18"/>
              </w:rPr>
              <w:t>★</w:t>
            </w:r>
            <w:bookmarkEnd w:id="10390"/>
            <w:bookmarkEnd w:id="10391"/>
            <w:bookmarkEnd w:id="10392"/>
            <w:bookmarkEnd w:id="10393"/>
            <w:bookmarkEnd w:id="10394"/>
            <w:bookmarkEnd w:id="10395"/>
          </w:p>
        </w:tc>
        <w:tc>
          <w:tcPr>
            <w:tcW w:w="298"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9"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396" w:name="_Toc24132271"/>
            <w:bookmarkStart w:id="10397" w:name="_Toc32202"/>
            <w:bookmarkStart w:id="10398" w:name="_Toc46847383"/>
            <w:bookmarkStart w:id="10399" w:name="_Toc7934"/>
            <w:bookmarkStart w:id="10400" w:name="_Toc11316448"/>
            <w:bookmarkStart w:id="10401" w:name="_Toc51149478"/>
            <w:r>
              <w:rPr>
                <w:rFonts w:ascii="宋体" w:hAnsi="宋体" w:cs="宋体" w:hint="eastAsia"/>
                <w:b w:val="0"/>
                <w:spacing w:val="0"/>
                <w:sz w:val="18"/>
                <w:szCs w:val="18"/>
              </w:rPr>
              <w:t>★</w:t>
            </w:r>
            <w:bookmarkEnd w:id="10396"/>
            <w:bookmarkEnd w:id="10397"/>
            <w:bookmarkEnd w:id="10398"/>
            <w:bookmarkEnd w:id="10399"/>
            <w:bookmarkEnd w:id="10400"/>
            <w:bookmarkEnd w:id="10401"/>
          </w:p>
        </w:tc>
        <w:tc>
          <w:tcPr>
            <w:tcW w:w="298"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402" w:name="_Toc24132272"/>
            <w:bookmarkStart w:id="10403" w:name="_Toc11316449"/>
            <w:bookmarkStart w:id="10404" w:name="_Toc10970"/>
            <w:bookmarkStart w:id="10405" w:name="_Toc46847384"/>
            <w:bookmarkStart w:id="10406" w:name="_Toc6450"/>
            <w:bookmarkStart w:id="10407" w:name="_Toc51149479"/>
            <w:r>
              <w:rPr>
                <w:rFonts w:ascii="宋体" w:hAnsi="宋体" w:cs="宋体" w:hint="eastAsia"/>
                <w:b w:val="0"/>
                <w:spacing w:val="0"/>
                <w:sz w:val="18"/>
                <w:szCs w:val="18"/>
              </w:rPr>
              <w:t>★</w:t>
            </w:r>
            <w:bookmarkEnd w:id="10402"/>
            <w:bookmarkEnd w:id="10403"/>
            <w:bookmarkEnd w:id="10404"/>
            <w:bookmarkEnd w:id="10405"/>
            <w:bookmarkEnd w:id="10406"/>
            <w:bookmarkEnd w:id="10407"/>
          </w:p>
        </w:tc>
        <w:tc>
          <w:tcPr>
            <w:tcW w:w="298"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8"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408" w:name="_Toc46847385"/>
            <w:bookmarkStart w:id="10409" w:name="_Toc6939"/>
            <w:bookmarkStart w:id="10410" w:name="_Toc24132273"/>
            <w:bookmarkStart w:id="10411" w:name="_Toc21871"/>
            <w:bookmarkStart w:id="10412" w:name="_Toc11316450"/>
            <w:bookmarkStart w:id="10413" w:name="_Toc51149480"/>
            <w:r>
              <w:rPr>
                <w:rFonts w:ascii="宋体" w:hAnsi="宋体" w:cs="宋体" w:hint="eastAsia"/>
                <w:b w:val="0"/>
                <w:spacing w:val="0"/>
                <w:sz w:val="18"/>
                <w:szCs w:val="18"/>
              </w:rPr>
              <w:t>★</w:t>
            </w:r>
            <w:bookmarkEnd w:id="10408"/>
            <w:bookmarkEnd w:id="10409"/>
            <w:bookmarkEnd w:id="10410"/>
            <w:bookmarkEnd w:id="10411"/>
            <w:bookmarkEnd w:id="10412"/>
            <w:bookmarkEnd w:id="10413"/>
          </w:p>
        </w:tc>
        <w:tc>
          <w:tcPr>
            <w:tcW w:w="298"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414" w:name="_Toc7190"/>
            <w:bookmarkStart w:id="10415" w:name="_Toc24132274"/>
            <w:bookmarkStart w:id="10416" w:name="_Toc46847386"/>
            <w:bookmarkStart w:id="10417" w:name="_Toc28570"/>
            <w:bookmarkStart w:id="10418" w:name="_Toc11316451"/>
            <w:bookmarkStart w:id="10419" w:name="_Toc51149481"/>
            <w:r>
              <w:rPr>
                <w:rFonts w:ascii="宋体" w:hAnsi="宋体" w:cs="宋体" w:hint="eastAsia"/>
                <w:b w:val="0"/>
                <w:spacing w:val="0"/>
                <w:sz w:val="18"/>
                <w:szCs w:val="18"/>
              </w:rPr>
              <w:t>★</w:t>
            </w:r>
            <w:bookmarkEnd w:id="10414"/>
            <w:bookmarkEnd w:id="10415"/>
            <w:bookmarkEnd w:id="10416"/>
            <w:bookmarkEnd w:id="10417"/>
            <w:bookmarkEnd w:id="10418"/>
            <w:bookmarkEnd w:id="10419"/>
          </w:p>
        </w:tc>
        <w:tc>
          <w:tcPr>
            <w:tcW w:w="301"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8"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8"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300"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r>
      <w:tr w:rsidR="001819E2" w:rsidTr="002E58AC">
        <w:trPr>
          <w:cantSplit/>
          <w:trHeight w:val="283"/>
          <w:jc w:val="center"/>
        </w:trPr>
        <w:tc>
          <w:tcPr>
            <w:tcW w:w="318" w:type="pct"/>
            <w:vMerge/>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327" w:type="pct"/>
            <w:gridSpan w:val="2"/>
            <w:vMerge/>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472"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420" w:name="_Toc11316452"/>
            <w:bookmarkStart w:id="10421" w:name="_Toc46847387"/>
            <w:bookmarkStart w:id="10422" w:name="_Toc8669"/>
            <w:bookmarkStart w:id="10423" w:name="_Toc24132275"/>
            <w:bookmarkStart w:id="10424" w:name="_Toc903"/>
            <w:bookmarkStart w:id="10425" w:name="_Toc51149482"/>
            <w:r>
              <w:rPr>
                <w:rFonts w:ascii="Times New Roman" w:hAnsi="Times New Roman"/>
                <w:b w:val="0"/>
                <w:spacing w:val="0"/>
                <w:sz w:val="18"/>
                <w:szCs w:val="18"/>
              </w:rPr>
              <w:t>…</w:t>
            </w:r>
            <w:bookmarkEnd w:id="10420"/>
            <w:bookmarkEnd w:id="10421"/>
            <w:bookmarkEnd w:id="10422"/>
            <w:bookmarkEnd w:id="10423"/>
            <w:bookmarkEnd w:id="10424"/>
            <w:bookmarkEnd w:id="10425"/>
          </w:p>
        </w:tc>
        <w:tc>
          <w:tcPr>
            <w:tcW w:w="298"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8"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8"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8"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8"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8"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8"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301"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8"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8"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300"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r>
      <w:tr w:rsidR="001819E2" w:rsidTr="002E58AC">
        <w:trPr>
          <w:cantSplit/>
          <w:trHeight w:val="283"/>
          <w:jc w:val="center"/>
        </w:trPr>
        <w:tc>
          <w:tcPr>
            <w:tcW w:w="318" w:type="pct"/>
            <w:vMerge/>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327" w:type="pct"/>
            <w:gridSpan w:val="2"/>
            <w:vMerge w:val="restar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426" w:name="_Toc25965"/>
            <w:bookmarkStart w:id="10427" w:name="_Toc46847388"/>
            <w:bookmarkStart w:id="10428" w:name="_Toc15491"/>
            <w:bookmarkStart w:id="10429" w:name="_Toc24132276"/>
            <w:bookmarkStart w:id="10430" w:name="_Toc11316453"/>
            <w:bookmarkStart w:id="10431" w:name="_Toc51149483"/>
            <w:r>
              <w:rPr>
                <w:rFonts w:ascii="Times New Roman" w:hAnsi="Times New Roman" w:hint="eastAsia"/>
                <w:b w:val="0"/>
                <w:spacing w:val="0"/>
                <w:sz w:val="18"/>
                <w:szCs w:val="18"/>
              </w:rPr>
              <w:t>水工结构</w:t>
            </w:r>
            <w:bookmarkEnd w:id="10426"/>
            <w:bookmarkEnd w:id="10427"/>
            <w:bookmarkEnd w:id="10428"/>
            <w:bookmarkEnd w:id="10429"/>
            <w:bookmarkEnd w:id="10430"/>
            <w:bookmarkEnd w:id="10431"/>
          </w:p>
        </w:tc>
        <w:tc>
          <w:tcPr>
            <w:tcW w:w="472"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432" w:name="_Toc11316454"/>
            <w:bookmarkStart w:id="10433" w:name="_Toc32017"/>
            <w:bookmarkStart w:id="10434" w:name="_Toc12518"/>
            <w:bookmarkStart w:id="10435" w:name="_Toc46847389"/>
            <w:bookmarkStart w:id="10436" w:name="_Toc24132277"/>
            <w:bookmarkStart w:id="10437" w:name="_Toc51149484"/>
            <w:r>
              <w:rPr>
                <w:rFonts w:ascii="Times New Roman" w:hAnsi="Times New Roman" w:hint="eastAsia"/>
                <w:b w:val="0"/>
                <w:spacing w:val="0"/>
                <w:sz w:val="18"/>
                <w:szCs w:val="18"/>
              </w:rPr>
              <w:t>结构选型</w:t>
            </w:r>
            <w:bookmarkEnd w:id="10432"/>
            <w:bookmarkEnd w:id="10433"/>
            <w:bookmarkEnd w:id="10434"/>
            <w:bookmarkEnd w:id="10435"/>
            <w:bookmarkEnd w:id="10436"/>
            <w:bookmarkEnd w:id="10437"/>
          </w:p>
        </w:tc>
        <w:tc>
          <w:tcPr>
            <w:tcW w:w="298"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8"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8"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8"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8"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9"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438" w:name="_Toc3221"/>
            <w:bookmarkStart w:id="10439" w:name="_Toc46847390"/>
            <w:bookmarkStart w:id="10440" w:name="_Toc23663"/>
            <w:bookmarkStart w:id="10441" w:name="_Toc24132278"/>
            <w:bookmarkStart w:id="10442" w:name="_Toc11316455"/>
            <w:bookmarkStart w:id="10443" w:name="_Toc51149485"/>
            <w:r>
              <w:rPr>
                <w:rFonts w:ascii="宋体" w:hAnsi="宋体" w:cs="宋体" w:hint="eastAsia"/>
                <w:b w:val="0"/>
                <w:spacing w:val="0"/>
                <w:sz w:val="18"/>
                <w:szCs w:val="18"/>
              </w:rPr>
              <w:t>★</w:t>
            </w:r>
            <w:bookmarkEnd w:id="10438"/>
            <w:bookmarkEnd w:id="10439"/>
            <w:bookmarkEnd w:id="10440"/>
            <w:bookmarkEnd w:id="10441"/>
            <w:bookmarkEnd w:id="10442"/>
            <w:bookmarkEnd w:id="10443"/>
          </w:p>
        </w:tc>
        <w:tc>
          <w:tcPr>
            <w:tcW w:w="298"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444" w:name="_Toc24132279"/>
            <w:bookmarkStart w:id="10445" w:name="_Toc11316456"/>
            <w:bookmarkStart w:id="10446" w:name="_Toc46847391"/>
            <w:bookmarkStart w:id="10447" w:name="_Toc8816"/>
            <w:bookmarkStart w:id="10448" w:name="_Toc19370"/>
            <w:bookmarkStart w:id="10449" w:name="_Toc51149486"/>
            <w:r>
              <w:rPr>
                <w:rFonts w:ascii="宋体" w:hAnsi="宋体" w:cs="宋体" w:hint="eastAsia"/>
                <w:b w:val="0"/>
                <w:spacing w:val="0"/>
                <w:sz w:val="18"/>
                <w:szCs w:val="18"/>
              </w:rPr>
              <w:t>★</w:t>
            </w:r>
            <w:bookmarkEnd w:id="10444"/>
            <w:bookmarkEnd w:id="10445"/>
            <w:bookmarkEnd w:id="10446"/>
            <w:bookmarkEnd w:id="10447"/>
            <w:bookmarkEnd w:id="10448"/>
            <w:bookmarkEnd w:id="10449"/>
          </w:p>
        </w:tc>
        <w:tc>
          <w:tcPr>
            <w:tcW w:w="298"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450" w:name="_Toc24132280"/>
            <w:bookmarkStart w:id="10451" w:name="_Toc46847392"/>
            <w:bookmarkStart w:id="10452" w:name="_Toc11223"/>
            <w:bookmarkStart w:id="10453" w:name="_Toc5478"/>
            <w:bookmarkStart w:id="10454" w:name="_Toc11316457"/>
            <w:bookmarkStart w:id="10455" w:name="_Toc51149487"/>
            <w:r>
              <w:rPr>
                <w:rFonts w:ascii="宋体" w:hAnsi="宋体" w:cs="宋体" w:hint="eastAsia"/>
                <w:b w:val="0"/>
                <w:spacing w:val="0"/>
                <w:sz w:val="18"/>
                <w:szCs w:val="18"/>
              </w:rPr>
              <w:t>★</w:t>
            </w:r>
            <w:bookmarkEnd w:id="10450"/>
            <w:bookmarkEnd w:id="10451"/>
            <w:bookmarkEnd w:id="10452"/>
            <w:bookmarkEnd w:id="10453"/>
            <w:bookmarkEnd w:id="10454"/>
            <w:bookmarkEnd w:id="10455"/>
          </w:p>
        </w:tc>
        <w:tc>
          <w:tcPr>
            <w:tcW w:w="301"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8"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456" w:name="_Toc27421"/>
            <w:bookmarkStart w:id="10457" w:name="_Toc11316459"/>
            <w:bookmarkStart w:id="10458" w:name="_Toc24132282"/>
            <w:bookmarkStart w:id="10459" w:name="_Toc46847393"/>
            <w:bookmarkStart w:id="10460" w:name="_Toc9773"/>
            <w:bookmarkStart w:id="10461" w:name="_Toc51149488"/>
            <w:r>
              <w:rPr>
                <w:rFonts w:ascii="宋体" w:hAnsi="宋体" w:cs="宋体" w:hint="eastAsia"/>
                <w:b w:val="0"/>
                <w:spacing w:val="0"/>
                <w:sz w:val="18"/>
                <w:szCs w:val="18"/>
              </w:rPr>
              <w:t>★</w:t>
            </w:r>
            <w:bookmarkEnd w:id="10456"/>
            <w:bookmarkEnd w:id="10457"/>
            <w:bookmarkEnd w:id="10458"/>
            <w:bookmarkEnd w:id="10459"/>
            <w:bookmarkEnd w:id="10460"/>
            <w:bookmarkEnd w:id="10461"/>
          </w:p>
        </w:tc>
        <w:tc>
          <w:tcPr>
            <w:tcW w:w="298"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300"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r>
      <w:tr w:rsidR="001819E2" w:rsidTr="002E58AC">
        <w:trPr>
          <w:cantSplit/>
          <w:trHeight w:val="371"/>
          <w:jc w:val="center"/>
        </w:trPr>
        <w:tc>
          <w:tcPr>
            <w:tcW w:w="318" w:type="pct"/>
            <w:vMerge/>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327" w:type="pct"/>
            <w:gridSpan w:val="2"/>
            <w:vMerge/>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472"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462" w:name="_Toc24132283"/>
            <w:bookmarkStart w:id="10463" w:name="_Toc19771"/>
            <w:bookmarkStart w:id="10464" w:name="_Toc1445"/>
            <w:bookmarkStart w:id="10465" w:name="_Toc46847394"/>
            <w:bookmarkStart w:id="10466" w:name="_Toc11316460"/>
            <w:bookmarkStart w:id="10467" w:name="_Toc51149489"/>
            <w:r>
              <w:rPr>
                <w:rFonts w:ascii="Times New Roman" w:hAnsi="Times New Roman" w:hint="eastAsia"/>
                <w:b w:val="0"/>
                <w:spacing w:val="0"/>
                <w:sz w:val="18"/>
                <w:szCs w:val="18"/>
              </w:rPr>
              <w:t>作用组合</w:t>
            </w:r>
            <w:bookmarkEnd w:id="10462"/>
            <w:bookmarkEnd w:id="10463"/>
            <w:bookmarkEnd w:id="10464"/>
            <w:bookmarkEnd w:id="10465"/>
            <w:bookmarkEnd w:id="10466"/>
            <w:bookmarkEnd w:id="10467"/>
          </w:p>
        </w:tc>
        <w:tc>
          <w:tcPr>
            <w:tcW w:w="298"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8"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8"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8"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8"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9"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468" w:name="_Toc11316461"/>
            <w:bookmarkStart w:id="10469" w:name="_Toc46847395"/>
            <w:bookmarkStart w:id="10470" w:name="_Toc18641"/>
            <w:bookmarkStart w:id="10471" w:name="_Toc11972"/>
            <w:bookmarkStart w:id="10472" w:name="_Toc24132284"/>
            <w:bookmarkStart w:id="10473" w:name="_Toc51149490"/>
            <w:r>
              <w:rPr>
                <w:rFonts w:ascii="宋体" w:hAnsi="宋体" w:cs="宋体" w:hint="eastAsia"/>
                <w:b w:val="0"/>
                <w:spacing w:val="0"/>
                <w:sz w:val="18"/>
                <w:szCs w:val="18"/>
              </w:rPr>
              <w:t>★</w:t>
            </w:r>
            <w:bookmarkEnd w:id="10468"/>
            <w:bookmarkEnd w:id="10469"/>
            <w:bookmarkEnd w:id="10470"/>
            <w:bookmarkEnd w:id="10471"/>
            <w:bookmarkEnd w:id="10472"/>
            <w:bookmarkEnd w:id="10473"/>
          </w:p>
        </w:tc>
        <w:tc>
          <w:tcPr>
            <w:tcW w:w="298"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474" w:name="_Toc11316462"/>
            <w:bookmarkStart w:id="10475" w:name="_Toc12368"/>
            <w:bookmarkStart w:id="10476" w:name="_Toc11008"/>
            <w:bookmarkStart w:id="10477" w:name="_Toc46847396"/>
            <w:bookmarkStart w:id="10478" w:name="_Toc24132285"/>
            <w:bookmarkStart w:id="10479" w:name="_Toc51149491"/>
            <w:r>
              <w:rPr>
                <w:rFonts w:ascii="宋体" w:hAnsi="宋体" w:cs="宋体" w:hint="eastAsia"/>
                <w:b w:val="0"/>
                <w:spacing w:val="0"/>
                <w:sz w:val="18"/>
                <w:szCs w:val="18"/>
              </w:rPr>
              <w:t>★</w:t>
            </w:r>
            <w:bookmarkEnd w:id="10474"/>
            <w:bookmarkEnd w:id="10475"/>
            <w:bookmarkEnd w:id="10476"/>
            <w:bookmarkEnd w:id="10477"/>
            <w:bookmarkEnd w:id="10478"/>
            <w:bookmarkEnd w:id="10479"/>
          </w:p>
        </w:tc>
        <w:tc>
          <w:tcPr>
            <w:tcW w:w="298"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480" w:name="_Toc11316463"/>
            <w:bookmarkStart w:id="10481" w:name="_Toc24132286"/>
            <w:bookmarkStart w:id="10482" w:name="_Toc20498"/>
            <w:bookmarkStart w:id="10483" w:name="_Toc46847397"/>
            <w:bookmarkStart w:id="10484" w:name="_Toc27751"/>
            <w:bookmarkStart w:id="10485" w:name="_Toc51149492"/>
            <w:r>
              <w:rPr>
                <w:rFonts w:ascii="宋体" w:hAnsi="宋体" w:cs="宋体" w:hint="eastAsia"/>
                <w:b w:val="0"/>
                <w:spacing w:val="0"/>
                <w:sz w:val="18"/>
                <w:szCs w:val="18"/>
              </w:rPr>
              <w:t>★</w:t>
            </w:r>
            <w:bookmarkEnd w:id="10480"/>
            <w:bookmarkEnd w:id="10481"/>
            <w:bookmarkEnd w:id="10482"/>
            <w:bookmarkEnd w:id="10483"/>
            <w:bookmarkEnd w:id="10484"/>
            <w:bookmarkEnd w:id="10485"/>
          </w:p>
        </w:tc>
        <w:tc>
          <w:tcPr>
            <w:tcW w:w="301"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8"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8"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300"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r>
      <w:tr w:rsidR="001819E2" w:rsidTr="002E58AC">
        <w:trPr>
          <w:cantSplit/>
          <w:trHeight w:val="283"/>
          <w:jc w:val="center"/>
        </w:trPr>
        <w:tc>
          <w:tcPr>
            <w:tcW w:w="318" w:type="pct"/>
            <w:vMerge/>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327" w:type="pct"/>
            <w:gridSpan w:val="2"/>
            <w:vMerge/>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472"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486" w:name="_Toc11316465"/>
            <w:bookmarkStart w:id="10487" w:name="_Toc24132288"/>
            <w:bookmarkStart w:id="10488" w:name="_Toc24236"/>
            <w:bookmarkStart w:id="10489" w:name="_Toc4000"/>
            <w:bookmarkStart w:id="10490" w:name="_Toc46847398"/>
            <w:bookmarkStart w:id="10491" w:name="_Toc51149493"/>
            <w:r>
              <w:rPr>
                <w:rFonts w:ascii="Times New Roman" w:hAnsi="Times New Roman" w:hint="eastAsia"/>
                <w:b w:val="0"/>
                <w:spacing w:val="0"/>
                <w:sz w:val="18"/>
                <w:szCs w:val="18"/>
              </w:rPr>
              <w:t>工况选取</w:t>
            </w:r>
            <w:bookmarkEnd w:id="10486"/>
            <w:bookmarkEnd w:id="10487"/>
            <w:bookmarkEnd w:id="10488"/>
            <w:bookmarkEnd w:id="10489"/>
            <w:bookmarkEnd w:id="10490"/>
            <w:bookmarkEnd w:id="10491"/>
          </w:p>
        </w:tc>
        <w:tc>
          <w:tcPr>
            <w:tcW w:w="298"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8"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8"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8"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8"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9"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492" w:name="_Toc11316466"/>
            <w:bookmarkStart w:id="10493" w:name="_Toc22368"/>
            <w:bookmarkStart w:id="10494" w:name="_Toc4708"/>
            <w:bookmarkStart w:id="10495" w:name="_Toc24132289"/>
            <w:bookmarkStart w:id="10496" w:name="_Toc46847399"/>
            <w:bookmarkStart w:id="10497" w:name="_Toc51149494"/>
            <w:r>
              <w:rPr>
                <w:rFonts w:ascii="宋体" w:hAnsi="宋体" w:cs="宋体" w:hint="eastAsia"/>
                <w:b w:val="0"/>
                <w:spacing w:val="0"/>
                <w:sz w:val="18"/>
                <w:szCs w:val="18"/>
              </w:rPr>
              <w:t>★</w:t>
            </w:r>
            <w:bookmarkEnd w:id="10492"/>
            <w:bookmarkEnd w:id="10493"/>
            <w:bookmarkEnd w:id="10494"/>
            <w:bookmarkEnd w:id="10495"/>
            <w:bookmarkEnd w:id="10496"/>
            <w:bookmarkEnd w:id="10497"/>
          </w:p>
        </w:tc>
        <w:tc>
          <w:tcPr>
            <w:tcW w:w="298"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498" w:name="_Toc46847400"/>
            <w:bookmarkStart w:id="10499" w:name="_Toc11257"/>
            <w:bookmarkStart w:id="10500" w:name="_Toc26090"/>
            <w:bookmarkStart w:id="10501" w:name="_Toc24132290"/>
            <w:bookmarkStart w:id="10502" w:name="_Toc11316467"/>
            <w:bookmarkStart w:id="10503" w:name="_Toc51149495"/>
            <w:r>
              <w:rPr>
                <w:rFonts w:ascii="宋体" w:hAnsi="宋体" w:cs="宋体" w:hint="eastAsia"/>
                <w:b w:val="0"/>
                <w:spacing w:val="0"/>
                <w:sz w:val="18"/>
                <w:szCs w:val="18"/>
              </w:rPr>
              <w:t>★</w:t>
            </w:r>
            <w:bookmarkEnd w:id="10498"/>
            <w:bookmarkEnd w:id="10499"/>
            <w:bookmarkEnd w:id="10500"/>
            <w:bookmarkEnd w:id="10501"/>
            <w:bookmarkEnd w:id="10502"/>
            <w:bookmarkEnd w:id="10503"/>
          </w:p>
        </w:tc>
        <w:tc>
          <w:tcPr>
            <w:tcW w:w="298"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504" w:name="_Toc24012"/>
            <w:bookmarkStart w:id="10505" w:name="_Toc11316468"/>
            <w:bookmarkStart w:id="10506" w:name="_Toc46847401"/>
            <w:bookmarkStart w:id="10507" w:name="_Toc1036"/>
            <w:bookmarkStart w:id="10508" w:name="_Toc24132291"/>
            <w:bookmarkStart w:id="10509" w:name="_Toc51149496"/>
            <w:r>
              <w:rPr>
                <w:rFonts w:ascii="宋体" w:hAnsi="宋体" w:cs="宋体" w:hint="eastAsia"/>
                <w:b w:val="0"/>
                <w:spacing w:val="0"/>
                <w:sz w:val="18"/>
                <w:szCs w:val="18"/>
              </w:rPr>
              <w:t>★</w:t>
            </w:r>
            <w:bookmarkEnd w:id="10504"/>
            <w:bookmarkEnd w:id="10505"/>
            <w:bookmarkEnd w:id="10506"/>
            <w:bookmarkEnd w:id="10507"/>
            <w:bookmarkEnd w:id="10508"/>
            <w:bookmarkEnd w:id="10509"/>
          </w:p>
        </w:tc>
        <w:tc>
          <w:tcPr>
            <w:tcW w:w="301"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8"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8"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300"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r>
      <w:tr w:rsidR="001819E2" w:rsidTr="002E58AC">
        <w:trPr>
          <w:cantSplit/>
          <w:trHeight w:val="283"/>
          <w:jc w:val="center"/>
        </w:trPr>
        <w:tc>
          <w:tcPr>
            <w:tcW w:w="318" w:type="pct"/>
            <w:vMerge/>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327" w:type="pct"/>
            <w:gridSpan w:val="2"/>
            <w:vMerge/>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472"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510" w:name="_Toc46847402"/>
            <w:bookmarkStart w:id="10511" w:name="_Toc24132293"/>
            <w:bookmarkStart w:id="10512" w:name="_Toc25173"/>
            <w:bookmarkStart w:id="10513" w:name="_Toc11792"/>
            <w:bookmarkStart w:id="10514" w:name="_Toc11316470"/>
            <w:bookmarkStart w:id="10515" w:name="_Toc51149497"/>
            <w:r>
              <w:rPr>
                <w:rFonts w:ascii="Times New Roman" w:hAnsi="Times New Roman" w:hint="eastAsia"/>
                <w:b w:val="0"/>
                <w:spacing w:val="0"/>
                <w:sz w:val="18"/>
                <w:szCs w:val="18"/>
              </w:rPr>
              <w:t>防腐措施</w:t>
            </w:r>
            <w:bookmarkEnd w:id="10510"/>
            <w:bookmarkEnd w:id="10511"/>
            <w:bookmarkEnd w:id="10512"/>
            <w:bookmarkEnd w:id="10513"/>
            <w:bookmarkEnd w:id="10514"/>
            <w:bookmarkEnd w:id="10515"/>
          </w:p>
        </w:tc>
        <w:tc>
          <w:tcPr>
            <w:tcW w:w="298"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8"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8"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8"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8"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8"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8"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301"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8"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516" w:name="_Toc11316471"/>
            <w:bookmarkStart w:id="10517" w:name="_Toc24132294"/>
            <w:bookmarkStart w:id="10518" w:name="_Toc17902"/>
            <w:bookmarkStart w:id="10519" w:name="_Toc46847403"/>
            <w:bookmarkStart w:id="10520" w:name="_Toc30521"/>
            <w:bookmarkStart w:id="10521" w:name="_Toc51149498"/>
            <w:r>
              <w:rPr>
                <w:rFonts w:ascii="宋体" w:hAnsi="宋体" w:cs="宋体" w:hint="eastAsia"/>
                <w:b w:val="0"/>
                <w:spacing w:val="0"/>
                <w:sz w:val="18"/>
                <w:szCs w:val="18"/>
              </w:rPr>
              <w:t>★</w:t>
            </w:r>
            <w:bookmarkEnd w:id="10516"/>
            <w:bookmarkEnd w:id="10517"/>
            <w:bookmarkEnd w:id="10518"/>
            <w:bookmarkEnd w:id="10519"/>
            <w:bookmarkEnd w:id="10520"/>
            <w:bookmarkEnd w:id="10521"/>
          </w:p>
        </w:tc>
        <w:tc>
          <w:tcPr>
            <w:tcW w:w="298"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522" w:name="_Toc1810"/>
            <w:bookmarkStart w:id="10523" w:name="_Toc11316472"/>
            <w:bookmarkStart w:id="10524" w:name="_Toc27732"/>
            <w:bookmarkStart w:id="10525" w:name="_Toc46847404"/>
            <w:bookmarkStart w:id="10526" w:name="_Toc24132295"/>
            <w:bookmarkStart w:id="10527" w:name="_Toc51149499"/>
            <w:r>
              <w:rPr>
                <w:rFonts w:ascii="宋体" w:hAnsi="宋体" w:cs="宋体" w:hint="eastAsia"/>
                <w:b w:val="0"/>
                <w:spacing w:val="0"/>
                <w:sz w:val="18"/>
                <w:szCs w:val="18"/>
              </w:rPr>
              <w:t>★</w:t>
            </w:r>
            <w:bookmarkEnd w:id="10522"/>
            <w:bookmarkEnd w:id="10523"/>
            <w:bookmarkEnd w:id="10524"/>
            <w:bookmarkEnd w:id="10525"/>
            <w:bookmarkEnd w:id="10526"/>
            <w:bookmarkEnd w:id="10527"/>
          </w:p>
        </w:tc>
        <w:tc>
          <w:tcPr>
            <w:tcW w:w="300"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r>
      <w:tr w:rsidR="001819E2" w:rsidTr="002E58AC">
        <w:trPr>
          <w:cantSplit/>
          <w:trHeight w:val="283"/>
          <w:jc w:val="center"/>
        </w:trPr>
        <w:tc>
          <w:tcPr>
            <w:tcW w:w="318" w:type="pct"/>
            <w:vMerge/>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327" w:type="pct"/>
            <w:gridSpan w:val="2"/>
            <w:vMerge/>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472"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528" w:name="_Toc46847405"/>
            <w:bookmarkStart w:id="10529" w:name="_Toc26805"/>
            <w:bookmarkStart w:id="10530" w:name="_Toc11316473"/>
            <w:bookmarkStart w:id="10531" w:name="_Toc24132296"/>
            <w:bookmarkStart w:id="10532" w:name="_Toc9769"/>
            <w:bookmarkStart w:id="10533" w:name="_Toc51149500"/>
            <w:r>
              <w:rPr>
                <w:rFonts w:ascii="Times New Roman" w:hAnsi="Times New Roman"/>
                <w:b w:val="0"/>
                <w:spacing w:val="0"/>
                <w:sz w:val="18"/>
                <w:szCs w:val="18"/>
              </w:rPr>
              <w:t>…</w:t>
            </w:r>
            <w:bookmarkEnd w:id="10528"/>
            <w:bookmarkEnd w:id="10529"/>
            <w:bookmarkEnd w:id="10530"/>
            <w:bookmarkEnd w:id="10531"/>
            <w:bookmarkEnd w:id="10532"/>
            <w:bookmarkEnd w:id="10533"/>
          </w:p>
        </w:tc>
        <w:tc>
          <w:tcPr>
            <w:tcW w:w="298"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8"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8"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8"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8"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8"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8"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301"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8"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8"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300"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r>
    </w:tbl>
    <w:p w:rsidR="001819E2" w:rsidRDefault="001819E2">
      <w:pPr>
        <w:widowControl/>
        <w:jc w:val="left"/>
        <w:rPr>
          <w:rFonts w:eastAsia="黑体"/>
          <w:bCs/>
          <w:szCs w:val="32"/>
        </w:rPr>
      </w:pPr>
    </w:p>
    <w:p w:rsidR="001819E2" w:rsidRDefault="00342ED2" w:rsidP="002E58AC">
      <w:pPr>
        <w:autoSpaceDE w:val="0"/>
        <w:autoSpaceDN w:val="0"/>
        <w:adjustRightInd w:val="0"/>
        <w:snapToGrid w:val="0"/>
        <w:spacing w:line="360" w:lineRule="auto"/>
        <w:jc w:val="right"/>
        <w:rPr>
          <w:b/>
          <w:kern w:val="0"/>
          <w:sz w:val="24"/>
        </w:rPr>
      </w:pPr>
      <w:r>
        <w:rPr>
          <w:rFonts w:eastAsia="黑体"/>
          <w:bCs/>
          <w:szCs w:val="32"/>
        </w:rPr>
        <w:br w:type="page"/>
      </w:r>
      <w:r>
        <w:rPr>
          <w:rFonts w:hint="eastAsia"/>
          <w:b/>
          <w:kern w:val="0"/>
          <w:sz w:val="24"/>
        </w:rPr>
        <w:t>续表</w:t>
      </w:r>
      <w:r>
        <w:rPr>
          <w:rFonts w:hint="eastAsia"/>
          <w:b/>
          <w:kern w:val="0"/>
          <w:sz w:val="24"/>
        </w:rPr>
        <w:t>B.0.9</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tblPr>
      <w:tblGrid>
        <w:gridCol w:w="895"/>
        <w:gridCol w:w="2237"/>
        <w:gridCol w:w="838"/>
        <w:gridCol w:w="838"/>
        <w:gridCol w:w="835"/>
        <w:gridCol w:w="838"/>
        <w:gridCol w:w="835"/>
        <w:gridCol w:w="835"/>
        <w:gridCol w:w="838"/>
        <w:gridCol w:w="835"/>
        <w:gridCol w:w="835"/>
        <w:gridCol w:w="844"/>
        <w:gridCol w:w="835"/>
        <w:gridCol w:w="835"/>
        <w:gridCol w:w="841"/>
      </w:tblGrid>
      <w:tr w:rsidR="001819E2" w:rsidTr="002E58AC">
        <w:trPr>
          <w:cantSplit/>
          <w:trHeight w:val="428"/>
          <w:jc w:val="center"/>
        </w:trPr>
        <w:tc>
          <w:tcPr>
            <w:tcW w:w="1117" w:type="pct"/>
            <w:gridSpan w:val="2"/>
            <w:vMerge w:val="restart"/>
            <w:tcBorders>
              <w:tl2br w:val="nil"/>
            </w:tcBorders>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534" w:name="_Toc11316474"/>
            <w:bookmarkStart w:id="10535" w:name="_Toc24132297"/>
            <w:bookmarkStart w:id="10536" w:name="_Toc13583"/>
            <w:bookmarkStart w:id="10537" w:name="_Toc14379"/>
            <w:bookmarkStart w:id="10538" w:name="_Toc46847406"/>
            <w:bookmarkStart w:id="10539" w:name="_Toc51149501"/>
            <w:r>
              <w:rPr>
                <w:rFonts w:ascii="Times New Roman" w:hAnsi="Times New Roman" w:hint="eastAsia"/>
                <w:b w:val="0"/>
                <w:spacing w:val="0"/>
                <w:sz w:val="18"/>
                <w:szCs w:val="18"/>
              </w:rPr>
              <w:t>风险</w:t>
            </w:r>
            <w:bookmarkEnd w:id="10534"/>
            <w:bookmarkEnd w:id="10535"/>
            <w:bookmarkEnd w:id="10536"/>
            <w:bookmarkEnd w:id="10537"/>
            <w:r>
              <w:rPr>
                <w:rFonts w:ascii="Times New Roman" w:hAnsi="Times New Roman" w:hint="eastAsia"/>
                <w:b w:val="0"/>
                <w:spacing w:val="0"/>
                <w:sz w:val="18"/>
                <w:szCs w:val="18"/>
              </w:rPr>
              <w:t>源</w:t>
            </w:r>
            <w:bookmarkEnd w:id="10538"/>
            <w:bookmarkEnd w:id="10539"/>
          </w:p>
        </w:tc>
        <w:tc>
          <w:tcPr>
            <w:tcW w:w="3883" w:type="pct"/>
            <w:gridSpan w:val="13"/>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540" w:name="_Toc46847407"/>
            <w:bookmarkStart w:id="10541" w:name="_Toc51149502"/>
            <w:r>
              <w:rPr>
                <w:rFonts w:ascii="Times New Roman" w:hAnsi="Times New Roman" w:hint="eastAsia"/>
                <w:b w:val="0"/>
                <w:spacing w:val="0"/>
                <w:sz w:val="18"/>
                <w:szCs w:val="18"/>
              </w:rPr>
              <w:t>风险事件</w:t>
            </w:r>
            <w:bookmarkEnd w:id="10540"/>
            <w:bookmarkEnd w:id="10541"/>
          </w:p>
        </w:tc>
      </w:tr>
      <w:tr w:rsidR="001819E2" w:rsidTr="002E58AC">
        <w:trPr>
          <w:cantSplit/>
          <w:trHeight w:val="428"/>
          <w:jc w:val="center"/>
        </w:trPr>
        <w:tc>
          <w:tcPr>
            <w:tcW w:w="1117" w:type="pct"/>
            <w:gridSpan w:val="2"/>
            <w:vMerge/>
            <w:tcBorders>
              <w:tl2br w:val="nil"/>
            </w:tcBorders>
            <w:vAlign w:val="center"/>
          </w:tcPr>
          <w:p w:rsidR="001819E2" w:rsidRDefault="001819E2" w:rsidP="002E58AC">
            <w:pPr>
              <w:pStyle w:val="af0"/>
              <w:spacing w:beforeLines="0" w:afterLines="0" w:line="240" w:lineRule="auto"/>
              <w:outlineLvl w:val="9"/>
              <w:rPr>
                <w:rFonts w:ascii="Times New Roman" w:hAnsi="Times New Roman"/>
                <w:b w:val="0"/>
                <w:spacing w:val="0"/>
                <w:sz w:val="18"/>
                <w:szCs w:val="18"/>
              </w:rPr>
            </w:pPr>
          </w:p>
        </w:tc>
        <w:tc>
          <w:tcPr>
            <w:tcW w:w="1791" w:type="pct"/>
            <w:gridSpan w:val="6"/>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542" w:name="_Toc6153"/>
            <w:bookmarkStart w:id="10543" w:name="_Toc24132299"/>
            <w:bookmarkStart w:id="10544" w:name="_Toc46847408"/>
            <w:bookmarkStart w:id="10545" w:name="_Toc4720"/>
            <w:bookmarkStart w:id="10546" w:name="_Toc11316476"/>
            <w:bookmarkStart w:id="10547" w:name="_Toc51149503"/>
            <w:r>
              <w:rPr>
                <w:rFonts w:ascii="Times New Roman" w:hAnsi="Times New Roman" w:hint="eastAsia"/>
                <w:b w:val="0"/>
                <w:spacing w:val="0"/>
                <w:sz w:val="18"/>
                <w:szCs w:val="18"/>
              </w:rPr>
              <w:t>总平面布置</w:t>
            </w:r>
            <w:bookmarkEnd w:id="10542"/>
            <w:bookmarkEnd w:id="10543"/>
            <w:bookmarkEnd w:id="10544"/>
            <w:bookmarkEnd w:id="10545"/>
            <w:bookmarkEnd w:id="10546"/>
            <w:bookmarkEnd w:id="10547"/>
          </w:p>
        </w:tc>
        <w:tc>
          <w:tcPr>
            <w:tcW w:w="1196" w:type="pct"/>
            <w:gridSpan w:val="4"/>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548" w:name="_Toc11316477"/>
            <w:bookmarkStart w:id="10549" w:name="_Toc24723"/>
            <w:bookmarkStart w:id="10550" w:name="_Toc32513"/>
            <w:bookmarkStart w:id="10551" w:name="_Toc46847409"/>
            <w:bookmarkStart w:id="10552" w:name="_Toc24132300"/>
            <w:bookmarkStart w:id="10553" w:name="_Toc51149504"/>
            <w:r>
              <w:rPr>
                <w:rFonts w:ascii="Times New Roman" w:hAnsi="Times New Roman" w:hint="eastAsia"/>
                <w:b w:val="0"/>
                <w:spacing w:val="0"/>
                <w:sz w:val="18"/>
                <w:szCs w:val="18"/>
              </w:rPr>
              <w:t>水工结构</w:t>
            </w:r>
            <w:bookmarkStart w:id="10554" w:name="_Toc24132301"/>
            <w:bookmarkStart w:id="10555" w:name="_Toc11316478"/>
            <w:bookmarkEnd w:id="10548"/>
            <w:bookmarkEnd w:id="10549"/>
            <w:bookmarkEnd w:id="10550"/>
            <w:bookmarkEnd w:id="10551"/>
            <w:bookmarkEnd w:id="10552"/>
            <w:bookmarkEnd w:id="10553"/>
          </w:p>
        </w:tc>
        <w:tc>
          <w:tcPr>
            <w:tcW w:w="896" w:type="pct"/>
            <w:gridSpan w:val="3"/>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556" w:name="_Toc46847410"/>
            <w:bookmarkStart w:id="10557" w:name="_Toc9047"/>
            <w:bookmarkStart w:id="10558" w:name="_Toc26783"/>
            <w:bookmarkStart w:id="10559" w:name="_Toc51149505"/>
            <w:r>
              <w:rPr>
                <w:rFonts w:ascii="Times New Roman" w:hAnsi="Times New Roman" w:hint="eastAsia"/>
                <w:b w:val="0"/>
                <w:spacing w:val="0"/>
                <w:sz w:val="18"/>
                <w:szCs w:val="18"/>
              </w:rPr>
              <w:t>生态环境</w:t>
            </w:r>
            <w:bookmarkEnd w:id="10554"/>
            <w:bookmarkEnd w:id="10555"/>
            <w:bookmarkEnd w:id="10556"/>
            <w:bookmarkEnd w:id="10557"/>
            <w:bookmarkEnd w:id="10558"/>
            <w:bookmarkEnd w:id="10559"/>
          </w:p>
        </w:tc>
      </w:tr>
      <w:tr w:rsidR="001819E2" w:rsidTr="002E58AC">
        <w:trPr>
          <w:cantSplit/>
          <w:trHeight w:val="827"/>
          <w:jc w:val="center"/>
        </w:trPr>
        <w:tc>
          <w:tcPr>
            <w:tcW w:w="1117" w:type="pct"/>
            <w:gridSpan w:val="2"/>
            <w:vMerge/>
            <w:tcBorders>
              <w:tl2br w:val="nil"/>
            </w:tcBorders>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9"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560" w:name="_Toc11316479"/>
            <w:bookmarkStart w:id="10561" w:name="_Toc46847411"/>
            <w:bookmarkStart w:id="10562" w:name="_Toc8644"/>
            <w:bookmarkStart w:id="10563" w:name="_Toc24132302"/>
            <w:bookmarkStart w:id="10564" w:name="_Toc12245"/>
            <w:bookmarkStart w:id="10565" w:name="_Toc51149506"/>
            <w:r>
              <w:rPr>
                <w:rFonts w:ascii="Times New Roman" w:hAnsi="Times New Roman" w:hint="eastAsia"/>
                <w:b w:val="0"/>
                <w:spacing w:val="0"/>
                <w:sz w:val="18"/>
                <w:szCs w:val="18"/>
              </w:rPr>
              <w:t>船舶碰撞</w:t>
            </w:r>
            <w:bookmarkEnd w:id="10560"/>
            <w:bookmarkEnd w:id="10561"/>
            <w:bookmarkEnd w:id="10562"/>
            <w:bookmarkEnd w:id="10563"/>
            <w:bookmarkEnd w:id="10564"/>
            <w:bookmarkEnd w:id="10565"/>
          </w:p>
        </w:tc>
        <w:tc>
          <w:tcPr>
            <w:tcW w:w="299"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566" w:name="_Toc20010"/>
            <w:bookmarkStart w:id="10567" w:name="_Toc46847412"/>
            <w:bookmarkStart w:id="10568" w:name="_Toc24132303"/>
            <w:bookmarkStart w:id="10569" w:name="_Toc18566"/>
            <w:bookmarkStart w:id="10570" w:name="_Toc11316480"/>
            <w:bookmarkStart w:id="10571" w:name="_Toc51149507"/>
            <w:r>
              <w:rPr>
                <w:rFonts w:ascii="Times New Roman" w:hAnsi="Times New Roman" w:hint="eastAsia"/>
                <w:b w:val="0"/>
                <w:spacing w:val="0"/>
                <w:sz w:val="18"/>
                <w:szCs w:val="18"/>
              </w:rPr>
              <w:t>操船困难</w:t>
            </w:r>
            <w:bookmarkEnd w:id="10566"/>
            <w:bookmarkEnd w:id="10567"/>
            <w:bookmarkEnd w:id="10568"/>
            <w:bookmarkEnd w:id="10569"/>
            <w:bookmarkEnd w:id="10570"/>
            <w:bookmarkEnd w:id="10571"/>
          </w:p>
        </w:tc>
        <w:tc>
          <w:tcPr>
            <w:tcW w:w="298"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572" w:name="_Toc46847413"/>
            <w:bookmarkStart w:id="10573" w:name="_Toc24132304"/>
            <w:bookmarkStart w:id="10574" w:name="_Toc11316481"/>
            <w:bookmarkStart w:id="10575" w:name="_Toc282"/>
            <w:bookmarkStart w:id="10576" w:name="_Toc8492"/>
            <w:bookmarkStart w:id="10577" w:name="_Toc51149508"/>
            <w:r>
              <w:rPr>
                <w:rFonts w:ascii="Times New Roman" w:hAnsi="Times New Roman" w:hint="eastAsia"/>
                <w:b w:val="0"/>
                <w:spacing w:val="0"/>
                <w:sz w:val="18"/>
                <w:szCs w:val="18"/>
              </w:rPr>
              <w:t>冲淤严重</w:t>
            </w:r>
            <w:bookmarkEnd w:id="10572"/>
            <w:bookmarkEnd w:id="10573"/>
            <w:bookmarkEnd w:id="10574"/>
            <w:bookmarkEnd w:id="10575"/>
            <w:bookmarkEnd w:id="10576"/>
            <w:bookmarkEnd w:id="10577"/>
          </w:p>
        </w:tc>
        <w:tc>
          <w:tcPr>
            <w:tcW w:w="299"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578" w:name="_Toc9859"/>
            <w:bookmarkStart w:id="10579" w:name="_Toc24132305"/>
            <w:bookmarkStart w:id="10580" w:name="_Toc29141"/>
            <w:bookmarkStart w:id="10581" w:name="_Toc11316482"/>
            <w:bookmarkStart w:id="10582" w:name="_Toc46847414"/>
            <w:bookmarkStart w:id="10583" w:name="_Toc51149509"/>
            <w:r>
              <w:rPr>
                <w:rFonts w:ascii="Times New Roman" w:hAnsi="Times New Roman" w:hint="eastAsia"/>
                <w:b w:val="0"/>
                <w:spacing w:val="0"/>
                <w:sz w:val="18"/>
                <w:szCs w:val="18"/>
              </w:rPr>
              <w:t>影响周边环境</w:t>
            </w:r>
            <w:bookmarkEnd w:id="10578"/>
            <w:bookmarkEnd w:id="10579"/>
            <w:bookmarkEnd w:id="10580"/>
            <w:bookmarkEnd w:id="10581"/>
            <w:bookmarkEnd w:id="10582"/>
            <w:bookmarkEnd w:id="10583"/>
          </w:p>
        </w:tc>
        <w:tc>
          <w:tcPr>
            <w:tcW w:w="298"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584" w:name="_Toc26564"/>
            <w:bookmarkStart w:id="10585" w:name="_Toc24132306"/>
            <w:bookmarkStart w:id="10586" w:name="_Toc46847415"/>
            <w:bookmarkStart w:id="10587" w:name="_Toc1997"/>
            <w:bookmarkStart w:id="10588" w:name="_Toc11316483"/>
            <w:bookmarkStart w:id="10589" w:name="_Toc51149510"/>
            <w:r>
              <w:rPr>
                <w:rFonts w:ascii="Times New Roman" w:hAnsi="Times New Roman" w:hint="eastAsia"/>
                <w:b w:val="0"/>
                <w:spacing w:val="0"/>
                <w:sz w:val="18"/>
                <w:szCs w:val="18"/>
              </w:rPr>
              <w:t>船舶触礁搁浅</w:t>
            </w:r>
            <w:bookmarkEnd w:id="10584"/>
            <w:bookmarkEnd w:id="10585"/>
            <w:bookmarkEnd w:id="10586"/>
            <w:bookmarkEnd w:id="10587"/>
            <w:bookmarkEnd w:id="10588"/>
            <w:bookmarkEnd w:id="10589"/>
          </w:p>
        </w:tc>
        <w:tc>
          <w:tcPr>
            <w:tcW w:w="298"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590" w:name="_Toc29323"/>
            <w:bookmarkStart w:id="10591" w:name="_Toc16230"/>
            <w:bookmarkStart w:id="10592" w:name="_Toc24132307"/>
            <w:bookmarkStart w:id="10593" w:name="_Toc11316484"/>
            <w:bookmarkStart w:id="10594" w:name="_Toc46847416"/>
            <w:bookmarkStart w:id="10595" w:name="_Toc51149511"/>
            <w:r>
              <w:rPr>
                <w:rFonts w:ascii="Times New Roman" w:hAnsi="Times New Roman"/>
                <w:b w:val="0"/>
                <w:spacing w:val="0"/>
                <w:sz w:val="18"/>
                <w:szCs w:val="18"/>
              </w:rPr>
              <w:t>…</w:t>
            </w:r>
            <w:bookmarkEnd w:id="10590"/>
            <w:bookmarkEnd w:id="10591"/>
            <w:bookmarkEnd w:id="10592"/>
            <w:bookmarkEnd w:id="10593"/>
            <w:bookmarkEnd w:id="10594"/>
            <w:bookmarkEnd w:id="10595"/>
          </w:p>
        </w:tc>
        <w:tc>
          <w:tcPr>
            <w:tcW w:w="299"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596" w:name="_Toc46847417"/>
            <w:bookmarkStart w:id="10597" w:name="_Toc11316485"/>
            <w:bookmarkStart w:id="10598" w:name="_Toc15602"/>
            <w:bookmarkStart w:id="10599" w:name="_Toc24132308"/>
            <w:bookmarkStart w:id="10600" w:name="_Toc30879"/>
            <w:bookmarkStart w:id="10601" w:name="_Toc51149512"/>
            <w:r>
              <w:rPr>
                <w:rFonts w:ascii="Times New Roman" w:hAnsi="Times New Roman" w:hint="eastAsia"/>
                <w:b w:val="0"/>
                <w:spacing w:val="0"/>
                <w:sz w:val="18"/>
                <w:szCs w:val="18"/>
              </w:rPr>
              <w:t>地基失稳</w:t>
            </w:r>
            <w:bookmarkEnd w:id="10596"/>
            <w:bookmarkEnd w:id="10597"/>
            <w:bookmarkEnd w:id="10598"/>
            <w:bookmarkEnd w:id="10599"/>
            <w:bookmarkEnd w:id="10600"/>
            <w:bookmarkEnd w:id="10601"/>
          </w:p>
        </w:tc>
        <w:tc>
          <w:tcPr>
            <w:tcW w:w="298"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602" w:name="_Toc30004"/>
            <w:bookmarkStart w:id="10603" w:name="_Toc46847418"/>
            <w:bookmarkStart w:id="10604" w:name="_Toc24132309"/>
            <w:bookmarkStart w:id="10605" w:name="_Toc11316486"/>
            <w:bookmarkStart w:id="10606" w:name="_Toc1862"/>
            <w:bookmarkStart w:id="10607" w:name="_Toc51149513"/>
            <w:r>
              <w:rPr>
                <w:rFonts w:ascii="Times New Roman" w:hAnsi="Times New Roman" w:hint="eastAsia"/>
                <w:b w:val="0"/>
                <w:spacing w:val="0"/>
                <w:sz w:val="18"/>
                <w:szCs w:val="18"/>
              </w:rPr>
              <w:t>结构垮塌</w:t>
            </w:r>
            <w:bookmarkEnd w:id="10602"/>
            <w:bookmarkEnd w:id="10603"/>
            <w:bookmarkEnd w:id="10604"/>
            <w:bookmarkEnd w:id="10605"/>
            <w:bookmarkEnd w:id="10606"/>
            <w:bookmarkEnd w:id="10607"/>
          </w:p>
        </w:tc>
        <w:tc>
          <w:tcPr>
            <w:tcW w:w="298"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608" w:name="_Toc24132310"/>
            <w:bookmarkStart w:id="10609" w:name="_Toc31817"/>
            <w:bookmarkStart w:id="10610" w:name="_Toc11316487"/>
            <w:bookmarkStart w:id="10611" w:name="_Toc46847419"/>
            <w:bookmarkStart w:id="10612" w:name="_Toc19713"/>
            <w:bookmarkStart w:id="10613" w:name="_Toc51149514"/>
            <w:r>
              <w:rPr>
                <w:rFonts w:ascii="Times New Roman" w:hAnsi="Times New Roman" w:hint="eastAsia"/>
                <w:b w:val="0"/>
                <w:spacing w:val="0"/>
                <w:sz w:val="18"/>
                <w:szCs w:val="18"/>
              </w:rPr>
              <w:t>变形过大</w:t>
            </w:r>
            <w:bookmarkEnd w:id="10608"/>
            <w:bookmarkEnd w:id="10609"/>
            <w:bookmarkEnd w:id="10610"/>
            <w:bookmarkEnd w:id="10611"/>
            <w:bookmarkEnd w:id="10612"/>
            <w:bookmarkEnd w:id="10613"/>
          </w:p>
        </w:tc>
        <w:tc>
          <w:tcPr>
            <w:tcW w:w="301"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614" w:name="_Toc2700"/>
            <w:bookmarkStart w:id="10615" w:name="_Toc46847420"/>
            <w:bookmarkStart w:id="10616" w:name="_Toc11316489"/>
            <w:bookmarkStart w:id="10617" w:name="_Toc24132312"/>
            <w:bookmarkStart w:id="10618" w:name="_Toc1996"/>
            <w:bookmarkStart w:id="10619" w:name="_Toc51149515"/>
            <w:r>
              <w:rPr>
                <w:rFonts w:ascii="Times New Roman" w:hAnsi="Times New Roman"/>
                <w:b w:val="0"/>
                <w:spacing w:val="0"/>
                <w:sz w:val="18"/>
                <w:szCs w:val="18"/>
              </w:rPr>
              <w:t>…</w:t>
            </w:r>
            <w:bookmarkEnd w:id="10614"/>
            <w:bookmarkEnd w:id="10615"/>
            <w:bookmarkEnd w:id="10616"/>
            <w:bookmarkEnd w:id="10617"/>
            <w:bookmarkEnd w:id="10618"/>
            <w:bookmarkEnd w:id="10619"/>
          </w:p>
        </w:tc>
        <w:tc>
          <w:tcPr>
            <w:tcW w:w="298"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620" w:name="_Toc11316490"/>
            <w:bookmarkStart w:id="10621" w:name="_Toc24132313"/>
            <w:bookmarkStart w:id="10622" w:name="_Toc26444"/>
            <w:bookmarkStart w:id="10623" w:name="_Toc46847421"/>
            <w:bookmarkStart w:id="10624" w:name="_Toc9351"/>
            <w:bookmarkStart w:id="10625" w:name="_Toc51149516"/>
            <w:r>
              <w:rPr>
                <w:rFonts w:ascii="Times New Roman" w:hAnsi="Times New Roman" w:hint="eastAsia"/>
                <w:b w:val="0"/>
                <w:spacing w:val="0"/>
                <w:sz w:val="18"/>
                <w:szCs w:val="18"/>
              </w:rPr>
              <w:t>生态破坏</w:t>
            </w:r>
            <w:bookmarkEnd w:id="10620"/>
            <w:bookmarkEnd w:id="10621"/>
            <w:bookmarkEnd w:id="10622"/>
            <w:bookmarkEnd w:id="10623"/>
            <w:bookmarkEnd w:id="10624"/>
            <w:bookmarkEnd w:id="10625"/>
          </w:p>
        </w:tc>
        <w:tc>
          <w:tcPr>
            <w:tcW w:w="298"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626" w:name="_Toc46847422"/>
            <w:bookmarkStart w:id="10627" w:name="_Toc27633"/>
            <w:bookmarkStart w:id="10628" w:name="_Toc11316491"/>
            <w:bookmarkStart w:id="10629" w:name="_Toc3107"/>
            <w:bookmarkStart w:id="10630" w:name="_Toc24132314"/>
            <w:bookmarkStart w:id="10631" w:name="_Toc51149517"/>
            <w:r>
              <w:rPr>
                <w:rFonts w:ascii="Times New Roman" w:hAnsi="Times New Roman" w:hint="eastAsia"/>
                <w:b w:val="0"/>
                <w:spacing w:val="0"/>
                <w:sz w:val="18"/>
                <w:szCs w:val="18"/>
              </w:rPr>
              <w:t>环境污染</w:t>
            </w:r>
            <w:bookmarkEnd w:id="10626"/>
            <w:bookmarkEnd w:id="10627"/>
            <w:bookmarkEnd w:id="10628"/>
            <w:bookmarkEnd w:id="10629"/>
            <w:bookmarkEnd w:id="10630"/>
            <w:bookmarkEnd w:id="10631"/>
          </w:p>
        </w:tc>
        <w:tc>
          <w:tcPr>
            <w:tcW w:w="300"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632" w:name="_Toc28178"/>
            <w:bookmarkStart w:id="10633" w:name="_Toc24132315"/>
            <w:bookmarkStart w:id="10634" w:name="_Toc11316492"/>
            <w:bookmarkStart w:id="10635" w:name="_Toc46847423"/>
            <w:bookmarkStart w:id="10636" w:name="_Toc18427"/>
            <w:bookmarkStart w:id="10637" w:name="_Toc51149518"/>
            <w:r>
              <w:rPr>
                <w:rFonts w:ascii="Times New Roman" w:hAnsi="Times New Roman"/>
                <w:b w:val="0"/>
                <w:spacing w:val="0"/>
                <w:sz w:val="18"/>
                <w:szCs w:val="18"/>
              </w:rPr>
              <w:t>…</w:t>
            </w:r>
            <w:bookmarkEnd w:id="10632"/>
            <w:bookmarkEnd w:id="10633"/>
            <w:bookmarkEnd w:id="10634"/>
            <w:bookmarkEnd w:id="10635"/>
            <w:bookmarkEnd w:id="10636"/>
            <w:bookmarkEnd w:id="10637"/>
          </w:p>
        </w:tc>
      </w:tr>
      <w:tr w:rsidR="001819E2" w:rsidTr="002E58AC">
        <w:trPr>
          <w:cantSplit/>
          <w:trHeight w:val="283"/>
          <w:jc w:val="center"/>
        </w:trPr>
        <w:tc>
          <w:tcPr>
            <w:tcW w:w="319" w:type="pct"/>
            <w:vMerge w:val="restar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638" w:name="_Toc489"/>
            <w:bookmarkStart w:id="10639" w:name="_Toc46847424"/>
            <w:bookmarkStart w:id="10640" w:name="_Toc11316493"/>
            <w:bookmarkStart w:id="10641" w:name="_Toc2815"/>
            <w:bookmarkStart w:id="10642" w:name="_Toc24132316"/>
            <w:bookmarkStart w:id="10643" w:name="_Toc51149519"/>
            <w:r>
              <w:rPr>
                <w:rFonts w:ascii="Times New Roman" w:hAnsi="Times New Roman" w:hint="eastAsia"/>
                <w:b w:val="0"/>
                <w:spacing w:val="0"/>
                <w:sz w:val="18"/>
                <w:szCs w:val="18"/>
              </w:rPr>
              <w:t>施工技术</w:t>
            </w:r>
            <w:bookmarkEnd w:id="10638"/>
            <w:bookmarkEnd w:id="10639"/>
            <w:bookmarkEnd w:id="10640"/>
            <w:bookmarkEnd w:id="10641"/>
            <w:bookmarkEnd w:id="10642"/>
            <w:bookmarkEnd w:id="10643"/>
          </w:p>
        </w:tc>
        <w:tc>
          <w:tcPr>
            <w:tcW w:w="798"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644" w:name="_Toc11316494"/>
            <w:bookmarkStart w:id="10645" w:name="_Toc1276"/>
            <w:bookmarkStart w:id="10646" w:name="_Toc46847425"/>
            <w:bookmarkStart w:id="10647" w:name="_Toc24132317"/>
            <w:bookmarkStart w:id="10648" w:name="_Toc26836"/>
            <w:bookmarkStart w:id="10649" w:name="_Toc51149520"/>
            <w:r>
              <w:rPr>
                <w:rFonts w:ascii="Times New Roman" w:hAnsi="Times New Roman" w:hint="eastAsia"/>
                <w:b w:val="0"/>
                <w:spacing w:val="0"/>
                <w:sz w:val="18"/>
                <w:szCs w:val="18"/>
              </w:rPr>
              <w:t>施工方案</w:t>
            </w:r>
            <w:bookmarkEnd w:id="10644"/>
            <w:bookmarkEnd w:id="10645"/>
            <w:bookmarkEnd w:id="10646"/>
            <w:bookmarkEnd w:id="10647"/>
            <w:bookmarkEnd w:id="10648"/>
            <w:bookmarkEnd w:id="10649"/>
          </w:p>
        </w:tc>
        <w:tc>
          <w:tcPr>
            <w:tcW w:w="29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8"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8"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8"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9"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650" w:name="_Toc11316495"/>
            <w:bookmarkStart w:id="10651" w:name="_Toc46847426"/>
            <w:bookmarkStart w:id="10652" w:name="_Toc24132318"/>
            <w:bookmarkStart w:id="10653" w:name="_Toc11236"/>
            <w:bookmarkStart w:id="10654" w:name="_Toc13481"/>
            <w:bookmarkStart w:id="10655" w:name="_Toc51149521"/>
            <w:r>
              <w:rPr>
                <w:rFonts w:ascii="宋体" w:hAnsi="宋体" w:cs="宋体" w:hint="eastAsia"/>
                <w:b w:val="0"/>
                <w:spacing w:val="0"/>
                <w:sz w:val="18"/>
                <w:szCs w:val="18"/>
              </w:rPr>
              <w:t>★</w:t>
            </w:r>
            <w:bookmarkEnd w:id="10650"/>
            <w:bookmarkEnd w:id="10651"/>
            <w:bookmarkEnd w:id="10652"/>
            <w:bookmarkEnd w:id="10653"/>
            <w:bookmarkEnd w:id="10654"/>
            <w:bookmarkEnd w:id="10655"/>
          </w:p>
        </w:tc>
        <w:tc>
          <w:tcPr>
            <w:tcW w:w="298"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656" w:name="_Toc23775"/>
            <w:bookmarkStart w:id="10657" w:name="_Toc46847427"/>
            <w:bookmarkStart w:id="10658" w:name="_Toc6511"/>
            <w:bookmarkStart w:id="10659" w:name="_Toc11316496"/>
            <w:bookmarkStart w:id="10660" w:name="_Toc24132319"/>
            <w:bookmarkStart w:id="10661" w:name="_Toc51149522"/>
            <w:r>
              <w:rPr>
                <w:rFonts w:ascii="宋体" w:hAnsi="宋体" w:cs="宋体" w:hint="eastAsia"/>
                <w:b w:val="0"/>
                <w:spacing w:val="0"/>
                <w:sz w:val="18"/>
                <w:szCs w:val="18"/>
              </w:rPr>
              <w:t>★</w:t>
            </w:r>
            <w:bookmarkEnd w:id="10656"/>
            <w:bookmarkEnd w:id="10657"/>
            <w:bookmarkEnd w:id="10658"/>
            <w:bookmarkEnd w:id="10659"/>
            <w:bookmarkEnd w:id="10660"/>
            <w:bookmarkEnd w:id="10661"/>
          </w:p>
        </w:tc>
        <w:tc>
          <w:tcPr>
            <w:tcW w:w="298"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662" w:name="_Toc11316497"/>
            <w:bookmarkStart w:id="10663" w:name="_Toc46847428"/>
            <w:bookmarkStart w:id="10664" w:name="_Toc24132320"/>
            <w:bookmarkStart w:id="10665" w:name="_Toc19958"/>
            <w:bookmarkStart w:id="10666" w:name="_Toc29729"/>
            <w:bookmarkStart w:id="10667" w:name="_Toc51149523"/>
            <w:r>
              <w:rPr>
                <w:rFonts w:ascii="宋体" w:hAnsi="宋体" w:cs="宋体" w:hint="eastAsia"/>
                <w:b w:val="0"/>
                <w:spacing w:val="0"/>
                <w:sz w:val="18"/>
                <w:szCs w:val="18"/>
              </w:rPr>
              <w:t>★</w:t>
            </w:r>
            <w:bookmarkEnd w:id="10662"/>
            <w:bookmarkEnd w:id="10663"/>
            <w:bookmarkEnd w:id="10664"/>
            <w:bookmarkEnd w:id="10665"/>
            <w:bookmarkEnd w:id="10666"/>
            <w:bookmarkEnd w:id="10667"/>
          </w:p>
        </w:tc>
        <w:tc>
          <w:tcPr>
            <w:tcW w:w="301"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8"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8"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668" w:name="_Toc24132322"/>
            <w:bookmarkStart w:id="10669" w:name="_Toc46847429"/>
            <w:bookmarkStart w:id="10670" w:name="_Toc20279"/>
            <w:bookmarkStart w:id="10671" w:name="_Toc11316499"/>
            <w:bookmarkStart w:id="10672" w:name="_Toc31497"/>
            <w:bookmarkStart w:id="10673" w:name="_Toc51149524"/>
            <w:r>
              <w:rPr>
                <w:rFonts w:ascii="宋体" w:hAnsi="宋体" w:cs="宋体" w:hint="eastAsia"/>
                <w:b w:val="0"/>
                <w:spacing w:val="0"/>
                <w:sz w:val="18"/>
                <w:szCs w:val="18"/>
              </w:rPr>
              <w:t>★</w:t>
            </w:r>
            <w:bookmarkEnd w:id="10668"/>
            <w:bookmarkEnd w:id="10669"/>
            <w:bookmarkEnd w:id="10670"/>
            <w:bookmarkEnd w:id="10671"/>
            <w:bookmarkEnd w:id="10672"/>
            <w:bookmarkEnd w:id="10673"/>
          </w:p>
        </w:tc>
        <w:tc>
          <w:tcPr>
            <w:tcW w:w="300"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r>
      <w:tr w:rsidR="001819E2" w:rsidTr="002E58AC">
        <w:trPr>
          <w:cantSplit/>
          <w:trHeight w:val="283"/>
          <w:jc w:val="center"/>
        </w:trPr>
        <w:tc>
          <w:tcPr>
            <w:tcW w:w="319" w:type="pct"/>
            <w:vMerge/>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798"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674" w:name="_Toc22739"/>
            <w:bookmarkStart w:id="10675" w:name="_Toc27674"/>
            <w:bookmarkStart w:id="10676" w:name="_Toc24132323"/>
            <w:bookmarkStart w:id="10677" w:name="_Toc11316500"/>
            <w:bookmarkStart w:id="10678" w:name="_Toc46847430"/>
            <w:bookmarkStart w:id="10679" w:name="_Toc51149525"/>
            <w:r>
              <w:rPr>
                <w:rFonts w:ascii="Times New Roman" w:hAnsi="Times New Roman" w:hint="eastAsia"/>
                <w:b w:val="0"/>
                <w:spacing w:val="0"/>
                <w:sz w:val="18"/>
                <w:szCs w:val="18"/>
              </w:rPr>
              <w:t>施工设备</w:t>
            </w:r>
            <w:bookmarkEnd w:id="10674"/>
            <w:bookmarkEnd w:id="10675"/>
            <w:bookmarkEnd w:id="10676"/>
            <w:bookmarkEnd w:id="10677"/>
            <w:bookmarkEnd w:id="10678"/>
            <w:bookmarkEnd w:id="10679"/>
          </w:p>
        </w:tc>
        <w:tc>
          <w:tcPr>
            <w:tcW w:w="29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8"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8"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8"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8"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680" w:name="_Toc24132324"/>
            <w:bookmarkStart w:id="10681" w:name="_Toc8182"/>
            <w:bookmarkStart w:id="10682" w:name="_Toc11316501"/>
            <w:bookmarkStart w:id="10683" w:name="_Toc13078"/>
            <w:bookmarkStart w:id="10684" w:name="_Toc46847431"/>
            <w:bookmarkStart w:id="10685" w:name="_Toc51149526"/>
            <w:r>
              <w:rPr>
                <w:rFonts w:ascii="宋体" w:hAnsi="宋体" w:cs="宋体" w:hint="eastAsia"/>
                <w:b w:val="0"/>
                <w:spacing w:val="0"/>
                <w:sz w:val="18"/>
                <w:szCs w:val="18"/>
              </w:rPr>
              <w:t>★</w:t>
            </w:r>
            <w:bookmarkEnd w:id="10680"/>
            <w:bookmarkEnd w:id="10681"/>
            <w:bookmarkEnd w:id="10682"/>
            <w:bookmarkEnd w:id="10683"/>
            <w:bookmarkEnd w:id="10684"/>
            <w:bookmarkEnd w:id="10685"/>
          </w:p>
        </w:tc>
        <w:tc>
          <w:tcPr>
            <w:tcW w:w="298"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686" w:name="_Toc11316502"/>
            <w:bookmarkStart w:id="10687" w:name="_Toc46847432"/>
            <w:bookmarkStart w:id="10688" w:name="_Toc24132325"/>
            <w:bookmarkStart w:id="10689" w:name="_Toc8572"/>
            <w:bookmarkStart w:id="10690" w:name="_Toc26089"/>
            <w:bookmarkStart w:id="10691" w:name="_Toc51149527"/>
            <w:r>
              <w:rPr>
                <w:rFonts w:ascii="宋体" w:hAnsi="宋体" w:cs="宋体" w:hint="eastAsia"/>
                <w:b w:val="0"/>
                <w:spacing w:val="0"/>
                <w:sz w:val="18"/>
                <w:szCs w:val="18"/>
              </w:rPr>
              <w:t>★</w:t>
            </w:r>
            <w:bookmarkEnd w:id="10686"/>
            <w:bookmarkEnd w:id="10687"/>
            <w:bookmarkEnd w:id="10688"/>
            <w:bookmarkEnd w:id="10689"/>
            <w:bookmarkEnd w:id="10690"/>
            <w:bookmarkEnd w:id="10691"/>
          </w:p>
        </w:tc>
        <w:tc>
          <w:tcPr>
            <w:tcW w:w="301"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8"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8"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692" w:name="_Toc46847433"/>
            <w:bookmarkStart w:id="10693" w:name="_Toc11316504"/>
            <w:bookmarkStart w:id="10694" w:name="_Toc30574"/>
            <w:bookmarkStart w:id="10695" w:name="_Toc19310"/>
            <w:bookmarkStart w:id="10696" w:name="_Toc24132327"/>
            <w:bookmarkStart w:id="10697" w:name="_Toc51149528"/>
            <w:r>
              <w:rPr>
                <w:rFonts w:ascii="宋体" w:hAnsi="宋体" w:cs="宋体" w:hint="eastAsia"/>
                <w:b w:val="0"/>
                <w:spacing w:val="0"/>
                <w:sz w:val="18"/>
                <w:szCs w:val="18"/>
              </w:rPr>
              <w:t>★</w:t>
            </w:r>
            <w:bookmarkEnd w:id="10692"/>
            <w:bookmarkEnd w:id="10693"/>
            <w:bookmarkEnd w:id="10694"/>
            <w:bookmarkEnd w:id="10695"/>
            <w:bookmarkEnd w:id="10696"/>
            <w:bookmarkEnd w:id="10697"/>
          </w:p>
        </w:tc>
        <w:tc>
          <w:tcPr>
            <w:tcW w:w="300"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r>
      <w:tr w:rsidR="001819E2" w:rsidTr="002E58AC">
        <w:trPr>
          <w:cantSplit/>
          <w:trHeight w:val="283"/>
          <w:jc w:val="center"/>
        </w:trPr>
        <w:tc>
          <w:tcPr>
            <w:tcW w:w="319" w:type="pct"/>
            <w:vMerge/>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798"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698" w:name="_Toc24132328"/>
            <w:bookmarkStart w:id="10699" w:name="_Toc8439"/>
            <w:bookmarkStart w:id="10700" w:name="_Toc46847434"/>
            <w:bookmarkStart w:id="10701" w:name="_Toc2073"/>
            <w:bookmarkStart w:id="10702" w:name="_Toc11316505"/>
            <w:bookmarkStart w:id="10703" w:name="_Toc51149529"/>
            <w:r>
              <w:rPr>
                <w:rFonts w:ascii="Times New Roman" w:hAnsi="Times New Roman"/>
                <w:b w:val="0"/>
                <w:spacing w:val="0"/>
                <w:sz w:val="18"/>
                <w:szCs w:val="18"/>
              </w:rPr>
              <w:t>…</w:t>
            </w:r>
            <w:bookmarkEnd w:id="10698"/>
            <w:bookmarkEnd w:id="10699"/>
            <w:bookmarkEnd w:id="10700"/>
            <w:bookmarkEnd w:id="10701"/>
            <w:bookmarkEnd w:id="10702"/>
            <w:bookmarkEnd w:id="10703"/>
          </w:p>
        </w:tc>
        <w:tc>
          <w:tcPr>
            <w:tcW w:w="29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8"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8"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8"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8"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8"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301"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8"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8"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300"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r>
      <w:tr w:rsidR="001819E2" w:rsidTr="002E58AC">
        <w:trPr>
          <w:cantSplit/>
          <w:trHeight w:val="283"/>
          <w:jc w:val="center"/>
        </w:trPr>
        <w:tc>
          <w:tcPr>
            <w:tcW w:w="319" w:type="pct"/>
            <w:vMerge w:val="restar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704" w:name="_Toc11316506"/>
            <w:bookmarkStart w:id="10705" w:name="_Toc24132329"/>
            <w:bookmarkStart w:id="10706" w:name="_Toc46847435"/>
            <w:bookmarkStart w:id="10707" w:name="_Toc31938"/>
            <w:bookmarkStart w:id="10708" w:name="_Toc25110"/>
            <w:bookmarkStart w:id="10709" w:name="_Toc51149530"/>
            <w:r>
              <w:rPr>
                <w:rFonts w:ascii="Times New Roman" w:hAnsi="Times New Roman" w:hint="eastAsia"/>
                <w:b w:val="0"/>
                <w:spacing w:val="0"/>
                <w:sz w:val="18"/>
                <w:szCs w:val="18"/>
              </w:rPr>
              <w:t>航行</w:t>
            </w:r>
            <w:bookmarkEnd w:id="10704"/>
            <w:bookmarkEnd w:id="10705"/>
            <w:r>
              <w:rPr>
                <w:rFonts w:ascii="Times New Roman" w:hAnsi="Times New Roman" w:hint="eastAsia"/>
                <w:b w:val="0"/>
                <w:spacing w:val="0"/>
                <w:sz w:val="18"/>
                <w:szCs w:val="18"/>
              </w:rPr>
              <w:t>条件</w:t>
            </w:r>
            <w:bookmarkEnd w:id="10706"/>
            <w:bookmarkEnd w:id="10707"/>
            <w:bookmarkEnd w:id="10708"/>
            <w:bookmarkEnd w:id="10709"/>
          </w:p>
        </w:tc>
        <w:tc>
          <w:tcPr>
            <w:tcW w:w="798"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710" w:name="_Toc30884"/>
            <w:bookmarkStart w:id="10711" w:name="_Toc11316507"/>
            <w:bookmarkStart w:id="10712" w:name="_Toc20534"/>
            <w:bookmarkStart w:id="10713" w:name="_Toc46847436"/>
            <w:bookmarkStart w:id="10714" w:name="_Toc24132330"/>
            <w:bookmarkStart w:id="10715" w:name="_Toc51149531"/>
            <w:r>
              <w:rPr>
                <w:rFonts w:ascii="Times New Roman" w:hAnsi="Times New Roman" w:hint="eastAsia"/>
                <w:b w:val="0"/>
                <w:spacing w:val="0"/>
                <w:sz w:val="18"/>
                <w:szCs w:val="18"/>
              </w:rPr>
              <w:t>运输通行</w:t>
            </w:r>
            <w:bookmarkEnd w:id="10710"/>
            <w:bookmarkEnd w:id="10711"/>
            <w:bookmarkEnd w:id="10712"/>
            <w:bookmarkEnd w:id="10713"/>
            <w:bookmarkEnd w:id="10714"/>
            <w:bookmarkEnd w:id="10715"/>
          </w:p>
        </w:tc>
        <w:tc>
          <w:tcPr>
            <w:tcW w:w="299"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716" w:name="_Toc24132331"/>
            <w:bookmarkStart w:id="10717" w:name="_Toc46847437"/>
            <w:bookmarkStart w:id="10718" w:name="_Toc4410"/>
            <w:bookmarkStart w:id="10719" w:name="_Toc11316508"/>
            <w:bookmarkStart w:id="10720" w:name="_Toc3931"/>
            <w:bookmarkStart w:id="10721" w:name="_Toc51149532"/>
            <w:r>
              <w:rPr>
                <w:rFonts w:ascii="宋体" w:hAnsi="宋体" w:cs="宋体" w:hint="eastAsia"/>
                <w:b w:val="0"/>
                <w:spacing w:val="0"/>
                <w:sz w:val="18"/>
                <w:szCs w:val="18"/>
              </w:rPr>
              <w:t>★</w:t>
            </w:r>
            <w:bookmarkEnd w:id="10716"/>
            <w:bookmarkEnd w:id="10717"/>
            <w:bookmarkEnd w:id="10718"/>
            <w:bookmarkEnd w:id="10719"/>
            <w:bookmarkEnd w:id="10720"/>
            <w:bookmarkEnd w:id="10721"/>
          </w:p>
        </w:tc>
        <w:tc>
          <w:tcPr>
            <w:tcW w:w="299"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722" w:name="_Toc46847438"/>
            <w:bookmarkStart w:id="10723" w:name="_Toc24132332"/>
            <w:bookmarkStart w:id="10724" w:name="_Toc27905"/>
            <w:bookmarkStart w:id="10725" w:name="_Toc11316509"/>
            <w:bookmarkStart w:id="10726" w:name="_Toc2692"/>
            <w:bookmarkStart w:id="10727" w:name="_Toc51149533"/>
            <w:r>
              <w:rPr>
                <w:rFonts w:ascii="宋体" w:hAnsi="宋体" w:cs="宋体" w:hint="eastAsia"/>
                <w:b w:val="0"/>
                <w:spacing w:val="0"/>
                <w:sz w:val="18"/>
                <w:szCs w:val="18"/>
              </w:rPr>
              <w:t>★</w:t>
            </w:r>
            <w:bookmarkEnd w:id="10722"/>
            <w:bookmarkEnd w:id="10723"/>
            <w:bookmarkEnd w:id="10724"/>
            <w:bookmarkEnd w:id="10725"/>
            <w:bookmarkEnd w:id="10726"/>
            <w:bookmarkEnd w:id="10727"/>
          </w:p>
        </w:tc>
        <w:tc>
          <w:tcPr>
            <w:tcW w:w="298"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9"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728" w:name="_Toc19048"/>
            <w:bookmarkStart w:id="10729" w:name="_Toc12240"/>
            <w:bookmarkStart w:id="10730" w:name="_Toc11316510"/>
            <w:bookmarkStart w:id="10731" w:name="_Toc46847439"/>
            <w:bookmarkStart w:id="10732" w:name="_Toc24132333"/>
            <w:bookmarkStart w:id="10733" w:name="_Toc51149534"/>
            <w:r>
              <w:rPr>
                <w:rFonts w:ascii="宋体" w:hAnsi="宋体" w:cs="宋体" w:hint="eastAsia"/>
                <w:b w:val="0"/>
                <w:spacing w:val="0"/>
                <w:sz w:val="18"/>
                <w:szCs w:val="18"/>
              </w:rPr>
              <w:t>★</w:t>
            </w:r>
            <w:bookmarkEnd w:id="10728"/>
            <w:bookmarkEnd w:id="10729"/>
            <w:bookmarkEnd w:id="10730"/>
            <w:bookmarkEnd w:id="10731"/>
            <w:bookmarkEnd w:id="10732"/>
            <w:bookmarkEnd w:id="10733"/>
          </w:p>
        </w:tc>
        <w:tc>
          <w:tcPr>
            <w:tcW w:w="298"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8"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8"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8"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301"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8"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734" w:name="_Toc14449"/>
            <w:bookmarkStart w:id="10735" w:name="_Toc11316511"/>
            <w:bookmarkStart w:id="10736" w:name="_Toc46847440"/>
            <w:bookmarkStart w:id="10737" w:name="_Toc5581"/>
            <w:bookmarkStart w:id="10738" w:name="_Toc24132334"/>
            <w:bookmarkStart w:id="10739" w:name="_Toc51149535"/>
            <w:r>
              <w:rPr>
                <w:rFonts w:ascii="宋体" w:hAnsi="宋体" w:cs="宋体" w:hint="eastAsia"/>
                <w:b w:val="0"/>
                <w:spacing w:val="0"/>
                <w:sz w:val="18"/>
                <w:szCs w:val="18"/>
              </w:rPr>
              <w:t>★</w:t>
            </w:r>
            <w:bookmarkEnd w:id="10734"/>
            <w:bookmarkEnd w:id="10735"/>
            <w:bookmarkEnd w:id="10736"/>
            <w:bookmarkEnd w:id="10737"/>
            <w:bookmarkEnd w:id="10738"/>
            <w:bookmarkEnd w:id="10739"/>
          </w:p>
        </w:tc>
        <w:tc>
          <w:tcPr>
            <w:tcW w:w="298"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740" w:name="_Toc24132335"/>
            <w:bookmarkStart w:id="10741" w:name="_Toc23092"/>
            <w:bookmarkStart w:id="10742" w:name="_Toc46847441"/>
            <w:bookmarkStart w:id="10743" w:name="_Toc4682"/>
            <w:bookmarkStart w:id="10744" w:name="_Toc11316512"/>
            <w:bookmarkStart w:id="10745" w:name="_Toc51149536"/>
            <w:r>
              <w:rPr>
                <w:rFonts w:ascii="宋体" w:hAnsi="宋体" w:cs="宋体" w:hint="eastAsia"/>
                <w:b w:val="0"/>
                <w:spacing w:val="0"/>
                <w:sz w:val="18"/>
                <w:szCs w:val="18"/>
              </w:rPr>
              <w:t>★</w:t>
            </w:r>
            <w:bookmarkEnd w:id="10740"/>
            <w:bookmarkEnd w:id="10741"/>
            <w:bookmarkEnd w:id="10742"/>
            <w:bookmarkEnd w:id="10743"/>
            <w:bookmarkEnd w:id="10744"/>
            <w:bookmarkEnd w:id="10745"/>
          </w:p>
        </w:tc>
        <w:tc>
          <w:tcPr>
            <w:tcW w:w="300"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r>
      <w:tr w:rsidR="001819E2" w:rsidTr="002E58AC">
        <w:trPr>
          <w:cantSplit/>
          <w:trHeight w:val="283"/>
          <w:jc w:val="center"/>
        </w:trPr>
        <w:tc>
          <w:tcPr>
            <w:tcW w:w="319" w:type="pct"/>
            <w:vMerge/>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798"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746" w:name="_Toc46847442"/>
            <w:bookmarkStart w:id="10747" w:name="_Toc24132336"/>
            <w:bookmarkStart w:id="10748" w:name="_Toc11316513"/>
            <w:bookmarkStart w:id="10749" w:name="_Toc24017"/>
            <w:bookmarkStart w:id="10750" w:name="_Toc13516"/>
            <w:bookmarkStart w:id="10751" w:name="_Toc51149537"/>
            <w:r>
              <w:rPr>
                <w:rFonts w:ascii="Times New Roman" w:hAnsi="Times New Roman" w:hint="eastAsia"/>
                <w:b w:val="0"/>
                <w:spacing w:val="0"/>
                <w:sz w:val="18"/>
                <w:szCs w:val="18"/>
              </w:rPr>
              <w:t>作业条件</w:t>
            </w:r>
            <w:bookmarkEnd w:id="10746"/>
            <w:bookmarkEnd w:id="10747"/>
            <w:bookmarkEnd w:id="10748"/>
            <w:bookmarkEnd w:id="10749"/>
            <w:bookmarkEnd w:id="10750"/>
            <w:bookmarkEnd w:id="10751"/>
          </w:p>
        </w:tc>
        <w:tc>
          <w:tcPr>
            <w:tcW w:w="299"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752" w:name="_Toc10575"/>
            <w:bookmarkStart w:id="10753" w:name="_Toc46847443"/>
            <w:bookmarkStart w:id="10754" w:name="_Toc11316514"/>
            <w:bookmarkStart w:id="10755" w:name="_Toc24132337"/>
            <w:bookmarkStart w:id="10756" w:name="_Toc11543"/>
            <w:bookmarkStart w:id="10757" w:name="_Toc51149538"/>
            <w:r>
              <w:rPr>
                <w:rFonts w:ascii="宋体" w:hAnsi="宋体" w:cs="宋体" w:hint="eastAsia"/>
                <w:b w:val="0"/>
                <w:spacing w:val="0"/>
                <w:sz w:val="18"/>
                <w:szCs w:val="18"/>
              </w:rPr>
              <w:t>★</w:t>
            </w:r>
            <w:bookmarkEnd w:id="10752"/>
            <w:bookmarkEnd w:id="10753"/>
            <w:bookmarkEnd w:id="10754"/>
            <w:bookmarkEnd w:id="10755"/>
            <w:bookmarkEnd w:id="10756"/>
            <w:bookmarkEnd w:id="10757"/>
          </w:p>
        </w:tc>
        <w:tc>
          <w:tcPr>
            <w:tcW w:w="299"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758" w:name="_Toc24132338"/>
            <w:bookmarkStart w:id="10759" w:name="_Toc46847444"/>
            <w:bookmarkStart w:id="10760" w:name="_Toc28089"/>
            <w:bookmarkStart w:id="10761" w:name="_Toc11316515"/>
            <w:bookmarkStart w:id="10762" w:name="_Toc13087"/>
            <w:bookmarkStart w:id="10763" w:name="_Toc51149539"/>
            <w:r>
              <w:rPr>
                <w:rFonts w:ascii="宋体" w:hAnsi="宋体" w:cs="宋体" w:hint="eastAsia"/>
                <w:b w:val="0"/>
                <w:spacing w:val="0"/>
                <w:sz w:val="18"/>
                <w:szCs w:val="18"/>
              </w:rPr>
              <w:t>★</w:t>
            </w:r>
            <w:bookmarkEnd w:id="10758"/>
            <w:bookmarkEnd w:id="10759"/>
            <w:bookmarkEnd w:id="10760"/>
            <w:bookmarkEnd w:id="10761"/>
            <w:bookmarkEnd w:id="10762"/>
            <w:bookmarkEnd w:id="10763"/>
          </w:p>
        </w:tc>
        <w:tc>
          <w:tcPr>
            <w:tcW w:w="298"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9"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764" w:name="_Toc46847445"/>
            <w:bookmarkStart w:id="10765" w:name="_Toc24132339"/>
            <w:bookmarkStart w:id="10766" w:name="_Toc4889"/>
            <w:bookmarkStart w:id="10767" w:name="_Toc11609"/>
            <w:bookmarkStart w:id="10768" w:name="_Toc11316516"/>
            <w:bookmarkStart w:id="10769" w:name="_Toc51149540"/>
            <w:r>
              <w:rPr>
                <w:rFonts w:ascii="宋体" w:hAnsi="宋体" w:cs="宋体" w:hint="eastAsia"/>
                <w:b w:val="0"/>
                <w:spacing w:val="0"/>
                <w:sz w:val="18"/>
                <w:szCs w:val="18"/>
              </w:rPr>
              <w:t>★</w:t>
            </w:r>
            <w:bookmarkEnd w:id="10764"/>
            <w:bookmarkEnd w:id="10765"/>
            <w:bookmarkEnd w:id="10766"/>
            <w:bookmarkEnd w:id="10767"/>
            <w:bookmarkEnd w:id="10768"/>
            <w:bookmarkEnd w:id="10769"/>
          </w:p>
        </w:tc>
        <w:tc>
          <w:tcPr>
            <w:tcW w:w="298"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8"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8"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8"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301"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8"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770" w:name="_Toc20888"/>
            <w:bookmarkStart w:id="10771" w:name="_Toc20127"/>
            <w:bookmarkStart w:id="10772" w:name="_Toc24132340"/>
            <w:bookmarkStart w:id="10773" w:name="_Toc11316517"/>
            <w:bookmarkStart w:id="10774" w:name="_Toc46847446"/>
            <w:bookmarkStart w:id="10775" w:name="_Toc51149541"/>
            <w:r>
              <w:rPr>
                <w:rFonts w:ascii="宋体" w:hAnsi="宋体" w:cs="宋体" w:hint="eastAsia"/>
                <w:b w:val="0"/>
                <w:spacing w:val="0"/>
                <w:sz w:val="18"/>
                <w:szCs w:val="18"/>
              </w:rPr>
              <w:t>★</w:t>
            </w:r>
            <w:bookmarkEnd w:id="10770"/>
            <w:bookmarkEnd w:id="10771"/>
            <w:bookmarkEnd w:id="10772"/>
            <w:bookmarkEnd w:id="10773"/>
            <w:bookmarkEnd w:id="10774"/>
            <w:bookmarkEnd w:id="10775"/>
          </w:p>
        </w:tc>
        <w:tc>
          <w:tcPr>
            <w:tcW w:w="298"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776" w:name="_Toc11316518"/>
            <w:bookmarkStart w:id="10777" w:name="_Toc30239"/>
            <w:bookmarkStart w:id="10778" w:name="_Toc24132341"/>
            <w:bookmarkStart w:id="10779" w:name="_Toc46847447"/>
            <w:bookmarkStart w:id="10780" w:name="_Toc18628"/>
            <w:bookmarkStart w:id="10781" w:name="_Toc51149542"/>
            <w:r>
              <w:rPr>
                <w:rFonts w:ascii="宋体" w:hAnsi="宋体" w:cs="宋体" w:hint="eastAsia"/>
                <w:b w:val="0"/>
                <w:spacing w:val="0"/>
                <w:sz w:val="18"/>
                <w:szCs w:val="18"/>
              </w:rPr>
              <w:t>★</w:t>
            </w:r>
            <w:bookmarkEnd w:id="10776"/>
            <w:bookmarkEnd w:id="10777"/>
            <w:bookmarkEnd w:id="10778"/>
            <w:bookmarkEnd w:id="10779"/>
            <w:bookmarkEnd w:id="10780"/>
            <w:bookmarkEnd w:id="10781"/>
          </w:p>
        </w:tc>
        <w:tc>
          <w:tcPr>
            <w:tcW w:w="300"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r>
      <w:tr w:rsidR="001819E2" w:rsidTr="002E58AC">
        <w:trPr>
          <w:cantSplit/>
          <w:trHeight w:val="283"/>
          <w:jc w:val="center"/>
        </w:trPr>
        <w:tc>
          <w:tcPr>
            <w:tcW w:w="319" w:type="pct"/>
            <w:vMerge/>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798"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782" w:name="_Toc46847448"/>
            <w:bookmarkStart w:id="10783" w:name="_Toc16604"/>
            <w:bookmarkStart w:id="10784" w:name="_Toc27675"/>
            <w:bookmarkStart w:id="10785" w:name="_Toc11316519"/>
            <w:bookmarkStart w:id="10786" w:name="_Toc24132342"/>
            <w:bookmarkStart w:id="10787" w:name="_Toc51149543"/>
            <w:r>
              <w:rPr>
                <w:rFonts w:ascii="Times New Roman" w:hAnsi="Times New Roman"/>
                <w:b w:val="0"/>
                <w:spacing w:val="0"/>
                <w:sz w:val="18"/>
                <w:szCs w:val="18"/>
              </w:rPr>
              <w:t>…</w:t>
            </w:r>
            <w:bookmarkEnd w:id="10782"/>
            <w:bookmarkEnd w:id="10783"/>
            <w:bookmarkEnd w:id="10784"/>
            <w:bookmarkEnd w:id="10785"/>
            <w:bookmarkEnd w:id="10786"/>
            <w:bookmarkEnd w:id="10787"/>
          </w:p>
        </w:tc>
        <w:tc>
          <w:tcPr>
            <w:tcW w:w="29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8"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8"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8"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8"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8"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301"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8"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8"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300"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r>
      <w:tr w:rsidR="001819E2" w:rsidTr="002E58AC">
        <w:trPr>
          <w:cantSplit/>
          <w:trHeight w:val="283"/>
          <w:jc w:val="center"/>
        </w:trPr>
        <w:tc>
          <w:tcPr>
            <w:tcW w:w="1117" w:type="pct"/>
            <w:gridSpan w:val="2"/>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788" w:name="_Toc5142"/>
            <w:bookmarkStart w:id="10789" w:name="_Toc46847449"/>
            <w:bookmarkStart w:id="10790" w:name="_Toc22877"/>
            <w:bookmarkStart w:id="10791" w:name="_Toc11316520"/>
            <w:bookmarkStart w:id="10792" w:name="_Toc24132343"/>
            <w:bookmarkStart w:id="10793" w:name="_Toc51149544"/>
            <w:r>
              <w:rPr>
                <w:rFonts w:ascii="Times New Roman" w:hAnsi="Times New Roman"/>
                <w:b w:val="0"/>
                <w:spacing w:val="0"/>
                <w:sz w:val="18"/>
                <w:szCs w:val="18"/>
              </w:rPr>
              <w:t>…</w:t>
            </w:r>
            <w:bookmarkEnd w:id="10788"/>
            <w:bookmarkEnd w:id="10789"/>
            <w:bookmarkEnd w:id="10790"/>
            <w:bookmarkEnd w:id="10791"/>
            <w:bookmarkEnd w:id="10792"/>
            <w:bookmarkEnd w:id="10793"/>
          </w:p>
        </w:tc>
        <w:tc>
          <w:tcPr>
            <w:tcW w:w="29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8"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8"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8"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8"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8"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301"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8"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98"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300"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r>
    </w:tbl>
    <w:p w:rsidR="001819E2" w:rsidRDefault="00342ED2">
      <w:pPr>
        <w:snapToGrid w:val="0"/>
        <w:ind w:left="561"/>
        <w:rPr>
          <w:rFonts w:ascii="宋体" w:hAnsi="宋体" w:cs="宋体"/>
          <w:b/>
          <w:sz w:val="18"/>
          <w:szCs w:val="18"/>
        </w:rPr>
      </w:pPr>
      <w:r>
        <w:rPr>
          <w:rFonts w:hint="eastAsia"/>
        </w:rPr>
        <w:t>注：</w:t>
      </w:r>
      <w:r>
        <w:rPr>
          <w:rFonts w:asciiTheme="minorEastAsia" w:eastAsiaTheme="minorEastAsia" w:hAnsiTheme="minorEastAsia" w:hint="eastAsia"/>
        </w:rPr>
        <w:t>①表中“</w:t>
      </w:r>
      <w:r>
        <w:rPr>
          <w:rFonts w:asciiTheme="minorEastAsia" w:eastAsiaTheme="minorEastAsia" w:hAnsiTheme="minorEastAsia" w:cs="宋体" w:hint="eastAsia"/>
          <w:sz w:val="18"/>
          <w:szCs w:val="18"/>
        </w:rPr>
        <w:t>★</w:t>
      </w:r>
      <w:r>
        <w:rPr>
          <w:rFonts w:asciiTheme="minorEastAsia" w:eastAsiaTheme="minorEastAsia" w:hAnsiTheme="minorEastAsia" w:hint="eastAsia"/>
        </w:rPr>
        <w:t>”</w:t>
      </w:r>
      <w:r>
        <w:rPr>
          <w:rFonts w:hint="eastAsia"/>
        </w:rPr>
        <w:t>表示存在该风险源时可能引起的风险事件；</w:t>
      </w:r>
    </w:p>
    <w:p w:rsidR="001819E2" w:rsidRDefault="00342ED2" w:rsidP="00B717CD">
      <w:pPr>
        <w:snapToGrid w:val="0"/>
        <w:ind w:leftChars="267" w:left="561" w:firstLineChars="198" w:firstLine="416"/>
      </w:pPr>
      <w:r>
        <w:rPr>
          <w:rFonts w:ascii="宋体" w:hAnsi="宋体" w:hint="eastAsia"/>
        </w:rPr>
        <w:t>②</w:t>
      </w:r>
      <w:r>
        <w:rPr>
          <w:rFonts w:hint="eastAsia"/>
        </w:rPr>
        <w:t>应根据工程实际情况有针对性的增加或减少风险源与风险事件。</w:t>
      </w:r>
    </w:p>
    <w:p w:rsidR="001819E2" w:rsidRDefault="001819E2">
      <w:pPr>
        <w:spacing w:line="300" w:lineRule="auto"/>
        <w:jc w:val="center"/>
        <w:rPr>
          <w:rFonts w:eastAsia="黑体"/>
          <w:bCs/>
          <w:szCs w:val="32"/>
        </w:rPr>
      </w:pPr>
    </w:p>
    <w:p w:rsidR="001819E2" w:rsidRDefault="00342ED2">
      <w:pPr>
        <w:autoSpaceDE w:val="0"/>
        <w:autoSpaceDN w:val="0"/>
        <w:adjustRightInd w:val="0"/>
        <w:snapToGrid w:val="0"/>
        <w:spacing w:line="360" w:lineRule="auto"/>
        <w:jc w:val="center"/>
        <w:rPr>
          <w:b/>
          <w:kern w:val="0"/>
          <w:sz w:val="24"/>
        </w:rPr>
      </w:pPr>
      <w:r>
        <w:rPr>
          <w:rFonts w:eastAsia="黑体"/>
          <w:bCs/>
          <w:szCs w:val="32"/>
        </w:rPr>
        <w:br w:type="page"/>
      </w:r>
      <w:r>
        <w:rPr>
          <w:rFonts w:hint="eastAsia"/>
          <w:b/>
          <w:kern w:val="0"/>
          <w:sz w:val="24"/>
        </w:rPr>
        <w:t>表</w:t>
      </w:r>
      <w:r>
        <w:rPr>
          <w:b/>
          <w:kern w:val="0"/>
          <w:sz w:val="24"/>
        </w:rPr>
        <w:t>B</w:t>
      </w:r>
      <w:r>
        <w:rPr>
          <w:rFonts w:hint="eastAsia"/>
          <w:b/>
          <w:kern w:val="0"/>
          <w:sz w:val="24"/>
        </w:rPr>
        <w:t xml:space="preserve">.0.10 </w:t>
      </w:r>
      <w:r>
        <w:rPr>
          <w:rFonts w:hint="eastAsia"/>
          <w:b/>
          <w:kern w:val="0"/>
          <w:sz w:val="24"/>
        </w:rPr>
        <w:t>航道工程施工图设计阶段风险源风险事件对照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tblPr>
      <w:tblGrid>
        <w:gridCol w:w="865"/>
        <w:gridCol w:w="667"/>
        <w:gridCol w:w="1516"/>
        <w:gridCol w:w="782"/>
        <w:gridCol w:w="782"/>
        <w:gridCol w:w="782"/>
        <w:gridCol w:w="782"/>
        <w:gridCol w:w="782"/>
        <w:gridCol w:w="796"/>
        <w:gridCol w:w="774"/>
        <w:gridCol w:w="790"/>
        <w:gridCol w:w="774"/>
        <w:gridCol w:w="782"/>
        <w:gridCol w:w="796"/>
        <w:gridCol w:w="774"/>
        <w:gridCol w:w="782"/>
        <w:gridCol w:w="788"/>
      </w:tblGrid>
      <w:tr w:rsidR="001819E2" w:rsidTr="002E58AC">
        <w:trPr>
          <w:cantSplit/>
          <w:trHeight w:val="428"/>
          <w:jc w:val="center"/>
        </w:trPr>
        <w:tc>
          <w:tcPr>
            <w:tcW w:w="1088" w:type="pct"/>
            <w:gridSpan w:val="3"/>
            <w:vMerge w:val="restart"/>
            <w:tcBorders>
              <w:tl2br w:val="nil"/>
            </w:tcBorders>
            <w:vAlign w:val="center"/>
          </w:tcPr>
          <w:p w:rsidR="001819E2" w:rsidRDefault="00342ED2" w:rsidP="002E58AC">
            <w:pPr>
              <w:pStyle w:val="af0"/>
              <w:spacing w:beforeLines="0" w:afterLines="0" w:line="240" w:lineRule="auto"/>
              <w:ind w:rightChars="50" w:right="105"/>
              <w:outlineLvl w:val="9"/>
              <w:rPr>
                <w:rFonts w:ascii="Times New Roman" w:hAnsi="Times New Roman"/>
                <w:b w:val="0"/>
                <w:spacing w:val="0"/>
                <w:sz w:val="18"/>
                <w:szCs w:val="18"/>
              </w:rPr>
            </w:pPr>
            <w:bookmarkStart w:id="10794" w:name="_Toc11316521"/>
            <w:bookmarkStart w:id="10795" w:name="_Toc24132344"/>
            <w:bookmarkStart w:id="10796" w:name="_Toc9696"/>
            <w:bookmarkStart w:id="10797" w:name="_Toc12088"/>
            <w:bookmarkStart w:id="10798" w:name="_Toc46847450"/>
            <w:bookmarkStart w:id="10799" w:name="_Toc51149545"/>
            <w:r>
              <w:rPr>
                <w:rFonts w:ascii="Times New Roman" w:hAnsi="Times New Roman" w:hint="eastAsia"/>
                <w:b w:val="0"/>
                <w:spacing w:val="0"/>
                <w:sz w:val="18"/>
                <w:szCs w:val="18"/>
              </w:rPr>
              <w:t>风险</w:t>
            </w:r>
            <w:bookmarkStart w:id="10800" w:name="_Toc11316522"/>
            <w:bookmarkStart w:id="10801" w:name="_Toc15790"/>
            <w:bookmarkStart w:id="10802" w:name="_Toc13297"/>
            <w:bookmarkStart w:id="10803" w:name="_Toc24132345"/>
            <w:bookmarkEnd w:id="10794"/>
            <w:bookmarkEnd w:id="10795"/>
            <w:bookmarkEnd w:id="10796"/>
            <w:bookmarkEnd w:id="10797"/>
            <w:r>
              <w:rPr>
                <w:rFonts w:ascii="Times New Roman" w:hAnsi="Times New Roman" w:hint="eastAsia"/>
                <w:b w:val="0"/>
                <w:spacing w:val="0"/>
                <w:sz w:val="18"/>
                <w:szCs w:val="18"/>
              </w:rPr>
              <w:t>源</w:t>
            </w:r>
            <w:bookmarkEnd w:id="10798"/>
            <w:bookmarkEnd w:id="10799"/>
            <w:bookmarkEnd w:id="10800"/>
            <w:bookmarkEnd w:id="10801"/>
            <w:bookmarkEnd w:id="10802"/>
            <w:bookmarkEnd w:id="10803"/>
          </w:p>
        </w:tc>
        <w:tc>
          <w:tcPr>
            <w:tcW w:w="3912" w:type="pct"/>
            <w:gridSpan w:val="14"/>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804" w:name="_Toc46847451"/>
            <w:bookmarkStart w:id="10805" w:name="_Toc51149546"/>
            <w:r>
              <w:rPr>
                <w:rFonts w:ascii="Times New Roman" w:hAnsi="Times New Roman" w:hint="eastAsia"/>
                <w:b w:val="0"/>
                <w:spacing w:val="0"/>
                <w:sz w:val="18"/>
                <w:szCs w:val="18"/>
              </w:rPr>
              <w:t>风险事件</w:t>
            </w:r>
            <w:bookmarkEnd w:id="10804"/>
            <w:bookmarkEnd w:id="10805"/>
          </w:p>
        </w:tc>
      </w:tr>
      <w:tr w:rsidR="001819E2" w:rsidTr="002E58AC">
        <w:trPr>
          <w:cantSplit/>
          <w:trHeight w:val="428"/>
          <w:jc w:val="center"/>
        </w:trPr>
        <w:tc>
          <w:tcPr>
            <w:tcW w:w="1088" w:type="pct"/>
            <w:gridSpan w:val="3"/>
            <w:vMerge/>
            <w:tcBorders>
              <w:tl2br w:val="nil"/>
            </w:tcBorders>
            <w:vAlign w:val="center"/>
          </w:tcPr>
          <w:p w:rsidR="001819E2" w:rsidRDefault="001819E2" w:rsidP="002E58AC">
            <w:pPr>
              <w:pStyle w:val="af0"/>
              <w:spacing w:beforeLines="0" w:afterLines="0" w:line="240" w:lineRule="auto"/>
              <w:outlineLvl w:val="9"/>
              <w:rPr>
                <w:rFonts w:ascii="Times New Roman" w:hAnsi="Times New Roman"/>
                <w:b w:val="0"/>
                <w:spacing w:val="0"/>
                <w:sz w:val="18"/>
                <w:szCs w:val="18"/>
              </w:rPr>
            </w:pPr>
          </w:p>
        </w:tc>
        <w:tc>
          <w:tcPr>
            <w:tcW w:w="1679" w:type="pct"/>
            <w:gridSpan w:val="6"/>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806" w:name="_Toc31129"/>
            <w:bookmarkStart w:id="10807" w:name="_Toc4021"/>
            <w:bookmarkStart w:id="10808" w:name="_Toc24132346"/>
            <w:bookmarkStart w:id="10809" w:name="_Toc46847452"/>
            <w:bookmarkStart w:id="10810" w:name="_Toc11316523"/>
            <w:bookmarkStart w:id="10811" w:name="_Toc51149547"/>
            <w:r>
              <w:rPr>
                <w:rFonts w:ascii="Times New Roman" w:hAnsi="Times New Roman" w:hint="eastAsia"/>
                <w:b w:val="0"/>
                <w:spacing w:val="0"/>
                <w:sz w:val="18"/>
                <w:szCs w:val="18"/>
              </w:rPr>
              <w:t>总平面布置</w:t>
            </w:r>
            <w:bookmarkEnd w:id="10806"/>
            <w:bookmarkEnd w:id="10807"/>
            <w:bookmarkEnd w:id="10808"/>
            <w:bookmarkEnd w:id="10809"/>
            <w:bookmarkEnd w:id="10810"/>
            <w:bookmarkEnd w:id="10811"/>
          </w:p>
        </w:tc>
        <w:tc>
          <w:tcPr>
            <w:tcW w:w="1397" w:type="pct"/>
            <w:gridSpan w:val="5"/>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812" w:name="_Toc27294"/>
            <w:bookmarkStart w:id="10813" w:name="_Toc46847453"/>
            <w:bookmarkStart w:id="10814" w:name="_Toc24132347"/>
            <w:bookmarkStart w:id="10815" w:name="_Toc22786"/>
            <w:bookmarkStart w:id="10816" w:name="_Toc11316524"/>
            <w:bookmarkStart w:id="10817" w:name="_Toc51149548"/>
            <w:r>
              <w:rPr>
                <w:rFonts w:ascii="Times New Roman" w:hAnsi="Times New Roman" w:hint="eastAsia"/>
                <w:b w:val="0"/>
                <w:spacing w:val="0"/>
                <w:sz w:val="18"/>
                <w:szCs w:val="18"/>
              </w:rPr>
              <w:t>水工结构</w:t>
            </w:r>
            <w:bookmarkStart w:id="10818" w:name="_Toc24132348"/>
            <w:bookmarkStart w:id="10819" w:name="_Toc11316525"/>
            <w:bookmarkEnd w:id="10812"/>
            <w:bookmarkEnd w:id="10813"/>
            <w:bookmarkEnd w:id="10814"/>
            <w:bookmarkEnd w:id="10815"/>
            <w:bookmarkEnd w:id="10816"/>
            <w:bookmarkEnd w:id="10817"/>
          </w:p>
        </w:tc>
        <w:tc>
          <w:tcPr>
            <w:tcW w:w="835" w:type="pct"/>
            <w:gridSpan w:val="3"/>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820" w:name="_Toc46847454"/>
            <w:bookmarkStart w:id="10821" w:name="_Toc23523"/>
            <w:bookmarkStart w:id="10822" w:name="_Toc22851"/>
            <w:bookmarkStart w:id="10823" w:name="_Toc51149549"/>
            <w:r>
              <w:rPr>
                <w:rFonts w:ascii="Times New Roman" w:hAnsi="Times New Roman" w:hint="eastAsia"/>
                <w:b w:val="0"/>
                <w:spacing w:val="0"/>
                <w:sz w:val="18"/>
                <w:szCs w:val="18"/>
              </w:rPr>
              <w:t>生态环境</w:t>
            </w:r>
            <w:bookmarkEnd w:id="10818"/>
            <w:bookmarkEnd w:id="10819"/>
            <w:bookmarkEnd w:id="10820"/>
            <w:bookmarkEnd w:id="10821"/>
            <w:bookmarkEnd w:id="10822"/>
            <w:bookmarkEnd w:id="10823"/>
          </w:p>
        </w:tc>
      </w:tr>
      <w:tr w:rsidR="001819E2" w:rsidTr="002E58AC">
        <w:trPr>
          <w:cantSplit/>
          <w:trHeight w:val="1147"/>
          <w:jc w:val="center"/>
        </w:trPr>
        <w:tc>
          <w:tcPr>
            <w:tcW w:w="1088" w:type="pct"/>
            <w:gridSpan w:val="3"/>
            <w:vMerge/>
            <w:tcBorders>
              <w:tl2br w:val="nil"/>
            </w:tcBorders>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824" w:name="_Toc46847455"/>
            <w:bookmarkStart w:id="10825" w:name="_Toc51149550"/>
            <w:bookmarkStart w:id="10826" w:name="_Toc8214"/>
            <w:bookmarkStart w:id="10827" w:name="_Toc28964"/>
            <w:bookmarkStart w:id="10828" w:name="_Toc24132349"/>
            <w:bookmarkStart w:id="10829" w:name="_Toc11316526"/>
            <w:r>
              <w:rPr>
                <w:rFonts w:ascii="Times New Roman" w:hAnsi="Times New Roman" w:hint="eastAsia"/>
                <w:b w:val="0"/>
                <w:spacing w:val="0"/>
                <w:sz w:val="18"/>
                <w:szCs w:val="18"/>
              </w:rPr>
              <w:t>船舶</w:t>
            </w:r>
            <w:bookmarkEnd w:id="10824"/>
            <w:bookmarkEnd w:id="10825"/>
          </w:p>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830" w:name="_Toc46847456"/>
            <w:bookmarkStart w:id="10831" w:name="_Toc51149551"/>
            <w:r>
              <w:rPr>
                <w:rFonts w:ascii="Times New Roman" w:hAnsi="Times New Roman" w:hint="eastAsia"/>
                <w:b w:val="0"/>
                <w:spacing w:val="0"/>
                <w:sz w:val="18"/>
                <w:szCs w:val="18"/>
              </w:rPr>
              <w:t>碰撞</w:t>
            </w:r>
            <w:bookmarkEnd w:id="10826"/>
            <w:bookmarkEnd w:id="10827"/>
            <w:bookmarkEnd w:id="10828"/>
            <w:bookmarkEnd w:id="10829"/>
            <w:bookmarkEnd w:id="10830"/>
            <w:bookmarkEnd w:id="10831"/>
          </w:p>
        </w:tc>
        <w:tc>
          <w:tcPr>
            <w:tcW w:w="279"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832" w:name="_Toc46847457"/>
            <w:bookmarkStart w:id="10833" w:name="_Toc51149552"/>
            <w:bookmarkStart w:id="10834" w:name="_Toc17218"/>
            <w:bookmarkStart w:id="10835" w:name="_Toc11316527"/>
            <w:bookmarkStart w:id="10836" w:name="_Toc24132350"/>
            <w:bookmarkStart w:id="10837" w:name="_Toc29034"/>
            <w:r>
              <w:rPr>
                <w:rFonts w:ascii="Times New Roman" w:hAnsi="Times New Roman" w:hint="eastAsia"/>
                <w:b w:val="0"/>
                <w:spacing w:val="0"/>
                <w:sz w:val="18"/>
                <w:szCs w:val="18"/>
              </w:rPr>
              <w:t>操船</w:t>
            </w:r>
            <w:bookmarkEnd w:id="10832"/>
            <w:bookmarkEnd w:id="10833"/>
          </w:p>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838" w:name="_Toc46847458"/>
            <w:bookmarkStart w:id="10839" w:name="_Toc51149553"/>
            <w:r>
              <w:rPr>
                <w:rFonts w:ascii="Times New Roman" w:hAnsi="Times New Roman" w:hint="eastAsia"/>
                <w:b w:val="0"/>
                <w:spacing w:val="0"/>
                <w:sz w:val="18"/>
                <w:szCs w:val="18"/>
              </w:rPr>
              <w:t>困难</w:t>
            </w:r>
            <w:bookmarkEnd w:id="10834"/>
            <w:bookmarkEnd w:id="10835"/>
            <w:bookmarkEnd w:id="10836"/>
            <w:bookmarkEnd w:id="10837"/>
            <w:bookmarkEnd w:id="10838"/>
            <w:bookmarkEnd w:id="10839"/>
          </w:p>
        </w:tc>
        <w:tc>
          <w:tcPr>
            <w:tcW w:w="279"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840" w:name="_Toc46847459"/>
            <w:bookmarkStart w:id="10841" w:name="_Toc51149554"/>
            <w:bookmarkStart w:id="10842" w:name="_Toc11316528"/>
            <w:bookmarkStart w:id="10843" w:name="_Toc28694"/>
            <w:bookmarkStart w:id="10844" w:name="_Toc24132351"/>
            <w:bookmarkStart w:id="10845" w:name="_Toc22102"/>
            <w:r>
              <w:rPr>
                <w:rFonts w:ascii="Times New Roman" w:hAnsi="Times New Roman" w:hint="eastAsia"/>
                <w:b w:val="0"/>
                <w:spacing w:val="0"/>
                <w:sz w:val="18"/>
                <w:szCs w:val="18"/>
              </w:rPr>
              <w:t>冲淤</w:t>
            </w:r>
            <w:bookmarkEnd w:id="10840"/>
            <w:bookmarkEnd w:id="10841"/>
          </w:p>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846" w:name="_Toc46847460"/>
            <w:bookmarkStart w:id="10847" w:name="_Toc51149555"/>
            <w:r>
              <w:rPr>
                <w:rFonts w:ascii="Times New Roman" w:hAnsi="Times New Roman" w:hint="eastAsia"/>
                <w:b w:val="0"/>
                <w:spacing w:val="0"/>
                <w:sz w:val="18"/>
                <w:szCs w:val="18"/>
              </w:rPr>
              <w:t>严重</w:t>
            </w:r>
            <w:bookmarkEnd w:id="10842"/>
            <w:bookmarkEnd w:id="10843"/>
            <w:bookmarkEnd w:id="10844"/>
            <w:bookmarkEnd w:id="10845"/>
            <w:bookmarkEnd w:id="10846"/>
            <w:bookmarkEnd w:id="10847"/>
          </w:p>
        </w:tc>
        <w:tc>
          <w:tcPr>
            <w:tcW w:w="279"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848" w:name="_Toc24132352"/>
            <w:bookmarkStart w:id="10849" w:name="_Toc28357"/>
            <w:bookmarkStart w:id="10850" w:name="_Toc17606"/>
            <w:bookmarkStart w:id="10851" w:name="_Toc11316529"/>
            <w:bookmarkStart w:id="10852" w:name="_Toc46847461"/>
            <w:bookmarkStart w:id="10853" w:name="_Toc51149556"/>
            <w:r>
              <w:rPr>
                <w:rFonts w:ascii="Times New Roman" w:hAnsi="Times New Roman" w:hint="eastAsia"/>
                <w:b w:val="0"/>
                <w:spacing w:val="0"/>
                <w:sz w:val="18"/>
                <w:szCs w:val="18"/>
              </w:rPr>
              <w:t>影响周边环境</w:t>
            </w:r>
            <w:bookmarkEnd w:id="10848"/>
            <w:bookmarkEnd w:id="10849"/>
            <w:bookmarkEnd w:id="10850"/>
            <w:bookmarkEnd w:id="10851"/>
            <w:bookmarkEnd w:id="10852"/>
            <w:bookmarkEnd w:id="10853"/>
          </w:p>
        </w:tc>
        <w:tc>
          <w:tcPr>
            <w:tcW w:w="279"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854" w:name="_Toc24132353"/>
            <w:bookmarkStart w:id="10855" w:name="_Toc46847462"/>
            <w:bookmarkStart w:id="10856" w:name="_Toc11316530"/>
            <w:bookmarkStart w:id="10857" w:name="_Toc22308"/>
            <w:bookmarkStart w:id="10858" w:name="_Toc27147"/>
            <w:bookmarkStart w:id="10859" w:name="_Toc51149557"/>
            <w:r>
              <w:rPr>
                <w:rFonts w:ascii="Times New Roman" w:hAnsi="Times New Roman" w:hint="eastAsia"/>
                <w:b w:val="0"/>
                <w:spacing w:val="0"/>
                <w:sz w:val="18"/>
                <w:szCs w:val="18"/>
              </w:rPr>
              <w:t>船舶触礁搁浅</w:t>
            </w:r>
            <w:bookmarkEnd w:id="10854"/>
            <w:bookmarkEnd w:id="10855"/>
            <w:bookmarkEnd w:id="10856"/>
            <w:bookmarkEnd w:id="10857"/>
            <w:bookmarkEnd w:id="10858"/>
            <w:bookmarkEnd w:id="10859"/>
          </w:p>
        </w:tc>
        <w:tc>
          <w:tcPr>
            <w:tcW w:w="282"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860" w:name="_Toc46847463"/>
            <w:bookmarkStart w:id="10861" w:name="_Toc21748"/>
            <w:bookmarkStart w:id="10862" w:name="_Toc4083"/>
            <w:bookmarkStart w:id="10863" w:name="_Toc24132354"/>
            <w:bookmarkStart w:id="10864" w:name="_Toc11316531"/>
            <w:bookmarkStart w:id="10865" w:name="_Toc51149558"/>
            <w:r>
              <w:rPr>
                <w:rFonts w:ascii="Times New Roman" w:hAnsi="Times New Roman"/>
                <w:b w:val="0"/>
                <w:spacing w:val="0"/>
                <w:sz w:val="18"/>
                <w:szCs w:val="18"/>
              </w:rPr>
              <w:t>…</w:t>
            </w:r>
            <w:bookmarkEnd w:id="10860"/>
            <w:bookmarkEnd w:id="10861"/>
            <w:bookmarkEnd w:id="10862"/>
            <w:bookmarkEnd w:id="10863"/>
            <w:bookmarkEnd w:id="10864"/>
            <w:bookmarkEnd w:id="10865"/>
          </w:p>
        </w:tc>
        <w:tc>
          <w:tcPr>
            <w:tcW w:w="276"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866" w:name="_Toc46847464"/>
            <w:bookmarkStart w:id="10867" w:name="_Toc51149559"/>
            <w:bookmarkStart w:id="10868" w:name="_Toc26310"/>
            <w:bookmarkStart w:id="10869" w:name="_Toc18985"/>
            <w:bookmarkStart w:id="10870" w:name="_Toc11316532"/>
            <w:bookmarkStart w:id="10871" w:name="_Toc24132355"/>
            <w:r>
              <w:rPr>
                <w:rFonts w:ascii="Times New Roman" w:hAnsi="Times New Roman" w:hint="eastAsia"/>
                <w:b w:val="0"/>
                <w:spacing w:val="0"/>
                <w:sz w:val="18"/>
                <w:szCs w:val="18"/>
              </w:rPr>
              <w:t>地基</w:t>
            </w:r>
            <w:bookmarkEnd w:id="10866"/>
            <w:bookmarkEnd w:id="10867"/>
          </w:p>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872" w:name="_Toc46847465"/>
            <w:bookmarkStart w:id="10873" w:name="_Toc51149560"/>
            <w:r>
              <w:rPr>
                <w:rFonts w:ascii="Times New Roman" w:hAnsi="Times New Roman" w:hint="eastAsia"/>
                <w:b w:val="0"/>
                <w:spacing w:val="0"/>
                <w:sz w:val="18"/>
                <w:szCs w:val="18"/>
              </w:rPr>
              <w:t>失稳</w:t>
            </w:r>
            <w:bookmarkEnd w:id="10868"/>
            <w:bookmarkEnd w:id="10869"/>
            <w:bookmarkEnd w:id="10870"/>
            <w:bookmarkEnd w:id="10871"/>
            <w:bookmarkEnd w:id="10872"/>
            <w:bookmarkEnd w:id="10873"/>
          </w:p>
        </w:tc>
        <w:tc>
          <w:tcPr>
            <w:tcW w:w="282"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874" w:name="_Toc46847466"/>
            <w:bookmarkStart w:id="10875" w:name="_Toc51149561"/>
            <w:bookmarkStart w:id="10876" w:name="_Toc24132356"/>
            <w:bookmarkStart w:id="10877" w:name="_Toc9289"/>
            <w:bookmarkStart w:id="10878" w:name="_Toc11161"/>
            <w:bookmarkStart w:id="10879" w:name="_Toc11316533"/>
            <w:r>
              <w:rPr>
                <w:rFonts w:ascii="Times New Roman" w:hAnsi="Times New Roman" w:hint="eastAsia"/>
                <w:b w:val="0"/>
                <w:spacing w:val="0"/>
                <w:sz w:val="18"/>
                <w:szCs w:val="18"/>
              </w:rPr>
              <w:t>结构</w:t>
            </w:r>
            <w:bookmarkEnd w:id="10874"/>
            <w:bookmarkEnd w:id="10875"/>
          </w:p>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880" w:name="_Toc46847467"/>
            <w:bookmarkStart w:id="10881" w:name="_Toc51149562"/>
            <w:r>
              <w:rPr>
                <w:rFonts w:ascii="Times New Roman" w:hAnsi="Times New Roman" w:hint="eastAsia"/>
                <w:b w:val="0"/>
                <w:spacing w:val="0"/>
                <w:sz w:val="18"/>
                <w:szCs w:val="18"/>
              </w:rPr>
              <w:t>垮塌</w:t>
            </w:r>
            <w:bookmarkEnd w:id="10876"/>
            <w:bookmarkEnd w:id="10877"/>
            <w:bookmarkEnd w:id="10878"/>
            <w:bookmarkEnd w:id="10879"/>
            <w:bookmarkEnd w:id="10880"/>
            <w:bookmarkEnd w:id="10881"/>
          </w:p>
        </w:tc>
        <w:tc>
          <w:tcPr>
            <w:tcW w:w="276"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882" w:name="_Toc46847468"/>
            <w:bookmarkStart w:id="10883" w:name="_Toc51149563"/>
            <w:bookmarkStart w:id="10884" w:name="_Toc11316534"/>
            <w:bookmarkStart w:id="10885" w:name="_Toc22635"/>
            <w:bookmarkStart w:id="10886" w:name="_Toc24132357"/>
            <w:bookmarkStart w:id="10887" w:name="_Toc27577"/>
            <w:r>
              <w:rPr>
                <w:rFonts w:ascii="Times New Roman" w:hAnsi="Times New Roman" w:hint="eastAsia"/>
                <w:b w:val="0"/>
                <w:spacing w:val="0"/>
                <w:sz w:val="18"/>
                <w:szCs w:val="18"/>
              </w:rPr>
              <w:t>构件</w:t>
            </w:r>
            <w:bookmarkEnd w:id="10882"/>
            <w:bookmarkEnd w:id="10883"/>
          </w:p>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888" w:name="_Toc46847469"/>
            <w:bookmarkStart w:id="10889" w:name="_Toc51149564"/>
            <w:r>
              <w:rPr>
                <w:rFonts w:ascii="Times New Roman" w:hAnsi="Times New Roman" w:hint="eastAsia"/>
                <w:b w:val="0"/>
                <w:spacing w:val="0"/>
                <w:sz w:val="18"/>
                <w:szCs w:val="18"/>
              </w:rPr>
              <w:t>损坏</w:t>
            </w:r>
            <w:bookmarkEnd w:id="10884"/>
            <w:bookmarkEnd w:id="10885"/>
            <w:bookmarkEnd w:id="10886"/>
            <w:bookmarkEnd w:id="10887"/>
            <w:bookmarkEnd w:id="10888"/>
            <w:bookmarkEnd w:id="10889"/>
          </w:p>
        </w:tc>
        <w:tc>
          <w:tcPr>
            <w:tcW w:w="279"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890" w:name="_Toc46847470"/>
            <w:bookmarkStart w:id="10891" w:name="_Toc51149565"/>
            <w:bookmarkStart w:id="10892" w:name="_Toc24132358"/>
            <w:bookmarkStart w:id="10893" w:name="_Toc2959"/>
            <w:bookmarkStart w:id="10894" w:name="_Toc6786"/>
            <w:bookmarkStart w:id="10895" w:name="_Toc11316535"/>
            <w:r>
              <w:rPr>
                <w:rFonts w:ascii="Times New Roman" w:hAnsi="Times New Roman" w:hint="eastAsia"/>
                <w:b w:val="0"/>
                <w:spacing w:val="0"/>
                <w:sz w:val="18"/>
                <w:szCs w:val="18"/>
              </w:rPr>
              <w:t>变形</w:t>
            </w:r>
            <w:bookmarkEnd w:id="10890"/>
            <w:bookmarkEnd w:id="10891"/>
          </w:p>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896" w:name="_Toc46847471"/>
            <w:bookmarkStart w:id="10897" w:name="_Toc51149566"/>
            <w:r>
              <w:rPr>
                <w:rFonts w:ascii="Times New Roman" w:hAnsi="Times New Roman" w:hint="eastAsia"/>
                <w:b w:val="0"/>
                <w:spacing w:val="0"/>
                <w:sz w:val="18"/>
                <w:szCs w:val="18"/>
              </w:rPr>
              <w:t>过大</w:t>
            </w:r>
            <w:bookmarkEnd w:id="10892"/>
            <w:bookmarkEnd w:id="10893"/>
            <w:bookmarkEnd w:id="10894"/>
            <w:bookmarkEnd w:id="10895"/>
            <w:bookmarkEnd w:id="10896"/>
            <w:bookmarkEnd w:id="10897"/>
          </w:p>
        </w:tc>
        <w:tc>
          <w:tcPr>
            <w:tcW w:w="282"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898" w:name="_Toc9274"/>
            <w:bookmarkStart w:id="10899" w:name="_Toc11316537"/>
            <w:bookmarkStart w:id="10900" w:name="_Toc46847472"/>
            <w:bookmarkStart w:id="10901" w:name="_Toc2889"/>
            <w:bookmarkStart w:id="10902" w:name="_Toc24132360"/>
            <w:bookmarkStart w:id="10903" w:name="_Toc51149567"/>
            <w:r>
              <w:rPr>
                <w:rFonts w:ascii="Times New Roman" w:hAnsi="Times New Roman"/>
                <w:b w:val="0"/>
                <w:spacing w:val="0"/>
                <w:sz w:val="18"/>
                <w:szCs w:val="18"/>
              </w:rPr>
              <w:t>…</w:t>
            </w:r>
            <w:bookmarkEnd w:id="10898"/>
            <w:bookmarkEnd w:id="10899"/>
            <w:bookmarkEnd w:id="10900"/>
            <w:bookmarkEnd w:id="10901"/>
            <w:bookmarkEnd w:id="10902"/>
            <w:bookmarkEnd w:id="10903"/>
          </w:p>
        </w:tc>
        <w:tc>
          <w:tcPr>
            <w:tcW w:w="276"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904" w:name="_Toc46847473"/>
            <w:bookmarkStart w:id="10905" w:name="_Toc51149568"/>
            <w:bookmarkStart w:id="10906" w:name="_Toc8642"/>
            <w:bookmarkStart w:id="10907" w:name="_Toc11316538"/>
            <w:bookmarkStart w:id="10908" w:name="_Toc19361"/>
            <w:bookmarkStart w:id="10909" w:name="_Toc24132361"/>
            <w:r>
              <w:rPr>
                <w:rFonts w:ascii="Times New Roman" w:hAnsi="Times New Roman" w:hint="eastAsia"/>
                <w:b w:val="0"/>
                <w:spacing w:val="0"/>
                <w:sz w:val="18"/>
                <w:szCs w:val="18"/>
              </w:rPr>
              <w:t>生态</w:t>
            </w:r>
            <w:bookmarkEnd w:id="10904"/>
            <w:bookmarkEnd w:id="10905"/>
          </w:p>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910" w:name="_Toc46847474"/>
            <w:bookmarkStart w:id="10911" w:name="_Toc51149569"/>
            <w:r>
              <w:rPr>
                <w:rFonts w:ascii="Times New Roman" w:hAnsi="Times New Roman" w:hint="eastAsia"/>
                <w:b w:val="0"/>
                <w:spacing w:val="0"/>
                <w:sz w:val="18"/>
                <w:szCs w:val="18"/>
              </w:rPr>
              <w:t>破坏</w:t>
            </w:r>
            <w:bookmarkEnd w:id="10906"/>
            <w:bookmarkEnd w:id="10907"/>
            <w:bookmarkEnd w:id="10908"/>
            <w:bookmarkEnd w:id="10909"/>
            <w:bookmarkEnd w:id="10910"/>
            <w:bookmarkEnd w:id="10911"/>
          </w:p>
        </w:tc>
        <w:tc>
          <w:tcPr>
            <w:tcW w:w="279"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912" w:name="_Toc46847475"/>
            <w:bookmarkStart w:id="10913" w:name="_Toc51149570"/>
            <w:bookmarkStart w:id="10914" w:name="_Toc13160"/>
            <w:bookmarkStart w:id="10915" w:name="_Toc11316539"/>
            <w:bookmarkStart w:id="10916" w:name="_Toc24132362"/>
            <w:bookmarkStart w:id="10917" w:name="_Toc14871"/>
            <w:r>
              <w:rPr>
                <w:rFonts w:ascii="Times New Roman" w:hAnsi="Times New Roman" w:hint="eastAsia"/>
                <w:b w:val="0"/>
                <w:spacing w:val="0"/>
                <w:sz w:val="18"/>
                <w:szCs w:val="18"/>
              </w:rPr>
              <w:t>环境</w:t>
            </w:r>
            <w:bookmarkEnd w:id="10912"/>
            <w:bookmarkEnd w:id="10913"/>
          </w:p>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918" w:name="_Toc46847476"/>
            <w:bookmarkStart w:id="10919" w:name="_Toc51149571"/>
            <w:r>
              <w:rPr>
                <w:rFonts w:ascii="Times New Roman" w:hAnsi="Times New Roman" w:hint="eastAsia"/>
                <w:b w:val="0"/>
                <w:spacing w:val="0"/>
                <w:sz w:val="18"/>
                <w:szCs w:val="18"/>
              </w:rPr>
              <w:t>污染</w:t>
            </w:r>
            <w:bookmarkEnd w:id="10914"/>
            <w:bookmarkEnd w:id="10915"/>
            <w:bookmarkEnd w:id="10916"/>
            <w:bookmarkEnd w:id="10917"/>
            <w:bookmarkEnd w:id="10918"/>
            <w:bookmarkEnd w:id="10919"/>
          </w:p>
        </w:tc>
        <w:tc>
          <w:tcPr>
            <w:tcW w:w="279"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920" w:name="_Toc6228"/>
            <w:bookmarkStart w:id="10921" w:name="_Toc23368"/>
            <w:bookmarkStart w:id="10922" w:name="_Toc11316540"/>
            <w:bookmarkStart w:id="10923" w:name="_Toc24132363"/>
            <w:bookmarkStart w:id="10924" w:name="_Toc46847477"/>
            <w:bookmarkStart w:id="10925" w:name="_Toc51149572"/>
            <w:r>
              <w:rPr>
                <w:rFonts w:ascii="Times New Roman" w:hAnsi="Times New Roman"/>
                <w:b w:val="0"/>
                <w:spacing w:val="0"/>
                <w:sz w:val="18"/>
                <w:szCs w:val="18"/>
              </w:rPr>
              <w:t>…</w:t>
            </w:r>
            <w:bookmarkEnd w:id="10920"/>
            <w:bookmarkEnd w:id="10921"/>
            <w:bookmarkEnd w:id="10922"/>
            <w:bookmarkEnd w:id="10923"/>
            <w:bookmarkEnd w:id="10924"/>
            <w:bookmarkEnd w:id="10925"/>
          </w:p>
        </w:tc>
      </w:tr>
      <w:tr w:rsidR="001819E2" w:rsidTr="002E58AC">
        <w:trPr>
          <w:cantSplit/>
          <w:trHeight w:val="325"/>
          <w:jc w:val="center"/>
        </w:trPr>
        <w:tc>
          <w:tcPr>
            <w:tcW w:w="309" w:type="pct"/>
            <w:vMerge w:val="restar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926" w:name="_Toc11316541"/>
            <w:bookmarkStart w:id="10927" w:name="_Toc46847478"/>
            <w:bookmarkStart w:id="10928" w:name="_Toc24132364"/>
            <w:bookmarkStart w:id="10929" w:name="_Toc22210"/>
            <w:bookmarkStart w:id="10930" w:name="_Toc219"/>
            <w:bookmarkStart w:id="10931" w:name="_Toc51149573"/>
            <w:r>
              <w:rPr>
                <w:rFonts w:ascii="Times New Roman" w:hAnsi="Times New Roman" w:hint="eastAsia"/>
                <w:b w:val="0"/>
                <w:spacing w:val="0"/>
                <w:sz w:val="18"/>
                <w:szCs w:val="18"/>
              </w:rPr>
              <w:t>建设条件</w:t>
            </w:r>
            <w:bookmarkEnd w:id="10926"/>
            <w:bookmarkEnd w:id="10927"/>
            <w:bookmarkEnd w:id="10928"/>
            <w:bookmarkEnd w:id="10929"/>
            <w:bookmarkEnd w:id="10930"/>
            <w:bookmarkEnd w:id="10931"/>
          </w:p>
        </w:tc>
        <w:tc>
          <w:tcPr>
            <w:tcW w:w="238" w:type="pct"/>
            <w:vMerge w:val="restar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932" w:name="_Toc11316542"/>
            <w:bookmarkStart w:id="10933" w:name="_Toc23968"/>
            <w:bookmarkStart w:id="10934" w:name="_Toc26456"/>
            <w:bookmarkStart w:id="10935" w:name="_Toc24132365"/>
            <w:bookmarkStart w:id="10936" w:name="_Toc46847479"/>
            <w:bookmarkStart w:id="10937" w:name="_Toc51149574"/>
            <w:r>
              <w:rPr>
                <w:rFonts w:ascii="Times New Roman" w:hAnsi="Times New Roman" w:hint="eastAsia"/>
                <w:b w:val="0"/>
                <w:spacing w:val="0"/>
                <w:sz w:val="18"/>
                <w:szCs w:val="18"/>
              </w:rPr>
              <w:t>地质地貌</w:t>
            </w:r>
            <w:bookmarkEnd w:id="10932"/>
            <w:bookmarkEnd w:id="10933"/>
            <w:bookmarkEnd w:id="10934"/>
            <w:bookmarkEnd w:id="10935"/>
            <w:bookmarkEnd w:id="10936"/>
            <w:bookmarkEnd w:id="10937"/>
          </w:p>
        </w:tc>
        <w:tc>
          <w:tcPr>
            <w:tcW w:w="541"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938" w:name="_Toc25602"/>
            <w:bookmarkStart w:id="10939" w:name="_Toc11316543"/>
            <w:bookmarkStart w:id="10940" w:name="_Toc4264"/>
            <w:bookmarkStart w:id="10941" w:name="_Toc46847480"/>
            <w:bookmarkStart w:id="10942" w:name="_Toc24132366"/>
            <w:bookmarkStart w:id="10943" w:name="_Toc51149575"/>
            <w:r>
              <w:rPr>
                <w:rFonts w:ascii="Times New Roman" w:hAnsi="Times New Roman" w:hint="eastAsia"/>
                <w:b w:val="0"/>
                <w:spacing w:val="0"/>
                <w:sz w:val="18"/>
                <w:szCs w:val="18"/>
              </w:rPr>
              <w:t>活动构造带</w:t>
            </w:r>
            <w:bookmarkEnd w:id="10938"/>
            <w:bookmarkEnd w:id="10939"/>
            <w:bookmarkEnd w:id="10940"/>
            <w:bookmarkEnd w:id="10941"/>
            <w:bookmarkEnd w:id="10942"/>
            <w:bookmarkEnd w:id="10943"/>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82"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6"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944" w:name="_Toc11316544"/>
            <w:bookmarkStart w:id="10945" w:name="_Toc24132367"/>
            <w:bookmarkStart w:id="10946" w:name="_Toc17329"/>
            <w:bookmarkStart w:id="10947" w:name="_Toc46847481"/>
            <w:bookmarkStart w:id="10948" w:name="_Toc11066"/>
            <w:bookmarkStart w:id="10949" w:name="_Toc51149576"/>
            <w:r>
              <w:rPr>
                <w:rFonts w:ascii="宋体" w:hAnsi="宋体" w:cs="宋体" w:hint="eastAsia"/>
                <w:b w:val="0"/>
                <w:spacing w:val="0"/>
                <w:sz w:val="18"/>
                <w:szCs w:val="18"/>
              </w:rPr>
              <w:t>★</w:t>
            </w:r>
            <w:bookmarkEnd w:id="10944"/>
            <w:bookmarkEnd w:id="10945"/>
            <w:bookmarkEnd w:id="10946"/>
            <w:bookmarkEnd w:id="10947"/>
            <w:bookmarkEnd w:id="10948"/>
            <w:bookmarkEnd w:id="10949"/>
          </w:p>
        </w:tc>
        <w:tc>
          <w:tcPr>
            <w:tcW w:w="282"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950" w:name="_Toc46847482"/>
            <w:bookmarkStart w:id="10951" w:name="_Toc11316545"/>
            <w:bookmarkStart w:id="10952" w:name="_Toc24132368"/>
            <w:bookmarkStart w:id="10953" w:name="_Toc7449"/>
            <w:bookmarkStart w:id="10954" w:name="_Toc29997"/>
            <w:bookmarkStart w:id="10955" w:name="_Toc51149577"/>
            <w:r>
              <w:rPr>
                <w:rFonts w:ascii="宋体" w:hAnsi="宋体" w:cs="宋体" w:hint="eastAsia"/>
                <w:b w:val="0"/>
                <w:spacing w:val="0"/>
                <w:sz w:val="18"/>
                <w:szCs w:val="18"/>
              </w:rPr>
              <w:t>★</w:t>
            </w:r>
            <w:bookmarkEnd w:id="10950"/>
            <w:bookmarkEnd w:id="10951"/>
            <w:bookmarkEnd w:id="10952"/>
            <w:bookmarkEnd w:id="10953"/>
            <w:bookmarkEnd w:id="10954"/>
            <w:bookmarkEnd w:id="10955"/>
          </w:p>
        </w:tc>
        <w:tc>
          <w:tcPr>
            <w:tcW w:w="276"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956" w:name="_Toc31492"/>
            <w:bookmarkStart w:id="10957" w:name="_Toc46847483"/>
            <w:bookmarkStart w:id="10958" w:name="_Toc27759"/>
            <w:bookmarkStart w:id="10959" w:name="_Toc24132369"/>
            <w:bookmarkStart w:id="10960" w:name="_Toc11316546"/>
            <w:bookmarkStart w:id="10961" w:name="_Toc51149578"/>
            <w:r>
              <w:rPr>
                <w:rFonts w:ascii="宋体" w:hAnsi="宋体" w:cs="宋体" w:hint="eastAsia"/>
                <w:b w:val="0"/>
                <w:spacing w:val="0"/>
                <w:sz w:val="18"/>
                <w:szCs w:val="18"/>
              </w:rPr>
              <w:t>★</w:t>
            </w:r>
            <w:bookmarkEnd w:id="10956"/>
            <w:bookmarkEnd w:id="10957"/>
            <w:bookmarkEnd w:id="10958"/>
            <w:bookmarkEnd w:id="10959"/>
            <w:bookmarkEnd w:id="10960"/>
            <w:bookmarkEnd w:id="10961"/>
          </w:p>
        </w:tc>
        <w:tc>
          <w:tcPr>
            <w:tcW w:w="279"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962" w:name="_Toc46847484"/>
            <w:bookmarkStart w:id="10963" w:name="_Toc24132370"/>
            <w:bookmarkStart w:id="10964" w:name="_Toc7630"/>
            <w:bookmarkStart w:id="10965" w:name="_Toc11316547"/>
            <w:bookmarkStart w:id="10966" w:name="_Toc11143"/>
            <w:bookmarkStart w:id="10967" w:name="_Toc51149579"/>
            <w:r>
              <w:rPr>
                <w:rFonts w:ascii="宋体" w:hAnsi="宋体" w:cs="宋体" w:hint="eastAsia"/>
                <w:b w:val="0"/>
                <w:spacing w:val="0"/>
                <w:sz w:val="18"/>
                <w:szCs w:val="18"/>
              </w:rPr>
              <w:t>★</w:t>
            </w:r>
            <w:bookmarkEnd w:id="10962"/>
            <w:bookmarkEnd w:id="10963"/>
            <w:bookmarkEnd w:id="10964"/>
            <w:bookmarkEnd w:id="10965"/>
            <w:bookmarkEnd w:id="10966"/>
            <w:bookmarkEnd w:id="10967"/>
          </w:p>
        </w:tc>
        <w:tc>
          <w:tcPr>
            <w:tcW w:w="282"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6"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r>
      <w:tr w:rsidR="001819E2" w:rsidTr="002E58AC">
        <w:trPr>
          <w:cantSplit/>
          <w:trHeight w:val="283"/>
          <w:jc w:val="center"/>
        </w:trPr>
        <w:tc>
          <w:tcPr>
            <w:tcW w:w="309" w:type="pct"/>
            <w:vMerge/>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38" w:type="pct"/>
            <w:vMerge/>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541"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968" w:name="_Toc11316548"/>
            <w:bookmarkStart w:id="10969" w:name="_Toc21269"/>
            <w:bookmarkStart w:id="10970" w:name="_Toc46847485"/>
            <w:bookmarkStart w:id="10971" w:name="_Toc24132371"/>
            <w:bookmarkStart w:id="10972" w:name="_Toc20225"/>
            <w:bookmarkStart w:id="10973" w:name="_Toc51149580"/>
            <w:r>
              <w:rPr>
                <w:rFonts w:ascii="Times New Roman" w:hAnsi="Times New Roman" w:hint="eastAsia"/>
                <w:b w:val="0"/>
                <w:spacing w:val="0"/>
                <w:sz w:val="18"/>
                <w:szCs w:val="18"/>
              </w:rPr>
              <w:t>岸滩</w:t>
            </w:r>
            <w:bookmarkEnd w:id="10968"/>
            <w:bookmarkEnd w:id="10969"/>
            <w:bookmarkEnd w:id="10970"/>
            <w:bookmarkEnd w:id="10971"/>
            <w:bookmarkEnd w:id="10972"/>
            <w:bookmarkEnd w:id="10973"/>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974" w:name="_Toc11316549"/>
            <w:bookmarkStart w:id="10975" w:name="_Toc29595"/>
            <w:bookmarkStart w:id="10976" w:name="_Toc24132372"/>
            <w:bookmarkStart w:id="10977" w:name="_Toc16673"/>
            <w:bookmarkStart w:id="10978" w:name="_Toc46847486"/>
            <w:bookmarkStart w:id="10979" w:name="_Toc51149581"/>
            <w:r>
              <w:rPr>
                <w:rFonts w:ascii="宋体" w:hAnsi="宋体" w:cs="宋体" w:hint="eastAsia"/>
                <w:b w:val="0"/>
                <w:spacing w:val="0"/>
                <w:sz w:val="18"/>
                <w:szCs w:val="18"/>
              </w:rPr>
              <w:t>★</w:t>
            </w:r>
            <w:bookmarkEnd w:id="10974"/>
            <w:bookmarkEnd w:id="10975"/>
            <w:bookmarkEnd w:id="10976"/>
            <w:bookmarkEnd w:id="10977"/>
            <w:bookmarkEnd w:id="10978"/>
            <w:bookmarkEnd w:id="10979"/>
          </w:p>
        </w:tc>
        <w:tc>
          <w:tcPr>
            <w:tcW w:w="279"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980" w:name="_Toc11316550"/>
            <w:bookmarkStart w:id="10981" w:name="_Toc46847487"/>
            <w:bookmarkStart w:id="10982" w:name="_Toc24132373"/>
            <w:bookmarkStart w:id="10983" w:name="_Toc15212"/>
            <w:bookmarkStart w:id="10984" w:name="_Toc8770"/>
            <w:bookmarkStart w:id="10985" w:name="_Toc51149582"/>
            <w:r>
              <w:rPr>
                <w:rFonts w:ascii="宋体" w:hAnsi="宋体" w:cs="宋体" w:hint="eastAsia"/>
                <w:b w:val="0"/>
                <w:spacing w:val="0"/>
                <w:sz w:val="18"/>
                <w:szCs w:val="18"/>
              </w:rPr>
              <w:t>★</w:t>
            </w:r>
            <w:bookmarkEnd w:id="10980"/>
            <w:bookmarkEnd w:id="10981"/>
            <w:bookmarkEnd w:id="10982"/>
            <w:bookmarkEnd w:id="10983"/>
            <w:bookmarkEnd w:id="10984"/>
            <w:bookmarkEnd w:id="10985"/>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986" w:name="_Toc11316551"/>
            <w:bookmarkStart w:id="10987" w:name="_Toc23296"/>
            <w:bookmarkStart w:id="10988" w:name="_Toc46847488"/>
            <w:bookmarkStart w:id="10989" w:name="_Toc15950"/>
            <w:bookmarkStart w:id="10990" w:name="_Toc24132374"/>
            <w:bookmarkStart w:id="10991" w:name="_Toc51149583"/>
            <w:r>
              <w:rPr>
                <w:rFonts w:ascii="宋体" w:hAnsi="宋体" w:cs="宋体" w:hint="eastAsia"/>
                <w:b w:val="0"/>
                <w:spacing w:val="0"/>
                <w:sz w:val="18"/>
                <w:szCs w:val="18"/>
              </w:rPr>
              <w:t>★</w:t>
            </w:r>
            <w:bookmarkEnd w:id="10986"/>
            <w:bookmarkEnd w:id="10987"/>
            <w:bookmarkEnd w:id="10988"/>
            <w:bookmarkEnd w:id="10989"/>
            <w:bookmarkEnd w:id="10990"/>
            <w:bookmarkEnd w:id="10991"/>
          </w:p>
        </w:tc>
        <w:tc>
          <w:tcPr>
            <w:tcW w:w="282"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6"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992" w:name="_Toc32159"/>
            <w:bookmarkStart w:id="10993" w:name="_Toc11316552"/>
            <w:bookmarkStart w:id="10994" w:name="_Toc14864"/>
            <w:bookmarkStart w:id="10995" w:name="_Toc24132375"/>
            <w:bookmarkStart w:id="10996" w:name="_Toc46847489"/>
            <w:bookmarkStart w:id="10997" w:name="_Toc51149584"/>
            <w:r>
              <w:rPr>
                <w:rFonts w:ascii="宋体" w:hAnsi="宋体" w:cs="宋体" w:hint="eastAsia"/>
                <w:b w:val="0"/>
                <w:spacing w:val="0"/>
                <w:sz w:val="18"/>
                <w:szCs w:val="18"/>
              </w:rPr>
              <w:t>★</w:t>
            </w:r>
            <w:bookmarkEnd w:id="10992"/>
            <w:bookmarkEnd w:id="10993"/>
            <w:bookmarkEnd w:id="10994"/>
            <w:bookmarkEnd w:id="10995"/>
            <w:bookmarkEnd w:id="10996"/>
            <w:bookmarkEnd w:id="10997"/>
          </w:p>
        </w:tc>
        <w:tc>
          <w:tcPr>
            <w:tcW w:w="282"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0998" w:name="_Toc7774"/>
            <w:bookmarkStart w:id="10999" w:name="_Toc11316553"/>
            <w:bookmarkStart w:id="11000" w:name="_Toc24132376"/>
            <w:bookmarkStart w:id="11001" w:name="_Toc27782"/>
            <w:bookmarkStart w:id="11002" w:name="_Toc46847490"/>
            <w:bookmarkStart w:id="11003" w:name="_Toc51149585"/>
            <w:r>
              <w:rPr>
                <w:rFonts w:ascii="宋体" w:hAnsi="宋体" w:cs="宋体" w:hint="eastAsia"/>
                <w:b w:val="0"/>
                <w:spacing w:val="0"/>
                <w:sz w:val="18"/>
                <w:szCs w:val="18"/>
              </w:rPr>
              <w:t>★</w:t>
            </w:r>
            <w:bookmarkEnd w:id="10998"/>
            <w:bookmarkEnd w:id="10999"/>
            <w:bookmarkEnd w:id="11000"/>
            <w:bookmarkEnd w:id="11001"/>
            <w:bookmarkEnd w:id="11002"/>
            <w:bookmarkEnd w:id="11003"/>
          </w:p>
        </w:tc>
        <w:tc>
          <w:tcPr>
            <w:tcW w:w="276"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004" w:name="_Toc24132377"/>
            <w:bookmarkStart w:id="11005" w:name="_Toc46847491"/>
            <w:bookmarkStart w:id="11006" w:name="_Toc5073"/>
            <w:bookmarkStart w:id="11007" w:name="_Toc11316554"/>
            <w:bookmarkStart w:id="11008" w:name="_Toc15417"/>
            <w:bookmarkStart w:id="11009" w:name="_Toc51149586"/>
            <w:r>
              <w:rPr>
                <w:rFonts w:ascii="宋体" w:hAnsi="宋体" w:cs="宋体" w:hint="eastAsia"/>
                <w:b w:val="0"/>
                <w:spacing w:val="0"/>
                <w:sz w:val="18"/>
                <w:szCs w:val="18"/>
              </w:rPr>
              <w:t>★</w:t>
            </w:r>
            <w:bookmarkEnd w:id="11004"/>
            <w:bookmarkEnd w:id="11005"/>
            <w:bookmarkEnd w:id="11006"/>
            <w:bookmarkEnd w:id="11007"/>
            <w:bookmarkEnd w:id="11008"/>
            <w:bookmarkEnd w:id="11009"/>
          </w:p>
        </w:tc>
        <w:tc>
          <w:tcPr>
            <w:tcW w:w="279"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010" w:name="_Toc46847492"/>
            <w:bookmarkStart w:id="11011" w:name="_Toc24132378"/>
            <w:bookmarkStart w:id="11012" w:name="_Toc11316555"/>
            <w:bookmarkStart w:id="11013" w:name="_Toc21652"/>
            <w:bookmarkStart w:id="11014" w:name="_Toc16372"/>
            <w:bookmarkStart w:id="11015" w:name="_Toc51149587"/>
            <w:r>
              <w:rPr>
                <w:rFonts w:ascii="宋体" w:hAnsi="宋体" w:cs="宋体" w:hint="eastAsia"/>
                <w:b w:val="0"/>
                <w:spacing w:val="0"/>
                <w:sz w:val="18"/>
                <w:szCs w:val="18"/>
              </w:rPr>
              <w:t>★</w:t>
            </w:r>
            <w:bookmarkEnd w:id="11010"/>
            <w:bookmarkEnd w:id="11011"/>
            <w:bookmarkEnd w:id="11012"/>
            <w:bookmarkEnd w:id="11013"/>
            <w:bookmarkEnd w:id="11014"/>
            <w:bookmarkEnd w:id="11015"/>
          </w:p>
        </w:tc>
        <w:tc>
          <w:tcPr>
            <w:tcW w:w="282"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6"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016" w:name="_Toc19927"/>
            <w:bookmarkStart w:id="11017" w:name="_Toc7984"/>
            <w:bookmarkStart w:id="11018" w:name="_Toc11316556"/>
            <w:bookmarkStart w:id="11019" w:name="_Toc46847493"/>
            <w:bookmarkStart w:id="11020" w:name="_Toc24132379"/>
            <w:bookmarkStart w:id="11021" w:name="_Toc51149588"/>
            <w:r>
              <w:rPr>
                <w:rFonts w:ascii="宋体" w:hAnsi="宋体" w:cs="宋体" w:hint="eastAsia"/>
                <w:b w:val="0"/>
                <w:spacing w:val="0"/>
                <w:sz w:val="18"/>
                <w:szCs w:val="18"/>
              </w:rPr>
              <w:t>★</w:t>
            </w:r>
            <w:bookmarkEnd w:id="11016"/>
            <w:bookmarkEnd w:id="11017"/>
            <w:bookmarkEnd w:id="11018"/>
            <w:bookmarkEnd w:id="11019"/>
            <w:bookmarkEnd w:id="11020"/>
            <w:bookmarkEnd w:id="11021"/>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r>
      <w:tr w:rsidR="001819E2" w:rsidTr="002E58AC">
        <w:trPr>
          <w:cantSplit/>
          <w:trHeight w:val="283"/>
          <w:jc w:val="center"/>
        </w:trPr>
        <w:tc>
          <w:tcPr>
            <w:tcW w:w="309" w:type="pct"/>
            <w:vMerge/>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38" w:type="pct"/>
            <w:vMerge/>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541"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022" w:name="_Toc46847494"/>
            <w:bookmarkStart w:id="11023" w:name="_Toc21504"/>
            <w:bookmarkStart w:id="11024" w:name="_Toc11316557"/>
            <w:bookmarkStart w:id="11025" w:name="_Toc2051"/>
            <w:bookmarkStart w:id="11026" w:name="_Toc24132380"/>
            <w:bookmarkStart w:id="11027" w:name="_Toc51149589"/>
            <w:r>
              <w:rPr>
                <w:rFonts w:ascii="Times New Roman" w:hAnsi="Times New Roman" w:hint="eastAsia"/>
                <w:b w:val="0"/>
                <w:spacing w:val="0"/>
                <w:sz w:val="18"/>
                <w:szCs w:val="18"/>
              </w:rPr>
              <w:t>岩溶</w:t>
            </w:r>
            <w:bookmarkEnd w:id="11022"/>
            <w:bookmarkEnd w:id="11023"/>
            <w:bookmarkEnd w:id="11024"/>
            <w:bookmarkEnd w:id="11025"/>
            <w:bookmarkEnd w:id="11026"/>
            <w:bookmarkEnd w:id="11027"/>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82"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6"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028" w:name="_Toc10370"/>
            <w:bookmarkStart w:id="11029" w:name="_Toc46847495"/>
            <w:bookmarkStart w:id="11030" w:name="_Toc11316558"/>
            <w:bookmarkStart w:id="11031" w:name="_Toc15869"/>
            <w:bookmarkStart w:id="11032" w:name="_Toc24132381"/>
            <w:bookmarkStart w:id="11033" w:name="_Toc51149590"/>
            <w:r>
              <w:rPr>
                <w:rFonts w:ascii="宋体" w:hAnsi="宋体" w:cs="宋体" w:hint="eastAsia"/>
                <w:b w:val="0"/>
                <w:spacing w:val="0"/>
                <w:sz w:val="18"/>
                <w:szCs w:val="18"/>
              </w:rPr>
              <w:t>★</w:t>
            </w:r>
            <w:bookmarkEnd w:id="11028"/>
            <w:bookmarkEnd w:id="11029"/>
            <w:bookmarkEnd w:id="11030"/>
            <w:bookmarkEnd w:id="11031"/>
            <w:bookmarkEnd w:id="11032"/>
            <w:bookmarkEnd w:id="11033"/>
          </w:p>
        </w:tc>
        <w:tc>
          <w:tcPr>
            <w:tcW w:w="282"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034" w:name="_Toc22352"/>
            <w:bookmarkStart w:id="11035" w:name="_Toc11316559"/>
            <w:bookmarkStart w:id="11036" w:name="_Toc9929"/>
            <w:bookmarkStart w:id="11037" w:name="_Toc46847496"/>
            <w:bookmarkStart w:id="11038" w:name="_Toc24132382"/>
            <w:bookmarkStart w:id="11039" w:name="_Toc51149591"/>
            <w:r>
              <w:rPr>
                <w:rFonts w:ascii="宋体" w:hAnsi="宋体" w:cs="宋体" w:hint="eastAsia"/>
                <w:b w:val="0"/>
                <w:spacing w:val="0"/>
                <w:sz w:val="18"/>
                <w:szCs w:val="18"/>
              </w:rPr>
              <w:t>★</w:t>
            </w:r>
            <w:bookmarkEnd w:id="11034"/>
            <w:bookmarkEnd w:id="11035"/>
            <w:bookmarkEnd w:id="11036"/>
            <w:bookmarkEnd w:id="11037"/>
            <w:bookmarkEnd w:id="11038"/>
            <w:bookmarkEnd w:id="11039"/>
          </w:p>
        </w:tc>
        <w:tc>
          <w:tcPr>
            <w:tcW w:w="276"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040" w:name="_Toc30322"/>
            <w:bookmarkStart w:id="11041" w:name="_Toc46847497"/>
            <w:bookmarkStart w:id="11042" w:name="_Toc11316560"/>
            <w:bookmarkStart w:id="11043" w:name="_Toc24132383"/>
            <w:bookmarkStart w:id="11044" w:name="_Toc25480"/>
            <w:bookmarkStart w:id="11045" w:name="_Toc51149592"/>
            <w:r>
              <w:rPr>
                <w:rFonts w:ascii="宋体" w:hAnsi="宋体" w:cs="宋体" w:hint="eastAsia"/>
                <w:b w:val="0"/>
                <w:spacing w:val="0"/>
                <w:sz w:val="18"/>
                <w:szCs w:val="18"/>
              </w:rPr>
              <w:t>★</w:t>
            </w:r>
            <w:bookmarkEnd w:id="11040"/>
            <w:bookmarkEnd w:id="11041"/>
            <w:bookmarkEnd w:id="11042"/>
            <w:bookmarkEnd w:id="11043"/>
            <w:bookmarkEnd w:id="11044"/>
            <w:bookmarkEnd w:id="11045"/>
          </w:p>
        </w:tc>
        <w:tc>
          <w:tcPr>
            <w:tcW w:w="279"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046" w:name="_Toc17808"/>
            <w:bookmarkStart w:id="11047" w:name="_Toc16667"/>
            <w:bookmarkStart w:id="11048" w:name="_Toc24132384"/>
            <w:bookmarkStart w:id="11049" w:name="_Toc46847498"/>
            <w:bookmarkStart w:id="11050" w:name="_Toc11316561"/>
            <w:bookmarkStart w:id="11051" w:name="_Toc51149593"/>
            <w:r>
              <w:rPr>
                <w:rFonts w:ascii="宋体" w:hAnsi="宋体" w:cs="宋体" w:hint="eastAsia"/>
                <w:b w:val="0"/>
                <w:spacing w:val="0"/>
                <w:sz w:val="18"/>
                <w:szCs w:val="18"/>
              </w:rPr>
              <w:t>★</w:t>
            </w:r>
            <w:bookmarkEnd w:id="11046"/>
            <w:bookmarkEnd w:id="11047"/>
            <w:bookmarkEnd w:id="11048"/>
            <w:bookmarkEnd w:id="11049"/>
            <w:bookmarkEnd w:id="11050"/>
            <w:bookmarkEnd w:id="11051"/>
          </w:p>
        </w:tc>
        <w:tc>
          <w:tcPr>
            <w:tcW w:w="282"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6"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r>
      <w:tr w:rsidR="001819E2" w:rsidTr="002E58AC">
        <w:trPr>
          <w:cantSplit/>
          <w:trHeight w:val="283"/>
          <w:jc w:val="center"/>
        </w:trPr>
        <w:tc>
          <w:tcPr>
            <w:tcW w:w="309" w:type="pct"/>
            <w:vMerge/>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38" w:type="pct"/>
            <w:vMerge/>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541"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052" w:name="_Toc11316562"/>
            <w:bookmarkStart w:id="11053" w:name="_Toc7577"/>
            <w:bookmarkStart w:id="11054" w:name="_Toc46847499"/>
            <w:bookmarkStart w:id="11055" w:name="_Toc24132385"/>
            <w:bookmarkStart w:id="11056" w:name="_Toc10465"/>
            <w:bookmarkStart w:id="11057" w:name="_Toc51149594"/>
            <w:r>
              <w:rPr>
                <w:rFonts w:ascii="Times New Roman" w:hAnsi="Times New Roman" w:hint="eastAsia"/>
                <w:b w:val="0"/>
                <w:spacing w:val="0"/>
                <w:sz w:val="18"/>
                <w:szCs w:val="18"/>
              </w:rPr>
              <w:t>软弱地基</w:t>
            </w:r>
            <w:bookmarkEnd w:id="11052"/>
            <w:bookmarkEnd w:id="11053"/>
            <w:bookmarkEnd w:id="11054"/>
            <w:bookmarkEnd w:id="11055"/>
            <w:bookmarkEnd w:id="11056"/>
            <w:bookmarkEnd w:id="11057"/>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82"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6"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058" w:name="_Toc46847500"/>
            <w:bookmarkStart w:id="11059" w:name="_Toc24132386"/>
            <w:bookmarkStart w:id="11060" w:name="_Toc6777"/>
            <w:bookmarkStart w:id="11061" w:name="_Toc30781"/>
            <w:bookmarkStart w:id="11062" w:name="_Toc11316563"/>
            <w:bookmarkStart w:id="11063" w:name="_Toc51149595"/>
            <w:r>
              <w:rPr>
                <w:rFonts w:ascii="宋体" w:hAnsi="宋体" w:cs="宋体" w:hint="eastAsia"/>
                <w:b w:val="0"/>
                <w:spacing w:val="0"/>
                <w:sz w:val="18"/>
                <w:szCs w:val="18"/>
              </w:rPr>
              <w:t>★</w:t>
            </w:r>
            <w:bookmarkEnd w:id="11058"/>
            <w:bookmarkEnd w:id="11059"/>
            <w:bookmarkEnd w:id="11060"/>
            <w:bookmarkEnd w:id="11061"/>
            <w:bookmarkEnd w:id="11062"/>
            <w:bookmarkEnd w:id="11063"/>
          </w:p>
        </w:tc>
        <w:tc>
          <w:tcPr>
            <w:tcW w:w="282"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064" w:name="_Toc11316564"/>
            <w:bookmarkStart w:id="11065" w:name="_Toc24132387"/>
            <w:bookmarkStart w:id="11066" w:name="_Toc25341"/>
            <w:bookmarkStart w:id="11067" w:name="_Toc2661"/>
            <w:bookmarkStart w:id="11068" w:name="_Toc46847501"/>
            <w:bookmarkStart w:id="11069" w:name="_Toc51149596"/>
            <w:r>
              <w:rPr>
                <w:rFonts w:ascii="宋体" w:hAnsi="宋体" w:cs="宋体" w:hint="eastAsia"/>
                <w:b w:val="0"/>
                <w:spacing w:val="0"/>
                <w:sz w:val="18"/>
                <w:szCs w:val="18"/>
              </w:rPr>
              <w:t>★</w:t>
            </w:r>
            <w:bookmarkEnd w:id="11064"/>
            <w:bookmarkEnd w:id="11065"/>
            <w:bookmarkEnd w:id="11066"/>
            <w:bookmarkEnd w:id="11067"/>
            <w:bookmarkEnd w:id="11068"/>
            <w:bookmarkEnd w:id="11069"/>
          </w:p>
        </w:tc>
        <w:tc>
          <w:tcPr>
            <w:tcW w:w="276"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070" w:name="_Toc24132388"/>
            <w:bookmarkStart w:id="11071" w:name="_Toc21234"/>
            <w:bookmarkStart w:id="11072" w:name="_Toc46847502"/>
            <w:bookmarkStart w:id="11073" w:name="_Toc28213"/>
            <w:bookmarkStart w:id="11074" w:name="_Toc11316565"/>
            <w:bookmarkStart w:id="11075" w:name="_Toc51149597"/>
            <w:r>
              <w:rPr>
                <w:rFonts w:ascii="宋体" w:hAnsi="宋体" w:cs="宋体" w:hint="eastAsia"/>
                <w:b w:val="0"/>
                <w:spacing w:val="0"/>
                <w:sz w:val="18"/>
                <w:szCs w:val="18"/>
              </w:rPr>
              <w:t>★</w:t>
            </w:r>
            <w:bookmarkEnd w:id="11070"/>
            <w:bookmarkEnd w:id="11071"/>
            <w:bookmarkEnd w:id="11072"/>
            <w:bookmarkEnd w:id="11073"/>
            <w:bookmarkEnd w:id="11074"/>
            <w:bookmarkEnd w:id="11075"/>
          </w:p>
        </w:tc>
        <w:tc>
          <w:tcPr>
            <w:tcW w:w="279"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076" w:name="_Toc46847503"/>
            <w:bookmarkStart w:id="11077" w:name="_Toc25343"/>
            <w:bookmarkStart w:id="11078" w:name="_Toc24132389"/>
            <w:bookmarkStart w:id="11079" w:name="_Toc23718"/>
            <w:bookmarkStart w:id="11080" w:name="_Toc11316566"/>
            <w:bookmarkStart w:id="11081" w:name="_Toc51149598"/>
            <w:r>
              <w:rPr>
                <w:rFonts w:ascii="宋体" w:hAnsi="宋体" w:cs="宋体" w:hint="eastAsia"/>
                <w:b w:val="0"/>
                <w:spacing w:val="0"/>
                <w:sz w:val="18"/>
                <w:szCs w:val="18"/>
              </w:rPr>
              <w:t>★</w:t>
            </w:r>
            <w:bookmarkEnd w:id="11076"/>
            <w:bookmarkEnd w:id="11077"/>
            <w:bookmarkEnd w:id="11078"/>
            <w:bookmarkEnd w:id="11079"/>
            <w:bookmarkEnd w:id="11080"/>
            <w:bookmarkEnd w:id="11081"/>
          </w:p>
        </w:tc>
        <w:tc>
          <w:tcPr>
            <w:tcW w:w="282"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6"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r>
      <w:tr w:rsidR="001819E2" w:rsidTr="002E58AC">
        <w:trPr>
          <w:cantSplit/>
          <w:trHeight w:val="283"/>
          <w:jc w:val="center"/>
        </w:trPr>
        <w:tc>
          <w:tcPr>
            <w:tcW w:w="309" w:type="pct"/>
            <w:vMerge/>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38" w:type="pct"/>
            <w:vMerge/>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541"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082" w:name="_Toc13089"/>
            <w:bookmarkStart w:id="11083" w:name="_Toc13382"/>
            <w:bookmarkStart w:id="11084" w:name="_Toc46847504"/>
            <w:bookmarkStart w:id="11085" w:name="_Toc11316568"/>
            <w:bookmarkStart w:id="11086" w:name="_Toc24132391"/>
            <w:bookmarkStart w:id="11087" w:name="_Toc51149599"/>
            <w:r>
              <w:rPr>
                <w:rFonts w:ascii="Times New Roman" w:hAnsi="Times New Roman" w:hint="eastAsia"/>
                <w:b w:val="0"/>
                <w:spacing w:val="0"/>
                <w:sz w:val="18"/>
                <w:szCs w:val="18"/>
              </w:rPr>
              <w:t>地震液化土</w:t>
            </w:r>
            <w:bookmarkEnd w:id="11082"/>
            <w:bookmarkEnd w:id="11083"/>
            <w:bookmarkEnd w:id="11084"/>
            <w:bookmarkEnd w:id="11085"/>
            <w:bookmarkEnd w:id="11086"/>
            <w:bookmarkEnd w:id="11087"/>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82"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6"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088" w:name="_Toc2788"/>
            <w:bookmarkStart w:id="11089" w:name="_Toc11316569"/>
            <w:bookmarkStart w:id="11090" w:name="_Toc24132392"/>
            <w:bookmarkStart w:id="11091" w:name="_Toc46847505"/>
            <w:bookmarkStart w:id="11092" w:name="_Toc18854"/>
            <w:bookmarkStart w:id="11093" w:name="_Toc51149600"/>
            <w:r>
              <w:rPr>
                <w:rFonts w:ascii="宋体" w:hAnsi="宋体" w:cs="宋体" w:hint="eastAsia"/>
                <w:b w:val="0"/>
                <w:spacing w:val="0"/>
                <w:sz w:val="18"/>
                <w:szCs w:val="18"/>
              </w:rPr>
              <w:t>★</w:t>
            </w:r>
            <w:bookmarkEnd w:id="11088"/>
            <w:bookmarkEnd w:id="11089"/>
            <w:bookmarkEnd w:id="11090"/>
            <w:bookmarkEnd w:id="11091"/>
            <w:bookmarkEnd w:id="11092"/>
            <w:bookmarkEnd w:id="11093"/>
          </w:p>
        </w:tc>
        <w:tc>
          <w:tcPr>
            <w:tcW w:w="282"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094" w:name="_Toc31241"/>
            <w:bookmarkStart w:id="11095" w:name="_Toc46847506"/>
            <w:bookmarkStart w:id="11096" w:name="_Toc31613"/>
            <w:bookmarkStart w:id="11097" w:name="_Toc24132393"/>
            <w:bookmarkStart w:id="11098" w:name="_Toc11316570"/>
            <w:bookmarkStart w:id="11099" w:name="_Toc51149601"/>
            <w:r>
              <w:rPr>
                <w:rFonts w:ascii="宋体" w:hAnsi="宋体" w:cs="宋体" w:hint="eastAsia"/>
                <w:b w:val="0"/>
                <w:spacing w:val="0"/>
                <w:sz w:val="18"/>
                <w:szCs w:val="18"/>
              </w:rPr>
              <w:t>★</w:t>
            </w:r>
            <w:bookmarkEnd w:id="11094"/>
            <w:bookmarkEnd w:id="11095"/>
            <w:bookmarkEnd w:id="11096"/>
            <w:bookmarkEnd w:id="11097"/>
            <w:bookmarkEnd w:id="11098"/>
            <w:bookmarkEnd w:id="11099"/>
          </w:p>
        </w:tc>
        <w:tc>
          <w:tcPr>
            <w:tcW w:w="276"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100" w:name="_Toc13053"/>
            <w:bookmarkStart w:id="11101" w:name="_Toc24132394"/>
            <w:bookmarkStart w:id="11102" w:name="_Toc25989"/>
            <w:bookmarkStart w:id="11103" w:name="_Toc46847507"/>
            <w:bookmarkStart w:id="11104" w:name="_Toc11316571"/>
            <w:bookmarkStart w:id="11105" w:name="_Toc51149602"/>
            <w:r>
              <w:rPr>
                <w:rFonts w:ascii="宋体" w:hAnsi="宋体" w:cs="宋体" w:hint="eastAsia"/>
                <w:b w:val="0"/>
                <w:spacing w:val="0"/>
                <w:sz w:val="18"/>
                <w:szCs w:val="18"/>
              </w:rPr>
              <w:t>★</w:t>
            </w:r>
            <w:bookmarkEnd w:id="11100"/>
            <w:bookmarkEnd w:id="11101"/>
            <w:bookmarkEnd w:id="11102"/>
            <w:bookmarkEnd w:id="11103"/>
            <w:bookmarkEnd w:id="11104"/>
            <w:bookmarkEnd w:id="11105"/>
          </w:p>
        </w:tc>
        <w:tc>
          <w:tcPr>
            <w:tcW w:w="279"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106" w:name="_Toc11316572"/>
            <w:bookmarkStart w:id="11107" w:name="_Toc30713"/>
            <w:bookmarkStart w:id="11108" w:name="_Toc26725"/>
            <w:bookmarkStart w:id="11109" w:name="_Toc24132395"/>
            <w:bookmarkStart w:id="11110" w:name="_Toc46847508"/>
            <w:bookmarkStart w:id="11111" w:name="_Toc51149603"/>
            <w:r>
              <w:rPr>
                <w:rFonts w:ascii="宋体" w:hAnsi="宋体" w:cs="宋体" w:hint="eastAsia"/>
                <w:b w:val="0"/>
                <w:spacing w:val="0"/>
                <w:sz w:val="18"/>
                <w:szCs w:val="18"/>
              </w:rPr>
              <w:t>★</w:t>
            </w:r>
            <w:bookmarkEnd w:id="11106"/>
            <w:bookmarkEnd w:id="11107"/>
            <w:bookmarkEnd w:id="11108"/>
            <w:bookmarkEnd w:id="11109"/>
            <w:bookmarkEnd w:id="11110"/>
            <w:bookmarkEnd w:id="11111"/>
          </w:p>
        </w:tc>
        <w:tc>
          <w:tcPr>
            <w:tcW w:w="282"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6"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r>
      <w:tr w:rsidR="001819E2" w:rsidTr="002E58AC">
        <w:trPr>
          <w:cantSplit/>
          <w:trHeight w:val="283"/>
          <w:jc w:val="center"/>
        </w:trPr>
        <w:tc>
          <w:tcPr>
            <w:tcW w:w="309" w:type="pct"/>
            <w:vMerge/>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38" w:type="pct"/>
            <w:vMerge/>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541"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112" w:name="_Toc24132396"/>
            <w:bookmarkStart w:id="11113" w:name="_Toc11316573"/>
            <w:bookmarkStart w:id="11114" w:name="_Toc46847509"/>
            <w:bookmarkStart w:id="11115" w:name="_Toc12016"/>
            <w:bookmarkStart w:id="11116" w:name="_Toc32650"/>
            <w:bookmarkStart w:id="11117" w:name="_Toc51149604"/>
            <w:r>
              <w:rPr>
                <w:rFonts w:ascii="Times New Roman" w:hAnsi="Times New Roman" w:hint="eastAsia"/>
                <w:b w:val="0"/>
                <w:spacing w:val="0"/>
                <w:sz w:val="18"/>
                <w:szCs w:val="18"/>
              </w:rPr>
              <w:t>地形</w:t>
            </w:r>
            <w:bookmarkEnd w:id="11112"/>
            <w:bookmarkEnd w:id="11113"/>
            <w:bookmarkEnd w:id="11114"/>
            <w:bookmarkEnd w:id="11115"/>
            <w:bookmarkEnd w:id="11116"/>
            <w:bookmarkEnd w:id="11117"/>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118" w:name="_Toc46847510"/>
            <w:bookmarkStart w:id="11119" w:name="_Toc11316574"/>
            <w:bookmarkStart w:id="11120" w:name="_Toc29373"/>
            <w:bookmarkStart w:id="11121" w:name="_Toc14326"/>
            <w:bookmarkStart w:id="11122" w:name="_Toc24132397"/>
            <w:bookmarkStart w:id="11123" w:name="_Toc51149605"/>
            <w:r>
              <w:rPr>
                <w:rFonts w:ascii="宋体" w:hAnsi="宋体" w:cs="宋体" w:hint="eastAsia"/>
                <w:b w:val="0"/>
                <w:spacing w:val="0"/>
                <w:sz w:val="18"/>
                <w:szCs w:val="18"/>
              </w:rPr>
              <w:t>★</w:t>
            </w:r>
            <w:bookmarkEnd w:id="11118"/>
            <w:bookmarkEnd w:id="11119"/>
            <w:bookmarkEnd w:id="11120"/>
            <w:bookmarkEnd w:id="11121"/>
            <w:bookmarkEnd w:id="11122"/>
            <w:bookmarkEnd w:id="11123"/>
          </w:p>
        </w:tc>
        <w:tc>
          <w:tcPr>
            <w:tcW w:w="279"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124" w:name="_Toc46847511"/>
            <w:bookmarkStart w:id="11125" w:name="_Toc26481"/>
            <w:bookmarkStart w:id="11126" w:name="_Toc11316575"/>
            <w:bookmarkStart w:id="11127" w:name="_Toc5138"/>
            <w:bookmarkStart w:id="11128" w:name="_Toc24132398"/>
            <w:bookmarkStart w:id="11129" w:name="_Toc51149606"/>
            <w:r>
              <w:rPr>
                <w:rFonts w:ascii="宋体" w:hAnsi="宋体" w:cs="宋体" w:hint="eastAsia"/>
                <w:b w:val="0"/>
                <w:spacing w:val="0"/>
                <w:sz w:val="18"/>
                <w:szCs w:val="18"/>
              </w:rPr>
              <w:t>★</w:t>
            </w:r>
            <w:bookmarkEnd w:id="11124"/>
            <w:bookmarkEnd w:id="11125"/>
            <w:bookmarkEnd w:id="11126"/>
            <w:bookmarkEnd w:id="11127"/>
            <w:bookmarkEnd w:id="11128"/>
            <w:bookmarkEnd w:id="11129"/>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130" w:name="_Toc24132399"/>
            <w:bookmarkStart w:id="11131" w:name="_Toc30168"/>
            <w:bookmarkStart w:id="11132" w:name="_Toc22374"/>
            <w:bookmarkStart w:id="11133" w:name="_Toc46847512"/>
            <w:bookmarkStart w:id="11134" w:name="_Toc11316576"/>
            <w:bookmarkStart w:id="11135" w:name="_Toc51149607"/>
            <w:r>
              <w:rPr>
                <w:rFonts w:ascii="宋体" w:hAnsi="宋体" w:cs="宋体" w:hint="eastAsia"/>
                <w:b w:val="0"/>
                <w:spacing w:val="0"/>
                <w:sz w:val="18"/>
                <w:szCs w:val="18"/>
              </w:rPr>
              <w:t>★</w:t>
            </w:r>
            <w:bookmarkEnd w:id="11130"/>
            <w:bookmarkEnd w:id="11131"/>
            <w:bookmarkEnd w:id="11132"/>
            <w:bookmarkEnd w:id="11133"/>
            <w:bookmarkEnd w:id="11134"/>
            <w:bookmarkEnd w:id="11135"/>
          </w:p>
        </w:tc>
        <w:tc>
          <w:tcPr>
            <w:tcW w:w="282"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6"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136" w:name="_Toc16076"/>
            <w:bookmarkStart w:id="11137" w:name="_Toc11316577"/>
            <w:bookmarkStart w:id="11138" w:name="_Toc3811"/>
            <w:bookmarkStart w:id="11139" w:name="_Toc24132400"/>
            <w:bookmarkStart w:id="11140" w:name="_Toc46847513"/>
            <w:bookmarkStart w:id="11141" w:name="_Toc51149608"/>
            <w:r>
              <w:rPr>
                <w:rFonts w:ascii="宋体" w:hAnsi="宋体" w:cs="宋体" w:hint="eastAsia"/>
                <w:b w:val="0"/>
                <w:spacing w:val="0"/>
                <w:sz w:val="18"/>
                <w:szCs w:val="18"/>
              </w:rPr>
              <w:t>★</w:t>
            </w:r>
            <w:bookmarkEnd w:id="11136"/>
            <w:bookmarkEnd w:id="11137"/>
            <w:bookmarkEnd w:id="11138"/>
            <w:bookmarkEnd w:id="11139"/>
            <w:bookmarkEnd w:id="11140"/>
            <w:bookmarkEnd w:id="11141"/>
          </w:p>
        </w:tc>
        <w:tc>
          <w:tcPr>
            <w:tcW w:w="282"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6"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82"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6"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142" w:name="_Toc24132401"/>
            <w:bookmarkStart w:id="11143" w:name="_Toc6759"/>
            <w:bookmarkStart w:id="11144" w:name="_Toc2735"/>
            <w:bookmarkStart w:id="11145" w:name="_Toc11316578"/>
            <w:bookmarkStart w:id="11146" w:name="_Toc46847514"/>
            <w:bookmarkStart w:id="11147" w:name="_Toc51149609"/>
            <w:r>
              <w:rPr>
                <w:rFonts w:ascii="宋体" w:hAnsi="宋体" w:cs="宋体" w:hint="eastAsia"/>
                <w:b w:val="0"/>
                <w:spacing w:val="0"/>
                <w:sz w:val="18"/>
                <w:szCs w:val="18"/>
              </w:rPr>
              <w:t>★</w:t>
            </w:r>
            <w:bookmarkEnd w:id="11142"/>
            <w:bookmarkEnd w:id="11143"/>
            <w:bookmarkEnd w:id="11144"/>
            <w:bookmarkEnd w:id="11145"/>
            <w:bookmarkEnd w:id="11146"/>
            <w:bookmarkEnd w:id="11147"/>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r>
      <w:tr w:rsidR="001819E2" w:rsidTr="002E58AC">
        <w:trPr>
          <w:cantSplit/>
          <w:trHeight w:val="259"/>
          <w:jc w:val="center"/>
        </w:trPr>
        <w:tc>
          <w:tcPr>
            <w:tcW w:w="309" w:type="pct"/>
            <w:vMerge/>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38" w:type="pct"/>
            <w:vMerge/>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541"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148" w:name="_Toc24132402"/>
            <w:bookmarkStart w:id="11149" w:name="_Toc46847515"/>
            <w:bookmarkStart w:id="11150" w:name="_Toc11316579"/>
            <w:bookmarkStart w:id="11151" w:name="_Toc31861"/>
            <w:bookmarkStart w:id="11152" w:name="_Toc27486"/>
            <w:bookmarkStart w:id="11153" w:name="_Toc51149610"/>
            <w:r>
              <w:rPr>
                <w:rFonts w:ascii="Times New Roman" w:hAnsi="Times New Roman"/>
                <w:b w:val="0"/>
                <w:spacing w:val="0"/>
                <w:sz w:val="18"/>
                <w:szCs w:val="18"/>
              </w:rPr>
              <w:t>…</w:t>
            </w:r>
            <w:bookmarkEnd w:id="11148"/>
            <w:bookmarkEnd w:id="11149"/>
            <w:bookmarkEnd w:id="11150"/>
            <w:bookmarkEnd w:id="11151"/>
            <w:bookmarkEnd w:id="11152"/>
            <w:bookmarkEnd w:id="11153"/>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82"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6"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82"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6"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82"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6"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r>
      <w:tr w:rsidR="001819E2" w:rsidTr="002E58AC">
        <w:trPr>
          <w:cantSplit/>
          <w:trHeight w:val="308"/>
          <w:jc w:val="center"/>
        </w:trPr>
        <w:tc>
          <w:tcPr>
            <w:tcW w:w="309" w:type="pct"/>
            <w:vMerge/>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38" w:type="pct"/>
            <w:vMerge w:val="restar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154" w:name="_Toc21463"/>
            <w:bookmarkStart w:id="11155" w:name="_Toc30611"/>
            <w:bookmarkStart w:id="11156" w:name="_Toc24132403"/>
            <w:bookmarkStart w:id="11157" w:name="_Toc11316580"/>
            <w:bookmarkStart w:id="11158" w:name="_Toc46847516"/>
            <w:bookmarkStart w:id="11159" w:name="_Toc51149611"/>
            <w:r>
              <w:rPr>
                <w:rFonts w:ascii="Times New Roman" w:hAnsi="Times New Roman" w:hint="eastAsia"/>
                <w:b w:val="0"/>
                <w:spacing w:val="0"/>
                <w:sz w:val="18"/>
                <w:szCs w:val="18"/>
              </w:rPr>
              <w:t>水文</w:t>
            </w:r>
            <w:bookmarkEnd w:id="11154"/>
            <w:bookmarkEnd w:id="11155"/>
            <w:bookmarkEnd w:id="11156"/>
            <w:bookmarkEnd w:id="11157"/>
            <w:bookmarkEnd w:id="11158"/>
            <w:bookmarkEnd w:id="11159"/>
          </w:p>
        </w:tc>
        <w:tc>
          <w:tcPr>
            <w:tcW w:w="541"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160" w:name="_Toc46847517"/>
            <w:bookmarkStart w:id="11161" w:name="_Toc5721"/>
            <w:bookmarkStart w:id="11162" w:name="_Toc29444"/>
            <w:bookmarkStart w:id="11163" w:name="_Toc24132404"/>
            <w:bookmarkStart w:id="11164" w:name="_Toc11316581"/>
            <w:bookmarkStart w:id="11165" w:name="_Toc51149612"/>
            <w:r>
              <w:rPr>
                <w:rFonts w:ascii="Times New Roman" w:hAnsi="Times New Roman" w:hint="eastAsia"/>
                <w:b w:val="0"/>
                <w:spacing w:val="0"/>
                <w:sz w:val="18"/>
                <w:szCs w:val="18"/>
              </w:rPr>
              <w:t>水位</w:t>
            </w:r>
            <w:bookmarkEnd w:id="11160"/>
            <w:bookmarkEnd w:id="11161"/>
            <w:bookmarkEnd w:id="11162"/>
            <w:bookmarkEnd w:id="11163"/>
            <w:bookmarkEnd w:id="11164"/>
            <w:bookmarkEnd w:id="11165"/>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166" w:name="_Toc25393"/>
            <w:bookmarkStart w:id="11167" w:name="_Toc11316582"/>
            <w:bookmarkStart w:id="11168" w:name="_Toc24132405"/>
            <w:bookmarkStart w:id="11169" w:name="_Toc46847518"/>
            <w:bookmarkStart w:id="11170" w:name="_Toc28101"/>
            <w:bookmarkStart w:id="11171" w:name="_Toc51149613"/>
            <w:r>
              <w:rPr>
                <w:rFonts w:ascii="宋体" w:hAnsi="宋体" w:cs="宋体" w:hint="eastAsia"/>
                <w:b w:val="0"/>
                <w:spacing w:val="0"/>
                <w:sz w:val="18"/>
                <w:szCs w:val="18"/>
              </w:rPr>
              <w:t>★</w:t>
            </w:r>
            <w:bookmarkEnd w:id="11166"/>
            <w:bookmarkEnd w:id="11167"/>
            <w:bookmarkEnd w:id="11168"/>
            <w:bookmarkEnd w:id="11169"/>
            <w:bookmarkEnd w:id="11170"/>
            <w:bookmarkEnd w:id="11171"/>
          </w:p>
        </w:tc>
        <w:tc>
          <w:tcPr>
            <w:tcW w:w="279"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172" w:name="_Toc24132406"/>
            <w:bookmarkStart w:id="11173" w:name="_Toc11316583"/>
            <w:bookmarkStart w:id="11174" w:name="_Toc4733"/>
            <w:bookmarkStart w:id="11175" w:name="_Toc46847519"/>
            <w:bookmarkStart w:id="11176" w:name="_Toc12413"/>
            <w:bookmarkStart w:id="11177" w:name="_Toc51149614"/>
            <w:r>
              <w:rPr>
                <w:rFonts w:ascii="宋体" w:hAnsi="宋体" w:cs="宋体" w:hint="eastAsia"/>
                <w:b w:val="0"/>
                <w:spacing w:val="0"/>
                <w:sz w:val="18"/>
                <w:szCs w:val="18"/>
              </w:rPr>
              <w:t>★</w:t>
            </w:r>
            <w:bookmarkEnd w:id="11172"/>
            <w:bookmarkEnd w:id="11173"/>
            <w:bookmarkEnd w:id="11174"/>
            <w:bookmarkEnd w:id="11175"/>
            <w:bookmarkEnd w:id="11176"/>
            <w:bookmarkEnd w:id="11177"/>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178" w:name="_Toc4302"/>
            <w:bookmarkStart w:id="11179" w:name="_Toc6741"/>
            <w:bookmarkStart w:id="11180" w:name="_Toc46847520"/>
            <w:bookmarkStart w:id="11181" w:name="_Toc24132407"/>
            <w:bookmarkStart w:id="11182" w:name="_Toc11316584"/>
            <w:bookmarkStart w:id="11183" w:name="_Toc51149615"/>
            <w:r>
              <w:rPr>
                <w:rFonts w:ascii="宋体" w:hAnsi="宋体" w:cs="宋体" w:hint="eastAsia"/>
                <w:b w:val="0"/>
                <w:spacing w:val="0"/>
                <w:sz w:val="18"/>
                <w:szCs w:val="18"/>
              </w:rPr>
              <w:t>★</w:t>
            </w:r>
            <w:bookmarkEnd w:id="11178"/>
            <w:bookmarkEnd w:id="11179"/>
            <w:bookmarkEnd w:id="11180"/>
            <w:bookmarkEnd w:id="11181"/>
            <w:bookmarkEnd w:id="11182"/>
            <w:bookmarkEnd w:id="11183"/>
          </w:p>
        </w:tc>
        <w:tc>
          <w:tcPr>
            <w:tcW w:w="282"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6"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184" w:name="_Toc24132408"/>
            <w:bookmarkStart w:id="11185" w:name="_Toc46847521"/>
            <w:bookmarkStart w:id="11186" w:name="_Toc18462"/>
            <w:bookmarkStart w:id="11187" w:name="_Toc11316585"/>
            <w:bookmarkStart w:id="11188" w:name="_Toc9734"/>
            <w:bookmarkStart w:id="11189" w:name="_Toc51149616"/>
            <w:r>
              <w:rPr>
                <w:rFonts w:ascii="宋体" w:hAnsi="宋体" w:cs="宋体" w:hint="eastAsia"/>
                <w:b w:val="0"/>
                <w:spacing w:val="0"/>
                <w:sz w:val="18"/>
                <w:szCs w:val="18"/>
              </w:rPr>
              <w:t>★</w:t>
            </w:r>
            <w:bookmarkEnd w:id="11184"/>
            <w:bookmarkEnd w:id="11185"/>
            <w:bookmarkEnd w:id="11186"/>
            <w:bookmarkEnd w:id="11187"/>
            <w:bookmarkEnd w:id="11188"/>
            <w:bookmarkEnd w:id="11189"/>
          </w:p>
        </w:tc>
        <w:tc>
          <w:tcPr>
            <w:tcW w:w="282"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6"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190" w:name="_Toc11256"/>
            <w:bookmarkStart w:id="11191" w:name="_Toc46847522"/>
            <w:bookmarkStart w:id="11192" w:name="_Toc11316586"/>
            <w:bookmarkStart w:id="11193" w:name="_Toc24132409"/>
            <w:bookmarkStart w:id="11194" w:name="_Toc25688"/>
            <w:bookmarkStart w:id="11195" w:name="_Toc51149617"/>
            <w:r>
              <w:rPr>
                <w:rFonts w:ascii="宋体" w:hAnsi="宋体" w:cs="宋体" w:hint="eastAsia"/>
                <w:b w:val="0"/>
                <w:spacing w:val="0"/>
                <w:sz w:val="18"/>
                <w:szCs w:val="18"/>
              </w:rPr>
              <w:t>★</w:t>
            </w:r>
            <w:bookmarkEnd w:id="11190"/>
            <w:bookmarkEnd w:id="11191"/>
            <w:bookmarkEnd w:id="11192"/>
            <w:bookmarkEnd w:id="11193"/>
            <w:bookmarkEnd w:id="11194"/>
            <w:bookmarkEnd w:id="11195"/>
          </w:p>
        </w:tc>
        <w:tc>
          <w:tcPr>
            <w:tcW w:w="282"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6"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r>
      <w:tr w:rsidR="001819E2" w:rsidTr="002E58AC">
        <w:trPr>
          <w:cantSplit/>
          <w:trHeight w:val="311"/>
          <w:jc w:val="center"/>
        </w:trPr>
        <w:tc>
          <w:tcPr>
            <w:tcW w:w="309" w:type="pct"/>
            <w:vMerge/>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38" w:type="pct"/>
            <w:vMerge/>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541"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196" w:name="_Toc11316587"/>
            <w:bookmarkStart w:id="11197" w:name="_Toc24132410"/>
            <w:bookmarkStart w:id="11198" w:name="_Toc46847523"/>
            <w:bookmarkStart w:id="11199" w:name="_Toc20742"/>
            <w:bookmarkStart w:id="11200" w:name="_Toc32344"/>
            <w:bookmarkStart w:id="11201" w:name="_Toc51149618"/>
            <w:r>
              <w:rPr>
                <w:rFonts w:ascii="Times New Roman" w:hAnsi="Times New Roman" w:hint="eastAsia"/>
                <w:b w:val="0"/>
                <w:spacing w:val="0"/>
                <w:sz w:val="18"/>
                <w:szCs w:val="18"/>
              </w:rPr>
              <w:t>波浪</w:t>
            </w:r>
            <w:bookmarkEnd w:id="11196"/>
            <w:bookmarkEnd w:id="11197"/>
            <w:bookmarkEnd w:id="11198"/>
            <w:bookmarkEnd w:id="11199"/>
            <w:bookmarkEnd w:id="11200"/>
            <w:bookmarkEnd w:id="11201"/>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202" w:name="_Toc24132411"/>
            <w:bookmarkStart w:id="11203" w:name="_Toc11316588"/>
            <w:bookmarkStart w:id="11204" w:name="_Toc26460"/>
            <w:bookmarkStart w:id="11205" w:name="_Toc21250"/>
            <w:bookmarkStart w:id="11206" w:name="_Toc46847524"/>
            <w:bookmarkStart w:id="11207" w:name="_Toc51149619"/>
            <w:r>
              <w:rPr>
                <w:rFonts w:ascii="宋体" w:hAnsi="宋体" w:cs="宋体" w:hint="eastAsia"/>
                <w:b w:val="0"/>
                <w:spacing w:val="0"/>
                <w:sz w:val="18"/>
                <w:szCs w:val="18"/>
              </w:rPr>
              <w:t>★</w:t>
            </w:r>
            <w:bookmarkEnd w:id="11202"/>
            <w:bookmarkEnd w:id="11203"/>
            <w:bookmarkEnd w:id="11204"/>
            <w:bookmarkEnd w:id="11205"/>
            <w:bookmarkEnd w:id="11206"/>
            <w:bookmarkEnd w:id="11207"/>
          </w:p>
        </w:tc>
        <w:tc>
          <w:tcPr>
            <w:tcW w:w="279"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208" w:name="_Toc11316589"/>
            <w:bookmarkStart w:id="11209" w:name="_Toc46847525"/>
            <w:bookmarkStart w:id="11210" w:name="_Toc21832"/>
            <w:bookmarkStart w:id="11211" w:name="_Toc26561"/>
            <w:bookmarkStart w:id="11212" w:name="_Toc24132412"/>
            <w:bookmarkStart w:id="11213" w:name="_Toc51149620"/>
            <w:r>
              <w:rPr>
                <w:rFonts w:ascii="宋体" w:hAnsi="宋体" w:cs="宋体" w:hint="eastAsia"/>
                <w:b w:val="0"/>
                <w:spacing w:val="0"/>
                <w:sz w:val="18"/>
                <w:szCs w:val="18"/>
              </w:rPr>
              <w:t>★</w:t>
            </w:r>
            <w:bookmarkEnd w:id="11208"/>
            <w:bookmarkEnd w:id="11209"/>
            <w:bookmarkEnd w:id="11210"/>
            <w:bookmarkEnd w:id="11211"/>
            <w:bookmarkEnd w:id="11212"/>
            <w:bookmarkEnd w:id="11213"/>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82"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6"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82"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214" w:name="_Toc11316590"/>
            <w:bookmarkStart w:id="11215" w:name="_Toc32542"/>
            <w:bookmarkStart w:id="11216" w:name="_Toc29810"/>
            <w:bookmarkStart w:id="11217" w:name="_Toc46847526"/>
            <w:bookmarkStart w:id="11218" w:name="_Toc24132413"/>
            <w:bookmarkStart w:id="11219" w:name="_Toc51149621"/>
            <w:r>
              <w:rPr>
                <w:rFonts w:ascii="宋体" w:hAnsi="宋体" w:cs="宋体" w:hint="eastAsia"/>
                <w:b w:val="0"/>
                <w:spacing w:val="0"/>
                <w:sz w:val="18"/>
                <w:szCs w:val="18"/>
              </w:rPr>
              <w:t>★</w:t>
            </w:r>
            <w:bookmarkEnd w:id="11214"/>
            <w:bookmarkEnd w:id="11215"/>
            <w:bookmarkEnd w:id="11216"/>
            <w:bookmarkEnd w:id="11217"/>
            <w:bookmarkEnd w:id="11218"/>
            <w:bookmarkEnd w:id="11219"/>
          </w:p>
        </w:tc>
        <w:tc>
          <w:tcPr>
            <w:tcW w:w="276"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220" w:name="_Toc31657"/>
            <w:bookmarkStart w:id="11221" w:name="_Toc11316591"/>
            <w:bookmarkStart w:id="11222" w:name="_Toc10520"/>
            <w:bookmarkStart w:id="11223" w:name="_Toc46847527"/>
            <w:bookmarkStart w:id="11224" w:name="_Toc24132414"/>
            <w:bookmarkStart w:id="11225" w:name="_Toc51149622"/>
            <w:r>
              <w:rPr>
                <w:rFonts w:ascii="宋体" w:hAnsi="宋体" w:cs="宋体" w:hint="eastAsia"/>
                <w:b w:val="0"/>
                <w:spacing w:val="0"/>
                <w:sz w:val="18"/>
                <w:szCs w:val="18"/>
              </w:rPr>
              <w:t>★</w:t>
            </w:r>
            <w:bookmarkEnd w:id="11220"/>
            <w:bookmarkEnd w:id="11221"/>
            <w:bookmarkEnd w:id="11222"/>
            <w:bookmarkEnd w:id="11223"/>
            <w:bookmarkEnd w:id="11224"/>
            <w:bookmarkEnd w:id="11225"/>
          </w:p>
        </w:tc>
        <w:tc>
          <w:tcPr>
            <w:tcW w:w="279"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226" w:name="_Toc11316592"/>
            <w:bookmarkStart w:id="11227" w:name="_Toc13268"/>
            <w:bookmarkStart w:id="11228" w:name="_Toc24132415"/>
            <w:bookmarkStart w:id="11229" w:name="_Toc11753"/>
            <w:bookmarkStart w:id="11230" w:name="_Toc46847528"/>
            <w:bookmarkStart w:id="11231" w:name="_Toc51149623"/>
            <w:r>
              <w:rPr>
                <w:rFonts w:ascii="宋体" w:hAnsi="宋体" w:cs="宋体" w:hint="eastAsia"/>
                <w:b w:val="0"/>
                <w:spacing w:val="0"/>
                <w:sz w:val="18"/>
                <w:szCs w:val="18"/>
              </w:rPr>
              <w:t>★</w:t>
            </w:r>
            <w:bookmarkEnd w:id="11226"/>
            <w:bookmarkEnd w:id="11227"/>
            <w:bookmarkEnd w:id="11228"/>
            <w:bookmarkEnd w:id="11229"/>
            <w:bookmarkEnd w:id="11230"/>
            <w:bookmarkEnd w:id="11231"/>
          </w:p>
        </w:tc>
        <w:tc>
          <w:tcPr>
            <w:tcW w:w="282"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6"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r>
      <w:tr w:rsidR="001819E2" w:rsidTr="002E58AC">
        <w:trPr>
          <w:cantSplit/>
          <w:trHeight w:val="283"/>
          <w:jc w:val="center"/>
        </w:trPr>
        <w:tc>
          <w:tcPr>
            <w:tcW w:w="309" w:type="pct"/>
            <w:vMerge/>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38" w:type="pct"/>
            <w:vMerge/>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541"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232" w:name="_Toc27550"/>
            <w:bookmarkStart w:id="11233" w:name="_Toc46847529"/>
            <w:bookmarkStart w:id="11234" w:name="_Toc11316594"/>
            <w:bookmarkStart w:id="11235" w:name="_Toc24132417"/>
            <w:bookmarkStart w:id="11236" w:name="_Toc24802"/>
            <w:bookmarkStart w:id="11237" w:name="_Toc51149624"/>
            <w:r>
              <w:rPr>
                <w:rFonts w:ascii="Times New Roman" w:hAnsi="Times New Roman" w:hint="eastAsia"/>
                <w:b w:val="0"/>
                <w:spacing w:val="0"/>
                <w:sz w:val="18"/>
                <w:szCs w:val="18"/>
              </w:rPr>
              <w:t>流</w:t>
            </w:r>
            <w:bookmarkEnd w:id="11232"/>
            <w:bookmarkEnd w:id="11233"/>
            <w:bookmarkEnd w:id="11234"/>
            <w:bookmarkEnd w:id="11235"/>
            <w:bookmarkEnd w:id="11236"/>
            <w:bookmarkEnd w:id="11237"/>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238" w:name="_Toc46847530"/>
            <w:bookmarkStart w:id="11239" w:name="_Toc11316595"/>
            <w:bookmarkStart w:id="11240" w:name="_Toc24132418"/>
            <w:bookmarkStart w:id="11241" w:name="_Toc6421"/>
            <w:bookmarkStart w:id="11242" w:name="_Toc28852"/>
            <w:bookmarkStart w:id="11243" w:name="_Toc51149625"/>
            <w:r>
              <w:rPr>
                <w:rFonts w:ascii="宋体" w:hAnsi="宋体" w:cs="宋体" w:hint="eastAsia"/>
                <w:b w:val="0"/>
                <w:spacing w:val="0"/>
                <w:sz w:val="18"/>
                <w:szCs w:val="18"/>
              </w:rPr>
              <w:t>★</w:t>
            </w:r>
            <w:bookmarkEnd w:id="11238"/>
            <w:bookmarkEnd w:id="11239"/>
            <w:bookmarkEnd w:id="11240"/>
            <w:bookmarkEnd w:id="11241"/>
            <w:bookmarkEnd w:id="11242"/>
            <w:bookmarkEnd w:id="11243"/>
          </w:p>
        </w:tc>
        <w:tc>
          <w:tcPr>
            <w:tcW w:w="279"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244" w:name="_Toc46847531"/>
            <w:bookmarkStart w:id="11245" w:name="_Toc11316596"/>
            <w:bookmarkStart w:id="11246" w:name="_Toc24132419"/>
            <w:bookmarkStart w:id="11247" w:name="_Toc32451"/>
            <w:bookmarkStart w:id="11248" w:name="_Toc8256"/>
            <w:bookmarkStart w:id="11249" w:name="_Toc51149626"/>
            <w:r>
              <w:rPr>
                <w:rFonts w:ascii="宋体" w:hAnsi="宋体" w:cs="宋体" w:hint="eastAsia"/>
                <w:b w:val="0"/>
                <w:spacing w:val="0"/>
                <w:sz w:val="18"/>
                <w:szCs w:val="18"/>
              </w:rPr>
              <w:t>★</w:t>
            </w:r>
            <w:bookmarkEnd w:id="11244"/>
            <w:bookmarkEnd w:id="11245"/>
            <w:bookmarkEnd w:id="11246"/>
            <w:bookmarkEnd w:id="11247"/>
            <w:bookmarkEnd w:id="11248"/>
            <w:bookmarkEnd w:id="11249"/>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82"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6"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250" w:name="_Toc19244"/>
            <w:bookmarkStart w:id="11251" w:name="_Toc13524"/>
            <w:bookmarkStart w:id="11252" w:name="_Toc24132420"/>
            <w:bookmarkStart w:id="11253" w:name="_Toc46847532"/>
            <w:bookmarkStart w:id="11254" w:name="_Toc11316597"/>
            <w:bookmarkStart w:id="11255" w:name="_Toc51149627"/>
            <w:r>
              <w:rPr>
                <w:rFonts w:ascii="宋体" w:hAnsi="宋体" w:cs="宋体" w:hint="eastAsia"/>
                <w:b w:val="0"/>
                <w:spacing w:val="0"/>
                <w:sz w:val="18"/>
                <w:szCs w:val="18"/>
              </w:rPr>
              <w:t>★</w:t>
            </w:r>
            <w:bookmarkEnd w:id="11250"/>
            <w:bookmarkEnd w:id="11251"/>
            <w:bookmarkEnd w:id="11252"/>
            <w:bookmarkEnd w:id="11253"/>
            <w:bookmarkEnd w:id="11254"/>
            <w:bookmarkEnd w:id="11255"/>
          </w:p>
        </w:tc>
        <w:tc>
          <w:tcPr>
            <w:tcW w:w="282"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256" w:name="_Toc24132421"/>
            <w:bookmarkStart w:id="11257" w:name="_Toc2388"/>
            <w:bookmarkStart w:id="11258" w:name="_Toc11316598"/>
            <w:bookmarkStart w:id="11259" w:name="_Toc9643"/>
            <w:bookmarkStart w:id="11260" w:name="_Toc46847533"/>
            <w:bookmarkStart w:id="11261" w:name="_Toc51149628"/>
            <w:r>
              <w:rPr>
                <w:rFonts w:ascii="宋体" w:hAnsi="宋体" w:cs="宋体" w:hint="eastAsia"/>
                <w:b w:val="0"/>
                <w:spacing w:val="0"/>
                <w:sz w:val="18"/>
                <w:szCs w:val="18"/>
              </w:rPr>
              <w:t>★</w:t>
            </w:r>
            <w:bookmarkEnd w:id="11256"/>
            <w:bookmarkEnd w:id="11257"/>
            <w:bookmarkEnd w:id="11258"/>
            <w:bookmarkEnd w:id="11259"/>
            <w:bookmarkEnd w:id="11260"/>
            <w:bookmarkEnd w:id="11261"/>
          </w:p>
        </w:tc>
        <w:tc>
          <w:tcPr>
            <w:tcW w:w="276"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262" w:name="_Toc24132422"/>
            <w:bookmarkStart w:id="11263" w:name="_Toc11316599"/>
            <w:bookmarkStart w:id="11264" w:name="_Toc23669"/>
            <w:bookmarkStart w:id="11265" w:name="_Toc46847534"/>
            <w:bookmarkStart w:id="11266" w:name="_Toc27469"/>
            <w:bookmarkStart w:id="11267" w:name="_Toc51149629"/>
            <w:r>
              <w:rPr>
                <w:rFonts w:ascii="宋体" w:hAnsi="宋体" w:cs="宋体" w:hint="eastAsia"/>
                <w:b w:val="0"/>
                <w:spacing w:val="0"/>
                <w:sz w:val="18"/>
                <w:szCs w:val="18"/>
              </w:rPr>
              <w:t>★</w:t>
            </w:r>
            <w:bookmarkEnd w:id="11262"/>
            <w:bookmarkEnd w:id="11263"/>
            <w:bookmarkEnd w:id="11264"/>
            <w:bookmarkEnd w:id="11265"/>
            <w:bookmarkEnd w:id="11266"/>
            <w:bookmarkEnd w:id="11267"/>
          </w:p>
        </w:tc>
        <w:tc>
          <w:tcPr>
            <w:tcW w:w="279"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268" w:name="_Toc7776"/>
            <w:bookmarkStart w:id="11269" w:name="_Toc11316600"/>
            <w:bookmarkStart w:id="11270" w:name="_Toc24132423"/>
            <w:bookmarkStart w:id="11271" w:name="_Toc46847535"/>
            <w:bookmarkStart w:id="11272" w:name="_Toc9654"/>
            <w:bookmarkStart w:id="11273" w:name="_Toc51149630"/>
            <w:r>
              <w:rPr>
                <w:rFonts w:ascii="宋体" w:hAnsi="宋体" w:cs="宋体" w:hint="eastAsia"/>
                <w:b w:val="0"/>
                <w:spacing w:val="0"/>
                <w:sz w:val="18"/>
                <w:szCs w:val="18"/>
              </w:rPr>
              <w:t>★</w:t>
            </w:r>
            <w:bookmarkEnd w:id="11268"/>
            <w:bookmarkEnd w:id="11269"/>
            <w:bookmarkEnd w:id="11270"/>
            <w:bookmarkEnd w:id="11271"/>
            <w:bookmarkEnd w:id="11272"/>
            <w:bookmarkEnd w:id="11273"/>
          </w:p>
        </w:tc>
        <w:tc>
          <w:tcPr>
            <w:tcW w:w="282"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6"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r>
      <w:tr w:rsidR="001819E2" w:rsidTr="002E58AC">
        <w:trPr>
          <w:cantSplit/>
          <w:trHeight w:val="283"/>
          <w:jc w:val="center"/>
        </w:trPr>
        <w:tc>
          <w:tcPr>
            <w:tcW w:w="309" w:type="pct"/>
            <w:vMerge/>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38" w:type="pct"/>
            <w:vMerge/>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541"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274" w:name="_Toc11316602"/>
            <w:bookmarkStart w:id="11275" w:name="_Toc15728"/>
            <w:bookmarkStart w:id="11276" w:name="_Toc46847536"/>
            <w:bookmarkStart w:id="11277" w:name="_Toc2850"/>
            <w:bookmarkStart w:id="11278" w:name="_Toc24132425"/>
            <w:bookmarkStart w:id="11279" w:name="_Toc51149631"/>
            <w:r>
              <w:rPr>
                <w:rFonts w:ascii="Times New Roman" w:hAnsi="Times New Roman" w:hint="eastAsia"/>
                <w:b w:val="0"/>
                <w:spacing w:val="0"/>
                <w:sz w:val="18"/>
                <w:szCs w:val="18"/>
              </w:rPr>
              <w:t>冰</w:t>
            </w:r>
            <w:bookmarkEnd w:id="11274"/>
            <w:bookmarkEnd w:id="11275"/>
            <w:bookmarkEnd w:id="11276"/>
            <w:bookmarkEnd w:id="11277"/>
            <w:bookmarkEnd w:id="11278"/>
            <w:bookmarkEnd w:id="11279"/>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280" w:name="_Toc11316603"/>
            <w:bookmarkStart w:id="11281" w:name="_Toc14358"/>
            <w:bookmarkStart w:id="11282" w:name="_Toc46847537"/>
            <w:bookmarkStart w:id="11283" w:name="_Toc24132426"/>
            <w:bookmarkStart w:id="11284" w:name="_Toc18309"/>
            <w:bookmarkStart w:id="11285" w:name="_Toc51149632"/>
            <w:r>
              <w:rPr>
                <w:rFonts w:ascii="宋体" w:hAnsi="宋体" w:cs="宋体" w:hint="eastAsia"/>
                <w:b w:val="0"/>
                <w:spacing w:val="0"/>
                <w:sz w:val="18"/>
                <w:szCs w:val="18"/>
              </w:rPr>
              <w:t>★</w:t>
            </w:r>
            <w:bookmarkEnd w:id="11280"/>
            <w:bookmarkEnd w:id="11281"/>
            <w:bookmarkEnd w:id="11282"/>
            <w:bookmarkEnd w:id="11283"/>
            <w:bookmarkEnd w:id="11284"/>
            <w:bookmarkEnd w:id="11285"/>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82"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6"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82"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286" w:name="_Toc11316604"/>
            <w:bookmarkStart w:id="11287" w:name="_Toc21509"/>
            <w:bookmarkStart w:id="11288" w:name="_Toc32400"/>
            <w:bookmarkStart w:id="11289" w:name="_Toc24132427"/>
            <w:bookmarkStart w:id="11290" w:name="_Toc46847538"/>
            <w:bookmarkStart w:id="11291" w:name="_Toc51149633"/>
            <w:r>
              <w:rPr>
                <w:rFonts w:ascii="宋体" w:hAnsi="宋体" w:cs="宋体" w:hint="eastAsia"/>
                <w:b w:val="0"/>
                <w:spacing w:val="0"/>
                <w:sz w:val="18"/>
                <w:szCs w:val="18"/>
              </w:rPr>
              <w:t>★</w:t>
            </w:r>
            <w:bookmarkEnd w:id="11286"/>
            <w:bookmarkEnd w:id="11287"/>
            <w:bookmarkEnd w:id="11288"/>
            <w:bookmarkEnd w:id="11289"/>
            <w:bookmarkEnd w:id="11290"/>
            <w:bookmarkEnd w:id="11291"/>
          </w:p>
        </w:tc>
        <w:tc>
          <w:tcPr>
            <w:tcW w:w="276"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292" w:name="_Toc46847539"/>
            <w:bookmarkStart w:id="11293" w:name="_Toc5873"/>
            <w:bookmarkStart w:id="11294" w:name="_Toc24132428"/>
            <w:bookmarkStart w:id="11295" w:name="_Toc3601"/>
            <w:bookmarkStart w:id="11296" w:name="_Toc11316605"/>
            <w:bookmarkStart w:id="11297" w:name="_Toc51149634"/>
            <w:r>
              <w:rPr>
                <w:rFonts w:ascii="宋体" w:hAnsi="宋体" w:cs="宋体" w:hint="eastAsia"/>
                <w:b w:val="0"/>
                <w:spacing w:val="0"/>
                <w:sz w:val="18"/>
                <w:szCs w:val="18"/>
              </w:rPr>
              <w:t>★</w:t>
            </w:r>
            <w:bookmarkEnd w:id="11292"/>
            <w:bookmarkEnd w:id="11293"/>
            <w:bookmarkEnd w:id="11294"/>
            <w:bookmarkEnd w:id="11295"/>
            <w:bookmarkEnd w:id="11296"/>
            <w:bookmarkEnd w:id="11297"/>
          </w:p>
        </w:tc>
        <w:tc>
          <w:tcPr>
            <w:tcW w:w="279"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298" w:name="_Toc24132429"/>
            <w:bookmarkStart w:id="11299" w:name="_Toc46847540"/>
            <w:bookmarkStart w:id="11300" w:name="_Toc11050"/>
            <w:bookmarkStart w:id="11301" w:name="_Toc25656"/>
            <w:bookmarkStart w:id="11302" w:name="_Toc11316606"/>
            <w:bookmarkStart w:id="11303" w:name="_Toc51149635"/>
            <w:r>
              <w:rPr>
                <w:rFonts w:ascii="宋体" w:hAnsi="宋体" w:cs="宋体" w:hint="eastAsia"/>
                <w:b w:val="0"/>
                <w:spacing w:val="0"/>
                <w:sz w:val="18"/>
                <w:szCs w:val="18"/>
              </w:rPr>
              <w:t>★</w:t>
            </w:r>
            <w:bookmarkEnd w:id="11298"/>
            <w:bookmarkEnd w:id="11299"/>
            <w:bookmarkEnd w:id="11300"/>
            <w:bookmarkEnd w:id="11301"/>
            <w:bookmarkEnd w:id="11302"/>
            <w:bookmarkEnd w:id="11303"/>
          </w:p>
        </w:tc>
        <w:tc>
          <w:tcPr>
            <w:tcW w:w="282"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6"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r>
      <w:tr w:rsidR="001819E2" w:rsidTr="002E58AC">
        <w:trPr>
          <w:cantSplit/>
          <w:trHeight w:val="283"/>
          <w:jc w:val="center"/>
        </w:trPr>
        <w:tc>
          <w:tcPr>
            <w:tcW w:w="309" w:type="pct"/>
            <w:vMerge/>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38" w:type="pct"/>
            <w:vMerge/>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541"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304" w:name="_Toc2931"/>
            <w:bookmarkStart w:id="11305" w:name="_Toc23028"/>
            <w:bookmarkStart w:id="11306" w:name="_Toc11316607"/>
            <w:bookmarkStart w:id="11307" w:name="_Toc24132430"/>
            <w:bookmarkStart w:id="11308" w:name="_Toc46847541"/>
            <w:bookmarkStart w:id="11309" w:name="_Toc51149636"/>
            <w:r>
              <w:rPr>
                <w:rFonts w:ascii="Times New Roman" w:hAnsi="Times New Roman" w:hint="eastAsia"/>
                <w:b w:val="0"/>
                <w:spacing w:val="0"/>
                <w:sz w:val="18"/>
                <w:szCs w:val="18"/>
              </w:rPr>
              <w:t>河势变化</w:t>
            </w:r>
            <w:bookmarkEnd w:id="11304"/>
            <w:bookmarkEnd w:id="11305"/>
            <w:bookmarkEnd w:id="11306"/>
            <w:bookmarkEnd w:id="11307"/>
            <w:bookmarkEnd w:id="11308"/>
            <w:bookmarkEnd w:id="11309"/>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310" w:name="_Toc46847542"/>
            <w:bookmarkStart w:id="11311" w:name="_Toc24132431"/>
            <w:bookmarkStart w:id="11312" w:name="_Toc17380"/>
            <w:bookmarkStart w:id="11313" w:name="_Toc12701"/>
            <w:bookmarkStart w:id="11314" w:name="_Toc11316608"/>
            <w:bookmarkStart w:id="11315" w:name="_Toc51149637"/>
            <w:r>
              <w:rPr>
                <w:rFonts w:ascii="宋体" w:hAnsi="宋体" w:cs="宋体" w:hint="eastAsia"/>
                <w:b w:val="0"/>
                <w:spacing w:val="0"/>
                <w:sz w:val="18"/>
                <w:szCs w:val="18"/>
              </w:rPr>
              <w:t>★</w:t>
            </w:r>
            <w:bookmarkEnd w:id="11310"/>
            <w:bookmarkEnd w:id="11311"/>
            <w:bookmarkEnd w:id="11312"/>
            <w:bookmarkEnd w:id="11313"/>
            <w:bookmarkEnd w:id="11314"/>
            <w:bookmarkEnd w:id="11315"/>
          </w:p>
        </w:tc>
        <w:tc>
          <w:tcPr>
            <w:tcW w:w="279"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316" w:name="_Toc24132432"/>
            <w:bookmarkStart w:id="11317" w:name="_Toc14620"/>
            <w:bookmarkStart w:id="11318" w:name="_Toc46847543"/>
            <w:bookmarkStart w:id="11319" w:name="_Toc11316609"/>
            <w:bookmarkStart w:id="11320" w:name="_Toc24765"/>
            <w:bookmarkStart w:id="11321" w:name="_Toc51149638"/>
            <w:r>
              <w:rPr>
                <w:rFonts w:ascii="宋体" w:hAnsi="宋体" w:cs="宋体" w:hint="eastAsia"/>
                <w:b w:val="0"/>
                <w:spacing w:val="0"/>
                <w:sz w:val="18"/>
                <w:szCs w:val="18"/>
              </w:rPr>
              <w:t>★</w:t>
            </w:r>
            <w:bookmarkEnd w:id="11316"/>
            <w:bookmarkEnd w:id="11317"/>
            <w:bookmarkEnd w:id="11318"/>
            <w:bookmarkEnd w:id="11319"/>
            <w:bookmarkEnd w:id="11320"/>
            <w:bookmarkEnd w:id="11321"/>
          </w:p>
        </w:tc>
        <w:tc>
          <w:tcPr>
            <w:tcW w:w="279"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322" w:name="_Toc20212"/>
            <w:bookmarkStart w:id="11323" w:name="_Toc46847544"/>
            <w:bookmarkStart w:id="11324" w:name="_Toc11316610"/>
            <w:bookmarkStart w:id="11325" w:name="_Toc24132433"/>
            <w:bookmarkStart w:id="11326" w:name="_Toc16008"/>
            <w:bookmarkStart w:id="11327" w:name="_Toc51149639"/>
            <w:r>
              <w:rPr>
                <w:rFonts w:ascii="宋体" w:hAnsi="宋体" w:cs="宋体" w:hint="eastAsia"/>
                <w:b w:val="0"/>
                <w:spacing w:val="0"/>
                <w:sz w:val="18"/>
                <w:szCs w:val="18"/>
              </w:rPr>
              <w:t>★</w:t>
            </w:r>
            <w:bookmarkEnd w:id="11322"/>
            <w:bookmarkEnd w:id="11323"/>
            <w:bookmarkEnd w:id="11324"/>
            <w:bookmarkEnd w:id="11325"/>
            <w:bookmarkEnd w:id="11326"/>
            <w:bookmarkEnd w:id="11327"/>
          </w:p>
        </w:tc>
        <w:tc>
          <w:tcPr>
            <w:tcW w:w="279"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328" w:name="_Toc17532"/>
            <w:bookmarkStart w:id="11329" w:name="_Toc46847545"/>
            <w:bookmarkStart w:id="11330" w:name="_Toc12343"/>
            <w:bookmarkStart w:id="11331" w:name="_Toc24132434"/>
            <w:bookmarkStart w:id="11332" w:name="_Toc11316611"/>
            <w:bookmarkStart w:id="11333" w:name="_Toc51149640"/>
            <w:r>
              <w:rPr>
                <w:rFonts w:ascii="宋体" w:hAnsi="宋体" w:cs="宋体" w:hint="eastAsia"/>
                <w:b w:val="0"/>
                <w:spacing w:val="0"/>
                <w:sz w:val="18"/>
                <w:szCs w:val="18"/>
              </w:rPr>
              <w:t>★</w:t>
            </w:r>
            <w:bookmarkEnd w:id="11328"/>
            <w:bookmarkEnd w:id="11329"/>
            <w:bookmarkEnd w:id="11330"/>
            <w:bookmarkEnd w:id="11331"/>
            <w:bookmarkEnd w:id="11332"/>
            <w:bookmarkEnd w:id="11333"/>
          </w:p>
        </w:tc>
        <w:tc>
          <w:tcPr>
            <w:tcW w:w="282"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6"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334" w:name="_Toc11316612"/>
            <w:bookmarkStart w:id="11335" w:name="_Toc24487"/>
            <w:bookmarkStart w:id="11336" w:name="_Toc27813"/>
            <w:bookmarkStart w:id="11337" w:name="_Toc24132435"/>
            <w:bookmarkStart w:id="11338" w:name="_Toc46847546"/>
            <w:bookmarkStart w:id="11339" w:name="_Toc51149641"/>
            <w:r>
              <w:rPr>
                <w:rFonts w:ascii="宋体" w:hAnsi="宋体" w:cs="宋体" w:hint="eastAsia"/>
                <w:b w:val="0"/>
                <w:spacing w:val="0"/>
                <w:sz w:val="18"/>
                <w:szCs w:val="18"/>
              </w:rPr>
              <w:t>★</w:t>
            </w:r>
            <w:bookmarkEnd w:id="11334"/>
            <w:bookmarkEnd w:id="11335"/>
            <w:bookmarkEnd w:id="11336"/>
            <w:bookmarkEnd w:id="11337"/>
            <w:bookmarkEnd w:id="11338"/>
            <w:bookmarkEnd w:id="11339"/>
          </w:p>
        </w:tc>
        <w:tc>
          <w:tcPr>
            <w:tcW w:w="282"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340" w:name="_Toc10982"/>
            <w:bookmarkStart w:id="11341" w:name="_Toc30720"/>
            <w:bookmarkStart w:id="11342" w:name="_Toc11316613"/>
            <w:bookmarkStart w:id="11343" w:name="_Toc46847547"/>
            <w:bookmarkStart w:id="11344" w:name="_Toc24132436"/>
            <w:bookmarkStart w:id="11345" w:name="_Toc51149642"/>
            <w:r>
              <w:rPr>
                <w:rFonts w:ascii="宋体" w:hAnsi="宋体" w:cs="宋体" w:hint="eastAsia"/>
                <w:b w:val="0"/>
                <w:spacing w:val="0"/>
                <w:sz w:val="18"/>
                <w:szCs w:val="18"/>
              </w:rPr>
              <w:t>★</w:t>
            </w:r>
            <w:bookmarkEnd w:id="11340"/>
            <w:bookmarkEnd w:id="11341"/>
            <w:bookmarkEnd w:id="11342"/>
            <w:bookmarkEnd w:id="11343"/>
            <w:bookmarkEnd w:id="11344"/>
            <w:bookmarkEnd w:id="11345"/>
          </w:p>
        </w:tc>
        <w:tc>
          <w:tcPr>
            <w:tcW w:w="276"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346" w:name="_Toc24132437"/>
            <w:bookmarkStart w:id="11347" w:name="_Toc46847548"/>
            <w:bookmarkStart w:id="11348" w:name="_Toc11316614"/>
            <w:bookmarkStart w:id="11349" w:name="_Toc6389"/>
            <w:bookmarkStart w:id="11350" w:name="_Toc24215"/>
            <w:bookmarkStart w:id="11351" w:name="_Toc51149643"/>
            <w:r>
              <w:rPr>
                <w:rFonts w:ascii="宋体" w:hAnsi="宋体" w:cs="宋体" w:hint="eastAsia"/>
                <w:b w:val="0"/>
                <w:spacing w:val="0"/>
                <w:sz w:val="18"/>
                <w:szCs w:val="18"/>
              </w:rPr>
              <w:t>★</w:t>
            </w:r>
            <w:bookmarkEnd w:id="11346"/>
            <w:bookmarkEnd w:id="11347"/>
            <w:bookmarkEnd w:id="11348"/>
            <w:bookmarkEnd w:id="11349"/>
            <w:bookmarkEnd w:id="11350"/>
            <w:bookmarkEnd w:id="11351"/>
          </w:p>
        </w:tc>
        <w:tc>
          <w:tcPr>
            <w:tcW w:w="279"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352" w:name="_Toc11316615"/>
            <w:bookmarkStart w:id="11353" w:name="_Toc24132438"/>
            <w:bookmarkStart w:id="11354" w:name="_Toc46847549"/>
            <w:bookmarkStart w:id="11355" w:name="_Toc5208"/>
            <w:bookmarkStart w:id="11356" w:name="_Toc2562"/>
            <w:bookmarkStart w:id="11357" w:name="_Toc51149644"/>
            <w:r>
              <w:rPr>
                <w:rFonts w:ascii="宋体" w:hAnsi="宋体" w:cs="宋体" w:hint="eastAsia"/>
                <w:b w:val="0"/>
                <w:spacing w:val="0"/>
                <w:sz w:val="18"/>
                <w:szCs w:val="18"/>
              </w:rPr>
              <w:t>★</w:t>
            </w:r>
            <w:bookmarkEnd w:id="11352"/>
            <w:bookmarkEnd w:id="11353"/>
            <w:bookmarkEnd w:id="11354"/>
            <w:bookmarkEnd w:id="11355"/>
            <w:bookmarkEnd w:id="11356"/>
            <w:bookmarkEnd w:id="11357"/>
          </w:p>
        </w:tc>
        <w:tc>
          <w:tcPr>
            <w:tcW w:w="282"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6"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358" w:name="_Toc9242"/>
            <w:bookmarkStart w:id="11359" w:name="_Toc3379"/>
            <w:bookmarkStart w:id="11360" w:name="_Toc46847550"/>
            <w:bookmarkStart w:id="11361" w:name="_Toc11316617"/>
            <w:bookmarkStart w:id="11362" w:name="_Toc24132440"/>
            <w:bookmarkStart w:id="11363" w:name="_Toc51149645"/>
            <w:r>
              <w:rPr>
                <w:rFonts w:ascii="宋体" w:hAnsi="宋体" w:cs="宋体" w:hint="eastAsia"/>
                <w:b w:val="0"/>
                <w:spacing w:val="0"/>
                <w:sz w:val="18"/>
                <w:szCs w:val="18"/>
              </w:rPr>
              <w:t>★</w:t>
            </w:r>
            <w:bookmarkEnd w:id="11358"/>
            <w:bookmarkEnd w:id="11359"/>
            <w:bookmarkEnd w:id="11360"/>
            <w:bookmarkEnd w:id="11361"/>
            <w:bookmarkEnd w:id="11362"/>
            <w:bookmarkEnd w:id="11363"/>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r>
      <w:tr w:rsidR="001819E2" w:rsidTr="002E58AC">
        <w:trPr>
          <w:cantSplit/>
          <w:trHeight w:val="283"/>
          <w:jc w:val="center"/>
        </w:trPr>
        <w:tc>
          <w:tcPr>
            <w:tcW w:w="309" w:type="pct"/>
            <w:vMerge/>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38" w:type="pct"/>
            <w:vMerge/>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541"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364" w:name="_Toc28999"/>
            <w:bookmarkStart w:id="11365" w:name="_Toc46847551"/>
            <w:bookmarkStart w:id="11366" w:name="_Toc4152"/>
            <w:bookmarkStart w:id="11367" w:name="_Toc24132441"/>
            <w:bookmarkStart w:id="11368" w:name="_Toc11316618"/>
            <w:bookmarkStart w:id="11369" w:name="_Toc51149646"/>
            <w:r>
              <w:rPr>
                <w:rFonts w:ascii="Times New Roman" w:hAnsi="Times New Roman"/>
                <w:b w:val="0"/>
                <w:spacing w:val="0"/>
                <w:sz w:val="18"/>
                <w:szCs w:val="18"/>
              </w:rPr>
              <w:t>…</w:t>
            </w:r>
            <w:bookmarkEnd w:id="11364"/>
            <w:bookmarkEnd w:id="11365"/>
            <w:bookmarkEnd w:id="11366"/>
            <w:bookmarkEnd w:id="11367"/>
            <w:bookmarkEnd w:id="11368"/>
            <w:bookmarkEnd w:id="11369"/>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82"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6"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82"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6"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82"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6"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r>
      <w:tr w:rsidR="001819E2" w:rsidTr="002E58AC">
        <w:trPr>
          <w:cantSplit/>
          <w:trHeight w:val="283"/>
          <w:jc w:val="center"/>
        </w:trPr>
        <w:tc>
          <w:tcPr>
            <w:tcW w:w="309" w:type="pct"/>
            <w:vMerge w:val="restar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370" w:name="_Toc19926"/>
            <w:bookmarkStart w:id="11371" w:name="_Toc19098"/>
            <w:bookmarkStart w:id="11372" w:name="_Toc46847552"/>
            <w:bookmarkStart w:id="11373" w:name="_Toc11316619"/>
            <w:bookmarkStart w:id="11374" w:name="_Toc24132442"/>
            <w:bookmarkStart w:id="11375" w:name="_Toc51149647"/>
            <w:r>
              <w:rPr>
                <w:rFonts w:ascii="Times New Roman" w:hAnsi="Times New Roman" w:hint="eastAsia"/>
                <w:b w:val="0"/>
                <w:spacing w:val="0"/>
                <w:sz w:val="18"/>
                <w:szCs w:val="18"/>
              </w:rPr>
              <w:t>建设条件</w:t>
            </w:r>
            <w:bookmarkEnd w:id="11370"/>
            <w:bookmarkEnd w:id="11371"/>
            <w:bookmarkEnd w:id="11372"/>
            <w:bookmarkEnd w:id="11373"/>
            <w:bookmarkEnd w:id="11374"/>
            <w:bookmarkEnd w:id="11375"/>
          </w:p>
        </w:tc>
        <w:tc>
          <w:tcPr>
            <w:tcW w:w="238" w:type="pct"/>
            <w:vMerge w:val="restar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376" w:name="_Toc26770"/>
            <w:bookmarkStart w:id="11377" w:name="_Toc11316620"/>
            <w:bookmarkStart w:id="11378" w:name="_Toc46847553"/>
            <w:bookmarkStart w:id="11379" w:name="_Toc27794"/>
            <w:bookmarkStart w:id="11380" w:name="_Toc24132443"/>
            <w:bookmarkStart w:id="11381" w:name="_Toc51149648"/>
            <w:r>
              <w:rPr>
                <w:rFonts w:ascii="Times New Roman" w:hAnsi="Times New Roman" w:hint="eastAsia"/>
                <w:b w:val="0"/>
                <w:spacing w:val="0"/>
                <w:sz w:val="18"/>
                <w:szCs w:val="18"/>
              </w:rPr>
              <w:t>气象</w:t>
            </w:r>
            <w:bookmarkEnd w:id="11376"/>
            <w:bookmarkEnd w:id="11377"/>
            <w:bookmarkEnd w:id="11378"/>
            <w:bookmarkEnd w:id="11379"/>
            <w:bookmarkEnd w:id="11380"/>
            <w:bookmarkEnd w:id="11381"/>
          </w:p>
        </w:tc>
        <w:tc>
          <w:tcPr>
            <w:tcW w:w="541"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382" w:name="_Toc46847554"/>
            <w:bookmarkStart w:id="11383" w:name="_Toc20753"/>
            <w:bookmarkStart w:id="11384" w:name="_Toc11316621"/>
            <w:bookmarkStart w:id="11385" w:name="_Toc24132444"/>
            <w:bookmarkStart w:id="11386" w:name="_Toc251"/>
            <w:bookmarkStart w:id="11387" w:name="_Toc51149649"/>
            <w:r>
              <w:rPr>
                <w:rFonts w:ascii="Times New Roman" w:hAnsi="Times New Roman" w:hint="eastAsia"/>
                <w:b w:val="0"/>
                <w:spacing w:val="0"/>
                <w:sz w:val="18"/>
                <w:szCs w:val="18"/>
              </w:rPr>
              <w:t>风</w:t>
            </w:r>
            <w:bookmarkEnd w:id="11382"/>
            <w:bookmarkEnd w:id="11383"/>
            <w:bookmarkEnd w:id="11384"/>
            <w:bookmarkEnd w:id="11385"/>
            <w:bookmarkEnd w:id="11386"/>
            <w:bookmarkEnd w:id="11387"/>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388" w:name="_Toc24132445"/>
            <w:bookmarkStart w:id="11389" w:name="_Toc20397"/>
            <w:bookmarkStart w:id="11390" w:name="_Toc19390"/>
            <w:bookmarkStart w:id="11391" w:name="_Toc46847555"/>
            <w:bookmarkStart w:id="11392" w:name="_Toc11316622"/>
            <w:bookmarkStart w:id="11393" w:name="_Toc51149650"/>
            <w:r>
              <w:rPr>
                <w:rFonts w:ascii="宋体" w:hAnsi="宋体" w:cs="宋体" w:hint="eastAsia"/>
                <w:b w:val="0"/>
                <w:spacing w:val="0"/>
                <w:sz w:val="18"/>
                <w:szCs w:val="18"/>
              </w:rPr>
              <w:t>★</w:t>
            </w:r>
            <w:bookmarkEnd w:id="11388"/>
            <w:bookmarkEnd w:id="11389"/>
            <w:bookmarkEnd w:id="11390"/>
            <w:bookmarkEnd w:id="11391"/>
            <w:bookmarkEnd w:id="11392"/>
            <w:bookmarkEnd w:id="11393"/>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82"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6"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82"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6"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82"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6"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r>
      <w:tr w:rsidR="001819E2" w:rsidTr="002E58AC">
        <w:trPr>
          <w:cantSplit/>
          <w:trHeight w:val="283"/>
          <w:jc w:val="center"/>
        </w:trPr>
        <w:tc>
          <w:tcPr>
            <w:tcW w:w="309" w:type="pct"/>
            <w:vMerge/>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38" w:type="pct"/>
            <w:vMerge/>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541"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394" w:name="_Toc17666"/>
            <w:bookmarkStart w:id="11395" w:name="_Toc11316623"/>
            <w:bookmarkStart w:id="11396" w:name="_Toc24132446"/>
            <w:bookmarkStart w:id="11397" w:name="_Toc11951"/>
            <w:bookmarkStart w:id="11398" w:name="_Toc46847556"/>
            <w:bookmarkStart w:id="11399" w:name="_Toc51149651"/>
            <w:r>
              <w:rPr>
                <w:rFonts w:ascii="Times New Roman" w:hAnsi="Times New Roman" w:hint="eastAsia"/>
                <w:b w:val="0"/>
                <w:spacing w:val="0"/>
                <w:sz w:val="18"/>
                <w:szCs w:val="18"/>
              </w:rPr>
              <w:t>雾</w:t>
            </w:r>
            <w:bookmarkEnd w:id="11394"/>
            <w:bookmarkEnd w:id="11395"/>
            <w:bookmarkEnd w:id="11396"/>
            <w:bookmarkEnd w:id="11397"/>
            <w:bookmarkEnd w:id="11398"/>
            <w:bookmarkEnd w:id="11399"/>
          </w:p>
        </w:tc>
        <w:tc>
          <w:tcPr>
            <w:tcW w:w="279"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400" w:name="_Toc11316624"/>
            <w:bookmarkStart w:id="11401" w:name="_Toc24132447"/>
            <w:bookmarkStart w:id="11402" w:name="_Toc46847557"/>
            <w:bookmarkStart w:id="11403" w:name="_Toc27296"/>
            <w:bookmarkStart w:id="11404" w:name="_Toc1335"/>
            <w:bookmarkStart w:id="11405" w:name="_Toc51149652"/>
            <w:r>
              <w:rPr>
                <w:rFonts w:ascii="宋体" w:hAnsi="宋体" w:cs="宋体" w:hint="eastAsia"/>
                <w:b w:val="0"/>
                <w:spacing w:val="0"/>
                <w:sz w:val="18"/>
                <w:szCs w:val="18"/>
              </w:rPr>
              <w:t>★</w:t>
            </w:r>
            <w:bookmarkEnd w:id="11400"/>
            <w:bookmarkEnd w:id="11401"/>
            <w:bookmarkEnd w:id="11402"/>
            <w:bookmarkEnd w:id="11403"/>
            <w:bookmarkEnd w:id="11404"/>
            <w:bookmarkEnd w:id="11405"/>
          </w:p>
        </w:tc>
        <w:tc>
          <w:tcPr>
            <w:tcW w:w="279"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406" w:name="_Toc11316625"/>
            <w:bookmarkStart w:id="11407" w:name="_Toc24132448"/>
            <w:bookmarkStart w:id="11408" w:name="_Toc18667"/>
            <w:bookmarkStart w:id="11409" w:name="_Toc15663"/>
            <w:bookmarkStart w:id="11410" w:name="_Toc46847558"/>
            <w:bookmarkStart w:id="11411" w:name="_Toc51149653"/>
            <w:r>
              <w:rPr>
                <w:rFonts w:ascii="宋体" w:hAnsi="宋体" w:cs="宋体" w:hint="eastAsia"/>
                <w:b w:val="0"/>
                <w:spacing w:val="0"/>
                <w:sz w:val="18"/>
                <w:szCs w:val="18"/>
              </w:rPr>
              <w:t>★</w:t>
            </w:r>
            <w:bookmarkEnd w:id="11406"/>
            <w:bookmarkEnd w:id="11407"/>
            <w:bookmarkEnd w:id="11408"/>
            <w:bookmarkEnd w:id="11409"/>
            <w:bookmarkEnd w:id="11410"/>
            <w:bookmarkEnd w:id="11411"/>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82"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6"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82"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6"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82"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6"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r>
      <w:tr w:rsidR="001819E2" w:rsidTr="002E58AC">
        <w:trPr>
          <w:cantSplit/>
          <w:trHeight w:val="281"/>
          <w:jc w:val="center"/>
        </w:trPr>
        <w:tc>
          <w:tcPr>
            <w:tcW w:w="309" w:type="pct"/>
            <w:vMerge/>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38" w:type="pct"/>
            <w:vMerge/>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541"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412" w:name="_Toc24132449"/>
            <w:bookmarkStart w:id="11413" w:name="_Toc11316626"/>
            <w:bookmarkStart w:id="11414" w:name="_Toc46847559"/>
            <w:bookmarkStart w:id="11415" w:name="_Toc21586"/>
            <w:bookmarkStart w:id="11416" w:name="_Toc520"/>
            <w:bookmarkStart w:id="11417" w:name="_Toc51149654"/>
            <w:r>
              <w:rPr>
                <w:rFonts w:ascii="Times New Roman" w:hAnsi="Times New Roman"/>
                <w:b w:val="0"/>
                <w:spacing w:val="0"/>
                <w:sz w:val="18"/>
                <w:szCs w:val="18"/>
              </w:rPr>
              <w:t>…</w:t>
            </w:r>
            <w:bookmarkEnd w:id="11412"/>
            <w:bookmarkEnd w:id="11413"/>
            <w:bookmarkEnd w:id="11414"/>
            <w:bookmarkEnd w:id="11415"/>
            <w:bookmarkEnd w:id="11416"/>
            <w:bookmarkEnd w:id="11417"/>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82"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6"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82"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6"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82"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6"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r>
    </w:tbl>
    <w:p w:rsidR="001819E2" w:rsidRDefault="001819E2">
      <w:pPr>
        <w:ind w:firstLine="560"/>
      </w:pPr>
    </w:p>
    <w:p w:rsidR="001819E2" w:rsidRDefault="00342ED2" w:rsidP="002E58AC">
      <w:pPr>
        <w:autoSpaceDE w:val="0"/>
        <w:autoSpaceDN w:val="0"/>
        <w:adjustRightInd w:val="0"/>
        <w:snapToGrid w:val="0"/>
        <w:spacing w:line="360" w:lineRule="auto"/>
        <w:jc w:val="right"/>
        <w:rPr>
          <w:b/>
          <w:kern w:val="0"/>
          <w:sz w:val="24"/>
        </w:rPr>
      </w:pPr>
      <w:r>
        <w:rPr>
          <w:rFonts w:eastAsia="黑体"/>
          <w:bCs/>
          <w:szCs w:val="32"/>
        </w:rPr>
        <w:br w:type="page"/>
      </w:r>
      <w:r>
        <w:rPr>
          <w:rFonts w:hint="eastAsia"/>
          <w:b/>
          <w:kern w:val="0"/>
          <w:sz w:val="24"/>
        </w:rPr>
        <w:t>续表</w:t>
      </w:r>
      <w:r>
        <w:rPr>
          <w:rFonts w:hint="eastAsia"/>
          <w:b/>
          <w:kern w:val="0"/>
          <w:sz w:val="24"/>
        </w:rPr>
        <w:t>B.0.10</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76"/>
        <w:gridCol w:w="675"/>
        <w:gridCol w:w="227"/>
        <w:gridCol w:w="1310"/>
        <w:gridCol w:w="791"/>
        <w:gridCol w:w="791"/>
        <w:gridCol w:w="791"/>
        <w:gridCol w:w="791"/>
        <w:gridCol w:w="791"/>
        <w:gridCol w:w="805"/>
        <w:gridCol w:w="782"/>
        <w:gridCol w:w="799"/>
        <w:gridCol w:w="782"/>
        <w:gridCol w:w="791"/>
        <w:gridCol w:w="805"/>
        <w:gridCol w:w="782"/>
        <w:gridCol w:w="791"/>
        <w:gridCol w:w="794"/>
      </w:tblGrid>
      <w:tr w:rsidR="001819E2" w:rsidTr="002E58AC">
        <w:trPr>
          <w:cantSplit/>
          <w:trHeight w:val="428"/>
          <w:jc w:val="center"/>
        </w:trPr>
        <w:tc>
          <w:tcPr>
            <w:tcW w:w="1088" w:type="pct"/>
            <w:gridSpan w:val="4"/>
            <w:vMerge w:val="restart"/>
            <w:tcBorders>
              <w:tl2br w:val="nil"/>
            </w:tcBorders>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418" w:name="_Toc15525"/>
            <w:bookmarkStart w:id="11419" w:name="_Toc11316627"/>
            <w:bookmarkStart w:id="11420" w:name="_Toc22134"/>
            <w:bookmarkStart w:id="11421" w:name="_Toc24132450"/>
            <w:bookmarkStart w:id="11422" w:name="_Toc46847560"/>
            <w:bookmarkStart w:id="11423" w:name="_Toc51149655"/>
            <w:r>
              <w:rPr>
                <w:rFonts w:ascii="Times New Roman" w:hAnsi="Times New Roman" w:hint="eastAsia"/>
                <w:b w:val="0"/>
                <w:spacing w:val="0"/>
                <w:sz w:val="18"/>
                <w:szCs w:val="18"/>
              </w:rPr>
              <w:t>风险</w:t>
            </w:r>
            <w:bookmarkStart w:id="11424" w:name="_Toc29831"/>
            <w:bookmarkStart w:id="11425" w:name="_Toc24132451"/>
            <w:bookmarkStart w:id="11426" w:name="_Toc11316628"/>
            <w:bookmarkStart w:id="11427" w:name="_Toc11237"/>
            <w:bookmarkEnd w:id="11418"/>
            <w:bookmarkEnd w:id="11419"/>
            <w:bookmarkEnd w:id="11420"/>
            <w:bookmarkEnd w:id="11421"/>
            <w:r>
              <w:rPr>
                <w:rFonts w:ascii="Times New Roman" w:hAnsi="Times New Roman" w:hint="eastAsia"/>
                <w:b w:val="0"/>
                <w:spacing w:val="0"/>
                <w:sz w:val="18"/>
                <w:szCs w:val="18"/>
              </w:rPr>
              <w:t>源</w:t>
            </w:r>
            <w:bookmarkEnd w:id="11422"/>
            <w:bookmarkEnd w:id="11423"/>
            <w:bookmarkEnd w:id="11424"/>
            <w:bookmarkEnd w:id="11425"/>
            <w:bookmarkEnd w:id="11426"/>
            <w:bookmarkEnd w:id="11427"/>
          </w:p>
        </w:tc>
        <w:tc>
          <w:tcPr>
            <w:tcW w:w="3912" w:type="pct"/>
            <w:gridSpan w:val="14"/>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428" w:name="_Toc46847561"/>
            <w:bookmarkStart w:id="11429" w:name="_Toc51149656"/>
            <w:r>
              <w:rPr>
                <w:rFonts w:ascii="Times New Roman" w:hAnsi="Times New Roman" w:hint="eastAsia"/>
                <w:b w:val="0"/>
                <w:spacing w:val="0"/>
                <w:sz w:val="18"/>
                <w:szCs w:val="18"/>
              </w:rPr>
              <w:t>风险事件</w:t>
            </w:r>
            <w:bookmarkEnd w:id="11428"/>
            <w:bookmarkEnd w:id="11429"/>
          </w:p>
        </w:tc>
      </w:tr>
      <w:tr w:rsidR="001819E2" w:rsidTr="002E58AC">
        <w:trPr>
          <w:cantSplit/>
          <w:trHeight w:val="428"/>
          <w:jc w:val="center"/>
        </w:trPr>
        <w:tc>
          <w:tcPr>
            <w:tcW w:w="1088" w:type="pct"/>
            <w:gridSpan w:val="4"/>
            <w:vMerge/>
            <w:tcBorders>
              <w:tl2br w:val="nil"/>
            </w:tcBorders>
            <w:vAlign w:val="center"/>
          </w:tcPr>
          <w:p w:rsidR="001819E2" w:rsidRDefault="001819E2" w:rsidP="002E58AC">
            <w:pPr>
              <w:pStyle w:val="af0"/>
              <w:spacing w:beforeLines="0" w:afterLines="0" w:line="240" w:lineRule="auto"/>
              <w:outlineLvl w:val="9"/>
              <w:rPr>
                <w:rFonts w:ascii="Times New Roman" w:hAnsi="Times New Roman"/>
                <w:b w:val="0"/>
                <w:spacing w:val="0"/>
                <w:sz w:val="18"/>
                <w:szCs w:val="18"/>
              </w:rPr>
            </w:pPr>
          </w:p>
        </w:tc>
        <w:tc>
          <w:tcPr>
            <w:tcW w:w="1679" w:type="pct"/>
            <w:gridSpan w:val="6"/>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430" w:name="_Toc14388"/>
            <w:bookmarkStart w:id="11431" w:name="_Toc4399"/>
            <w:bookmarkStart w:id="11432" w:name="_Toc46847562"/>
            <w:bookmarkStart w:id="11433" w:name="_Toc11316629"/>
            <w:bookmarkStart w:id="11434" w:name="_Toc24132452"/>
            <w:bookmarkStart w:id="11435" w:name="_Toc51149657"/>
            <w:r>
              <w:rPr>
                <w:rFonts w:ascii="Times New Roman" w:hAnsi="Times New Roman" w:hint="eastAsia"/>
                <w:b w:val="0"/>
                <w:spacing w:val="0"/>
                <w:sz w:val="18"/>
                <w:szCs w:val="18"/>
              </w:rPr>
              <w:t>总平面布置</w:t>
            </w:r>
            <w:bookmarkEnd w:id="11430"/>
            <w:bookmarkEnd w:id="11431"/>
            <w:bookmarkEnd w:id="11432"/>
            <w:bookmarkEnd w:id="11433"/>
            <w:bookmarkEnd w:id="11434"/>
            <w:bookmarkEnd w:id="11435"/>
          </w:p>
        </w:tc>
        <w:tc>
          <w:tcPr>
            <w:tcW w:w="1397" w:type="pct"/>
            <w:gridSpan w:val="5"/>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436" w:name="_Toc962"/>
            <w:bookmarkStart w:id="11437" w:name="_Toc24132453"/>
            <w:bookmarkStart w:id="11438" w:name="_Toc11316630"/>
            <w:bookmarkStart w:id="11439" w:name="_Toc1312"/>
            <w:bookmarkStart w:id="11440" w:name="_Toc46847563"/>
            <w:bookmarkStart w:id="11441" w:name="_Toc51149658"/>
            <w:r>
              <w:rPr>
                <w:rFonts w:ascii="Times New Roman" w:hAnsi="Times New Roman" w:hint="eastAsia"/>
                <w:b w:val="0"/>
                <w:spacing w:val="0"/>
                <w:sz w:val="18"/>
                <w:szCs w:val="18"/>
              </w:rPr>
              <w:t>水工结构</w:t>
            </w:r>
            <w:bookmarkStart w:id="11442" w:name="_Toc11316631"/>
            <w:bookmarkStart w:id="11443" w:name="_Toc24132454"/>
            <w:bookmarkEnd w:id="11436"/>
            <w:bookmarkEnd w:id="11437"/>
            <w:bookmarkEnd w:id="11438"/>
            <w:bookmarkEnd w:id="11439"/>
            <w:bookmarkEnd w:id="11440"/>
            <w:bookmarkEnd w:id="11441"/>
          </w:p>
        </w:tc>
        <w:tc>
          <w:tcPr>
            <w:tcW w:w="835" w:type="pct"/>
            <w:gridSpan w:val="3"/>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444" w:name="_Toc18189"/>
            <w:bookmarkStart w:id="11445" w:name="_Toc19657"/>
            <w:bookmarkStart w:id="11446" w:name="_Toc46847564"/>
            <w:bookmarkStart w:id="11447" w:name="_Toc51149659"/>
            <w:r>
              <w:rPr>
                <w:rFonts w:ascii="Times New Roman" w:hAnsi="Times New Roman" w:hint="eastAsia"/>
                <w:b w:val="0"/>
                <w:spacing w:val="0"/>
                <w:sz w:val="18"/>
                <w:szCs w:val="18"/>
              </w:rPr>
              <w:t>生态环境</w:t>
            </w:r>
            <w:bookmarkEnd w:id="11442"/>
            <w:bookmarkEnd w:id="11443"/>
            <w:bookmarkEnd w:id="11444"/>
            <w:bookmarkEnd w:id="11445"/>
            <w:bookmarkEnd w:id="11446"/>
            <w:bookmarkEnd w:id="11447"/>
          </w:p>
        </w:tc>
      </w:tr>
      <w:tr w:rsidR="001819E2" w:rsidTr="002E58AC">
        <w:trPr>
          <w:cantSplit/>
          <w:trHeight w:val="1147"/>
          <w:jc w:val="center"/>
        </w:trPr>
        <w:tc>
          <w:tcPr>
            <w:tcW w:w="1088" w:type="pct"/>
            <w:gridSpan w:val="4"/>
            <w:vMerge/>
            <w:tcBorders>
              <w:tl2br w:val="nil"/>
            </w:tcBorders>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448" w:name="_Toc46847565"/>
            <w:bookmarkStart w:id="11449" w:name="_Toc51149660"/>
            <w:r>
              <w:rPr>
                <w:rFonts w:ascii="Times New Roman" w:hAnsi="Times New Roman" w:hint="eastAsia"/>
                <w:b w:val="0"/>
                <w:spacing w:val="0"/>
                <w:sz w:val="18"/>
                <w:szCs w:val="18"/>
              </w:rPr>
              <w:t>船舶</w:t>
            </w:r>
            <w:bookmarkEnd w:id="11448"/>
            <w:bookmarkEnd w:id="11449"/>
          </w:p>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450" w:name="_Toc46847566"/>
            <w:bookmarkStart w:id="11451" w:name="_Toc51149661"/>
            <w:r>
              <w:rPr>
                <w:rFonts w:ascii="Times New Roman" w:hAnsi="Times New Roman" w:hint="eastAsia"/>
                <w:b w:val="0"/>
                <w:spacing w:val="0"/>
                <w:sz w:val="18"/>
                <w:szCs w:val="18"/>
              </w:rPr>
              <w:t>碰撞</w:t>
            </w:r>
            <w:bookmarkEnd w:id="11450"/>
            <w:bookmarkEnd w:id="11451"/>
          </w:p>
        </w:tc>
        <w:tc>
          <w:tcPr>
            <w:tcW w:w="279"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452" w:name="_Toc46847567"/>
            <w:bookmarkStart w:id="11453" w:name="_Toc51149662"/>
            <w:r>
              <w:rPr>
                <w:rFonts w:ascii="Times New Roman" w:hAnsi="Times New Roman" w:hint="eastAsia"/>
                <w:b w:val="0"/>
                <w:spacing w:val="0"/>
                <w:sz w:val="18"/>
                <w:szCs w:val="18"/>
              </w:rPr>
              <w:t>操船</w:t>
            </w:r>
            <w:bookmarkEnd w:id="11452"/>
            <w:bookmarkEnd w:id="11453"/>
          </w:p>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454" w:name="_Toc46847568"/>
            <w:bookmarkStart w:id="11455" w:name="_Toc51149663"/>
            <w:r>
              <w:rPr>
                <w:rFonts w:ascii="Times New Roman" w:hAnsi="Times New Roman" w:hint="eastAsia"/>
                <w:b w:val="0"/>
                <w:spacing w:val="0"/>
                <w:sz w:val="18"/>
                <w:szCs w:val="18"/>
              </w:rPr>
              <w:t>困难</w:t>
            </w:r>
            <w:bookmarkEnd w:id="11454"/>
            <w:bookmarkEnd w:id="11455"/>
          </w:p>
        </w:tc>
        <w:tc>
          <w:tcPr>
            <w:tcW w:w="279"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456" w:name="_Toc46847569"/>
            <w:bookmarkStart w:id="11457" w:name="_Toc51149664"/>
            <w:r>
              <w:rPr>
                <w:rFonts w:ascii="Times New Roman" w:hAnsi="Times New Roman" w:hint="eastAsia"/>
                <w:b w:val="0"/>
                <w:spacing w:val="0"/>
                <w:sz w:val="18"/>
                <w:szCs w:val="18"/>
              </w:rPr>
              <w:t>冲淤</w:t>
            </w:r>
            <w:bookmarkEnd w:id="11456"/>
            <w:bookmarkEnd w:id="11457"/>
          </w:p>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458" w:name="_Toc46847570"/>
            <w:bookmarkStart w:id="11459" w:name="_Toc51149665"/>
            <w:r>
              <w:rPr>
                <w:rFonts w:ascii="Times New Roman" w:hAnsi="Times New Roman" w:hint="eastAsia"/>
                <w:b w:val="0"/>
                <w:spacing w:val="0"/>
                <w:sz w:val="18"/>
                <w:szCs w:val="18"/>
              </w:rPr>
              <w:t>严重</w:t>
            </w:r>
            <w:bookmarkEnd w:id="11458"/>
            <w:bookmarkEnd w:id="11459"/>
          </w:p>
        </w:tc>
        <w:tc>
          <w:tcPr>
            <w:tcW w:w="279"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460" w:name="_Toc46847571"/>
            <w:bookmarkStart w:id="11461" w:name="_Toc51149666"/>
            <w:r>
              <w:rPr>
                <w:rFonts w:ascii="Times New Roman" w:hAnsi="Times New Roman" w:hint="eastAsia"/>
                <w:b w:val="0"/>
                <w:spacing w:val="0"/>
                <w:sz w:val="18"/>
                <w:szCs w:val="18"/>
              </w:rPr>
              <w:t>影响周边环境</w:t>
            </w:r>
            <w:bookmarkEnd w:id="11460"/>
            <w:bookmarkEnd w:id="11461"/>
          </w:p>
        </w:tc>
        <w:tc>
          <w:tcPr>
            <w:tcW w:w="279"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462" w:name="_Toc46847572"/>
            <w:bookmarkStart w:id="11463" w:name="_Toc51149667"/>
            <w:r>
              <w:rPr>
                <w:rFonts w:ascii="Times New Roman" w:hAnsi="Times New Roman" w:hint="eastAsia"/>
                <w:b w:val="0"/>
                <w:spacing w:val="0"/>
                <w:sz w:val="18"/>
                <w:szCs w:val="18"/>
              </w:rPr>
              <w:t>船舶触礁搁浅</w:t>
            </w:r>
            <w:bookmarkEnd w:id="11462"/>
            <w:bookmarkEnd w:id="11463"/>
          </w:p>
        </w:tc>
        <w:tc>
          <w:tcPr>
            <w:tcW w:w="282"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464" w:name="_Toc46847573"/>
            <w:bookmarkStart w:id="11465" w:name="_Toc51149668"/>
            <w:r>
              <w:rPr>
                <w:rFonts w:ascii="Times New Roman" w:hAnsi="Times New Roman"/>
                <w:b w:val="0"/>
                <w:spacing w:val="0"/>
                <w:sz w:val="18"/>
                <w:szCs w:val="18"/>
              </w:rPr>
              <w:t>…</w:t>
            </w:r>
            <w:bookmarkEnd w:id="11464"/>
            <w:bookmarkEnd w:id="11465"/>
          </w:p>
        </w:tc>
        <w:tc>
          <w:tcPr>
            <w:tcW w:w="276"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466" w:name="_Toc46847574"/>
            <w:bookmarkStart w:id="11467" w:name="_Toc51149669"/>
            <w:r>
              <w:rPr>
                <w:rFonts w:ascii="Times New Roman" w:hAnsi="Times New Roman" w:hint="eastAsia"/>
                <w:b w:val="0"/>
                <w:spacing w:val="0"/>
                <w:sz w:val="18"/>
                <w:szCs w:val="18"/>
              </w:rPr>
              <w:t>地基</w:t>
            </w:r>
            <w:bookmarkEnd w:id="11466"/>
            <w:bookmarkEnd w:id="11467"/>
          </w:p>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468" w:name="_Toc46847575"/>
            <w:bookmarkStart w:id="11469" w:name="_Toc51149670"/>
            <w:r>
              <w:rPr>
                <w:rFonts w:ascii="Times New Roman" w:hAnsi="Times New Roman" w:hint="eastAsia"/>
                <w:b w:val="0"/>
                <w:spacing w:val="0"/>
                <w:sz w:val="18"/>
                <w:szCs w:val="18"/>
              </w:rPr>
              <w:t>失稳</w:t>
            </w:r>
            <w:bookmarkEnd w:id="11468"/>
            <w:bookmarkEnd w:id="11469"/>
          </w:p>
        </w:tc>
        <w:tc>
          <w:tcPr>
            <w:tcW w:w="282"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470" w:name="_Toc46847576"/>
            <w:bookmarkStart w:id="11471" w:name="_Toc51149671"/>
            <w:r>
              <w:rPr>
                <w:rFonts w:ascii="Times New Roman" w:hAnsi="Times New Roman" w:hint="eastAsia"/>
                <w:b w:val="0"/>
                <w:spacing w:val="0"/>
                <w:sz w:val="18"/>
                <w:szCs w:val="18"/>
              </w:rPr>
              <w:t>结构</w:t>
            </w:r>
            <w:bookmarkEnd w:id="11470"/>
            <w:bookmarkEnd w:id="11471"/>
          </w:p>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472" w:name="_Toc46847577"/>
            <w:bookmarkStart w:id="11473" w:name="_Toc51149672"/>
            <w:r>
              <w:rPr>
                <w:rFonts w:ascii="Times New Roman" w:hAnsi="Times New Roman" w:hint="eastAsia"/>
                <w:b w:val="0"/>
                <w:spacing w:val="0"/>
                <w:sz w:val="18"/>
                <w:szCs w:val="18"/>
              </w:rPr>
              <w:t>垮塌</w:t>
            </w:r>
            <w:bookmarkEnd w:id="11472"/>
            <w:bookmarkEnd w:id="11473"/>
          </w:p>
        </w:tc>
        <w:tc>
          <w:tcPr>
            <w:tcW w:w="276"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474" w:name="_Toc46847578"/>
            <w:bookmarkStart w:id="11475" w:name="_Toc51149673"/>
            <w:r>
              <w:rPr>
                <w:rFonts w:ascii="Times New Roman" w:hAnsi="Times New Roman" w:hint="eastAsia"/>
                <w:b w:val="0"/>
                <w:spacing w:val="0"/>
                <w:sz w:val="18"/>
                <w:szCs w:val="18"/>
              </w:rPr>
              <w:t>构件</w:t>
            </w:r>
            <w:bookmarkEnd w:id="11474"/>
            <w:bookmarkEnd w:id="11475"/>
          </w:p>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476" w:name="_Toc46847579"/>
            <w:bookmarkStart w:id="11477" w:name="_Toc51149674"/>
            <w:r>
              <w:rPr>
                <w:rFonts w:ascii="Times New Roman" w:hAnsi="Times New Roman" w:hint="eastAsia"/>
                <w:b w:val="0"/>
                <w:spacing w:val="0"/>
                <w:sz w:val="18"/>
                <w:szCs w:val="18"/>
              </w:rPr>
              <w:t>损坏</w:t>
            </w:r>
            <w:bookmarkEnd w:id="11476"/>
            <w:bookmarkEnd w:id="11477"/>
          </w:p>
        </w:tc>
        <w:tc>
          <w:tcPr>
            <w:tcW w:w="279"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478" w:name="_Toc46847580"/>
            <w:bookmarkStart w:id="11479" w:name="_Toc51149675"/>
            <w:r>
              <w:rPr>
                <w:rFonts w:ascii="Times New Roman" w:hAnsi="Times New Roman" w:hint="eastAsia"/>
                <w:b w:val="0"/>
                <w:spacing w:val="0"/>
                <w:sz w:val="18"/>
                <w:szCs w:val="18"/>
              </w:rPr>
              <w:t>变形</w:t>
            </w:r>
            <w:bookmarkEnd w:id="11478"/>
            <w:bookmarkEnd w:id="11479"/>
          </w:p>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480" w:name="_Toc46847581"/>
            <w:bookmarkStart w:id="11481" w:name="_Toc51149676"/>
            <w:r>
              <w:rPr>
                <w:rFonts w:ascii="Times New Roman" w:hAnsi="Times New Roman" w:hint="eastAsia"/>
                <w:b w:val="0"/>
                <w:spacing w:val="0"/>
                <w:sz w:val="18"/>
                <w:szCs w:val="18"/>
              </w:rPr>
              <w:t>过大</w:t>
            </w:r>
            <w:bookmarkEnd w:id="11480"/>
            <w:bookmarkEnd w:id="11481"/>
          </w:p>
        </w:tc>
        <w:tc>
          <w:tcPr>
            <w:tcW w:w="282"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482" w:name="_Toc46847582"/>
            <w:bookmarkStart w:id="11483" w:name="_Toc51149677"/>
            <w:r>
              <w:rPr>
                <w:rFonts w:ascii="Times New Roman" w:hAnsi="Times New Roman"/>
                <w:b w:val="0"/>
                <w:spacing w:val="0"/>
                <w:sz w:val="18"/>
                <w:szCs w:val="18"/>
              </w:rPr>
              <w:t>…</w:t>
            </w:r>
            <w:bookmarkEnd w:id="11482"/>
            <w:bookmarkEnd w:id="11483"/>
          </w:p>
        </w:tc>
        <w:tc>
          <w:tcPr>
            <w:tcW w:w="276"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484" w:name="_Toc46847583"/>
            <w:bookmarkStart w:id="11485" w:name="_Toc51149678"/>
            <w:r>
              <w:rPr>
                <w:rFonts w:ascii="Times New Roman" w:hAnsi="Times New Roman" w:hint="eastAsia"/>
                <w:b w:val="0"/>
                <w:spacing w:val="0"/>
                <w:sz w:val="18"/>
                <w:szCs w:val="18"/>
              </w:rPr>
              <w:t>生态</w:t>
            </w:r>
            <w:bookmarkEnd w:id="11484"/>
            <w:bookmarkEnd w:id="11485"/>
          </w:p>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486" w:name="_Toc46847584"/>
            <w:bookmarkStart w:id="11487" w:name="_Toc51149679"/>
            <w:r>
              <w:rPr>
                <w:rFonts w:ascii="Times New Roman" w:hAnsi="Times New Roman" w:hint="eastAsia"/>
                <w:b w:val="0"/>
                <w:spacing w:val="0"/>
                <w:sz w:val="18"/>
                <w:szCs w:val="18"/>
              </w:rPr>
              <w:t>破坏</w:t>
            </w:r>
            <w:bookmarkEnd w:id="11486"/>
            <w:bookmarkEnd w:id="11487"/>
          </w:p>
        </w:tc>
        <w:tc>
          <w:tcPr>
            <w:tcW w:w="279"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488" w:name="_Toc46847585"/>
            <w:bookmarkStart w:id="11489" w:name="_Toc51149680"/>
            <w:r>
              <w:rPr>
                <w:rFonts w:ascii="Times New Roman" w:hAnsi="Times New Roman" w:hint="eastAsia"/>
                <w:b w:val="0"/>
                <w:spacing w:val="0"/>
                <w:sz w:val="18"/>
                <w:szCs w:val="18"/>
              </w:rPr>
              <w:t>环境</w:t>
            </w:r>
            <w:bookmarkEnd w:id="11488"/>
            <w:bookmarkEnd w:id="11489"/>
          </w:p>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490" w:name="_Toc46847586"/>
            <w:bookmarkStart w:id="11491" w:name="_Toc51149681"/>
            <w:r>
              <w:rPr>
                <w:rFonts w:ascii="Times New Roman" w:hAnsi="Times New Roman" w:hint="eastAsia"/>
                <w:b w:val="0"/>
                <w:spacing w:val="0"/>
                <w:sz w:val="18"/>
                <w:szCs w:val="18"/>
              </w:rPr>
              <w:t>污染</w:t>
            </w:r>
            <w:bookmarkEnd w:id="11490"/>
            <w:bookmarkEnd w:id="11491"/>
          </w:p>
        </w:tc>
        <w:tc>
          <w:tcPr>
            <w:tcW w:w="279"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492" w:name="_Toc46847587"/>
            <w:bookmarkStart w:id="11493" w:name="_Toc51149682"/>
            <w:r>
              <w:rPr>
                <w:rFonts w:ascii="Times New Roman" w:hAnsi="Times New Roman"/>
                <w:b w:val="0"/>
                <w:spacing w:val="0"/>
                <w:sz w:val="18"/>
                <w:szCs w:val="18"/>
              </w:rPr>
              <w:t>…</w:t>
            </w:r>
            <w:bookmarkEnd w:id="11492"/>
            <w:bookmarkEnd w:id="11493"/>
          </w:p>
        </w:tc>
      </w:tr>
      <w:tr w:rsidR="001819E2" w:rsidTr="002E58AC">
        <w:trPr>
          <w:cantSplit/>
          <w:trHeight w:val="283"/>
          <w:jc w:val="center"/>
        </w:trPr>
        <w:tc>
          <w:tcPr>
            <w:tcW w:w="309" w:type="pct"/>
            <w:vMerge w:val="restar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494" w:name="_Toc46847588"/>
            <w:bookmarkStart w:id="11495" w:name="_Toc6648"/>
            <w:bookmarkStart w:id="11496" w:name="_Toc24132470"/>
            <w:bookmarkStart w:id="11497" w:name="_Toc11316647"/>
            <w:bookmarkStart w:id="11498" w:name="_Toc1241"/>
            <w:bookmarkStart w:id="11499" w:name="_Toc51149683"/>
            <w:r>
              <w:rPr>
                <w:rFonts w:ascii="Times New Roman" w:hAnsi="Times New Roman" w:hint="eastAsia"/>
                <w:b w:val="0"/>
                <w:spacing w:val="0"/>
                <w:sz w:val="18"/>
                <w:szCs w:val="18"/>
              </w:rPr>
              <w:t>建设条件</w:t>
            </w:r>
            <w:bookmarkEnd w:id="11494"/>
            <w:bookmarkEnd w:id="11495"/>
            <w:bookmarkEnd w:id="11496"/>
            <w:bookmarkEnd w:id="11497"/>
            <w:bookmarkEnd w:id="11498"/>
            <w:bookmarkEnd w:id="11499"/>
          </w:p>
        </w:tc>
        <w:tc>
          <w:tcPr>
            <w:tcW w:w="238" w:type="pct"/>
            <w:vMerge w:val="restar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500" w:name="_Toc46847589"/>
            <w:bookmarkStart w:id="11501" w:name="_Toc11316648"/>
            <w:bookmarkStart w:id="11502" w:name="_Toc12330"/>
            <w:bookmarkStart w:id="11503" w:name="_Toc24132471"/>
            <w:bookmarkStart w:id="11504" w:name="_Toc8330"/>
            <w:bookmarkStart w:id="11505" w:name="_Toc51149684"/>
            <w:r>
              <w:rPr>
                <w:rFonts w:ascii="Times New Roman" w:hAnsi="Times New Roman" w:hint="eastAsia"/>
                <w:b w:val="0"/>
                <w:spacing w:val="0"/>
                <w:sz w:val="18"/>
                <w:szCs w:val="18"/>
              </w:rPr>
              <w:t>工程环境</w:t>
            </w:r>
            <w:bookmarkEnd w:id="11500"/>
            <w:bookmarkEnd w:id="11501"/>
            <w:bookmarkEnd w:id="11502"/>
            <w:bookmarkEnd w:id="11503"/>
            <w:bookmarkEnd w:id="11504"/>
            <w:bookmarkEnd w:id="11505"/>
          </w:p>
        </w:tc>
        <w:tc>
          <w:tcPr>
            <w:tcW w:w="541" w:type="pct"/>
            <w:gridSpan w:val="2"/>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506" w:name="_Toc46847590"/>
            <w:bookmarkStart w:id="11507" w:name="_Toc11316649"/>
            <w:bookmarkStart w:id="11508" w:name="_Toc24830"/>
            <w:bookmarkStart w:id="11509" w:name="_Toc2044"/>
            <w:bookmarkStart w:id="11510" w:name="_Toc24132472"/>
            <w:bookmarkStart w:id="11511" w:name="_Toc51149685"/>
            <w:r>
              <w:rPr>
                <w:rFonts w:ascii="Times New Roman" w:hAnsi="Times New Roman" w:hint="eastAsia"/>
                <w:b w:val="0"/>
                <w:spacing w:val="0"/>
                <w:sz w:val="18"/>
                <w:szCs w:val="18"/>
              </w:rPr>
              <w:t>既有管线</w:t>
            </w:r>
            <w:bookmarkEnd w:id="11506"/>
            <w:bookmarkEnd w:id="11507"/>
            <w:bookmarkEnd w:id="11508"/>
            <w:bookmarkEnd w:id="11509"/>
            <w:bookmarkEnd w:id="11510"/>
            <w:bookmarkEnd w:id="11511"/>
          </w:p>
        </w:tc>
        <w:tc>
          <w:tcPr>
            <w:tcW w:w="279"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512" w:name="_Toc24132473"/>
            <w:bookmarkStart w:id="11513" w:name="_Toc4505"/>
            <w:bookmarkStart w:id="11514" w:name="_Toc46847591"/>
            <w:bookmarkStart w:id="11515" w:name="_Toc18217"/>
            <w:bookmarkStart w:id="11516" w:name="_Toc11316650"/>
            <w:bookmarkStart w:id="11517" w:name="_Toc51149686"/>
            <w:r>
              <w:rPr>
                <w:rFonts w:ascii="宋体" w:hAnsi="宋体" w:cs="宋体" w:hint="eastAsia"/>
                <w:b w:val="0"/>
                <w:spacing w:val="0"/>
                <w:sz w:val="18"/>
                <w:szCs w:val="18"/>
              </w:rPr>
              <w:t>★</w:t>
            </w:r>
            <w:bookmarkEnd w:id="11512"/>
            <w:bookmarkEnd w:id="11513"/>
            <w:bookmarkEnd w:id="11514"/>
            <w:bookmarkEnd w:id="11515"/>
            <w:bookmarkEnd w:id="11516"/>
            <w:bookmarkEnd w:id="11517"/>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82"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6"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82"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6"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82"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6"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518" w:name="_Toc7830"/>
            <w:bookmarkStart w:id="11519" w:name="_Toc24132474"/>
            <w:bookmarkStart w:id="11520" w:name="_Toc31206"/>
            <w:bookmarkStart w:id="11521" w:name="_Toc11316651"/>
            <w:bookmarkStart w:id="11522" w:name="_Toc46847592"/>
            <w:bookmarkStart w:id="11523" w:name="_Toc51149687"/>
            <w:r>
              <w:rPr>
                <w:rFonts w:ascii="宋体" w:hAnsi="宋体" w:cs="宋体" w:hint="eastAsia"/>
                <w:b w:val="0"/>
                <w:spacing w:val="0"/>
                <w:sz w:val="18"/>
                <w:szCs w:val="18"/>
              </w:rPr>
              <w:t>★</w:t>
            </w:r>
            <w:bookmarkEnd w:id="11518"/>
            <w:bookmarkEnd w:id="11519"/>
            <w:bookmarkEnd w:id="11520"/>
            <w:bookmarkEnd w:id="11521"/>
            <w:bookmarkEnd w:id="11522"/>
            <w:bookmarkEnd w:id="11523"/>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r>
      <w:tr w:rsidR="001819E2" w:rsidTr="002E58AC">
        <w:trPr>
          <w:cantSplit/>
          <w:trHeight w:val="283"/>
          <w:jc w:val="center"/>
        </w:trPr>
        <w:tc>
          <w:tcPr>
            <w:tcW w:w="309" w:type="pct"/>
            <w:vMerge/>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38" w:type="pct"/>
            <w:vMerge/>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541" w:type="pct"/>
            <w:gridSpan w:val="2"/>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524" w:name="_Toc24132475"/>
            <w:bookmarkStart w:id="11525" w:name="_Toc32032"/>
            <w:bookmarkStart w:id="11526" w:name="_Toc1101"/>
            <w:bookmarkStart w:id="11527" w:name="_Toc46847593"/>
            <w:bookmarkStart w:id="11528" w:name="_Toc11316652"/>
            <w:bookmarkStart w:id="11529" w:name="_Toc51149688"/>
            <w:r>
              <w:rPr>
                <w:rFonts w:ascii="Times New Roman" w:hAnsi="Times New Roman" w:hint="eastAsia"/>
                <w:b w:val="0"/>
                <w:spacing w:val="0"/>
                <w:sz w:val="18"/>
                <w:szCs w:val="18"/>
              </w:rPr>
              <w:t>既有建筑物</w:t>
            </w:r>
            <w:bookmarkEnd w:id="11524"/>
            <w:bookmarkEnd w:id="11525"/>
            <w:bookmarkEnd w:id="11526"/>
            <w:bookmarkEnd w:id="11527"/>
            <w:bookmarkEnd w:id="11528"/>
            <w:bookmarkEnd w:id="11529"/>
          </w:p>
        </w:tc>
        <w:tc>
          <w:tcPr>
            <w:tcW w:w="279"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530" w:name="_Toc11316653"/>
            <w:bookmarkStart w:id="11531" w:name="_Toc25327"/>
            <w:bookmarkStart w:id="11532" w:name="_Toc46847594"/>
            <w:bookmarkStart w:id="11533" w:name="_Toc24132476"/>
            <w:bookmarkStart w:id="11534" w:name="_Toc27440"/>
            <w:bookmarkStart w:id="11535" w:name="_Toc51149689"/>
            <w:r>
              <w:rPr>
                <w:rFonts w:ascii="宋体" w:hAnsi="宋体" w:cs="宋体" w:hint="eastAsia"/>
                <w:b w:val="0"/>
                <w:spacing w:val="0"/>
                <w:sz w:val="18"/>
                <w:szCs w:val="18"/>
              </w:rPr>
              <w:t>★</w:t>
            </w:r>
            <w:bookmarkEnd w:id="11530"/>
            <w:bookmarkEnd w:id="11531"/>
            <w:bookmarkEnd w:id="11532"/>
            <w:bookmarkEnd w:id="11533"/>
            <w:bookmarkEnd w:id="11534"/>
            <w:bookmarkEnd w:id="11535"/>
          </w:p>
        </w:tc>
        <w:tc>
          <w:tcPr>
            <w:tcW w:w="279"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536" w:name="_Toc17722"/>
            <w:bookmarkStart w:id="11537" w:name="_Toc24132477"/>
            <w:bookmarkStart w:id="11538" w:name="_Toc23670"/>
            <w:bookmarkStart w:id="11539" w:name="_Toc46847595"/>
            <w:bookmarkStart w:id="11540" w:name="_Toc11316654"/>
            <w:bookmarkStart w:id="11541" w:name="_Toc51149690"/>
            <w:r>
              <w:rPr>
                <w:rFonts w:ascii="宋体" w:hAnsi="宋体" w:cs="宋体" w:hint="eastAsia"/>
                <w:b w:val="0"/>
                <w:spacing w:val="0"/>
                <w:sz w:val="18"/>
                <w:szCs w:val="18"/>
              </w:rPr>
              <w:t>★</w:t>
            </w:r>
            <w:bookmarkEnd w:id="11536"/>
            <w:bookmarkEnd w:id="11537"/>
            <w:bookmarkEnd w:id="11538"/>
            <w:bookmarkEnd w:id="11539"/>
            <w:bookmarkEnd w:id="11540"/>
            <w:bookmarkEnd w:id="11541"/>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542" w:name="_Toc46847596"/>
            <w:bookmarkStart w:id="11543" w:name="_Toc1859"/>
            <w:bookmarkStart w:id="11544" w:name="_Toc24132478"/>
            <w:bookmarkStart w:id="11545" w:name="_Toc11316655"/>
            <w:bookmarkStart w:id="11546" w:name="_Toc17104"/>
            <w:bookmarkStart w:id="11547" w:name="_Toc51149691"/>
            <w:r>
              <w:rPr>
                <w:rFonts w:ascii="宋体" w:hAnsi="宋体" w:cs="宋体" w:hint="eastAsia"/>
                <w:b w:val="0"/>
                <w:spacing w:val="0"/>
                <w:sz w:val="18"/>
                <w:szCs w:val="18"/>
              </w:rPr>
              <w:t>★</w:t>
            </w:r>
            <w:bookmarkEnd w:id="11542"/>
            <w:bookmarkEnd w:id="11543"/>
            <w:bookmarkEnd w:id="11544"/>
            <w:bookmarkEnd w:id="11545"/>
            <w:bookmarkEnd w:id="11546"/>
            <w:bookmarkEnd w:id="11547"/>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82"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6"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82"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6"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82"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6"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548" w:name="_Toc30166"/>
            <w:bookmarkStart w:id="11549" w:name="_Toc11316656"/>
            <w:bookmarkStart w:id="11550" w:name="_Toc46847597"/>
            <w:bookmarkStart w:id="11551" w:name="_Toc24132479"/>
            <w:bookmarkStart w:id="11552" w:name="_Toc7524"/>
            <w:bookmarkStart w:id="11553" w:name="_Toc51149692"/>
            <w:r>
              <w:rPr>
                <w:rFonts w:ascii="宋体" w:hAnsi="宋体" w:cs="宋体" w:hint="eastAsia"/>
                <w:b w:val="0"/>
                <w:spacing w:val="0"/>
                <w:sz w:val="18"/>
                <w:szCs w:val="18"/>
              </w:rPr>
              <w:t>★</w:t>
            </w:r>
            <w:bookmarkEnd w:id="11548"/>
            <w:bookmarkEnd w:id="11549"/>
            <w:bookmarkEnd w:id="11550"/>
            <w:bookmarkEnd w:id="11551"/>
            <w:bookmarkEnd w:id="11552"/>
            <w:bookmarkEnd w:id="11553"/>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r>
      <w:tr w:rsidR="001819E2" w:rsidTr="002E58AC">
        <w:trPr>
          <w:cantSplit/>
          <w:trHeight w:val="309"/>
          <w:jc w:val="center"/>
        </w:trPr>
        <w:tc>
          <w:tcPr>
            <w:tcW w:w="309" w:type="pct"/>
            <w:vMerge/>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38" w:type="pct"/>
            <w:vMerge/>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541" w:type="pct"/>
            <w:gridSpan w:val="2"/>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554" w:name="_Toc11316657"/>
            <w:bookmarkStart w:id="11555" w:name="_Toc46847598"/>
            <w:bookmarkStart w:id="11556" w:name="_Toc24132480"/>
            <w:bookmarkStart w:id="11557" w:name="_Toc4461"/>
            <w:bookmarkStart w:id="11558" w:name="_Toc28803"/>
            <w:bookmarkStart w:id="11559" w:name="_Toc51149693"/>
            <w:r>
              <w:rPr>
                <w:rFonts w:ascii="Times New Roman" w:hAnsi="Times New Roman"/>
                <w:b w:val="0"/>
                <w:spacing w:val="0"/>
                <w:sz w:val="18"/>
                <w:szCs w:val="18"/>
              </w:rPr>
              <w:t>…</w:t>
            </w:r>
            <w:bookmarkEnd w:id="11554"/>
            <w:bookmarkEnd w:id="11555"/>
            <w:bookmarkEnd w:id="11556"/>
            <w:bookmarkEnd w:id="11557"/>
            <w:bookmarkEnd w:id="11558"/>
            <w:bookmarkEnd w:id="11559"/>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82"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6"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82"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6"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82"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6"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r>
      <w:tr w:rsidR="001819E2" w:rsidTr="002E58AC">
        <w:trPr>
          <w:cantSplit/>
          <w:trHeight w:val="253"/>
          <w:jc w:val="center"/>
        </w:trPr>
        <w:tc>
          <w:tcPr>
            <w:tcW w:w="309" w:type="pct"/>
            <w:vMerge w:val="restar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560" w:name="_Toc11316658"/>
            <w:bookmarkStart w:id="11561" w:name="_Toc16381"/>
            <w:bookmarkStart w:id="11562" w:name="_Toc24132481"/>
            <w:bookmarkStart w:id="11563" w:name="_Toc25586"/>
            <w:bookmarkStart w:id="11564" w:name="_Toc46847599"/>
            <w:bookmarkStart w:id="11565" w:name="_Toc51149694"/>
            <w:r>
              <w:rPr>
                <w:rFonts w:ascii="Times New Roman" w:hAnsi="Times New Roman" w:hint="eastAsia"/>
                <w:b w:val="0"/>
                <w:spacing w:val="0"/>
                <w:sz w:val="18"/>
                <w:szCs w:val="18"/>
              </w:rPr>
              <w:t>设计方案</w:t>
            </w:r>
            <w:bookmarkEnd w:id="11560"/>
            <w:bookmarkEnd w:id="11561"/>
            <w:bookmarkEnd w:id="11562"/>
            <w:bookmarkEnd w:id="11563"/>
            <w:bookmarkEnd w:id="11564"/>
            <w:bookmarkEnd w:id="11565"/>
          </w:p>
        </w:tc>
        <w:tc>
          <w:tcPr>
            <w:tcW w:w="779" w:type="pct"/>
            <w:gridSpan w:val="3"/>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566" w:name="_Toc11316659"/>
            <w:bookmarkStart w:id="11567" w:name="_Toc24132482"/>
            <w:bookmarkStart w:id="11568" w:name="_Toc29367"/>
            <w:bookmarkStart w:id="11569" w:name="_Toc21995"/>
            <w:bookmarkStart w:id="11570" w:name="_Toc46847600"/>
            <w:bookmarkStart w:id="11571" w:name="_Toc51149695"/>
            <w:r>
              <w:rPr>
                <w:rFonts w:ascii="Times New Roman" w:hAnsi="Times New Roman" w:hint="eastAsia"/>
                <w:b w:val="0"/>
                <w:spacing w:val="0"/>
                <w:sz w:val="18"/>
                <w:szCs w:val="18"/>
              </w:rPr>
              <w:t>设计方法</w:t>
            </w:r>
            <w:bookmarkEnd w:id="11566"/>
            <w:bookmarkEnd w:id="11567"/>
            <w:bookmarkEnd w:id="11568"/>
            <w:bookmarkEnd w:id="11569"/>
            <w:bookmarkEnd w:id="11570"/>
            <w:bookmarkEnd w:id="11571"/>
          </w:p>
        </w:tc>
        <w:tc>
          <w:tcPr>
            <w:tcW w:w="279"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572" w:name="_Toc24132483"/>
            <w:bookmarkStart w:id="11573" w:name="_Toc15581"/>
            <w:bookmarkStart w:id="11574" w:name="_Toc11316660"/>
            <w:bookmarkStart w:id="11575" w:name="_Toc46847601"/>
            <w:bookmarkStart w:id="11576" w:name="_Toc11985"/>
            <w:bookmarkStart w:id="11577" w:name="_Toc51149696"/>
            <w:r>
              <w:rPr>
                <w:rFonts w:ascii="宋体" w:hAnsi="宋体" w:cs="宋体" w:hint="eastAsia"/>
                <w:b w:val="0"/>
                <w:spacing w:val="0"/>
                <w:sz w:val="18"/>
                <w:szCs w:val="18"/>
              </w:rPr>
              <w:t>★</w:t>
            </w:r>
            <w:bookmarkEnd w:id="11572"/>
            <w:bookmarkEnd w:id="11573"/>
            <w:bookmarkEnd w:id="11574"/>
            <w:bookmarkEnd w:id="11575"/>
            <w:bookmarkEnd w:id="11576"/>
            <w:bookmarkEnd w:id="11577"/>
          </w:p>
        </w:tc>
        <w:tc>
          <w:tcPr>
            <w:tcW w:w="279"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578" w:name="_Toc24132484"/>
            <w:bookmarkStart w:id="11579" w:name="_Toc11316661"/>
            <w:bookmarkStart w:id="11580" w:name="_Toc46847602"/>
            <w:bookmarkStart w:id="11581" w:name="_Toc961"/>
            <w:bookmarkStart w:id="11582" w:name="_Toc7866"/>
            <w:bookmarkStart w:id="11583" w:name="_Toc51149697"/>
            <w:r>
              <w:rPr>
                <w:rFonts w:ascii="宋体" w:hAnsi="宋体" w:cs="宋体" w:hint="eastAsia"/>
                <w:b w:val="0"/>
                <w:spacing w:val="0"/>
                <w:sz w:val="18"/>
                <w:szCs w:val="18"/>
              </w:rPr>
              <w:t>★</w:t>
            </w:r>
            <w:bookmarkEnd w:id="11578"/>
            <w:bookmarkEnd w:id="11579"/>
            <w:bookmarkEnd w:id="11580"/>
            <w:bookmarkEnd w:id="11581"/>
            <w:bookmarkEnd w:id="11582"/>
            <w:bookmarkEnd w:id="11583"/>
          </w:p>
        </w:tc>
        <w:tc>
          <w:tcPr>
            <w:tcW w:w="279"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584" w:name="_Toc11316662"/>
            <w:bookmarkStart w:id="11585" w:name="_Toc26391"/>
            <w:bookmarkStart w:id="11586" w:name="_Toc3362"/>
            <w:bookmarkStart w:id="11587" w:name="_Toc46847603"/>
            <w:bookmarkStart w:id="11588" w:name="_Toc24132485"/>
            <w:bookmarkStart w:id="11589" w:name="_Toc51149698"/>
            <w:r>
              <w:rPr>
                <w:rFonts w:ascii="宋体" w:hAnsi="宋体" w:cs="宋体" w:hint="eastAsia"/>
                <w:b w:val="0"/>
                <w:spacing w:val="0"/>
                <w:sz w:val="18"/>
                <w:szCs w:val="18"/>
              </w:rPr>
              <w:t>★</w:t>
            </w:r>
            <w:bookmarkEnd w:id="11584"/>
            <w:bookmarkEnd w:id="11585"/>
            <w:bookmarkEnd w:id="11586"/>
            <w:bookmarkEnd w:id="11587"/>
            <w:bookmarkEnd w:id="11588"/>
            <w:bookmarkEnd w:id="11589"/>
          </w:p>
        </w:tc>
        <w:tc>
          <w:tcPr>
            <w:tcW w:w="279"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590" w:name="_Toc18207"/>
            <w:bookmarkStart w:id="11591" w:name="_Toc11316663"/>
            <w:bookmarkStart w:id="11592" w:name="_Toc12568"/>
            <w:bookmarkStart w:id="11593" w:name="_Toc24132486"/>
            <w:bookmarkStart w:id="11594" w:name="_Toc46847604"/>
            <w:bookmarkStart w:id="11595" w:name="_Toc51149699"/>
            <w:r>
              <w:rPr>
                <w:rFonts w:ascii="宋体" w:hAnsi="宋体" w:cs="宋体" w:hint="eastAsia"/>
                <w:b w:val="0"/>
                <w:spacing w:val="0"/>
                <w:sz w:val="18"/>
                <w:szCs w:val="18"/>
              </w:rPr>
              <w:t>★</w:t>
            </w:r>
            <w:bookmarkEnd w:id="11590"/>
            <w:bookmarkEnd w:id="11591"/>
            <w:bookmarkEnd w:id="11592"/>
            <w:bookmarkEnd w:id="11593"/>
            <w:bookmarkEnd w:id="11594"/>
            <w:bookmarkEnd w:id="11595"/>
          </w:p>
        </w:tc>
        <w:tc>
          <w:tcPr>
            <w:tcW w:w="279"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596" w:name="_Toc1530"/>
            <w:bookmarkStart w:id="11597" w:name="_Toc46847605"/>
            <w:bookmarkStart w:id="11598" w:name="_Toc24132487"/>
            <w:bookmarkStart w:id="11599" w:name="_Toc11316664"/>
            <w:bookmarkStart w:id="11600" w:name="_Toc26552"/>
            <w:bookmarkStart w:id="11601" w:name="_Toc51149700"/>
            <w:r>
              <w:rPr>
                <w:rFonts w:ascii="宋体" w:hAnsi="宋体" w:cs="宋体" w:hint="eastAsia"/>
                <w:b w:val="0"/>
                <w:spacing w:val="0"/>
                <w:sz w:val="18"/>
                <w:szCs w:val="18"/>
              </w:rPr>
              <w:t>★</w:t>
            </w:r>
            <w:bookmarkEnd w:id="11596"/>
            <w:bookmarkEnd w:id="11597"/>
            <w:bookmarkEnd w:id="11598"/>
            <w:bookmarkEnd w:id="11599"/>
            <w:bookmarkEnd w:id="11600"/>
            <w:bookmarkEnd w:id="11601"/>
          </w:p>
        </w:tc>
        <w:tc>
          <w:tcPr>
            <w:tcW w:w="282"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6"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602" w:name="_Toc46847606"/>
            <w:bookmarkStart w:id="11603" w:name="_Toc11316665"/>
            <w:bookmarkStart w:id="11604" w:name="_Toc24132488"/>
            <w:bookmarkStart w:id="11605" w:name="_Toc19873"/>
            <w:bookmarkStart w:id="11606" w:name="_Toc29664"/>
            <w:bookmarkStart w:id="11607" w:name="_Toc51149701"/>
            <w:r>
              <w:rPr>
                <w:rFonts w:ascii="宋体" w:hAnsi="宋体" w:cs="宋体" w:hint="eastAsia"/>
                <w:b w:val="0"/>
                <w:spacing w:val="0"/>
                <w:sz w:val="18"/>
                <w:szCs w:val="18"/>
              </w:rPr>
              <w:t>★</w:t>
            </w:r>
            <w:bookmarkEnd w:id="11602"/>
            <w:bookmarkEnd w:id="11603"/>
            <w:bookmarkEnd w:id="11604"/>
            <w:bookmarkEnd w:id="11605"/>
            <w:bookmarkEnd w:id="11606"/>
            <w:bookmarkEnd w:id="11607"/>
          </w:p>
        </w:tc>
        <w:tc>
          <w:tcPr>
            <w:tcW w:w="282"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608" w:name="_Toc46847607"/>
            <w:bookmarkStart w:id="11609" w:name="_Toc11316666"/>
            <w:bookmarkStart w:id="11610" w:name="_Toc18935"/>
            <w:bookmarkStart w:id="11611" w:name="_Toc24132489"/>
            <w:bookmarkStart w:id="11612" w:name="_Toc3892"/>
            <w:bookmarkStart w:id="11613" w:name="_Toc51149702"/>
            <w:r>
              <w:rPr>
                <w:rFonts w:ascii="宋体" w:hAnsi="宋体" w:cs="宋体" w:hint="eastAsia"/>
                <w:b w:val="0"/>
                <w:spacing w:val="0"/>
                <w:sz w:val="18"/>
                <w:szCs w:val="18"/>
              </w:rPr>
              <w:t>★</w:t>
            </w:r>
            <w:bookmarkEnd w:id="11608"/>
            <w:bookmarkEnd w:id="11609"/>
            <w:bookmarkEnd w:id="11610"/>
            <w:bookmarkEnd w:id="11611"/>
            <w:bookmarkEnd w:id="11612"/>
            <w:bookmarkEnd w:id="11613"/>
          </w:p>
        </w:tc>
        <w:tc>
          <w:tcPr>
            <w:tcW w:w="276"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614" w:name="_Toc2849"/>
            <w:bookmarkStart w:id="11615" w:name="_Toc46847608"/>
            <w:bookmarkStart w:id="11616" w:name="_Toc31558"/>
            <w:bookmarkStart w:id="11617" w:name="_Toc11316667"/>
            <w:bookmarkStart w:id="11618" w:name="_Toc24132490"/>
            <w:bookmarkStart w:id="11619" w:name="_Toc51149703"/>
            <w:r>
              <w:rPr>
                <w:rFonts w:ascii="宋体" w:hAnsi="宋体" w:cs="宋体" w:hint="eastAsia"/>
                <w:b w:val="0"/>
                <w:spacing w:val="0"/>
                <w:sz w:val="18"/>
                <w:szCs w:val="18"/>
              </w:rPr>
              <w:t>★</w:t>
            </w:r>
            <w:bookmarkEnd w:id="11614"/>
            <w:bookmarkEnd w:id="11615"/>
            <w:bookmarkEnd w:id="11616"/>
            <w:bookmarkEnd w:id="11617"/>
            <w:bookmarkEnd w:id="11618"/>
            <w:bookmarkEnd w:id="11619"/>
          </w:p>
        </w:tc>
        <w:tc>
          <w:tcPr>
            <w:tcW w:w="279"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620" w:name="_Toc11316668"/>
            <w:bookmarkStart w:id="11621" w:name="_Toc24132491"/>
            <w:bookmarkStart w:id="11622" w:name="_Toc21460"/>
            <w:bookmarkStart w:id="11623" w:name="_Toc31203"/>
            <w:bookmarkStart w:id="11624" w:name="_Toc46847609"/>
            <w:bookmarkStart w:id="11625" w:name="_Toc51149704"/>
            <w:r>
              <w:rPr>
                <w:rFonts w:ascii="宋体" w:hAnsi="宋体" w:cs="宋体" w:hint="eastAsia"/>
                <w:b w:val="0"/>
                <w:spacing w:val="0"/>
                <w:sz w:val="18"/>
                <w:szCs w:val="18"/>
              </w:rPr>
              <w:t>★</w:t>
            </w:r>
            <w:bookmarkEnd w:id="11620"/>
            <w:bookmarkEnd w:id="11621"/>
            <w:bookmarkEnd w:id="11622"/>
            <w:bookmarkEnd w:id="11623"/>
            <w:bookmarkEnd w:id="11624"/>
            <w:bookmarkEnd w:id="11625"/>
          </w:p>
        </w:tc>
        <w:tc>
          <w:tcPr>
            <w:tcW w:w="282"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6"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626" w:name="_Toc5744"/>
            <w:bookmarkStart w:id="11627" w:name="_Toc24132493"/>
            <w:bookmarkStart w:id="11628" w:name="_Toc46847610"/>
            <w:bookmarkStart w:id="11629" w:name="_Toc9830"/>
            <w:bookmarkStart w:id="11630" w:name="_Toc11316670"/>
            <w:bookmarkStart w:id="11631" w:name="_Toc51149705"/>
            <w:r>
              <w:rPr>
                <w:rFonts w:ascii="宋体" w:hAnsi="宋体" w:cs="宋体" w:hint="eastAsia"/>
                <w:b w:val="0"/>
                <w:spacing w:val="0"/>
                <w:sz w:val="18"/>
                <w:szCs w:val="18"/>
              </w:rPr>
              <w:t>★</w:t>
            </w:r>
            <w:bookmarkEnd w:id="11626"/>
            <w:bookmarkEnd w:id="11627"/>
            <w:bookmarkEnd w:id="11628"/>
            <w:bookmarkEnd w:id="11629"/>
            <w:bookmarkEnd w:id="11630"/>
            <w:bookmarkEnd w:id="11631"/>
          </w:p>
        </w:tc>
        <w:tc>
          <w:tcPr>
            <w:tcW w:w="279"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632" w:name="_Toc5374"/>
            <w:bookmarkStart w:id="11633" w:name="_Toc24132494"/>
            <w:bookmarkStart w:id="11634" w:name="_Toc29939"/>
            <w:bookmarkStart w:id="11635" w:name="_Toc46847611"/>
            <w:bookmarkStart w:id="11636" w:name="_Toc11316671"/>
            <w:bookmarkStart w:id="11637" w:name="_Toc51149706"/>
            <w:r>
              <w:rPr>
                <w:rFonts w:ascii="宋体" w:hAnsi="宋体" w:cs="宋体" w:hint="eastAsia"/>
                <w:b w:val="0"/>
                <w:spacing w:val="0"/>
                <w:sz w:val="18"/>
                <w:szCs w:val="18"/>
              </w:rPr>
              <w:t>★</w:t>
            </w:r>
            <w:bookmarkEnd w:id="11632"/>
            <w:bookmarkEnd w:id="11633"/>
            <w:bookmarkEnd w:id="11634"/>
            <w:bookmarkEnd w:id="11635"/>
            <w:bookmarkEnd w:id="11636"/>
            <w:bookmarkEnd w:id="11637"/>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r>
      <w:tr w:rsidR="001819E2" w:rsidTr="002E58AC">
        <w:trPr>
          <w:cantSplit/>
          <w:trHeight w:val="224"/>
          <w:jc w:val="center"/>
        </w:trPr>
        <w:tc>
          <w:tcPr>
            <w:tcW w:w="309" w:type="pct"/>
            <w:vMerge/>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779" w:type="pct"/>
            <w:gridSpan w:val="3"/>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638" w:name="_Toc12454"/>
            <w:bookmarkStart w:id="11639" w:name="_Toc12447"/>
            <w:bookmarkStart w:id="11640" w:name="_Toc24132495"/>
            <w:bookmarkStart w:id="11641" w:name="_Toc46847612"/>
            <w:bookmarkStart w:id="11642" w:name="_Toc11316672"/>
            <w:bookmarkStart w:id="11643" w:name="_Toc51149707"/>
            <w:r>
              <w:rPr>
                <w:rFonts w:ascii="Times New Roman" w:hAnsi="Times New Roman" w:hint="eastAsia"/>
                <w:b w:val="0"/>
                <w:spacing w:val="0"/>
                <w:sz w:val="18"/>
                <w:szCs w:val="18"/>
              </w:rPr>
              <w:t>设计参数</w:t>
            </w:r>
            <w:bookmarkEnd w:id="11638"/>
            <w:bookmarkEnd w:id="11639"/>
            <w:bookmarkEnd w:id="11640"/>
            <w:bookmarkEnd w:id="11641"/>
            <w:bookmarkEnd w:id="11642"/>
            <w:bookmarkEnd w:id="11643"/>
          </w:p>
        </w:tc>
        <w:tc>
          <w:tcPr>
            <w:tcW w:w="279"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644" w:name="_Toc8443"/>
            <w:bookmarkStart w:id="11645" w:name="_Toc11316673"/>
            <w:bookmarkStart w:id="11646" w:name="_Toc7139"/>
            <w:bookmarkStart w:id="11647" w:name="_Toc24132496"/>
            <w:bookmarkStart w:id="11648" w:name="_Toc46847613"/>
            <w:bookmarkStart w:id="11649" w:name="_Toc51149708"/>
            <w:r>
              <w:rPr>
                <w:rFonts w:ascii="宋体" w:hAnsi="宋体" w:cs="宋体" w:hint="eastAsia"/>
                <w:b w:val="0"/>
                <w:spacing w:val="0"/>
                <w:sz w:val="18"/>
                <w:szCs w:val="18"/>
              </w:rPr>
              <w:t>★</w:t>
            </w:r>
            <w:bookmarkEnd w:id="11644"/>
            <w:bookmarkEnd w:id="11645"/>
            <w:bookmarkEnd w:id="11646"/>
            <w:bookmarkEnd w:id="11647"/>
            <w:bookmarkEnd w:id="11648"/>
            <w:bookmarkEnd w:id="11649"/>
          </w:p>
        </w:tc>
        <w:tc>
          <w:tcPr>
            <w:tcW w:w="279"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650" w:name="_Toc11316674"/>
            <w:bookmarkStart w:id="11651" w:name="_Toc8845"/>
            <w:bookmarkStart w:id="11652" w:name="_Toc46847614"/>
            <w:bookmarkStart w:id="11653" w:name="_Toc21243"/>
            <w:bookmarkStart w:id="11654" w:name="_Toc24132497"/>
            <w:bookmarkStart w:id="11655" w:name="_Toc51149709"/>
            <w:r>
              <w:rPr>
                <w:rFonts w:ascii="宋体" w:hAnsi="宋体" w:cs="宋体" w:hint="eastAsia"/>
                <w:b w:val="0"/>
                <w:spacing w:val="0"/>
                <w:sz w:val="18"/>
                <w:szCs w:val="18"/>
              </w:rPr>
              <w:t>★</w:t>
            </w:r>
            <w:bookmarkEnd w:id="11650"/>
            <w:bookmarkEnd w:id="11651"/>
            <w:bookmarkEnd w:id="11652"/>
            <w:bookmarkEnd w:id="11653"/>
            <w:bookmarkEnd w:id="11654"/>
            <w:bookmarkEnd w:id="11655"/>
          </w:p>
        </w:tc>
        <w:tc>
          <w:tcPr>
            <w:tcW w:w="279"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656" w:name="_Toc24132498"/>
            <w:bookmarkStart w:id="11657" w:name="_Toc21039"/>
            <w:bookmarkStart w:id="11658" w:name="_Toc26874"/>
            <w:bookmarkStart w:id="11659" w:name="_Toc46847615"/>
            <w:bookmarkStart w:id="11660" w:name="_Toc11316675"/>
            <w:bookmarkStart w:id="11661" w:name="_Toc51149710"/>
            <w:r>
              <w:rPr>
                <w:rFonts w:ascii="宋体" w:hAnsi="宋体" w:cs="宋体" w:hint="eastAsia"/>
                <w:b w:val="0"/>
                <w:spacing w:val="0"/>
                <w:sz w:val="18"/>
                <w:szCs w:val="18"/>
              </w:rPr>
              <w:t>★</w:t>
            </w:r>
            <w:bookmarkEnd w:id="11656"/>
            <w:bookmarkEnd w:id="11657"/>
            <w:bookmarkEnd w:id="11658"/>
            <w:bookmarkEnd w:id="11659"/>
            <w:bookmarkEnd w:id="11660"/>
            <w:bookmarkEnd w:id="11661"/>
          </w:p>
        </w:tc>
        <w:tc>
          <w:tcPr>
            <w:tcW w:w="279"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662" w:name="_Toc17431"/>
            <w:bookmarkStart w:id="11663" w:name="_Toc16246"/>
            <w:bookmarkStart w:id="11664" w:name="_Toc46847616"/>
            <w:bookmarkStart w:id="11665" w:name="_Toc24132499"/>
            <w:bookmarkStart w:id="11666" w:name="_Toc11316676"/>
            <w:bookmarkStart w:id="11667" w:name="_Toc51149711"/>
            <w:r>
              <w:rPr>
                <w:rFonts w:ascii="宋体" w:hAnsi="宋体" w:cs="宋体" w:hint="eastAsia"/>
                <w:b w:val="0"/>
                <w:spacing w:val="0"/>
                <w:sz w:val="18"/>
                <w:szCs w:val="18"/>
              </w:rPr>
              <w:t>★</w:t>
            </w:r>
            <w:bookmarkEnd w:id="11662"/>
            <w:bookmarkEnd w:id="11663"/>
            <w:bookmarkEnd w:id="11664"/>
            <w:bookmarkEnd w:id="11665"/>
            <w:bookmarkEnd w:id="11666"/>
            <w:bookmarkEnd w:id="11667"/>
          </w:p>
        </w:tc>
        <w:tc>
          <w:tcPr>
            <w:tcW w:w="279"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668" w:name="_Toc11316677"/>
            <w:bookmarkStart w:id="11669" w:name="_Toc24132500"/>
            <w:bookmarkStart w:id="11670" w:name="_Toc11937"/>
            <w:bookmarkStart w:id="11671" w:name="_Toc46847617"/>
            <w:bookmarkStart w:id="11672" w:name="_Toc8663"/>
            <w:bookmarkStart w:id="11673" w:name="_Toc51149712"/>
            <w:r>
              <w:rPr>
                <w:rFonts w:ascii="宋体" w:hAnsi="宋体" w:cs="宋体" w:hint="eastAsia"/>
                <w:b w:val="0"/>
                <w:spacing w:val="0"/>
                <w:sz w:val="18"/>
                <w:szCs w:val="18"/>
              </w:rPr>
              <w:t>★</w:t>
            </w:r>
            <w:bookmarkEnd w:id="11668"/>
            <w:bookmarkEnd w:id="11669"/>
            <w:bookmarkEnd w:id="11670"/>
            <w:bookmarkEnd w:id="11671"/>
            <w:bookmarkEnd w:id="11672"/>
            <w:bookmarkEnd w:id="11673"/>
          </w:p>
        </w:tc>
        <w:tc>
          <w:tcPr>
            <w:tcW w:w="282"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6"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674" w:name="_Toc16854"/>
            <w:bookmarkStart w:id="11675" w:name="_Toc11316678"/>
            <w:bookmarkStart w:id="11676" w:name="_Toc22853"/>
            <w:bookmarkStart w:id="11677" w:name="_Toc46847618"/>
            <w:bookmarkStart w:id="11678" w:name="_Toc24132501"/>
            <w:bookmarkStart w:id="11679" w:name="_Toc51149713"/>
            <w:r>
              <w:rPr>
                <w:rFonts w:ascii="宋体" w:hAnsi="宋体" w:cs="宋体" w:hint="eastAsia"/>
                <w:b w:val="0"/>
                <w:spacing w:val="0"/>
                <w:sz w:val="18"/>
                <w:szCs w:val="18"/>
              </w:rPr>
              <w:t>★</w:t>
            </w:r>
            <w:bookmarkEnd w:id="11674"/>
            <w:bookmarkEnd w:id="11675"/>
            <w:bookmarkEnd w:id="11676"/>
            <w:bookmarkEnd w:id="11677"/>
            <w:bookmarkEnd w:id="11678"/>
            <w:bookmarkEnd w:id="11679"/>
          </w:p>
        </w:tc>
        <w:tc>
          <w:tcPr>
            <w:tcW w:w="282"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680" w:name="_Toc11316679"/>
            <w:bookmarkStart w:id="11681" w:name="_Toc31851"/>
            <w:bookmarkStart w:id="11682" w:name="_Toc16315"/>
            <w:bookmarkStart w:id="11683" w:name="_Toc46847619"/>
            <w:bookmarkStart w:id="11684" w:name="_Toc24132502"/>
            <w:bookmarkStart w:id="11685" w:name="_Toc51149714"/>
            <w:r>
              <w:rPr>
                <w:rFonts w:ascii="宋体" w:hAnsi="宋体" w:cs="宋体" w:hint="eastAsia"/>
                <w:b w:val="0"/>
                <w:spacing w:val="0"/>
                <w:sz w:val="18"/>
                <w:szCs w:val="18"/>
              </w:rPr>
              <w:t>★</w:t>
            </w:r>
            <w:bookmarkEnd w:id="11680"/>
            <w:bookmarkEnd w:id="11681"/>
            <w:bookmarkEnd w:id="11682"/>
            <w:bookmarkEnd w:id="11683"/>
            <w:bookmarkEnd w:id="11684"/>
            <w:bookmarkEnd w:id="11685"/>
          </w:p>
        </w:tc>
        <w:tc>
          <w:tcPr>
            <w:tcW w:w="276"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686" w:name="_Toc46847620"/>
            <w:bookmarkStart w:id="11687" w:name="_Toc11459"/>
            <w:bookmarkStart w:id="11688" w:name="_Toc27132"/>
            <w:bookmarkStart w:id="11689" w:name="_Toc11316680"/>
            <w:bookmarkStart w:id="11690" w:name="_Toc24132503"/>
            <w:bookmarkStart w:id="11691" w:name="_Toc51149715"/>
            <w:r>
              <w:rPr>
                <w:rFonts w:ascii="宋体" w:hAnsi="宋体" w:cs="宋体" w:hint="eastAsia"/>
                <w:b w:val="0"/>
                <w:spacing w:val="0"/>
                <w:sz w:val="18"/>
                <w:szCs w:val="18"/>
              </w:rPr>
              <w:t>★</w:t>
            </w:r>
            <w:bookmarkEnd w:id="11686"/>
            <w:bookmarkEnd w:id="11687"/>
            <w:bookmarkEnd w:id="11688"/>
            <w:bookmarkEnd w:id="11689"/>
            <w:bookmarkEnd w:id="11690"/>
            <w:bookmarkEnd w:id="11691"/>
          </w:p>
        </w:tc>
        <w:tc>
          <w:tcPr>
            <w:tcW w:w="279"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692" w:name="_Toc7052"/>
            <w:bookmarkStart w:id="11693" w:name="_Toc11316681"/>
            <w:bookmarkStart w:id="11694" w:name="_Toc24132504"/>
            <w:bookmarkStart w:id="11695" w:name="_Toc46847621"/>
            <w:bookmarkStart w:id="11696" w:name="_Toc28766"/>
            <w:bookmarkStart w:id="11697" w:name="_Toc51149716"/>
            <w:r>
              <w:rPr>
                <w:rFonts w:ascii="宋体" w:hAnsi="宋体" w:cs="宋体" w:hint="eastAsia"/>
                <w:b w:val="0"/>
                <w:spacing w:val="0"/>
                <w:sz w:val="18"/>
                <w:szCs w:val="18"/>
              </w:rPr>
              <w:t>★</w:t>
            </w:r>
            <w:bookmarkEnd w:id="11692"/>
            <w:bookmarkEnd w:id="11693"/>
            <w:bookmarkEnd w:id="11694"/>
            <w:bookmarkEnd w:id="11695"/>
            <w:bookmarkEnd w:id="11696"/>
            <w:bookmarkEnd w:id="11697"/>
          </w:p>
        </w:tc>
        <w:tc>
          <w:tcPr>
            <w:tcW w:w="282"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6"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698" w:name="_Toc24961"/>
            <w:bookmarkStart w:id="11699" w:name="_Toc11316683"/>
            <w:bookmarkStart w:id="11700" w:name="_Toc24132506"/>
            <w:bookmarkStart w:id="11701" w:name="_Toc46847622"/>
            <w:bookmarkStart w:id="11702" w:name="_Toc1250"/>
            <w:bookmarkStart w:id="11703" w:name="_Toc51149717"/>
            <w:r>
              <w:rPr>
                <w:rFonts w:ascii="宋体" w:hAnsi="宋体" w:cs="宋体" w:hint="eastAsia"/>
                <w:b w:val="0"/>
                <w:spacing w:val="0"/>
                <w:sz w:val="18"/>
                <w:szCs w:val="18"/>
              </w:rPr>
              <w:t>★</w:t>
            </w:r>
            <w:bookmarkEnd w:id="11698"/>
            <w:bookmarkEnd w:id="11699"/>
            <w:bookmarkEnd w:id="11700"/>
            <w:bookmarkEnd w:id="11701"/>
            <w:bookmarkEnd w:id="11702"/>
            <w:bookmarkEnd w:id="11703"/>
          </w:p>
        </w:tc>
        <w:tc>
          <w:tcPr>
            <w:tcW w:w="279"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704" w:name="_Toc25444"/>
            <w:bookmarkStart w:id="11705" w:name="_Toc13206"/>
            <w:bookmarkStart w:id="11706" w:name="_Toc24132507"/>
            <w:bookmarkStart w:id="11707" w:name="_Toc11316684"/>
            <w:bookmarkStart w:id="11708" w:name="_Toc46847623"/>
            <w:bookmarkStart w:id="11709" w:name="_Toc51149718"/>
            <w:r>
              <w:rPr>
                <w:rFonts w:ascii="宋体" w:hAnsi="宋体" w:cs="宋体" w:hint="eastAsia"/>
                <w:b w:val="0"/>
                <w:spacing w:val="0"/>
                <w:sz w:val="18"/>
                <w:szCs w:val="18"/>
              </w:rPr>
              <w:t>★</w:t>
            </w:r>
            <w:bookmarkEnd w:id="11704"/>
            <w:bookmarkEnd w:id="11705"/>
            <w:bookmarkEnd w:id="11706"/>
            <w:bookmarkEnd w:id="11707"/>
            <w:bookmarkEnd w:id="11708"/>
            <w:bookmarkEnd w:id="11709"/>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r>
      <w:tr w:rsidR="001819E2" w:rsidTr="002E58AC">
        <w:trPr>
          <w:cantSplit/>
          <w:trHeight w:val="224"/>
          <w:jc w:val="center"/>
        </w:trPr>
        <w:tc>
          <w:tcPr>
            <w:tcW w:w="309" w:type="pct"/>
            <w:vMerge/>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779" w:type="pct"/>
            <w:gridSpan w:val="3"/>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710" w:name="_Toc9553"/>
            <w:bookmarkStart w:id="11711" w:name="_Toc46847624"/>
            <w:bookmarkStart w:id="11712" w:name="_Toc24132508"/>
            <w:bookmarkStart w:id="11713" w:name="_Toc11316685"/>
            <w:bookmarkStart w:id="11714" w:name="_Toc30570"/>
            <w:bookmarkStart w:id="11715" w:name="_Toc51149719"/>
            <w:r>
              <w:rPr>
                <w:rFonts w:ascii="Times New Roman" w:hAnsi="Times New Roman" w:hint="eastAsia"/>
                <w:b w:val="0"/>
                <w:spacing w:val="0"/>
                <w:sz w:val="18"/>
                <w:szCs w:val="18"/>
              </w:rPr>
              <w:t>新材料、新技术</w:t>
            </w:r>
            <w:bookmarkEnd w:id="11710"/>
            <w:bookmarkEnd w:id="11711"/>
            <w:bookmarkEnd w:id="11712"/>
            <w:bookmarkEnd w:id="11713"/>
            <w:bookmarkEnd w:id="11714"/>
            <w:bookmarkEnd w:id="11715"/>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716" w:name="_Toc24132509"/>
            <w:bookmarkStart w:id="11717" w:name="_Toc28539"/>
            <w:bookmarkStart w:id="11718" w:name="_Toc11316686"/>
            <w:bookmarkStart w:id="11719" w:name="_Toc8645"/>
            <w:bookmarkStart w:id="11720" w:name="_Toc46847625"/>
            <w:bookmarkStart w:id="11721" w:name="_Toc51149720"/>
            <w:r>
              <w:rPr>
                <w:rFonts w:ascii="宋体" w:hAnsi="宋体" w:cs="宋体" w:hint="eastAsia"/>
                <w:b w:val="0"/>
                <w:spacing w:val="0"/>
                <w:sz w:val="18"/>
                <w:szCs w:val="18"/>
              </w:rPr>
              <w:t>★</w:t>
            </w:r>
            <w:bookmarkEnd w:id="11716"/>
            <w:bookmarkEnd w:id="11717"/>
            <w:bookmarkEnd w:id="11718"/>
            <w:bookmarkEnd w:id="11719"/>
            <w:bookmarkEnd w:id="11720"/>
            <w:bookmarkEnd w:id="11721"/>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82"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6"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82"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722" w:name="_Toc10060"/>
            <w:bookmarkStart w:id="11723" w:name="_Toc46847626"/>
            <w:bookmarkStart w:id="11724" w:name="_Toc5611"/>
            <w:bookmarkStart w:id="11725" w:name="_Toc11316687"/>
            <w:bookmarkStart w:id="11726" w:name="_Toc24132510"/>
            <w:bookmarkStart w:id="11727" w:name="_Toc51149721"/>
            <w:r>
              <w:rPr>
                <w:rFonts w:ascii="宋体" w:hAnsi="宋体" w:cs="宋体" w:hint="eastAsia"/>
                <w:b w:val="0"/>
                <w:spacing w:val="0"/>
                <w:sz w:val="18"/>
                <w:szCs w:val="18"/>
              </w:rPr>
              <w:t>★</w:t>
            </w:r>
            <w:bookmarkEnd w:id="11722"/>
            <w:bookmarkEnd w:id="11723"/>
            <w:bookmarkEnd w:id="11724"/>
            <w:bookmarkEnd w:id="11725"/>
            <w:bookmarkEnd w:id="11726"/>
            <w:bookmarkEnd w:id="11727"/>
          </w:p>
        </w:tc>
        <w:tc>
          <w:tcPr>
            <w:tcW w:w="276"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728" w:name="_Toc24132511"/>
            <w:bookmarkStart w:id="11729" w:name="_Toc10879"/>
            <w:bookmarkStart w:id="11730" w:name="_Toc11316688"/>
            <w:bookmarkStart w:id="11731" w:name="_Toc46847627"/>
            <w:bookmarkStart w:id="11732" w:name="_Toc8612"/>
            <w:bookmarkStart w:id="11733" w:name="_Toc51149722"/>
            <w:r>
              <w:rPr>
                <w:rFonts w:ascii="宋体" w:hAnsi="宋体" w:cs="宋体" w:hint="eastAsia"/>
                <w:b w:val="0"/>
                <w:spacing w:val="0"/>
                <w:sz w:val="18"/>
                <w:szCs w:val="18"/>
              </w:rPr>
              <w:t>★</w:t>
            </w:r>
            <w:bookmarkEnd w:id="11728"/>
            <w:bookmarkEnd w:id="11729"/>
            <w:bookmarkEnd w:id="11730"/>
            <w:bookmarkEnd w:id="11731"/>
            <w:bookmarkEnd w:id="11732"/>
            <w:bookmarkEnd w:id="11733"/>
          </w:p>
        </w:tc>
        <w:tc>
          <w:tcPr>
            <w:tcW w:w="279"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734" w:name="_Toc11316689"/>
            <w:bookmarkStart w:id="11735" w:name="_Toc24132512"/>
            <w:bookmarkStart w:id="11736" w:name="_Toc32249"/>
            <w:bookmarkStart w:id="11737" w:name="_Toc46847628"/>
            <w:bookmarkStart w:id="11738" w:name="_Toc6118"/>
            <w:bookmarkStart w:id="11739" w:name="_Toc51149723"/>
            <w:r>
              <w:rPr>
                <w:rFonts w:ascii="宋体" w:hAnsi="宋体" w:cs="宋体" w:hint="eastAsia"/>
                <w:b w:val="0"/>
                <w:spacing w:val="0"/>
                <w:sz w:val="18"/>
                <w:szCs w:val="18"/>
              </w:rPr>
              <w:t>★</w:t>
            </w:r>
            <w:bookmarkEnd w:id="11734"/>
            <w:bookmarkEnd w:id="11735"/>
            <w:bookmarkEnd w:id="11736"/>
            <w:bookmarkEnd w:id="11737"/>
            <w:bookmarkEnd w:id="11738"/>
            <w:bookmarkEnd w:id="11739"/>
          </w:p>
        </w:tc>
        <w:tc>
          <w:tcPr>
            <w:tcW w:w="282"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6"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740" w:name="_Toc25954"/>
            <w:bookmarkStart w:id="11741" w:name="_Toc46847629"/>
            <w:bookmarkStart w:id="11742" w:name="_Toc24132513"/>
            <w:bookmarkStart w:id="11743" w:name="_Toc18769"/>
            <w:bookmarkStart w:id="11744" w:name="_Toc11316690"/>
            <w:bookmarkStart w:id="11745" w:name="_Toc51149724"/>
            <w:r>
              <w:rPr>
                <w:rFonts w:ascii="宋体" w:hAnsi="宋体" w:cs="宋体" w:hint="eastAsia"/>
                <w:b w:val="0"/>
                <w:spacing w:val="0"/>
                <w:sz w:val="18"/>
                <w:szCs w:val="18"/>
              </w:rPr>
              <w:t>★</w:t>
            </w:r>
            <w:bookmarkEnd w:id="11740"/>
            <w:bookmarkEnd w:id="11741"/>
            <w:bookmarkEnd w:id="11742"/>
            <w:bookmarkEnd w:id="11743"/>
            <w:bookmarkEnd w:id="11744"/>
            <w:bookmarkEnd w:id="11745"/>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r>
      <w:tr w:rsidR="001819E2" w:rsidTr="002E58AC">
        <w:trPr>
          <w:cantSplit/>
          <w:trHeight w:val="283"/>
          <w:jc w:val="center"/>
        </w:trPr>
        <w:tc>
          <w:tcPr>
            <w:tcW w:w="309" w:type="pct"/>
            <w:vMerge/>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779" w:type="pct"/>
            <w:gridSpan w:val="3"/>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746" w:name="_Toc46847630"/>
            <w:bookmarkStart w:id="11747" w:name="_Toc24132514"/>
            <w:bookmarkStart w:id="11748" w:name="_Toc27411"/>
            <w:bookmarkStart w:id="11749" w:name="_Toc11316691"/>
            <w:bookmarkStart w:id="11750" w:name="_Toc13520"/>
            <w:bookmarkStart w:id="11751" w:name="_Toc51149725"/>
            <w:r>
              <w:rPr>
                <w:rFonts w:ascii="Times New Roman" w:hAnsi="Times New Roman" w:hint="eastAsia"/>
                <w:b w:val="0"/>
                <w:spacing w:val="0"/>
                <w:sz w:val="18"/>
                <w:szCs w:val="18"/>
              </w:rPr>
              <w:t>设计标准</w:t>
            </w:r>
            <w:bookmarkEnd w:id="11746"/>
            <w:bookmarkEnd w:id="11747"/>
            <w:bookmarkEnd w:id="11748"/>
            <w:bookmarkEnd w:id="11749"/>
            <w:bookmarkEnd w:id="11750"/>
            <w:bookmarkEnd w:id="11751"/>
          </w:p>
        </w:tc>
        <w:tc>
          <w:tcPr>
            <w:tcW w:w="279"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752" w:name="_Toc20598"/>
            <w:bookmarkStart w:id="11753" w:name="_Toc17658"/>
            <w:bookmarkStart w:id="11754" w:name="_Toc46847631"/>
            <w:bookmarkStart w:id="11755" w:name="_Toc11316692"/>
            <w:bookmarkStart w:id="11756" w:name="_Toc24132515"/>
            <w:bookmarkStart w:id="11757" w:name="_Toc51149726"/>
            <w:r>
              <w:rPr>
                <w:rFonts w:ascii="宋体" w:hAnsi="宋体" w:cs="宋体" w:hint="eastAsia"/>
                <w:b w:val="0"/>
                <w:spacing w:val="0"/>
                <w:sz w:val="18"/>
                <w:szCs w:val="18"/>
              </w:rPr>
              <w:t>★</w:t>
            </w:r>
            <w:bookmarkEnd w:id="11752"/>
            <w:bookmarkEnd w:id="11753"/>
            <w:bookmarkEnd w:id="11754"/>
            <w:bookmarkEnd w:id="11755"/>
            <w:bookmarkEnd w:id="11756"/>
            <w:bookmarkEnd w:id="11757"/>
          </w:p>
        </w:tc>
        <w:tc>
          <w:tcPr>
            <w:tcW w:w="279"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758" w:name="_Toc24132516"/>
            <w:bookmarkStart w:id="11759" w:name="_Toc46847632"/>
            <w:bookmarkStart w:id="11760" w:name="_Toc20191"/>
            <w:bookmarkStart w:id="11761" w:name="_Toc11316693"/>
            <w:bookmarkStart w:id="11762" w:name="_Toc29424"/>
            <w:bookmarkStart w:id="11763" w:name="_Toc51149727"/>
            <w:r>
              <w:rPr>
                <w:rFonts w:ascii="宋体" w:hAnsi="宋体" w:cs="宋体" w:hint="eastAsia"/>
                <w:b w:val="0"/>
                <w:spacing w:val="0"/>
                <w:sz w:val="18"/>
                <w:szCs w:val="18"/>
              </w:rPr>
              <w:t>★</w:t>
            </w:r>
            <w:bookmarkEnd w:id="11758"/>
            <w:bookmarkEnd w:id="11759"/>
            <w:bookmarkEnd w:id="11760"/>
            <w:bookmarkEnd w:id="11761"/>
            <w:bookmarkEnd w:id="11762"/>
            <w:bookmarkEnd w:id="11763"/>
          </w:p>
        </w:tc>
        <w:tc>
          <w:tcPr>
            <w:tcW w:w="279"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764" w:name="_Toc24132517"/>
            <w:bookmarkStart w:id="11765" w:name="_Toc11316694"/>
            <w:bookmarkStart w:id="11766" w:name="_Toc46847633"/>
            <w:bookmarkStart w:id="11767" w:name="_Toc2687"/>
            <w:bookmarkStart w:id="11768" w:name="_Toc20997"/>
            <w:bookmarkStart w:id="11769" w:name="_Toc51149728"/>
            <w:r>
              <w:rPr>
                <w:rFonts w:ascii="宋体" w:hAnsi="宋体" w:cs="宋体" w:hint="eastAsia"/>
                <w:b w:val="0"/>
                <w:spacing w:val="0"/>
                <w:sz w:val="18"/>
                <w:szCs w:val="18"/>
              </w:rPr>
              <w:t>★</w:t>
            </w:r>
            <w:bookmarkEnd w:id="11764"/>
            <w:bookmarkEnd w:id="11765"/>
            <w:bookmarkEnd w:id="11766"/>
            <w:bookmarkEnd w:id="11767"/>
            <w:bookmarkEnd w:id="11768"/>
            <w:bookmarkEnd w:id="11769"/>
          </w:p>
        </w:tc>
        <w:tc>
          <w:tcPr>
            <w:tcW w:w="279"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770" w:name="_Toc24132518"/>
            <w:bookmarkStart w:id="11771" w:name="_Toc11316695"/>
            <w:bookmarkStart w:id="11772" w:name="_Toc46847634"/>
            <w:bookmarkStart w:id="11773" w:name="_Toc13852"/>
            <w:bookmarkStart w:id="11774" w:name="_Toc8751"/>
            <w:bookmarkStart w:id="11775" w:name="_Toc51149729"/>
            <w:r>
              <w:rPr>
                <w:rFonts w:ascii="宋体" w:hAnsi="宋体" w:cs="宋体" w:hint="eastAsia"/>
                <w:b w:val="0"/>
                <w:spacing w:val="0"/>
                <w:sz w:val="18"/>
                <w:szCs w:val="18"/>
              </w:rPr>
              <w:t>★</w:t>
            </w:r>
            <w:bookmarkEnd w:id="11770"/>
            <w:bookmarkEnd w:id="11771"/>
            <w:bookmarkEnd w:id="11772"/>
            <w:bookmarkEnd w:id="11773"/>
            <w:bookmarkEnd w:id="11774"/>
            <w:bookmarkEnd w:id="11775"/>
          </w:p>
        </w:tc>
        <w:tc>
          <w:tcPr>
            <w:tcW w:w="279"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776" w:name="_Toc18221"/>
            <w:bookmarkStart w:id="11777" w:name="_Toc14328"/>
            <w:bookmarkStart w:id="11778" w:name="_Toc24132519"/>
            <w:bookmarkStart w:id="11779" w:name="_Toc46847635"/>
            <w:bookmarkStart w:id="11780" w:name="_Toc11316696"/>
            <w:bookmarkStart w:id="11781" w:name="_Toc51149730"/>
            <w:r>
              <w:rPr>
                <w:rFonts w:ascii="宋体" w:hAnsi="宋体" w:cs="宋体" w:hint="eastAsia"/>
                <w:b w:val="0"/>
                <w:spacing w:val="0"/>
                <w:sz w:val="18"/>
                <w:szCs w:val="18"/>
              </w:rPr>
              <w:t>★</w:t>
            </w:r>
            <w:bookmarkEnd w:id="11776"/>
            <w:bookmarkEnd w:id="11777"/>
            <w:bookmarkEnd w:id="11778"/>
            <w:bookmarkEnd w:id="11779"/>
            <w:bookmarkEnd w:id="11780"/>
            <w:bookmarkEnd w:id="11781"/>
          </w:p>
        </w:tc>
        <w:tc>
          <w:tcPr>
            <w:tcW w:w="282"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6"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82"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6"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782" w:name="_Toc24132520"/>
            <w:bookmarkStart w:id="11783" w:name="_Toc2601"/>
            <w:bookmarkStart w:id="11784" w:name="_Toc46847636"/>
            <w:bookmarkStart w:id="11785" w:name="_Toc11316697"/>
            <w:bookmarkStart w:id="11786" w:name="_Toc14405"/>
            <w:bookmarkStart w:id="11787" w:name="_Toc51149731"/>
            <w:r>
              <w:rPr>
                <w:rFonts w:ascii="宋体" w:hAnsi="宋体" w:cs="宋体" w:hint="eastAsia"/>
                <w:b w:val="0"/>
                <w:spacing w:val="0"/>
                <w:sz w:val="18"/>
                <w:szCs w:val="18"/>
              </w:rPr>
              <w:t>★</w:t>
            </w:r>
            <w:bookmarkEnd w:id="11782"/>
            <w:bookmarkEnd w:id="11783"/>
            <w:bookmarkEnd w:id="11784"/>
            <w:bookmarkEnd w:id="11785"/>
            <w:bookmarkEnd w:id="11786"/>
            <w:bookmarkEnd w:id="11787"/>
          </w:p>
        </w:tc>
        <w:tc>
          <w:tcPr>
            <w:tcW w:w="279"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788" w:name="_Toc24132521"/>
            <w:bookmarkStart w:id="11789" w:name="_Toc11316698"/>
            <w:bookmarkStart w:id="11790" w:name="_Toc46847637"/>
            <w:bookmarkStart w:id="11791" w:name="_Toc5147"/>
            <w:bookmarkStart w:id="11792" w:name="_Toc10712"/>
            <w:bookmarkStart w:id="11793" w:name="_Toc51149732"/>
            <w:r>
              <w:rPr>
                <w:rFonts w:ascii="宋体" w:hAnsi="宋体" w:cs="宋体" w:hint="eastAsia"/>
                <w:b w:val="0"/>
                <w:spacing w:val="0"/>
                <w:sz w:val="18"/>
                <w:szCs w:val="18"/>
              </w:rPr>
              <w:t>★</w:t>
            </w:r>
            <w:bookmarkEnd w:id="11788"/>
            <w:bookmarkEnd w:id="11789"/>
            <w:bookmarkEnd w:id="11790"/>
            <w:bookmarkEnd w:id="11791"/>
            <w:bookmarkEnd w:id="11792"/>
            <w:bookmarkEnd w:id="11793"/>
          </w:p>
        </w:tc>
        <w:tc>
          <w:tcPr>
            <w:tcW w:w="282"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6"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794" w:name="_Toc11316700"/>
            <w:bookmarkStart w:id="11795" w:name="_Toc46847638"/>
            <w:bookmarkStart w:id="11796" w:name="_Toc7495"/>
            <w:bookmarkStart w:id="11797" w:name="_Toc31483"/>
            <w:bookmarkStart w:id="11798" w:name="_Toc24132523"/>
            <w:bookmarkStart w:id="11799" w:name="_Toc51149733"/>
            <w:r>
              <w:rPr>
                <w:rFonts w:ascii="宋体" w:hAnsi="宋体" w:cs="宋体" w:hint="eastAsia"/>
                <w:b w:val="0"/>
                <w:spacing w:val="0"/>
                <w:sz w:val="18"/>
                <w:szCs w:val="18"/>
              </w:rPr>
              <w:t>★</w:t>
            </w:r>
            <w:bookmarkEnd w:id="11794"/>
            <w:bookmarkEnd w:id="11795"/>
            <w:bookmarkEnd w:id="11796"/>
            <w:bookmarkEnd w:id="11797"/>
            <w:bookmarkEnd w:id="11798"/>
            <w:bookmarkEnd w:id="11799"/>
          </w:p>
        </w:tc>
        <w:tc>
          <w:tcPr>
            <w:tcW w:w="279"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800" w:name="_Toc46847639"/>
            <w:bookmarkStart w:id="11801" w:name="_Toc11316701"/>
            <w:bookmarkStart w:id="11802" w:name="_Toc24132524"/>
            <w:bookmarkStart w:id="11803" w:name="_Toc28073"/>
            <w:bookmarkStart w:id="11804" w:name="_Toc12996"/>
            <w:bookmarkStart w:id="11805" w:name="_Toc51149734"/>
            <w:r>
              <w:rPr>
                <w:rFonts w:ascii="宋体" w:hAnsi="宋体" w:cs="宋体" w:hint="eastAsia"/>
                <w:b w:val="0"/>
                <w:spacing w:val="0"/>
                <w:sz w:val="18"/>
                <w:szCs w:val="18"/>
              </w:rPr>
              <w:t>★</w:t>
            </w:r>
            <w:bookmarkEnd w:id="11800"/>
            <w:bookmarkEnd w:id="11801"/>
            <w:bookmarkEnd w:id="11802"/>
            <w:bookmarkEnd w:id="11803"/>
            <w:bookmarkEnd w:id="11804"/>
            <w:bookmarkEnd w:id="11805"/>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r>
      <w:tr w:rsidR="001819E2" w:rsidTr="002E58AC">
        <w:trPr>
          <w:cantSplit/>
          <w:trHeight w:val="377"/>
          <w:jc w:val="center"/>
        </w:trPr>
        <w:tc>
          <w:tcPr>
            <w:tcW w:w="309" w:type="pct"/>
            <w:vMerge/>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779" w:type="pct"/>
            <w:gridSpan w:val="3"/>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806" w:name="_Toc24132525"/>
            <w:bookmarkStart w:id="11807" w:name="_Toc28154"/>
            <w:bookmarkStart w:id="11808" w:name="_Toc22018"/>
            <w:bookmarkStart w:id="11809" w:name="_Toc11316702"/>
            <w:bookmarkStart w:id="11810" w:name="_Toc46847640"/>
            <w:bookmarkStart w:id="11811" w:name="_Toc51149735"/>
            <w:r>
              <w:rPr>
                <w:rFonts w:ascii="Times New Roman" w:hAnsi="Times New Roman" w:hint="eastAsia"/>
                <w:b w:val="0"/>
                <w:spacing w:val="0"/>
                <w:sz w:val="18"/>
                <w:szCs w:val="18"/>
              </w:rPr>
              <w:t>地基基础</w:t>
            </w:r>
            <w:bookmarkEnd w:id="11806"/>
            <w:bookmarkEnd w:id="11807"/>
            <w:bookmarkEnd w:id="11808"/>
            <w:bookmarkEnd w:id="11809"/>
            <w:bookmarkEnd w:id="11810"/>
            <w:bookmarkEnd w:id="11811"/>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82"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6"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812" w:name="_Toc13654"/>
            <w:bookmarkStart w:id="11813" w:name="_Toc24132526"/>
            <w:bookmarkStart w:id="11814" w:name="_Toc46847641"/>
            <w:bookmarkStart w:id="11815" w:name="_Toc11316703"/>
            <w:bookmarkStart w:id="11816" w:name="_Toc30954"/>
            <w:bookmarkStart w:id="11817" w:name="_Toc51149736"/>
            <w:r>
              <w:rPr>
                <w:rFonts w:ascii="宋体" w:hAnsi="宋体" w:cs="宋体" w:hint="eastAsia"/>
                <w:b w:val="0"/>
                <w:spacing w:val="0"/>
                <w:sz w:val="18"/>
                <w:szCs w:val="18"/>
              </w:rPr>
              <w:t>★</w:t>
            </w:r>
            <w:bookmarkEnd w:id="11812"/>
            <w:bookmarkEnd w:id="11813"/>
            <w:bookmarkEnd w:id="11814"/>
            <w:bookmarkEnd w:id="11815"/>
            <w:bookmarkEnd w:id="11816"/>
            <w:bookmarkEnd w:id="11817"/>
          </w:p>
        </w:tc>
        <w:tc>
          <w:tcPr>
            <w:tcW w:w="282"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818" w:name="_Toc780"/>
            <w:bookmarkStart w:id="11819" w:name="_Toc46847642"/>
            <w:bookmarkStart w:id="11820" w:name="_Toc11316704"/>
            <w:bookmarkStart w:id="11821" w:name="_Toc18665"/>
            <w:bookmarkStart w:id="11822" w:name="_Toc24132527"/>
            <w:bookmarkStart w:id="11823" w:name="_Toc51149737"/>
            <w:r>
              <w:rPr>
                <w:rFonts w:ascii="宋体" w:hAnsi="宋体" w:cs="宋体" w:hint="eastAsia"/>
                <w:b w:val="0"/>
                <w:spacing w:val="0"/>
                <w:sz w:val="18"/>
                <w:szCs w:val="18"/>
              </w:rPr>
              <w:t>★</w:t>
            </w:r>
            <w:bookmarkEnd w:id="11818"/>
            <w:bookmarkEnd w:id="11819"/>
            <w:bookmarkEnd w:id="11820"/>
            <w:bookmarkEnd w:id="11821"/>
            <w:bookmarkEnd w:id="11822"/>
            <w:bookmarkEnd w:id="11823"/>
          </w:p>
        </w:tc>
        <w:tc>
          <w:tcPr>
            <w:tcW w:w="276"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824" w:name="_Toc19012"/>
            <w:bookmarkStart w:id="11825" w:name="_Toc14343"/>
            <w:bookmarkStart w:id="11826" w:name="_Toc46847643"/>
            <w:bookmarkStart w:id="11827" w:name="_Toc24132528"/>
            <w:bookmarkStart w:id="11828" w:name="_Toc11316705"/>
            <w:bookmarkStart w:id="11829" w:name="_Toc51149738"/>
            <w:r>
              <w:rPr>
                <w:rFonts w:ascii="宋体" w:hAnsi="宋体" w:cs="宋体" w:hint="eastAsia"/>
                <w:b w:val="0"/>
                <w:spacing w:val="0"/>
                <w:sz w:val="18"/>
                <w:szCs w:val="18"/>
              </w:rPr>
              <w:t>★</w:t>
            </w:r>
            <w:bookmarkEnd w:id="11824"/>
            <w:bookmarkEnd w:id="11825"/>
            <w:bookmarkEnd w:id="11826"/>
            <w:bookmarkEnd w:id="11827"/>
            <w:bookmarkEnd w:id="11828"/>
            <w:bookmarkEnd w:id="11829"/>
          </w:p>
        </w:tc>
        <w:tc>
          <w:tcPr>
            <w:tcW w:w="279"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830" w:name="_Toc46847644"/>
            <w:bookmarkStart w:id="11831" w:name="_Toc28045"/>
            <w:bookmarkStart w:id="11832" w:name="_Toc11316706"/>
            <w:bookmarkStart w:id="11833" w:name="_Toc23329"/>
            <w:bookmarkStart w:id="11834" w:name="_Toc24132529"/>
            <w:bookmarkStart w:id="11835" w:name="_Toc51149739"/>
            <w:r>
              <w:rPr>
                <w:rFonts w:ascii="宋体" w:hAnsi="宋体" w:cs="宋体" w:hint="eastAsia"/>
                <w:b w:val="0"/>
                <w:spacing w:val="0"/>
                <w:sz w:val="18"/>
                <w:szCs w:val="18"/>
              </w:rPr>
              <w:t>★</w:t>
            </w:r>
            <w:bookmarkEnd w:id="11830"/>
            <w:bookmarkEnd w:id="11831"/>
            <w:bookmarkEnd w:id="11832"/>
            <w:bookmarkEnd w:id="11833"/>
            <w:bookmarkEnd w:id="11834"/>
            <w:bookmarkEnd w:id="11835"/>
          </w:p>
        </w:tc>
        <w:tc>
          <w:tcPr>
            <w:tcW w:w="282"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6"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836" w:name="_Toc18069"/>
            <w:bookmarkStart w:id="11837" w:name="_Toc46847645"/>
            <w:bookmarkStart w:id="11838" w:name="_Toc11316708"/>
            <w:bookmarkStart w:id="11839" w:name="_Toc14112"/>
            <w:bookmarkStart w:id="11840" w:name="_Toc24132531"/>
            <w:bookmarkStart w:id="11841" w:name="_Toc51149740"/>
            <w:r>
              <w:rPr>
                <w:rFonts w:ascii="宋体" w:hAnsi="宋体" w:cs="宋体" w:hint="eastAsia"/>
                <w:b w:val="0"/>
                <w:spacing w:val="0"/>
                <w:sz w:val="18"/>
                <w:szCs w:val="18"/>
              </w:rPr>
              <w:t>★</w:t>
            </w:r>
            <w:bookmarkEnd w:id="11836"/>
            <w:bookmarkEnd w:id="11837"/>
            <w:bookmarkEnd w:id="11838"/>
            <w:bookmarkEnd w:id="11839"/>
            <w:bookmarkEnd w:id="11840"/>
            <w:bookmarkEnd w:id="11841"/>
          </w:p>
        </w:tc>
        <w:tc>
          <w:tcPr>
            <w:tcW w:w="279"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842" w:name="_Toc46847646"/>
            <w:bookmarkStart w:id="11843" w:name="_Toc24132532"/>
            <w:bookmarkStart w:id="11844" w:name="_Toc2052"/>
            <w:bookmarkStart w:id="11845" w:name="_Toc28913"/>
            <w:bookmarkStart w:id="11846" w:name="_Toc11316709"/>
            <w:bookmarkStart w:id="11847" w:name="_Toc51149741"/>
            <w:r>
              <w:rPr>
                <w:rFonts w:ascii="宋体" w:hAnsi="宋体" w:cs="宋体" w:hint="eastAsia"/>
                <w:b w:val="0"/>
                <w:spacing w:val="0"/>
                <w:sz w:val="18"/>
                <w:szCs w:val="18"/>
              </w:rPr>
              <w:t>★</w:t>
            </w:r>
            <w:bookmarkEnd w:id="11842"/>
            <w:bookmarkEnd w:id="11843"/>
            <w:bookmarkEnd w:id="11844"/>
            <w:bookmarkEnd w:id="11845"/>
            <w:bookmarkEnd w:id="11846"/>
            <w:bookmarkEnd w:id="11847"/>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r>
      <w:tr w:rsidR="001819E2" w:rsidTr="002E58AC">
        <w:trPr>
          <w:cantSplit/>
          <w:trHeight w:val="283"/>
          <w:jc w:val="center"/>
        </w:trPr>
        <w:tc>
          <w:tcPr>
            <w:tcW w:w="309" w:type="pct"/>
            <w:vMerge/>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318" w:type="pct"/>
            <w:gridSpan w:val="2"/>
            <w:vMerge w:val="restar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848" w:name="_Toc11316710"/>
            <w:bookmarkStart w:id="11849" w:name="_Toc24214"/>
            <w:bookmarkStart w:id="11850" w:name="_Toc16647"/>
            <w:bookmarkStart w:id="11851" w:name="_Toc46847647"/>
            <w:bookmarkStart w:id="11852" w:name="_Toc24132533"/>
            <w:bookmarkStart w:id="11853" w:name="_Toc51149742"/>
            <w:r>
              <w:rPr>
                <w:rFonts w:ascii="Times New Roman" w:hAnsi="Times New Roman" w:hint="eastAsia"/>
                <w:b w:val="0"/>
                <w:spacing w:val="0"/>
                <w:sz w:val="18"/>
                <w:szCs w:val="18"/>
              </w:rPr>
              <w:t>平面布置</w:t>
            </w:r>
            <w:bookmarkEnd w:id="11848"/>
            <w:bookmarkEnd w:id="11849"/>
            <w:bookmarkEnd w:id="11850"/>
            <w:bookmarkEnd w:id="11851"/>
            <w:bookmarkEnd w:id="11852"/>
            <w:bookmarkEnd w:id="11853"/>
          </w:p>
        </w:tc>
        <w:tc>
          <w:tcPr>
            <w:tcW w:w="462"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854" w:name="_Toc46847648"/>
            <w:bookmarkStart w:id="11855" w:name="_Toc24132534"/>
            <w:bookmarkStart w:id="11856" w:name="_Toc25432"/>
            <w:bookmarkStart w:id="11857" w:name="_Toc18673"/>
            <w:bookmarkStart w:id="11858" w:name="_Toc11316711"/>
            <w:bookmarkStart w:id="11859" w:name="_Toc51149743"/>
            <w:r>
              <w:rPr>
                <w:rFonts w:ascii="Times New Roman" w:hAnsi="Times New Roman" w:hint="eastAsia"/>
                <w:b w:val="0"/>
                <w:spacing w:val="0"/>
                <w:sz w:val="18"/>
                <w:szCs w:val="18"/>
              </w:rPr>
              <w:t>设计主尺度</w:t>
            </w:r>
            <w:bookmarkEnd w:id="11854"/>
            <w:bookmarkEnd w:id="11855"/>
            <w:bookmarkEnd w:id="11856"/>
            <w:bookmarkEnd w:id="11857"/>
            <w:bookmarkEnd w:id="11858"/>
            <w:bookmarkEnd w:id="11859"/>
          </w:p>
        </w:tc>
        <w:tc>
          <w:tcPr>
            <w:tcW w:w="279"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860" w:name="_Toc17309"/>
            <w:bookmarkStart w:id="11861" w:name="_Toc11316712"/>
            <w:bookmarkStart w:id="11862" w:name="_Toc24132535"/>
            <w:bookmarkStart w:id="11863" w:name="_Toc25366"/>
            <w:bookmarkStart w:id="11864" w:name="_Toc46847649"/>
            <w:bookmarkStart w:id="11865" w:name="_Toc51149744"/>
            <w:r>
              <w:rPr>
                <w:rFonts w:ascii="宋体" w:hAnsi="宋体" w:cs="宋体" w:hint="eastAsia"/>
                <w:b w:val="0"/>
                <w:spacing w:val="0"/>
                <w:sz w:val="18"/>
                <w:szCs w:val="18"/>
              </w:rPr>
              <w:t>★</w:t>
            </w:r>
            <w:bookmarkEnd w:id="11860"/>
            <w:bookmarkEnd w:id="11861"/>
            <w:bookmarkEnd w:id="11862"/>
            <w:bookmarkEnd w:id="11863"/>
            <w:bookmarkEnd w:id="11864"/>
            <w:bookmarkEnd w:id="11865"/>
          </w:p>
        </w:tc>
        <w:tc>
          <w:tcPr>
            <w:tcW w:w="279"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866" w:name="_Toc23181"/>
            <w:bookmarkStart w:id="11867" w:name="_Toc11316713"/>
            <w:bookmarkStart w:id="11868" w:name="_Toc5241"/>
            <w:bookmarkStart w:id="11869" w:name="_Toc24132536"/>
            <w:bookmarkStart w:id="11870" w:name="_Toc46847650"/>
            <w:bookmarkStart w:id="11871" w:name="_Toc51149745"/>
            <w:r>
              <w:rPr>
                <w:rFonts w:ascii="宋体" w:hAnsi="宋体" w:cs="宋体" w:hint="eastAsia"/>
                <w:b w:val="0"/>
                <w:spacing w:val="0"/>
                <w:sz w:val="18"/>
                <w:szCs w:val="18"/>
              </w:rPr>
              <w:t>★</w:t>
            </w:r>
            <w:bookmarkEnd w:id="11866"/>
            <w:bookmarkEnd w:id="11867"/>
            <w:bookmarkEnd w:id="11868"/>
            <w:bookmarkEnd w:id="11869"/>
            <w:bookmarkEnd w:id="11870"/>
            <w:bookmarkEnd w:id="11871"/>
          </w:p>
        </w:tc>
        <w:tc>
          <w:tcPr>
            <w:tcW w:w="279"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872" w:name="_Toc46847651"/>
            <w:bookmarkStart w:id="11873" w:name="_Toc18026"/>
            <w:bookmarkStart w:id="11874" w:name="_Toc11316714"/>
            <w:bookmarkStart w:id="11875" w:name="_Toc24132537"/>
            <w:bookmarkStart w:id="11876" w:name="_Toc9303"/>
            <w:bookmarkStart w:id="11877" w:name="_Toc51149746"/>
            <w:r>
              <w:rPr>
                <w:rFonts w:ascii="宋体" w:hAnsi="宋体" w:cs="宋体" w:hint="eastAsia"/>
                <w:b w:val="0"/>
                <w:spacing w:val="0"/>
                <w:sz w:val="18"/>
                <w:szCs w:val="18"/>
              </w:rPr>
              <w:t>★</w:t>
            </w:r>
            <w:bookmarkEnd w:id="11872"/>
            <w:bookmarkEnd w:id="11873"/>
            <w:bookmarkEnd w:id="11874"/>
            <w:bookmarkEnd w:id="11875"/>
            <w:bookmarkEnd w:id="11876"/>
            <w:bookmarkEnd w:id="11877"/>
          </w:p>
        </w:tc>
        <w:tc>
          <w:tcPr>
            <w:tcW w:w="279"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878" w:name="_Toc30805"/>
            <w:bookmarkStart w:id="11879" w:name="_Toc46847652"/>
            <w:bookmarkStart w:id="11880" w:name="_Toc11316715"/>
            <w:bookmarkStart w:id="11881" w:name="_Toc28890"/>
            <w:bookmarkStart w:id="11882" w:name="_Toc24132538"/>
            <w:bookmarkStart w:id="11883" w:name="_Toc51149747"/>
            <w:r>
              <w:rPr>
                <w:rFonts w:ascii="宋体" w:hAnsi="宋体" w:cs="宋体" w:hint="eastAsia"/>
                <w:b w:val="0"/>
                <w:spacing w:val="0"/>
                <w:sz w:val="18"/>
                <w:szCs w:val="18"/>
              </w:rPr>
              <w:t>★</w:t>
            </w:r>
            <w:bookmarkEnd w:id="11878"/>
            <w:bookmarkEnd w:id="11879"/>
            <w:bookmarkEnd w:id="11880"/>
            <w:bookmarkEnd w:id="11881"/>
            <w:bookmarkEnd w:id="11882"/>
            <w:bookmarkEnd w:id="11883"/>
          </w:p>
        </w:tc>
        <w:tc>
          <w:tcPr>
            <w:tcW w:w="279"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884" w:name="_Toc46847653"/>
            <w:bookmarkStart w:id="11885" w:name="_Toc19609"/>
            <w:bookmarkStart w:id="11886" w:name="_Toc24132539"/>
            <w:bookmarkStart w:id="11887" w:name="_Toc12955"/>
            <w:bookmarkStart w:id="11888" w:name="_Toc11316716"/>
            <w:bookmarkStart w:id="11889" w:name="_Toc51149748"/>
            <w:r>
              <w:rPr>
                <w:rFonts w:ascii="宋体" w:hAnsi="宋体" w:cs="宋体" w:hint="eastAsia"/>
                <w:b w:val="0"/>
                <w:spacing w:val="0"/>
                <w:sz w:val="18"/>
                <w:szCs w:val="18"/>
              </w:rPr>
              <w:t>★</w:t>
            </w:r>
            <w:bookmarkEnd w:id="11884"/>
            <w:bookmarkEnd w:id="11885"/>
            <w:bookmarkEnd w:id="11886"/>
            <w:bookmarkEnd w:id="11887"/>
            <w:bookmarkEnd w:id="11888"/>
            <w:bookmarkEnd w:id="11889"/>
          </w:p>
        </w:tc>
        <w:tc>
          <w:tcPr>
            <w:tcW w:w="282"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6"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82"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6"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82"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6"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890" w:name="_Toc16551"/>
            <w:bookmarkStart w:id="11891" w:name="_Toc11316717"/>
            <w:bookmarkStart w:id="11892" w:name="_Toc24132540"/>
            <w:bookmarkStart w:id="11893" w:name="_Toc46847654"/>
            <w:bookmarkStart w:id="11894" w:name="_Toc30903"/>
            <w:bookmarkStart w:id="11895" w:name="_Toc51149749"/>
            <w:r>
              <w:rPr>
                <w:rFonts w:ascii="宋体" w:hAnsi="宋体" w:cs="宋体" w:hint="eastAsia"/>
                <w:b w:val="0"/>
                <w:spacing w:val="0"/>
                <w:sz w:val="18"/>
                <w:szCs w:val="18"/>
              </w:rPr>
              <w:t>★</w:t>
            </w:r>
            <w:bookmarkEnd w:id="11890"/>
            <w:bookmarkEnd w:id="11891"/>
            <w:bookmarkEnd w:id="11892"/>
            <w:bookmarkEnd w:id="11893"/>
            <w:bookmarkEnd w:id="11894"/>
            <w:bookmarkEnd w:id="11895"/>
          </w:p>
        </w:tc>
        <w:tc>
          <w:tcPr>
            <w:tcW w:w="279"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896" w:name="_Toc11316718"/>
            <w:bookmarkStart w:id="11897" w:name="_Toc46847655"/>
            <w:bookmarkStart w:id="11898" w:name="_Toc24132541"/>
            <w:bookmarkStart w:id="11899" w:name="_Toc6430"/>
            <w:bookmarkStart w:id="11900" w:name="_Toc3319"/>
            <w:bookmarkStart w:id="11901" w:name="_Toc51149750"/>
            <w:r>
              <w:rPr>
                <w:rFonts w:ascii="宋体" w:hAnsi="宋体" w:cs="宋体" w:hint="eastAsia"/>
                <w:b w:val="0"/>
                <w:spacing w:val="0"/>
                <w:sz w:val="18"/>
                <w:szCs w:val="18"/>
              </w:rPr>
              <w:t>★</w:t>
            </w:r>
            <w:bookmarkEnd w:id="11896"/>
            <w:bookmarkEnd w:id="11897"/>
            <w:bookmarkEnd w:id="11898"/>
            <w:bookmarkEnd w:id="11899"/>
            <w:bookmarkEnd w:id="11900"/>
            <w:bookmarkEnd w:id="11901"/>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r>
      <w:tr w:rsidR="001819E2" w:rsidTr="002E58AC">
        <w:trPr>
          <w:cantSplit/>
          <w:trHeight w:val="283"/>
          <w:jc w:val="center"/>
        </w:trPr>
        <w:tc>
          <w:tcPr>
            <w:tcW w:w="309" w:type="pct"/>
            <w:vMerge/>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318" w:type="pct"/>
            <w:gridSpan w:val="2"/>
            <w:vMerge/>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462"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902" w:name="_Toc46847656"/>
            <w:bookmarkStart w:id="11903" w:name="_Toc11316719"/>
            <w:bookmarkStart w:id="11904" w:name="_Toc7258"/>
            <w:bookmarkStart w:id="11905" w:name="_Toc18247"/>
            <w:bookmarkStart w:id="11906" w:name="_Toc24132542"/>
            <w:bookmarkStart w:id="11907" w:name="_Toc51149751"/>
            <w:r>
              <w:rPr>
                <w:rFonts w:ascii="Times New Roman" w:hAnsi="Times New Roman" w:hint="eastAsia"/>
                <w:b w:val="0"/>
                <w:spacing w:val="0"/>
                <w:sz w:val="18"/>
                <w:szCs w:val="18"/>
              </w:rPr>
              <w:t>导助航设施</w:t>
            </w:r>
            <w:bookmarkEnd w:id="11902"/>
            <w:bookmarkEnd w:id="11903"/>
            <w:bookmarkEnd w:id="11904"/>
            <w:bookmarkEnd w:id="11905"/>
            <w:bookmarkEnd w:id="11906"/>
            <w:bookmarkEnd w:id="11907"/>
          </w:p>
        </w:tc>
        <w:tc>
          <w:tcPr>
            <w:tcW w:w="279"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908" w:name="_Toc11316720"/>
            <w:bookmarkStart w:id="11909" w:name="_Toc28531"/>
            <w:bookmarkStart w:id="11910" w:name="_Toc46847657"/>
            <w:bookmarkStart w:id="11911" w:name="_Toc24132543"/>
            <w:bookmarkStart w:id="11912" w:name="_Toc5192"/>
            <w:bookmarkStart w:id="11913" w:name="_Toc51149752"/>
            <w:r>
              <w:rPr>
                <w:rFonts w:ascii="宋体" w:hAnsi="宋体" w:cs="宋体" w:hint="eastAsia"/>
                <w:b w:val="0"/>
                <w:spacing w:val="0"/>
                <w:sz w:val="18"/>
                <w:szCs w:val="18"/>
              </w:rPr>
              <w:t>★</w:t>
            </w:r>
            <w:bookmarkEnd w:id="11908"/>
            <w:bookmarkEnd w:id="11909"/>
            <w:bookmarkEnd w:id="11910"/>
            <w:bookmarkEnd w:id="11911"/>
            <w:bookmarkEnd w:id="11912"/>
            <w:bookmarkEnd w:id="11913"/>
          </w:p>
        </w:tc>
        <w:tc>
          <w:tcPr>
            <w:tcW w:w="279"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914" w:name="_Toc6063"/>
            <w:bookmarkStart w:id="11915" w:name="_Toc19746"/>
            <w:bookmarkStart w:id="11916" w:name="_Toc24132544"/>
            <w:bookmarkStart w:id="11917" w:name="_Toc46847658"/>
            <w:bookmarkStart w:id="11918" w:name="_Toc11316721"/>
            <w:bookmarkStart w:id="11919" w:name="_Toc51149753"/>
            <w:r>
              <w:rPr>
                <w:rFonts w:ascii="宋体" w:hAnsi="宋体" w:cs="宋体" w:hint="eastAsia"/>
                <w:b w:val="0"/>
                <w:spacing w:val="0"/>
                <w:sz w:val="18"/>
                <w:szCs w:val="18"/>
              </w:rPr>
              <w:t>★</w:t>
            </w:r>
            <w:bookmarkEnd w:id="11914"/>
            <w:bookmarkEnd w:id="11915"/>
            <w:bookmarkEnd w:id="11916"/>
            <w:bookmarkEnd w:id="11917"/>
            <w:bookmarkEnd w:id="11918"/>
            <w:bookmarkEnd w:id="11919"/>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920" w:name="_Toc46847659"/>
            <w:bookmarkStart w:id="11921" w:name="_Toc18416"/>
            <w:bookmarkStart w:id="11922" w:name="_Toc24132545"/>
            <w:bookmarkStart w:id="11923" w:name="_Toc11316722"/>
            <w:bookmarkStart w:id="11924" w:name="_Toc21137"/>
            <w:bookmarkStart w:id="11925" w:name="_Toc51149754"/>
            <w:r>
              <w:rPr>
                <w:rFonts w:ascii="宋体" w:hAnsi="宋体" w:cs="宋体" w:hint="eastAsia"/>
                <w:b w:val="0"/>
                <w:spacing w:val="0"/>
                <w:sz w:val="18"/>
                <w:szCs w:val="18"/>
              </w:rPr>
              <w:t>★</w:t>
            </w:r>
            <w:bookmarkEnd w:id="11920"/>
            <w:bookmarkEnd w:id="11921"/>
            <w:bookmarkEnd w:id="11922"/>
            <w:bookmarkEnd w:id="11923"/>
            <w:bookmarkEnd w:id="11924"/>
            <w:bookmarkEnd w:id="11925"/>
          </w:p>
        </w:tc>
        <w:tc>
          <w:tcPr>
            <w:tcW w:w="279"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926" w:name="_Toc24132546"/>
            <w:bookmarkStart w:id="11927" w:name="_Toc32406"/>
            <w:bookmarkStart w:id="11928" w:name="_Toc6311"/>
            <w:bookmarkStart w:id="11929" w:name="_Toc11316723"/>
            <w:bookmarkStart w:id="11930" w:name="_Toc46847660"/>
            <w:bookmarkStart w:id="11931" w:name="_Toc51149755"/>
            <w:r>
              <w:rPr>
                <w:rFonts w:ascii="宋体" w:hAnsi="宋体" w:cs="宋体" w:hint="eastAsia"/>
                <w:b w:val="0"/>
                <w:spacing w:val="0"/>
                <w:sz w:val="18"/>
                <w:szCs w:val="18"/>
              </w:rPr>
              <w:t>★</w:t>
            </w:r>
            <w:bookmarkEnd w:id="11926"/>
            <w:bookmarkEnd w:id="11927"/>
            <w:bookmarkEnd w:id="11928"/>
            <w:bookmarkEnd w:id="11929"/>
            <w:bookmarkEnd w:id="11930"/>
            <w:bookmarkEnd w:id="11931"/>
          </w:p>
        </w:tc>
        <w:tc>
          <w:tcPr>
            <w:tcW w:w="282"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6"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82"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932" w:name="_Toc46847661"/>
            <w:bookmarkStart w:id="11933" w:name="_Toc11316724"/>
            <w:bookmarkStart w:id="11934" w:name="_Toc24132547"/>
            <w:bookmarkStart w:id="11935" w:name="_Toc3984"/>
            <w:bookmarkStart w:id="11936" w:name="_Toc15928"/>
            <w:bookmarkStart w:id="11937" w:name="_Toc51149756"/>
            <w:r>
              <w:rPr>
                <w:rFonts w:ascii="宋体" w:hAnsi="宋体" w:cs="宋体" w:hint="eastAsia"/>
                <w:b w:val="0"/>
                <w:spacing w:val="0"/>
                <w:sz w:val="18"/>
                <w:szCs w:val="18"/>
              </w:rPr>
              <w:t>★</w:t>
            </w:r>
            <w:bookmarkEnd w:id="11932"/>
            <w:bookmarkEnd w:id="11933"/>
            <w:bookmarkEnd w:id="11934"/>
            <w:bookmarkEnd w:id="11935"/>
            <w:bookmarkEnd w:id="11936"/>
            <w:bookmarkEnd w:id="11937"/>
          </w:p>
        </w:tc>
        <w:tc>
          <w:tcPr>
            <w:tcW w:w="276"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938" w:name="_Toc11316725"/>
            <w:bookmarkStart w:id="11939" w:name="_Toc26419"/>
            <w:bookmarkStart w:id="11940" w:name="_Toc10840"/>
            <w:bookmarkStart w:id="11941" w:name="_Toc24132548"/>
            <w:bookmarkStart w:id="11942" w:name="_Toc46847662"/>
            <w:bookmarkStart w:id="11943" w:name="_Toc51149757"/>
            <w:r>
              <w:rPr>
                <w:rFonts w:ascii="宋体" w:hAnsi="宋体" w:cs="宋体" w:hint="eastAsia"/>
                <w:b w:val="0"/>
                <w:spacing w:val="0"/>
                <w:sz w:val="18"/>
                <w:szCs w:val="18"/>
              </w:rPr>
              <w:t>★</w:t>
            </w:r>
            <w:bookmarkEnd w:id="11938"/>
            <w:bookmarkEnd w:id="11939"/>
            <w:bookmarkEnd w:id="11940"/>
            <w:bookmarkEnd w:id="11941"/>
            <w:bookmarkEnd w:id="11942"/>
            <w:bookmarkEnd w:id="11943"/>
          </w:p>
        </w:tc>
        <w:tc>
          <w:tcPr>
            <w:tcW w:w="279"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944" w:name="_Toc23504"/>
            <w:bookmarkStart w:id="11945" w:name="_Toc46847663"/>
            <w:bookmarkStart w:id="11946" w:name="_Toc11316726"/>
            <w:bookmarkStart w:id="11947" w:name="_Toc24132549"/>
            <w:bookmarkStart w:id="11948" w:name="_Toc1078"/>
            <w:bookmarkStart w:id="11949" w:name="_Toc51149758"/>
            <w:r>
              <w:rPr>
                <w:rFonts w:ascii="宋体" w:hAnsi="宋体" w:cs="宋体" w:hint="eastAsia"/>
                <w:b w:val="0"/>
                <w:spacing w:val="0"/>
                <w:sz w:val="18"/>
                <w:szCs w:val="18"/>
              </w:rPr>
              <w:t>★</w:t>
            </w:r>
            <w:bookmarkEnd w:id="11944"/>
            <w:bookmarkEnd w:id="11945"/>
            <w:bookmarkEnd w:id="11946"/>
            <w:bookmarkEnd w:id="11947"/>
            <w:bookmarkEnd w:id="11948"/>
            <w:bookmarkEnd w:id="11949"/>
          </w:p>
        </w:tc>
        <w:tc>
          <w:tcPr>
            <w:tcW w:w="282"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6"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r>
      <w:tr w:rsidR="001819E2" w:rsidTr="002E58AC">
        <w:trPr>
          <w:cantSplit/>
          <w:trHeight w:val="263"/>
          <w:jc w:val="center"/>
        </w:trPr>
        <w:tc>
          <w:tcPr>
            <w:tcW w:w="309" w:type="pct"/>
            <w:vMerge/>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318" w:type="pct"/>
            <w:gridSpan w:val="2"/>
            <w:vMerge/>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462"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950" w:name="_Toc46847664"/>
            <w:bookmarkStart w:id="11951" w:name="_Toc24132550"/>
            <w:bookmarkStart w:id="11952" w:name="_Toc13633"/>
            <w:bookmarkStart w:id="11953" w:name="_Toc31161"/>
            <w:bookmarkStart w:id="11954" w:name="_Toc11316727"/>
            <w:bookmarkStart w:id="11955" w:name="_Toc51149759"/>
            <w:r>
              <w:rPr>
                <w:rFonts w:ascii="Times New Roman" w:hAnsi="Times New Roman"/>
                <w:b w:val="0"/>
                <w:spacing w:val="0"/>
                <w:sz w:val="18"/>
                <w:szCs w:val="18"/>
              </w:rPr>
              <w:t>…</w:t>
            </w:r>
            <w:bookmarkEnd w:id="11950"/>
            <w:bookmarkEnd w:id="11951"/>
            <w:bookmarkEnd w:id="11952"/>
            <w:bookmarkEnd w:id="11953"/>
            <w:bookmarkEnd w:id="11954"/>
            <w:bookmarkEnd w:id="11955"/>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82"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6"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82"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6"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82"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6"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r>
      <w:tr w:rsidR="001819E2" w:rsidTr="002E58AC">
        <w:trPr>
          <w:cantSplit/>
          <w:trHeight w:val="283"/>
          <w:jc w:val="center"/>
        </w:trPr>
        <w:tc>
          <w:tcPr>
            <w:tcW w:w="309" w:type="pct"/>
            <w:vMerge/>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318" w:type="pct"/>
            <w:gridSpan w:val="2"/>
            <w:vMerge w:val="restar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956" w:name="_Toc11316728"/>
            <w:bookmarkStart w:id="11957" w:name="_Toc46847665"/>
            <w:bookmarkStart w:id="11958" w:name="_Toc16743"/>
            <w:bookmarkStart w:id="11959" w:name="_Toc3438"/>
            <w:bookmarkStart w:id="11960" w:name="_Toc24132551"/>
            <w:bookmarkStart w:id="11961" w:name="_Toc51149760"/>
            <w:r>
              <w:rPr>
                <w:rFonts w:ascii="Times New Roman" w:hAnsi="Times New Roman" w:hint="eastAsia"/>
                <w:b w:val="0"/>
                <w:spacing w:val="0"/>
                <w:sz w:val="18"/>
                <w:szCs w:val="18"/>
              </w:rPr>
              <w:t>水工结构</w:t>
            </w:r>
            <w:bookmarkEnd w:id="11956"/>
            <w:bookmarkEnd w:id="11957"/>
            <w:bookmarkEnd w:id="11958"/>
            <w:bookmarkEnd w:id="11959"/>
            <w:bookmarkEnd w:id="11960"/>
            <w:bookmarkEnd w:id="11961"/>
          </w:p>
        </w:tc>
        <w:tc>
          <w:tcPr>
            <w:tcW w:w="462"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962" w:name="_Toc11316729"/>
            <w:bookmarkStart w:id="11963" w:name="_Toc10228"/>
            <w:bookmarkStart w:id="11964" w:name="_Toc18964"/>
            <w:bookmarkStart w:id="11965" w:name="_Toc24132552"/>
            <w:bookmarkStart w:id="11966" w:name="_Toc46847666"/>
            <w:bookmarkStart w:id="11967" w:name="_Toc51149761"/>
            <w:r>
              <w:rPr>
                <w:rFonts w:ascii="Times New Roman" w:hAnsi="Times New Roman" w:hint="eastAsia"/>
                <w:b w:val="0"/>
                <w:spacing w:val="0"/>
                <w:sz w:val="18"/>
                <w:szCs w:val="18"/>
              </w:rPr>
              <w:t>结构选型</w:t>
            </w:r>
            <w:bookmarkEnd w:id="11962"/>
            <w:bookmarkEnd w:id="11963"/>
            <w:bookmarkEnd w:id="11964"/>
            <w:bookmarkEnd w:id="11965"/>
            <w:bookmarkEnd w:id="11966"/>
            <w:bookmarkEnd w:id="11967"/>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82"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6"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968" w:name="_Toc24132553"/>
            <w:bookmarkStart w:id="11969" w:name="_Toc15782"/>
            <w:bookmarkStart w:id="11970" w:name="_Toc46847667"/>
            <w:bookmarkStart w:id="11971" w:name="_Toc11316730"/>
            <w:bookmarkStart w:id="11972" w:name="_Toc18403"/>
            <w:bookmarkStart w:id="11973" w:name="_Toc51149762"/>
            <w:r>
              <w:rPr>
                <w:rFonts w:ascii="宋体" w:hAnsi="宋体" w:cs="宋体" w:hint="eastAsia"/>
                <w:b w:val="0"/>
                <w:spacing w:val="0"/>
                <w:sz w:val="18"/>
                <w:szCs w:val="18"/>
              </w:rPr>
              <w:t>★</w:t>
            </w:r>
            <w:bookmarkEnd w:id="11968"/>
            <w:bookmarkEnd w:id="11969"/>
            <w:bookmarkEnd w:id="11970"/>
            <w:bookmarkEnd w:id="11971"/>
            <w:bookmarkEnd w:id="11972"/>
            <w:bookmarkEnd w:id="11973"/>
          </w:p>
        </w:tc>
        <w:tc>
          <w:tcPr>
            <w:tcW w:w="282"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974" w:name="_Toc11316731"/>
            <w:bookmarkStart w:id="11975" w:name="_Toc23088"/>
            <w:bookmarkStart w:id="11976" w:name="_Toc46847668"/>
            <w:bookmarkStart w:id="11977" w:name="_Toc24132554"/>
            <w:bookmarkStart w:id="11978" w:name="_Toc26980"/>
            <w:bookmarkStart w:id="11979" w:name="_Toc51149763"/>
            <w:r>
              <w:rPr>
                <w:rFonts w:ascii="宋体" w:hAnsi="宋体" w:cs="宋体" w:hint="eastAsia"/>
                <w:b w:val="0"/>
                <w:spacing w:val="0"/>
                <w:sz w:val="18"/>
                <w:szCs w:val="18"/>
              </w:rPr>
              <w:t>★</w:t>
            </w:r>
            <w:bookmarkEnd w:id="11974"/>
            <w:bookmarkEnd w:id="11975"/>
            <w:bookmarkEnd w:id="11976"/>
            <w:bookmarkEnd w:id="11977"/>
            <w:bookmarkEnd w:id="11978"/>
            <w:bookmarkEnd w:id="11979"/>
          </w:p>
        </w:tc>
        <w:tc>
          <w:tcPr>
            <w:tcW w:w="276"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980" w:name="_Toc46847669"/>
            <w:bookmarkStart w:id="11981" w:name="_Toc24132555"/>
            <w:bookmarkStart w:id="11982" w:name="_Toc860"/>
            <w:bookmarkStart w:id="11983" w:name="_Toc11316732"/>
            <w:bookmarkStart w:id="11984" w:name="_Toc19654"/>
            <w:bookmarkStart w:id="11985" w:name="_Toc51149764"/>
            <w:r>
              <w:rPr>
                <w:rFonts w:ascii="宋体" w:hAnsi="宋体" w:cs="宋体" w:hint="eastAsia"/>
                <w:b w:val="0"/>
                <w:spacing w:val="0"/>
                <w:sz w:val="18"/>
                <w:szCs w:val="18"/>
              </w:rPr>
              <w:t>★</w:t>
            </w:r>
            <w:bookmarkEnd w:id="11980"/>
            <w:bookmarkEnd w:id="11981"/>
            <w:bookmarkEnd w:id="11982"/>
            <w:bookmarkEnd w:id="11983"/>
            <w:bookmarkEnd w:id="11984"/>
            <w:bookmarkEnd w:id="11985"/>
          </w:p>
        </w:tc>
        <w:tc>
          <w:tcPr>
            <w:tcW w:w="279"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986" w:name="_Toc46847670"/>
            <w:bookmarkStart w:id="11987" w:name="_Toc24132556"/>
            <w:bookmarkStart w:id="11988" w:name="_Toc11316733"/>
            <w:bookmarkStart w:id="11989" w:name="_Toc1132"/>
            <w:bookmarkStart w:id="11990" w:name="_Toc16609"/>
            <w:bookmarkStart w:id="11991" w:name="_Toc51149765"/>
            <w:r>
              <w:rPr>
                <w:rFonts w:ascii="宋体" w:hAnsi="宋体" w:cs="宋体" w:hint="eastAsia"/>
                <w:b w:val="0"/>
                <w:spacing w:val="0"/>
                <w:sz w:val="18"/>
                <w:szCs w:val="18"/>
              </w:rPr>
              <w:t>★</w:t>
            </w:r>
            <w:bookmarkEnd w:id="11986"/>
            <w:bookmarkEnd w:id="11987"/>
            <w:bookmarkEnd w:id="11988"/>
            <w:bookmarkEnd w:id="11989"/>
            <w:bookmarkEnd w:id="11990"/>
            <w:bookmarkEnd w:id="11991"/>
          </w:p>
        </w:tc>
        <w:tc>
          <w:tcPr>
            <w:tcW w:w="282"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6"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r>
      <w:tr w:rsidR="001819E2" w:rsidTr="002E58AC">
        <w:trPr>
          <w:cantSplit/>
          <w:trHeight w:val="265"/>
          <w:jc w:val="center"/>
        </w:trPr>
        <w:tc>
          <w:tcPr>
            <w:tcW w:w="309" w:type="pct"/>
            <w:vMerge/>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318" w:type="pct"/>
            <w:gridSpan w:val="2"/>
            <w:vMerge/>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462"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992" w:name="_Toc24132558"/>
            <w:bookmarkStart w:id="11993" w:name="_Toc11316735"/>
            <w:bookmarkStart w:id="11994" w:name="_Toc26618"/>
            <w:bookmarkStart w:id="11995" w:name="_Toc46847671"/>
            <w:bookmarkStart w:id="11996" w:name="_Toc24755"/>
            <w:bookmarkStart w:id="11997" w:name="_Toc51149766"/>
            <w:r>
              <w:rPr>
                <w:rFonts w:ascii="Times New Roman" w:hAnsi="Times New Roman" w:hint="eastAsia"/>
                <w:b w:val="0"/>
                <w:spacing w:val="0"/>
                <w:sz w:val="18"/>
                <w:szCs w:val="18"/>
              </w:rPr>
              <w:t>构造措施</w:t>
            </w:r>
            <w:bookmarkEnd w:id="11992"/>
            <w:bookmarkEnd w:id="11993"/>
            <w:bookmarkEnd w:id="11994"/>
            <w:bookmarkEnd w:id="11995"/>
            <w:bookmarkEnd w:id="11996"/>
            <w:bookmarkEnd w:id="11997"/>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82"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6"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82"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6"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1998" w:name="_Toc28140"/>
            <w:bookmarkStart w:id="11999" w:name="_Toc11316736"/>
            <w:bookmarkStart w:id="12000" w:name="_Toc3552"/>
            <w:bookmarkStart w:id="12001" w:name="_Toc46847672"/>
            <w:bookmarkStart w:id="12002" w:name="_Toc24132559"/>
            <w:bookmarkStart w:id="12003" w:name="_Toc51149767"/>
            <w:r>
              <w:rPr>
                <w:rFonts w:ascii="宋体" w:hAnsi="宋体" w:cs="宋体" w:hint="eastAsia"/>
                <w:b w:val="0"/>
                <w:spacing w:val="0"/>
                <w:sz w:val="18"/>
                <w:szCs w:val="18"/>
              </w:rPr>
              <w:t>★</w:t>
            </w:r>
            <w:bookmarkEnd w:id="11998"/>
            <w:bookmarkEnd w:id="11999"/>
            <w:bookmarkEnd w:id="12000"/>
            <w:bookmarkEnd w:id="12001"/>
            <w:bookmarkEnd w:id="12002"/>
            <w:bookmarkEnd w:id="12003"/>
          </w:p>
        </w:tc>
        <w:tc>
          <w:tcPr>
            <w:tcW w:w="279"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2004" w:name="_Toc24257"/>
            <w:bookmarkStart w:id="12005" w:name="_Toc24132560"/>
            <w:bookmarkStart w:id="12006" w:name="_Toc6734"/>
            <w:bookmarkStart w:id="12007" w:name="_Toc46847673"/>
            <w:bookmarkStart w:id="12008" w:name="_Toc11316737"/>
            <w:bookmarkStart w:id="12009" w:name="_Toc51149768"/>
            <w:r>
              <w:rPr>
                <w:rFonts w:ascii="宋体" w:hAnsi="宋体" w:cs="宋体" w:hint="eastAsia"/>
                <w:b w:val="0"/>
                <w:spacing w:val="0"/>
                <w:sz w:val="18"/>
                <w:szCs w:val="18"/>
              </w:rPr>
              <w:t>★</w:t>
            </w:r>
            <w:bookmarkEnd w:id="12004"/>
            <w:bookmarkEnd w:id="12005"/>
            <w:bookmarkEnd w:id="12006"/>
            <w:bookmarkEnd w:id="12007"/>
            <w:bookmarkEnd w:id="12008"/>
            <w:bookmarkEnd w:id="12009"/>
          </w:p>
        </w:tc>
        <w:tc>
          <w:tcPr>
            <w:tcW w:w="282"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6"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r>
      <w:tr w:rsidR="001819E2" w:rsidTr="002E58AC">
        <w:trPr>
          <w:cantSplit/>
          <w:trHeight w:val="283"/>
          <w:jc w:val="center"/>
        </w:trPr>
        <w:tc>
          <w:tcPr>
            <w:tcW w:w="309" w:type="pct"/>
            <w:vMerge/>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318" w:type="pct"/>
            <w:gridSpan w:val="2"/>
            <w:vMerge/>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462"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2010" w:name="_Toc24132562"/>
            <w:bookmarkStart w:id="12011" w:name="_Toc11316739"/>
            <w:bookmarkStart w:id="12012" w:name="_Toc19348"/>
            <w:bookmarkStart w:id="12013" w:name="_Toc1715"/>
            <w:bookmarkStart w:id="12014" w:name="_Toc46847674"/>
            <w:bookmarkStart w:id="12015" w:name="_Toc51149769"/>
            <w:r>
              <w:rPr>
                <w:rFonts w:ascii="Times New Roman" w:hAnsi="Times New Roman" w:hint="eastAsia"/>
                <w:b w:val="0"/>
                <w:spacing w:val="0"/>
                <w:sz w:val="18"/>
                <w:szCs w:val="18"/>
              </w:rPr>
              <w:t>作用组合</w:t>
            </w:r>
            <w:bookmarkEnd w:id="12010"/>
            <w:bookmarkEnd w:id="12011"/>
            <w:bookmarkEnd w:id="12012"/>
            <w:bookmarkEnd w:id="12013"/>
            <w:bookmarkEnd w:id="12014"/>
            <w:bookmarkEnd w:id="12015"/>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82"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6"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2016" w:name="_Toc317"/>
            <w:bookmarkStart w:id="12017" w:name="_Toc24132563"/>
            <w:bookmarkStart w:id="12018" w:name="_Toc5054"/>
            <w:bookmarkStart w:id="12019" w:name="_Toc11316740"/>
            <w:bookmarkStart w:id="12020" w:name="_Toc46847675"/>
            <w:bookmarkStart w:id="12021" w:name="_Toc51149770"/>
            <w:r>
              <w:rPr>
                <w:rFonts w:ascii="宋体" w:hAnsi="宋体" w:cs="宋体" w:hint="eastAsia"/>
                <w:b w:val="0"/>
                <w:spacing w:val="0"/>
                <w:sz w:val="18"/>
                <w:szCs w:val="18"/>
              </w:rPr>
              <w:t>★</w:t>
            </w:r>
            <w:bookmarkEnd w:id="12016"/>
            <w:bookmarkEnd w:id="12017"/>
            <w:bookmarkEnd w:id="12018"/>
            <w:bookmarkEnd w:id="12019"/>
            <w:bookmarkEnd w:id="12020"/>
            <w:bookmarkEnd w:id="12021"/>
          </w:p>
        </w:tc>
        <w:tc>
          <w:tcPr>
            <w:tcW w:w="282"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2022" w:name="_Toc23616"/>
            <w:bookmarkStart w:id="12023" w:name="_Toc16742"/>
            <w:bookmarkStart w:id="12024" w:name="_Toc46847676"/>
            <w:bookmarkStart w:id="12025" w:name="_Toc11316741"/>
            <w:bookmarkStart w:id="12026" w:name="_Toc24132564"/>
            <w:bookmarkStart w:id="12027" w:name="_Toc51149771"/>
            <w:r>
              <w:rPr>
                <w:rFonts w:ascii="宋体" w:hAnsi="宋体" w:cs="宋体" w:hint="eastAsia"/>
                <w:b w:val="0"/>
                <w:spacing w:val="0"/>
                <w:sz w:val="18"/>
                <w:szCs w:val="18"/>
              </w:rPr>
              <w:t>★</w:t>
            </w:r>
            <w:bookmarkEnd w:id="12022"/>
            <w:bookmarkEnd w:id="12023"/>
            <w:bookmarkEnd w:id="12024"/>
            <w:bookmarkEnd w:id="12025"/>
            <w:bookmarkEnd w:id="12026"/>
            <w:bookmarkEnd w:id="12027"/>
          </w:p>
        </w:tc>
        <w:tc>
          <w:tcPr>
            <w:tcW w:w="276"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2028" w:name="_Toc3567"/>
            <w:bookmarkStart w:id="12029" w:name="_Toc24132565"/>
            <w:bookmarkStart w:id="12030" w:name="_Toc11316742"/>
            <w:bookmarkStart w:id="12031" w:name="_Toc23971"/>
            <w:bookmarkStart w:id="12032" w:name="_Toc46847677"/>
            <w:bookmarkStart w:id="12033" w:name="_Toc51149772"/>
            <w:r>
              <w:rPr>
                <w:rFonts w:ascii="宋体" w:hAnsi="宋体" w:cs="宋体" w:hint="eastAsia"/>
                <w:b w:val="0"/>
                <w:spacing w:val="0"/>
                <w:sz w:val="18"/>
                <w:szCs w:val="18"/>
              </w:rPr>
              <w:t>★</w:t>
            </w:r>
            <w:bookmarkEnd w:id="12028"/>
            <w:bookmarkEnd w:id="12029"/>
            <w:bookmarkEnd w:id="12030"/>
            <w:bookmarkEnd w:id="12031"/>
            <w:bookmarkEnd w:id="12032"/>
            <w:bookmarkEnd w:id="12033"/>
          </w:p>
        </w:tc>
        <w:tc>
          <w:tcPr>
            <w:tcW w:w="279"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2034" w:name="_Toc24132566"/>
            <w:bookmarkStart w:id="12035" w:name="_Toc19533"/>
            <w:bookmarkStart w:id="12036" w:name="_Toc11316743"/>
            <w:bookmarkStart w:id="12037" w:name="_Toc19631"/>
            <w:bookmarkStart w:id="12038" w:name="_Toc46847678"/>
            <w:bookmarkStart w:id="12039" w:name="_Toc51149773"/>
            <w:r>
              <w:rPr>
                <w:rFonts w:ascii="宋体" w:hAnsi="宋体" w:cs="宋体" w:hint="eastAsia"/>
                <w:b w:val="0"/>
                <w:spacing w:val="0"/>
                <w:sz w:val="18"/>
                <w:szCs w:val="18"/>
              </w:rPr>
              <w:t>★</w:t>
            </w:r>
            <w:bookmarkEnd w:id="12034"/>
            <w:bookmarkEnd w:id="12035"/>
            <w:bookmarkEnd w:id="12036"/>
            <w:bookmarkEnd w:id="12037"/>
            <w:bookmarkEnd w:id="12038"/>
            <w:bookmarkEnd w:id="12039"/>
          </w:p>
        </w:tc>
        <w:tc>
          <w:tcPr>
            <w:tcW w:w="282"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6"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r>
      <w:tr w:rsidR="001819E2" w:rsidTr="002E58AC">
        <w:trPr>
          <w:cantSplit/>
          <w:trHeight w:val="283"/>
          <w:jc w:val="center"/>
        </w:trPr>
        <w:tc>
          <w:tcPr>
            <w:tcW w:w="309" w:type="pct"/>
            <w:vMerge/>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318" w:type="pct"/>
            <w:gridSpan w:val="2"/>
            <w:vMerge/>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462"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2040" w:name="_Toc311"/>
            <w:bookmarkStart w:id="12041" w:name="_Toc11744"/>
            <w:bookmarkStart w:id="12042" w:name="_Toc11316745"/>
            <w:bookmarkStart w:id="12043" w:name="_Toc24132568"/>
            <w:bookmarkStart w:id="12044" w:name="_Toc46847679"/>
            <w:bookmarkStart w:id="12045" w:name="_Toc51149774"/>
            <w:r>
              <w:rPr>
                <w:rFonts w:ascii="Times New Roman" w:hAnsi="Times New Roman" w:hint="eastAsia"/>
                <w:b w:val="0"/>
                <w:spacing w:val="0"/>
                <w:sz w:val="18"/>
                <w:szCs w:val="18"/>
              </w:rPr>
              <w:t>工况选取</w:t>
            </w:r>
            <w:bookmarkEnd w:id="12040"/>
            <w:bookmarkEnd w:id="12041"/>
            <w:bookmarkEnd w:id="12042"/>
            <w:bookmarkEnd w:id="12043"/>
            <w:bookmarkEnd w:id="12044"/>
            <w:bookmarkEnd w:id="12045"/>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82"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6"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2046" w:name="_Toc3254"/>
            <w:bookmarkStart w:id="12047" w:name="_Toc24132569"/>
            <w:bookmarkStart w:id="12048" w:name="_Toc11316746"/>
            <w:bookmarkStart w:id="12049" w:name="_Toc23848"/>
            <w:bookmarkStart w:id="12050" w:name="_Toc46847680"/>
            <w:bookmarkStart w:id="12051" w:name="_Toc51149775"/>
            <w:r>
              <w:rPr>
                <w:rFonts w:ascii="宋体" w:hAnsi="宋体" w:cs="宋体" w:hint="eastAsia"/>
                <w:b w:val="0"/>
                <w:spacing w:val="0"/>
                <w:sz w:val="18"/>
                <w:szCs w:val="18"/>
              </w:rPr>
              <w:t>★</w:t>
            </w:r>
            <w:bookmarkEnd w:id="12046"/>
            <w:bookmarkEnd w:id="12047"/>
            <w:bookmarkEnd w:id="12048"/>
            <w:bookmarkEnd w:id="12049"/>
            <w:bookmarkEnd w:id="12050"/>
            <w:bookmarkEnd w:id="12051"/>
          </w:p>
        </w:tc>
        <w:tc>
          <w:tcPr>
            <w:tcW w:w="282"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2052" w:name="_Toc24132570"/>
            <w:bookmarkStart w:id="12053" w:name="_Toc11316747"/>
            <w:bookmarkStart w:id="12054" w:name="_Toc32059"/>
            <w:bookmarkStart w:id="12055" w:name="_Toc15522"/>
            <w:bookmarkStart w:id="12056" w:name="_Toc46847681"/>
            <w:bookmarkStart w:id="12057" w:name="_Toc51149776"/>
            <w:r>
              <w:rPr>
                <w:rFonts w:ascii="宋体" w:hAnsi="宋体" w:cs="宋体" w:hint="eastAsia"/>
                <w:b w:val="0"/>
                <w:spacing w:val="0"/>
                <w:sz w:val="18"/>
                <w:szCs w:val="18"/>
              </w:rPr>
              <w:t>★</w:t>
            </w:r>
            <w:bookmarkEnd w:id="12052"/>
            <w:bookmarkEnd w:id="12053"/>
            <w:bookmarkEnd w:id="12054"/>
            <w:bookmarkEnd w:id="12055"/>
            <w:bookmarkEnd w:id="12056"/>
            <w:bookmarkEnd w:id="12057"/>
          </w:p>
        </w:tc>
        <w:tc>
          <w:tcPr>
            <w:tcW w:w="276"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2058" w:name="_Toc46847682"/>
            <w:bookmarkStart w:id="12059" w:name="_Toc11316748"/>
            <w:bookmarkStart w:id="12060" w:name="_Toc3220"/>
            <w:bookmarkStart w:id="12061" w:name="_Toc21874"/>
            <w:bookmarkStart w:id="12062" w:name="_Toc24132571"/>
            <w:bookmarkStart w:id="12063" w:name="_Toc51149777"/>
            <w:r>
              <w:rPr>
                <w:rFonts w:ascii="宋体" w:hAnsi="宋体" w:cs="宋体" w:hint="eastAsia"/>
                <w:b w:val="0"/>
                <w:spacing w:val="0"/>
                <w:sz w:val="18"/>
                <w:szCs w:val="18"/>
              </w:rPr>
              <w:t>★</w:t>
            </w:r>
            <w:bookmarkEnd w:id="12058"/>
            <w:bookmarkEnd w:id="12059"/>
            <w:bookmarkEnd w:id="12060"/>
            <w:bookmarkEnd w:id="12061"/>
            <w:bookmarkEnd w:id="12062"/>
            <w:bookmarkEnd w:id="12063"/>
          </w:p>
        </w:tc>
        <w:tc>
          <w:tcPr>
            <w:tcW w:w="279"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2064" w:name="_Toc14541"/>
            <w:bookmarkStart w:id="12065" w:name="_Toc46847683"/>
            <w:bookmarkStart w:id="12066" w:name="_Toc24132572"/>
            <w:bookmarkStart w:id="12067" w:name="_Toc11316749"/>
            <w:bookmarkStart w:id="12068" w:name="_Toc7405"/>
            <w:bookmarkStart w:id="12069" w:name="_Toc51149778"/>
            <w:r>
              <w:rPr>
                <w:rFonts w:ascii="宋体" w:hAnsi="宋体" w:cs="宋体" w:hint="eastAsia"/>
                <w:b w:val="0"/>
                <w:spacing w:val="0"/>
                <w:sz w:val="18"/>
                <w:szCs w:val="18"/>
              </w:rPr>
              <w:t>★</w:t>
            </w:r>
            <w:bookmarkEnd w:id="12064"/>
            <w:bookmarkEnd w:id="12065"/>
            <w:bookmarkEnd w:id="12066"/>
            <w:bookmarkEnd w:id="12067"/>
            <w:bookmarkEnd w:id="12068"/>
            <w:bookmarkEnd w:id="12069"/>
          </w:p>
        </w:tc>
        <w:tc>
          <w:tcPr>
            <w:tcW w:w="282"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6"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r>
      <w:tr w:rsidR="001819E2" w:rsidTr="002E58AC">
        <w:trPr>
          <w:cantSplit/>
          <w:trHeight w:val="283"/>
          <w:jc w:val="center"/>
        </w:trPr>
        <w:tc>
          <w:tcPr>
            <w:tcW w:w="309" w:type="pct"/>
            <w:vMerge/>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318" w:type="pct"/>
            <w:gridSpan w:val="2"/>
            <w:vMerge/>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462"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2070" w:name="_Toc13214"/>
            <w:bookmarkStart w:id="12071" w:name="_Toc11316751"/>
            <w:bookmarkStart w:id="12072" w:name="_Toc46847684"/>
            <w:bookmarkStart w:id="12073" w:name="_Toc10696"/>
            <w:bookmarkStart w:id="12074" w:name="_Toc24132574"/>
            <w:bookmarkStart w:id="12075" w:name="_Toc51149779"/>
            <w:r>
              <w:rPr>
                <w:rFonts w:ascii="Times New Roman" w:hAnsi="Times New Roman" w:hint="eastAsia"/>
                <w:b w:val="0"/>
                <w:spacing w:val="0"/>
                <w:sz w:val="18"/>
                <w:szCs w:val="18"/>
              </w:rPr>
              <w:t>防腐措施</w:t>
            </w:r>
            <w:bookmarkEnd w:id="12070"/>
            <w:bookmarkEnd w:id="12071"/>
            <w:bookmarkEnd w:id="12072"/>
            <w:bookmarkEnd w:id="12073"/>
            <w:bookmarkEnd w:id="12074"/>
            <w:bookmarkEnd w:id="12075"/>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82"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6"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82"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6"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2076" w:name="_Toc7745"/>
            <w:bookmarkStart w:id="12077" w:name="_Toc11316752"/>
            <w:bookmarkStart w:id="12078" w:name="_Toc13293"/>
            <w:bookmarkStart w:id="12079" w:name="_Toc24132575"/>
            <w:bookmarkStart w:id="12080" w:name="_Toc46847685"/>
            <w:bookmarkStart w:id="12081" w:name="_Toc51149780"/>
            <w:r>
              <w:rPr>
                <w:rFonts w:ascii="宋体" w:hAnsi="宋体" w:cs="宋体" w:hint="eastAsia"/>
                <w:b w:val="0"/>
                <w:spacing w:val="0"/>
                <w:sz w:val="18"/>
                <w:szCs w:val="18"/>
              </w:rPr>
              <w:t>★</w:t>
            </w:r>
            <w:bookmarkEnd w:id="12076"/>
            <w:bookmarkEnd w:id="12077"/>
            <w:bookmarkEnd w:id="12078"/>
            <w:bookmarkEnd w:id="12079"/>
            <w:bookmarkEnd w:id="12080"/>
            <w:bookmarkEnd w:id="12081"/>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82"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6"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r>
      <w:tr w:rsidR="001819E2" w:rsidTr="002E58AC">
        <w:trPr>
          <w:cantSplit/>
          <w:trHeight w:val="283"/>
          <w:jc w:val="center"/>
        </w:trPr>
        <w:tc>
          <w:tcPr>
            <w:tcW w:w="309" w:type="pct"/>
            <w:vMerge/>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318" w:type="pct"/>
            <w:gridSpan w:val="2"/>
            <w:vMerge/>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462" w:type="pct"/>
            <w:vAlign w:val="center"/>
          </w:tcPr>
          <w:p w:rsidR="001819E2" w:rsidRDefault="00342ED2" w:rsidP="002E58AC">
            <w:pPr>
              <w:pStyle w:val="af0"/>
              <w:spacing w:beforeLines="0" w:afterLines="0" w:line="240" w:lineRule="auto"/>
              <w:outlineLvl w:val="9"/>
              <w:rPr>
                <w:rFonts w:ascii="Times New Roman" w:hAnsi="Times New Roman"/>
                <w:b w:val="0"/>
                <w:spacing w:val="0"/>
                <w:sz w:val="18"/>
                <w:szCs w:val="18"/>
              </w:rPr>
            </w:pPr>
            <w:bookmarkStart w:id="12082" w:name="_Toc32022"/>
            <w:bookmarkStart w:id="12083" w:name="_Toc24807"/>
            <w:bookmarkStart w:id="12084" w:name="_Toc46847686"/>
            <w:bookmarkStart w:id="12085" w:name="_Toc11316753"/>
            <w:bookmarkStart w:id="12086" w:name="_Toc24132576"/>
            <w:bookmarkStart w:id="12087" w:name="_Toc51149781"/>
            <w:r>
              <w:rPr>
                <w:rFonts w:ascii="Times New Roman" w:hAnsi="Times New Roman"/>
                <w:b w:val="0"/>
                <w:spacing w:val="0"/>
                <w:sz w:val="18"/>
                <w:szCs w:val="18"/>
              </w:rPr>
              <w:t>…</w:t>
            </w:r>
            <w:bookmarkEnd w:id="12082"/>
            <w:bookmarkEnd w:id="12083"/>
            <w:bookmarkEnd w:id="12084"/>
            <w:bookmarkEnd w:id="12085"/>
            <w:bookmarkEnd w:id="12086"/>
            <w:bookmarkEnd w:id="12087"/>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82"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6"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82"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6"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82"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6"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rsidP="002E58AC">
            <w:pPr>
              <w:pStyle w:val="af0"/>
              <w:keepNext/>
              <w:keepLines/>
              <w:snapToGrid w:val="0"/>
              <w:spacing w:beforeLines="0" w:afterLines="0" w:line="240" w:lineRule="auto"/>
              <w:outlineLvl w:val="9"/>
              <w:rPr>
                <w:rFonts w:ascii="Times New Roman" w:hAnsi="Times New Roman"/>
                <w:b w:val="0"/>
                <w:spacing w:val="0"/>
                <w:sz w:val="18"/>
                <w:szCs w:val="18"/>
              </w:rPr>
            </w:pPr>
          </w:p>
        </w:tc>
      </w:tr>
    </w:tbl>
    <w:p w:rsidR="001819E2" w:rsidRDefault="001819E2">
      <w:pPr>
        <w:spacing w:line="300" w:lineRule="auto"/>
        <w:jc w:val="center"/>
        <w:rPr>
          <w:rFonts w:eastAsia="黑体"/>
          <w:bCs/>
          <w:szCs w:val="32"/>
        </w:rPr>
      </w:pPr>
    </w:p>
    <w:p w:rsidR="001819E2" w:rsidRDefault="00342ED2" w:rsidP="002E58AC">
      <w:pPr>
        <w:autoSpaceDE w:val="0"/>
        <w:autoSpaceDN w:val="0"/>
        <w:adjustRightInd w:val="0"/>
        <w:snapToGrid w:val="0"/>
        <w:spacing w:line="360" w:lineRule="auto"/>
        <w:jc w:val="right"/>
        <w:rPr>
          <w:b/>
          <w:kern w:val="0"/>
          <w:sz w:val="24"/>
        </w:rPr>
      </w:pPr>
      <w:r>
        <w:rPr>
          <w:rFonts w:eastAsia="黑体"/>
          <w:bCs/>
          <w:szCs w:val="32"/>
        </w:rPr>
        <w:br w:type="page"/>
      </w:r>
      <w:r>
        <w:rPr>
          <w:rFonts w:hint="eastAsia"/>
          <w:b/>
          <w:kern w:val="0"/>
          <w:sz w:val="24"/>
        </w:rPr>
        <w:t>续表</w:t>
      </w:r>
      <w:r>
        <w:rPr>
          <w:rFonts w:hint="eastAsia"/>
          <w:b/>
          <w:kern w:val="0"/>
          <w:sz w:val="24"/>
        </w:rPr>
        <w:t>B.0.10</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77"/>
        <w:gridCol w:w="2208"/>
        <w:gridCol w:w="791"/>
        <w:gridCol w:w="791"/>
        <w:gridCol w:w="791"/>
        <w:gridCol w:w="791"/>
        <w:gridCol w:w="791"/>
        <w:gridCol w:w="805"/>
        <w:gridCol w:w="782"/>
        <w:gridCol w:w="799"/>
        <w:gridCol w:w="782"/>
        <w:gridCol w:w="791"/>
        <w:gridCol w:w="805"/>
        <w:gridCol w:w="782"/>
        <w:gridCol w:w="791"/>
        <w:gridCol w:w="797"/>
      </w:tblGrid>
      <w:tr w:rsidR="001819E2" w:rsidTr="002E58AC">
        <w:trPr>
          <w:cantSplit/>
          <w:trHeight w:val="428"/>
          <w:jc w:val="center"/>
        </w:trPr>
        <w:tc>
          <w:tcPr>
            <w:tcW w:w="1088" w:type="pct"/>
            <w:gridSpan w:val="2"/>
            <w:vMerge w:val="restart"/>
            <w:tcBorders>
              <w:tl2br w:val="nil"/>
            </w:tcBorders>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12088" w:name="_Toc24132577"/>
            <w:bookmarkStart w:id="12089" w:name="_Toc9523"/>
            <w:bookmarkStart w:id="12090" w:name="_Toc21707"/>
            <w:bookmarkStart w:id="12091" w:name="_Toc11316754"/>
            <w:bookmarkStart w:id="12092" w:name="_Toc46847687"/>
            <w:bookmarkStart w:id="12093" w:name="_Toc51149782"/>
            <w:r>
              <w:rPr>
                <w:rFonts w:ascii="Times New Roman" w:hAnsi="Times New Roman" w:hint="eastAsia"/>
                <w:b w:val="0"/>
                <w:spacing w:val="0"/>
                <w:sz w:val="18"/>
                <w:szCs w:val="18"/>
              </w:rPr>
              <w:t>风险</w:t>
            </w:r>
            <w:bookmarkStart w:id="12094" w:name="_Toc24132578"/>
            <w:bookmarkStart w:id="12095" w:name="_Toc11842"/>
            <w:bookmarkStart w:id="12096" w:name="_Toc16335"/>
            <w:bookmarkStart w:id="12097" w:name="_Toc11316755"/>
            <w:bookmarkEnd w:id="12088"/>
            <w:bookmarkEnd w:id="12089"/>
            <w:bookmarkEnd w:id="12090"/>
            <w:bookmarkEnd w:id="12091"/>
            <w:r>
              <w:rPr>
                <w:rFonts w:ascii="Times New Roman" w:hAnsi="Times New Roman" w:hint="eastAsia"/>
                <w:b w:val="0"/>
                <w:spacing w:val="0"/>
                <w:sz w:val="18"/>
                <w:szCs w:val="18"/>
              </w:rPr>
              <w:t>源</w:t>
            </w:r>
            <w:bookmarkEnd w:id="12092"/>
            <w:bookmarkEnd w:id="12093"/>
            <w:bookmarkEnd w:id="12094"/>
            <w:bookmarkEnd w:id="12095"/>
            <w:bookmarkEnd w:id="12096"/>
            <w:bookmarkEnd w:id="12097"/>
          </w:p>
        </w:tc>
        <w:tc>
          <w:tcPr>
            <w:tcW w:w="3912" w:type="pct"/>
            <w:gridSpan w:val="14"/>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12098" w:name="_Toc46847688"/>
            <w:bookmarkStart w:id="12099" w:name="_Toc51149783"/>
            <w:r>
              <w:rPr>
                <w:rFonts w:ascii="Times New Roman" w:hAnsi="Times New Roman" w:hint="eastAsia"/>
                <w:b w:val="0"/>
                <w:spacing w:val="0"/>
                <w:sz w:val="18"/>
                <w:szCs w:val="18"/>
              </w:rPr>
              <w:t>风险事件</w:t>
            </w:r>
            <w:bookmarkEnd w:id="12098"/>
            <w:bookmarkEnd w:id="12099"/>
          </w:p>
        </w:tc>
      </w:tr>
      <w:tr w:rsidR="001819E2" w:rsidTr="002E58AC">
        <w:trPr>
          <w:cantSplit/>
          <w:trHeight w:val="428"/>
          <w:jc w:val="center"/>
        </w:trPr>
        <w:tc>
          <w:tcPr>
            <w:tcW w:w="1088" w:type="pct"/>
            <w:gridSpan w:val="2"/>
            <w:vMerge/>
            <w:tcBorders>
              <w:tl2br w:val="nil"/>
            </w:tcBorders>
            <w:vAlign w:val="center"/>
          </w:tcPr>
          <w:p w:rsidR="001819E2" w:rsidRDefault="001819E2">
            <w:pPr>
              <w:pStyle w:val="af0"/>
              <w:spacing w:beforeLines="0" w:afterLines="0" w:line="240" w:lineRule="auto"/>
              <w:jc w:val="left"/>
              <w:outlineLvl w:val="9"/>
              <w:rPr>
                <w:rFonts w:ascii="Times New Roman" w:hAnsi="Times New Roman"/>
                <w:b w:val="0"/>
                <w:spacing w:val="0"/>
                <w:sz w:val="18"/>
                <w:szCs w:val="18"/>
              </w:rPr>
            </w:pPr>
          </w:p>
        </w:tc>
        <w:tc>
          <w:tcPr>
            <w:tcW w:w="1679" w:type="pct"/>
            <w:gridSpan w:val="6"/>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12100" w:name="_Toc46847689"/>
            <w:bookmarkStart w:id="12101" w:name="_Toc32438"/>
            <w:bookmarkStart w:id="12102" w:name="_Toc24875"/>
            <w:bookmarkStart w:id="12103" w:name="_Toc11316756"/>
            <w:bookmarkStart w:id="12104" w:name="_Toc24132579"/>
            <w:bookmarkStart w:id="12105" w:name="_Toc51149784"/>
            <w:r>
              <w:rPr>
                <w:rFonts w:ascii="Times New Roman" w:hAnsi="Times New Roman" w:hint="eastAsia"/>
                <w:b w:val="0"/>
                <w:spacing w:val="0"/>
                <w:sz w:val="18"/>
                <w:szCs w:val="18"/>
              </w:rPr>
              <w:t>总平面布置</w:t>
            </w:r>
            <w:bookmarkEnd w:id="12100"/>
            <w:bookmarkEnd w:id="12101"/>
            <w:bookmarkEnd w:id="12102"/>
            <w:bookmarkEnd w:id="12103"/>
            <w:bookmarkEnd w:id="12104"/>
            <w:bookmarkEnd w:id="12105"/>
          </w:p>
        </w:tc>
        <w:tc>
          <w:tcPr>
            <w:tcW w:w="1397" w:type="pct"/>
            <w:gridSpan w:val="5"/>
          </w:tcPr>
          <w:p w:rsidR="001819E2" w:rsidRDefault="00342ED2">
            <w:pPr>
              <w:pStyle w:val="af0"/>
              <w:spacing w:beforeLines="0" w:afterLines="0" w:line="240" w:lineRule="auto"/>
              <w:outlineLvl w:val="9"/>
              <w:rPr>
                <w:rFonts w:ascii="Times New Roman" w:hAnsi="Times New Roman"/>
                <w:b w:val="0"/>
                <w:spacing w:val="0"/>
                <w:sz w:val="18"/>
                <w:szCs w:val="18"/>
              </w:rPr>
            </w:pPr>
            <w:bookmarkStart w:id="12106" w:name="_Toc11316757"/>
            <w:bookmarkStart w:id="12107" w:name="_Toc24132580"/>
            <w:bookmarkStart w:id="12108" w:name="_Toc23053"/>
            <w:bookmarkStart w:id="12109" w:name="_Toc46847690"/>
            <w:bookmarkStart w:id="12110" w:name="_Toc15087"/>
            <w:bookmarkStart w:id="12111" w:name="_Toc51149785"/>
            <w:r>
              <w:rPr>
                <w:rFonts w:ascii="Times New Roman" w:hAnsi="Times New Roman" w:hint="eastAsia"/>
                <w:b w:val="0"/>
                <w:spacing w:val="0"/>
                <w:sz w:val="18"/>
                <w:szCs w:val="18"/>
              </w:rPr>
              <w:t>水工结构</w:t>
            </w:r>
            <w:bookmarkStart w:id="12112" w:name="_Toc24132581"/>
            <w:bookmarkStart w:id="12113" w:name="_Toc11316758"/>
            <w:bookmarkEnd w:id="12106"/>
            <w:bookmarkEnd w:id="12107"/>
            <w:bookmarkEnd w:id="12108"/>
            <w:bookmarkEnd w:id="12109"/>
            <w:bookmarkEnd w:id="12110"/>
            <w:bookmarkEnd w:id="12111"/>
          </w:p>
        </w:tc>
        <w:tc>
          <w:tcPr>
            <w:tcW w:w="835" w:type="pct"/>
            <w:gridSpan w:val="3"/>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12114" w:name="_Toc7620"/>
            <w:bookmarkStart w:id="12115" w:name="_Toc46847691"/>
            <w:bookmarkStart w:id="12116" w:name="_Toc6208"/>
            <w:bookmarkStart w:id="12117" w:name="_Toc51149786"/>
            <w:r>
              <w:rPr>
                <w:rFonts w:ascii="Times New Roman" w:hAnsi="Times New Roman" w:hint="eastAsia"/>
                <w:b w:val="0"/>
                <w:spacing w:val="0"/>
                <w:sz w:val="18"/>
                <w:szCs w:val="18"/>
              </w:rPr>
              <w:t>生态环境</w:t>
            </w:r>
            <w:bookmarkEnd w:id="12112"/>
            <w:bookmarkEnd w:id="12113"/>
            <w:bookmarkEnd w:id="12114"/>
            <w:bookmarkEnd w:id="12115"/>
            <w:bookmarkEnd w:id="12116"/>
            <w:bookmarkEnd w:id="12117"/>
          </w:p>
        </w:tc>
      </w:tr>
      <w:tr w:rsidR="001819E2" w:rsidTr="002E58AC">
        <w:trPr>
          <w:cantSplit/>
          <w:trHeight w:val="1147"/>
          <w:jc w:val="center"/>
        </w:trPr>
        <w:tc>
          <w:tcPr>
            <w:tcW w:w="1088" w:type="pct"/>
            <w:gridSpan w:val="2"/>
            <w:vMerge/>
            <w:tcBorders>
              <w:tl2br w:val="nil"/>
            </w:tcBorders>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tcPr>
          <w:p w:rsidR="001819E2" w:rsidRDefault="00342ED2">
            <w:pPr>
              <w:pStyle w:val="af0"/>
              <w:spacing w:beforeLines="0" w:afterLines="0" w:line="240" w:lineRule="auto"/>
              <w:outlineLvl w:val="9"/>
              <w:rPr>
                <w:rFonts w:ascii="Times New Roman" w:hAnsi="Times New Roman"/>
                <w:b w:val="0"/>
                <w:spacing w:val="0"/>
                <w:sz w:val="18"/>
                <w:szCs w:val="18"/>
              </w:rPr>
            </w:pPr>
            <w:bookmarkStart w:id="12118" w:name="_Toc46847692"/>
            <w:bookmarkStart w:id="12119" w:name="_Toc51149787"/>
            <w:r>
              <w:rPr>
                <w:rFonts w:ascii="Times New Roman" w:hAnsi="Times New Roman" w:hint="eastAsia"/>
                <w:b w:val="0"/>
                <w:spacing w:val="0"/>
                <w:sz w:val="18"/>
                <w:szCs w:val="18"/>
              </w:rPr>
              <w:t>船舶</w:t>
            </w:r>
            <w:bookmarkEnd w:id="12118"/>
            <w:bookmarkEnd w:id="12119"/>
          </w:p>
          <w:p w:rsidR="001819E2" w:rsidRDefault="00342ED2">
            <w:pPr>
              <w:pStyle w:val="af0"/>
              <w:spacing w:beforeLines="0" w:afterLines="0" w:line="240" w:lineRule="auto"/>
              <w:outlineLvl w:val="9"/>
              <w:rPr>
                <w:rFonts w:ascii="Times New Roman" w:hAnsi="Times New Roman"/>
                <w:b w:val="0"/>
                <w:spacing w:val="0"/>
                <w:sz w:val="18"/>
                <w:szCs w:val="18"/>
              </w:rPr>
            </w:pPr>
            <w:bookmarkStart w:id="12120" w:name="_Toc46847693"/>
            <w:bookmarkStart w:id="12121" w:name="_Toc51149788"/>
            <w:r>
              <w:rPr>
                <w:rFonts w:ascii="Times New Roman" w:hAnsi="Times New Roman" w:hint="eastAsia"/>
                <w:b w:val="0"/>
                <w:spacing w:val="0"/>
                <w:sz w:val="18"/>
                <w:szCs w:val="18"/>
              </w:rPr>
              <w:t>碰撞</w:t>
            </w:r>
            <w:bookmarkEnd w:id="12120"/>
            <w:bookmarkEnd w:id="12121"/>
          </w:p>
        </w:tc>
        <w:tc>
          <w:tcPr>
            <w:tcW w:w="279" w:type="pct"/>
          </w:tcPr>
          <w:p w:rsidR="001819E2" w:rsidRDefault="00342ED2">
            <w:pPr>
              <w:pStyle w:val="af0"/>
              <w:spacing w:beforeLines="0" w:afterLines="0" w:line="240" w:lineRule="auto"/>
              <w:outlineLvl w:val="9"/>
              <w:rPr>
                <w:rFonts w:ascii="Times New Roman" w:hAnsi="Times New Roman"/>
                <w:b w:val="0"/>
                <w:spacing w:val="0"/>
                <w:sz w:val="18"/>
                <w:szCs w:val="18"/>
              </w:rPr>
            </w:pPr>
            <w:bookmarkStart w:id="12122" w:name="_Toc46847694"/>
            <w:bookmarkStart w:id="12123" w:name="_Toc51149789"/>
            <w:r>
              <w:rPr>
                <w:rFonts w:ascii="Times New Roman" w:hAnsi="Times New Roman" w:hint="eastAsia"/>
                <w:b w:val="0"/>
                <w:spacing w:val="0"/>
                <w:sz w:val="18"/>
                <w:szCs w:val="18"/>
              </w:rPr>
              <w:t>操船</w:t>
            </w:r>
            <w:bookmarkEnd w:id="12122"/>
            <w:bookmarkEnd w:id="12123"/>
          </w:p>
          <w:p w:rsidR="001819E2" w:rsidRDefault="00342ED2">
            <w:pPr>
              <w:pStyle w:val="af0"/>
              <w:spacing w:beforeLines="0" w:afterLines="0" w:line="240" w:lineRule="auto"/>
              <w:outlineLvl w:val="9"/>
              <w:rPr>
                <w:rFonts w:ascii="Times New Roman" w:hAnsi="Times New Roman"/>
                <w:b w:val="0"/>
                <w:spacing w:val="0"/>
                <w:sz w:val="18"/>
                <w:szCs w:val="18"/>
              </w:rPr>
            </w:pPr>
            <w:bookmarkStart w:id="12124" w:name="_Toc46847695"/>
            <w:bookmarkStart w:id="12125" w:name="_Toc51149790"/>
            <w:r>
              <w:rPr>
                <w:rFonts w:ascii="Times New Roman" w:hAnsi="Times New Roman" w:hint="eastAsia"/>
                <w:b w:val="0"/>
                <w:spacing w:val="0"/>
                <w:sz w:val="18"/>
                <w:szCs w:val="18"/>
              </w:rPr>
              <w:t>困难</w:t>
            </w:r>
            <w:bookmarkEnd w:id="12124"/>
            <w:bookmarkEnd w:id="12125"/>
          </w:p>
        </w:tc>
        <w:tc>
          <w:tcPr>
            <w:tcW w:w="279" w:type="pct"/>
          </w:tcPr>
          <w:p w:rsidR="001819E2" w:rsidRDefault="00342ED2">
            <w:pPr>
              <w:pStyle w:val="af0"/>
              <w:spacing w:beforeLines="0" w:afterLines="0" w:line="240" w:lineRule="auto"/>
              <w:outlineLvl w:val="9"/>
              <w:rPr>
                <w:rFonts w:ascii="Times New Roman" w:hAnsi="Times New Roman"/>
                <w:b w:val="0"/>
                <w:spacing w:val="0"/>
                <w:sz w:val="18"/>
                <w:szCs w:val="18"/>
              </w:rPr>
            </w:pPr>
            <w:bookmarkStart w:id="12126" w:name="_Toc46847696"/>
            <w:bookmarkStart w:id="12127" w:name="_Toc51149791"/>
            <w:r>
              <w:rPr>
                <w:rFonts w:ascii="Times New Roman" w:hAnsi="Times New Roman" w:hint="eastAsia"/>
                <w:b w:val="0"/>
                <w:spacing w:val="0"/>
                <w:sz w:val="18"/>
                <w:szCs w:val="18"/>
              </w:rPr>
              <w:t>冲淤</w:t>
            </w:r>
            <w:bookmarkEnd w:id="12126"/>
            <w:bookmarkEnd w:id="12127"/>
          </w:p>
          <w:p w:rsidR="001819E2" w:rsidRDefault="00342ED2">
            <w:pPr>
              <w:pStyle w:val="af0"/>
              <w:spacing w:beforeLines="0" w:afterLines="0" w:line="240" w:lineRule="auto"/>
              <w:outlineLvl w:val="9"/>
              <w:rPr>
                <w:rFonts w:ascii="Times New Roman" w:hAnsi="Times New Roman"/>
                <w:b w:val="0"/>
                <w:spacing w:val="0"/>
                <w:sz w:val="18"/>
                <w:szCs w:val="18"/>
              </w:rPr>
            </w:pPr>
            <w:bookmarkStart w:id="12128" w:name="_Toc46847697"/>
            <w:bookmarkStart w:id="12129" w:name="_Toc51149792"/>
            <w:r>
              <w:rPr>
                <w:rFonts w:ascii="Times New Roman" w:hAnsi="Times New Roman" w:hint="eastAsia"/>
                <w:b w:val="0"/>
                <w:spacing w:val="0"/>
                <w:sz w:val="18"/>
                <w:szCs w:val="18"/>
              </w:rPr>
              <w:t>严重</w:t>
            </w:r>
            <w:bookmarkEnd w:id="12128"/>
            <w:bookmarkEnd w:id="12129"/>
          </w:p>
        </w:tc>
        <w:tc>
          <w:tcPr>
            <w:tcW w:w="279" w:type="pct"/>
          </w:tcPr>
          <w:p w:rsidR="001819E2" w:rsidRDefault="00342ED2">
            <w:pPr>
              <w:pStyle w:val="af0"/>
              <w:spacing w:beforeLines="0" w:afterLines="0" w:line="240" w:lineRule="auto"/>
              <w:outlineLvl w:val="9"/>
              <w:rPr>
                <w:rFonts w:ascii="Times New Roman" w:hAnsi="Times New Roman"/>
                <w:b w:val="0"/>
                <w:spacing w:val="0"/>
                <w:sz w:val="18"/>
                <w:szCs w:val="18"/>
              </w:rPr>
            </w:pPr>
            <w:bookmarkStart w:id="12130" w:name="_Toc46847698"/>
            <w:bookmarkStart w:id="12131" w:name="_Toc51149793"/>
            <w:r>
              <w:rPr>
                <w:rFonts w:ascii="Times New Roman" w:hAnsi="Times New Roman" w:hint="eastAsia"/>
                <w:b w:val="0"/>
                <w:spacing w:val="0"/>
                <w:sz w:val="18"/>
                <w:szCs w:val="18"/>
              </w:rPr>
              <w:t>影响周边环境</w:t>
            </w:r>
            <w:bookmarkEnd w:id="12130"/>
            <w:bookmarkEnd w:id="12131"/>
          </w:p>
        </w:tc>
        <w:tc>
          <w:tcPr>
            <w:tcW w:w="279" w:type="pct"/>
          </w:tcPr>
          <w:p w:rsidR="001819E2" w:rsidRDefault="00342ED2">
            <w:pPr>
              <w:pStyle w:val="af0"/>
              <w:spacing w:beforeLines="0" w:afterLines="0" w:line="240" w:lineRule="auto"/>
              <w:outlineLvl w:val="9"/>
              <w:rPr>
                <w:rFonts w:ascii="Times New Roman" w:hAnsi="Times New Roman"/>
                <w:b w:val="0"/>
                <w:spacing w:val="0"/>
                <w:sz w:val="18"/>
                <w:szCs w:val="18"/>
              </w:rPr>
            </w:pPr>
            <w:bookmarkStart w:id="12132" w:name="_Toc46847699"/>
            <w:bookmarkStart w:id="12133" w:name="_Toc51149794"/>
            <w:r>
              <w:rPr>
                <w:rFonts w:ascii="Times New Roman" w:hAnsi="Times New Roman" w:hint="eastAsia"/>
                <w:b w:val="0"/>
                <w:spacing w:val="0"/>
                <w:sz w:val="18"/>
                <w:szCs w:val="18"/>
              </w:rPr>
              <w:t>船舶触礁搁浅</w:t>
            </w:r>
            <w:bookmarkEnd w:id="12132"/>
            <w:bookmarkEnd w:id="12133"/>
          </w:p>
        </w:tc>
        <w:tc>
          <w:tcPr>
            <w:tcW w:w="282" w:type="pct"/>
          </w:tcPr>
          <w:p w:rsidR="001819E2" w:rsidRDefault="00342ED2">
            <w:pPr>
              <w:pStyle w:val="af0"/>
              <w:spacing w:beforeLines="0" w:afterLines="0" w:line="240" w:lineRule="auto"/>
              <w:outlineLvl w:val="9"/>
              <w:rPr>
                <w:rFonts w:ascii="Times New Roman" w:hAnsi="Times New Roman"/>
                <w:b w:val="0"/>
                <w:spacing w:val="0"/>
                <w:sz w:val="18"/>
                <w:szCs w:val="18"/>
              </w:rPr>
            </w:pPr>
            <w:bookmarkStart w:id="12134" w:name="_Toc46847700"/>
            <w:bookmarkStart w:id="12135" w:name="_Toc51149795"/>
            <w:r>
              <w:rPr>
                <w:rFonts w:ascii="Times New Roman" w:hAnsi="Times New Roman"/>
                <w:b w:val="0"/>
                <w:spacing w:val="0"/>
                <w:sz w:val="18"/>
                <w:szCs w:val="18"/>
              </w:rPr>
              <w:t>…</w:t>
            </w:r>
            <w:bookmarkEnd w:id="12134"/>
            <w:bookmarkEnd w:id="12135"/>
          </w:p>
        </w:tc>
        <w:tc>
          <w:tcPr>
            <w:tcW w:w="276" w:type="pct"/>
          </w:tcPr>
          <w:p w:rsidR="001819E2" w:rsidRDefault="00342ED2">
            <w:pPr>
              <w:pStyle w:val="af0"/>
              <w:spacing w:beforeLines="0" w:afterLines="0" w:line="240" w:lineRule="auto"/>
              <w:outlineLvl w:val="9"/>
              <w:rPr>
                <w:rFonts w:ascii="Times New Roman" w:hAnsi="Times New Roman"/>
                <w:b w:val="0"/>
                <w:spacing w:val="0"/>
                <w:sz w:val="18"/>
                <w:szCs w:val="18"/>
              </w:rPr>
            </w:pPr>
            <w:bookmarkStart w:id="12136" w:name="_Toc46847701"/>
            <w:bookmarkStart w:id="12137" w:name="_Toc51149796"/>
            <w:r>
              <w:rPr>
                <w:rFonts w:ascii="Times New Roman" w:hAnsi="Times New Roman" w:hint="eastAsia"/>
                <w:b w:val="0"/>
                <w:spacing w:val="0"/>
                <w:sz w:val="18"/>
                <w:szCs w:val="18"/>
              </w:rPr>
              <w:t>地基</w:t>
            </w:r>
            <w:bookmarkEnd w:id="12136"/>
            <w:bookmarkEnd w:id="12137"/>
          </w:p>
          <w:p w:rsidR="001819E2" w:rsidRDefault="00342ED2">
            <w:pPr>
              <w:pStyle w:val="af0"/>
              <w:spacing w:beforeLines="0" w:afterLines="0" w:line="240" w:lineRule="auto"/>
              <w:outlineLvl w:val="9"/>
              <w:rPr>
                <w:rFonts w:ascii="Times New Roman" w:hAnsi="Times New Roman"/>
                <w:b w:val="0"/>
                <w:spacing w:val="0"/>
                <w:sz w:val="18"/>
                <w:szCs w:val="18"/>
              </w:rPr>
            </w:pPr>
            <w:bookmarkStart w:id="12138" w:name="_Toc46847702"/>
            <w:bookmarkStart w:id="12139" w:name="_Toc51149797"/>
            <w:r>
              <w:rPr>
                <w:rFonts w:ascii="Times New Roman" w:hAnsi="Times New Roman" w:hint="eastAsia"/>
                <w:b w:val="0"/>
                <w:spacing w:val="0"/>
                <w:sz w:val="18"/>
                <w:szCs w:val="18"/>
              </w:rPr>
              <w:t>失稳</w:t>
            </w:r>
            <w:bookmarkEnd w:id="12138"/>
            <w:bookmarkEnd w:id="12139"/>
          </w:p>
        </w:tc>
        <w:tc>
          <w:tcPr>
            <w:tcW w:w="282" w:type="pct"/>
          </w:tcPr>
          <w:p w:rsidR="001819E2" w:rsidRDefault="00342ED2">
            <w:pPr>
              <w:pStyle w:val="af0"/>
              <w:spacing w:beforeLines="0" w:afterLines="0" w:line="240" w:lineRule="auto"/>
              <w:outlineLvl w:val="9"/>
              <w:rPr>
                <w:rFonts w:ascii="Times New Roman" w:hAnsi="Times New Roman"/>
                <w:b w:val="0"/>
                <w:spacing w:val="0"/>
                <w:sz w:val="18"/>
                <w:szCs w:val="18"/>
              </w:rPr>
            </w:pPr>
            <w:bookmarkStart w:id="12140" w:name="_Toc46847703"/>
            <w:bookmarkStart w:id="12141" w:name="_Toc51149798"/>
            <w:r>
              <w:rPr>
                <w:rFonts w:ascii="Times New Roman" w:hAnsi="Times New Roman" w:hint="eastAsia"/>
                <w:b w:val="0"/>
                <w:spacing w:val="0"/>
                <w:sz w:val="18"/>
                <w:szCs w:val="18"/>
              </w:rPr>
              <w:t>结构</w:t>
            </w:r>
            <w:bookmarkEnd w:id="12140"/>
            <w:bookmarkEnd w:id="12141"/>
          </w:p>
          <w:p w:rsidR="001819E2" w:rsidRDefault="00342ED2">
            <w:pPr>
              <w:pStyle w:val="af0"/>
              <w:spacing w:beforeLines="0" w:afterLines="0" w:line="240" w:lineRule="auto"/>
              <w:outlineLvl w:val="9"/>
              <w:rPr>
                <w:rFonts w:ascii="Times New Roman" w:hAnsi="Times New Roman"/>
                <w:b w:val="0"/>
                <w:spacing w:val="0"/>
                <w:sz w:val="18"/>
                <w:szCs w:val="18"/>
              </w:rPr>
            </w:pPr>
            <w:bookmarkStart w:id="12142" w:name="_Toc46847704"/>
            <w:bookmarkStart w:id="12143" w:name="_Toc51149799"/>
            <w:r>
              <w:rPr>
                <w:rFonts w:ascii="Times New Roman" w:hAnsi="Times New Roman" w:hint="eastAsia"/>
                <w:b w:val="0"/>
                <w:spacing w:val="0"/>
                <w:sz w:val="18"/>
                <w:szCs w:val="18"/>
              </w:rPr>
              <w:t>垮塌</w:t>
            </w:r>
            <w:bookmarkEnd w:id="12142"/>
            <w:bookmarkEnd w:id="12143"/>
          </w:p>
        </w:tc>
        <w:tc>
          <w:tcPr>
            <w:tcW w:w="276" w:type="pct"/>
          </w:tcPr>
          <w:p w:rsidR="001819E2" w:rsidRDefault="00342ED2">
            <w:pPr>
              <w:pStyle w:val="af0"/>
              <w:spacing w:beforeLines="0" w:afterLines="0" w:line="240" w:lineRule="auto"/>
              <w:outlineLvl w:val="9"/>
              <w:rPr>
                <w:rFonts w:ascii="Times New Roman" w:hAnsi="Times New Roman"/>
                <w:b w:val="0"/>
                <w:spacing w:val="0"/>
                <w:sz w:val="18"/>
                <w:szCs w:val="18"/>
              </w:rPr>
            </w:pPr>
            <w:bookmarkStart w:id="12144" w:name="_Toc46847705"/>
            <w:bookmarkStart w:id="12145" w:name="_Toc51149800"/>
            <w:r>
              <w:rPr>
                <w:rFonts w:ascii="Times New Roman" w:hAnsi="Times New Roman" w:hint="eastAsia"/>
                <w:b w:val="0"/>
                <w:spacing w:val="0"/>
                <w:sz w:val="18"/>
                <w:szCs w:val="18"/>
              </w:rPr>
              <w:t>构件</w:t>
            </w:r>
            <w:bookmarkEnd w:id="12144"/>
            <w:bookmarkEnd w:id="12145"/>
          </w:p>
          <w:p w:rsidR="001819E2" w:rsidRDefault="00342ED2">
            <w:pPr>
              <w:pStyle w:val="af0"/>
              <w:spacing w:beforeLines="0" w:afterLines="0" w:line="240" w:lineRule="auto"/>
              <w:outlineLvl w:val="9"/>
              <w:rPr>
                <w:rFonts w:ascii="Times New Roman" w:hAnsi="Times New Roman"/>
                <w:b w:val="0"/>
                <w:spacing w:val="0"/>
                <w:sz w:val="18"/>
                <w:szCs w:val="18"/>
              </w:rPr>
            </w:pPr>
            <w:bookmarkStart w:id="12146" w:name="_Toc46847706"/>
            <w:bookmarkStart w:id="12147" w:name="_Toc51149801"/>
            <w:r>
              <w:rPr>
                <w:rFonts w:ascii="Times New Roman" w:hAnsi="Times New Roman" w:hint="eastAsia"/>
                <w:b w:val="0"/>
                <w:spacing w:val="0"/>
                <w:sz w:val="18"/>
                <w:szCs w:val="18"/>
              </w:rPr>
              <w:t>损坏</w:t>
            </w:r>
            <w:bookmarkEnd w:id="12146"/>
            <w:bookmarkEnd w:id="12147"/>
          </w:p>
        </w:tc>
        <w:tc>
          <w:tcPr>
            <w:tcW w:w="279" w:type="pct"/>
          </w:tcPr>
          <w:p w:rsidR="001819E2" w:rsidRDefault="00342ED2">
            <w:pPr>
              <w:pStyle w:val="af0"/>
              <w:spacing w:beforeLines="0" w:afterLines="0" w:line="240" w:lineRule="auto"/>
              <w:outlineLvl w:val="9"/>
              <w:rPr>
                <w:rFonts w:ascii="Times New Roman" w:hAnsi="Times New Roman"/>
                <w:b w:val="0"/>
                <w:spacing w:val="0"/>
                <w:sz w:val="18"/>
                <w:szCs w:val="18"/>
              </w:rPr>
            </w:pPr>
            <w:bookmarkStart w:id="12148" w:name="_Toc46847707"/>
            <w:bookmarkStart w:id="12149" w:name="_Toc51149802"/>
            <w:r>
              <w:rPr>
                <w:rFonts w:ascii="Times New Roman" w:hAnsi="Times New Roman" w:hint="eastAsia"/>
                <w:b w:val="0"/>
                <w:spacing w:val="0"/>
                <w:sz w:val="18"/>
                <w:szCs w:val="18"/>
              </w:rPr>
              <w:t>变形</w:t>
            </w:r>
            <w:bookmarkEnd w:id="12148"/>
            <w:bookmarkEnd w:id="12149"/>
          </w:p>
          <w:p w:rsidR="001819E2" w:rsidRDefault="00342ED2">
            <w:pPr>
              <w:pStyle w:val="af0"/>
              <w:spacing w:beforeLines="0" w:afterLines="0" w:line="240" w:lineRule="auto"/>
              <w:outlineLvl w:val="9"/>
              <w:rPr>
                <w:rFonts w:ascii="Times New Roman" w:hAnsi="Times New Roman"/>
                <w:b w:val="0"/>
                <w:spacing w:val="0"/>
                <w:sz w:val="18"/>
                <w:szCs w:val="18"/>
              </w:rPr>
            </w:pPr>
            <w:bookmarkStart w:id="12150" w:name="_Toc46847708"/>
            <w:bookmarkStart w:id="12151" w:name="_Toc51149803"/>
            <w:r>
              <w:rPr>
                <w:rFonts w:ascii="Times New Roman" w:hAnsi="Times New Roman" w:hint="eastAsia"/>
                <w:b w:val="0"/>
                <w:spacing w:val="0"/>
                <w:sz w:val="18"/>
                <w:szCs w:val="18"/>
              </w:rPr>
              <w:t>过大</w:t>
            </w:r>
            <w:bookmarkEnd w:id="12150"/>
            <w:bookmarkEnd w:id="12151"/>
          </w:p>
        </w:tc>
        <w:tc>
          <w:tcPr>
            <w:tcW w:w="282" w:type="pct"/>
          </w:tcPr>
          <w:p w:rsidR="001819E2" w:rsidRDefault="00342ED2">
            <w:pPr>
              <w:pStyle w:val="af0"/>
              <w:spacing w:beforeLines="0" w:afterLines="0" w:line="240" w:lineRule="auto"/>
              <w:outlineLvl w:val="9"/>
              <w:rPr>
                <w:rFonts w:ascii="Times New Roman" w:hAnsi="Times New Roman"/>
                <w:b w:val="0"/>
                <w:spacing w:val="0"/>
                <w:sz w:val="18"/>
                <w:szCs w:val="18"/>
              </w:rPr>
            </w:pPr>
            <w:bookmarkStart w:id="12152" w:name="_Toc46847709"/>
            <w:bookmarkStart w:id="12153" w:name="_Toc51149804"/>
            <w:r>
              <w:rPr>
                <w:rFonts w:ascii="Times New Roman" w:hAnsi="Times New Roman"/>
                <w:b w:val="0"/>
                <w:spacing w:val="0"/>
                <w:sz w:val="18"/>
                <w:szCs w:val="18"/>
              </w:rPr>
              <w:t>…</w:t>
            </w:r>
            <w:bookmarkEnd w:id="12152"/>
            <w:bookmarkEnd w:id="12153"/>
          </w:p>
        </w:tc>
        <w:tc>
          <w:tcPr>
            <w:tcW w:w="276" w:type="pct"/>
          </w:tcPr>
          <w:p w:rsidR="001819E2" w:rsidRDefault="00342ED2">
            <w:pPr>
              <w:pStyle w:val="af0"/>
              <w:spacing w:beforeLines="0" w:afterLines="0" w:line="240" w:lineRule="auto"/>
              <w:outlineLvl w:val="9"/>
              <w:rPr>
                <w:rFonts w:ascii="Times New Roman" w:hAnsi="Times New Roman"/>
                <w:b w:val="0"/>
                <w:spacing w:val="0"/>
                <w:sz w:val="18"/>
                <w:szCs w:val="18"/>
              </w:rPr>
            </w:pPr>
            <w:bookmarkStart w:id="12154" w:name="_Toc46847710"/>
            <w:bookmarkStart w:id="12155" w:name="_Toc51149805"/>
            <w:r>
              <w:rPr>
                <w:rFonts w:ascii="Times New Roman" w:hAnsi="Times New Roman" w:hint="eastAsia"/>
                <w:b w:val="0"/>
                <w:spacing w:val="0"/>
                <w:sz w:val="18"/>
                <w:szCs w:val="18"/>
              </w:rPr>
              <w:t>生态</w:t>
            </w:r>
            <w:bookmarkEnd w:id="12154"/>
            <w:bookmarkEnd w:id="12155"/>
          </w:p>
          <w:p w:rsidR="001819E2" w:rsidRDefault="00342ED2">
            <w:pPr>
              <w:pStyle w:val="af0"/>
              <w:spacing w:beforeLines="0" w:afterLines="0" w:line="240" w:lineRule="auto"/>
              <w:outlineLvl w:val="9"/>
              <w:rPr>
                <w:rFonts w:ascii="Times New Roman" w:hAnsi="Times New Roman"/>
                <w:b w:val="0"/>
                <w:spacing w:val="0"/>
                <w:sz w:val="18"/>
                <w:szCs w:val="18"/>
              </w:rPr>
            </w:pPr>
            <w:bookmarkStart w:id="12156" w:name="_Toc46847711"/>
            <w:bookmarkStart w:id="12157" w:name="_Toc51149806"/>
            <w:r>
              <w:rPr>
                <w:rFonts w:ascii="Times New Roman" w:hAnsi="Times New Roman" w:hint="eastAsia"/>
                <w:b w:val="0"/>
                <w:spacing w:val="0"/>
                <w:sz w:val="18"/>
                <w:szCs w:val="18"/>
              </w:rPr>
              <w:t>破坏</w:t>
            </w:r>
            <w:bookmarkEnd w:id="12156"/>
            <w:bookmarkEnd w:id="12157"/>
          </w:p>
        </w:tc>
        <w:tc>
          <w:tcPr>
            <w:tcW w:w="279" w:type="pct"/>
          </w:tcPr>
          <w:p w:rsidR="001819E2" w:rsidRDefault="00342ED2">
            <w:pPr>
              <w:pStyle w:val="af0"/>
              <w:spacing w:beforeLines="0" w:afterLines="0" w:line="240" w:lineRule="auto"/>
              <w:outlineLvl w:val="9"/>
              <w:rPr>
                <w:rFonts w:ascii="Times New Roman" w:hAnsi="Times New Roman"/>
                <w:b w:val="0"/>
                <w:spacing w:val="0"/>
                <w:sz w:val="18"/>
                <w:szCs w:val="18"/>
              </w:rPr>
            </w:pPr>
            <w:bookmarkStart w:id="12158" w:name="_Toc46847712"/>
            <w:bookmarkStart w:id="12159" w:name="_Toc51149807"/>
            <w:r>
              <w:rPr>
                <w:rFonts w:ascii="Times New Roman" w:hAnsi="Times New Roman" w:hint="eastAsia"/>
                <w:b w:val="0"/>
                <w:spacing w:val="0"/>
                <w:sz w:val="18"/>
                <w:szCs w:val="18"/>
              </w:rPr>
              <w:t>环境</w:t>
            </w:r>
            <w:bookmarkEnd w:id="12158"/>
            <w:bookmarkEnd w:id="12159"/>
          </w:p>
          <w:p w:rsidR="001819E2" w:rsidRDefault="00342ED2">
            <w:pPr>
              <w:pStyle w:val="af0"/>
              <w:spacing w:beforeLines="0" w:afterLines="0" w:line="240" w:lineRule="auto"/>
              <w:outlineLvl w:val="9"/>
              <w:rPr>
                <w:rFonts w:ascii="Times New Roman" w:hAnsi="Times New Roman"/>
                <w:b w:val="0"/>
                <w:spacing w:val="0"/>
                <w:sz w:val="18"/>
                <w:szCs w:val="18"/>
              </w:rPr>
            </w:pPr>
            <w:bookmarkStart w:id="12160" w:name="_Toc46847713"/>
            <w:bookmarkStart w:id="12161" w:name="_Toc51149808"/>
            <w:r>
              <w:rPr>
                <w:rFonts w:ascii="Times New Roman" w:hAnsi="Times New Roman" w:hint="eastAsia"/>
                <w:b w:val="0"/>
                <w:spacing w:val="0"/>
                <w:sz w:val="18"/>
                <w:szCs w:val="18"/>
              </w:rPr>
              <w:t>污染</w:t>
            </w:r>
            <w:bookmarkEnd w:id="12160"/>
            <w:bookmarkEnd w:id="12161"/>
          </w:p>
        </w:tc>
        <w:tc>
          <w:tcPr>
            <w:tcW w:w="279" w:type="pct"/>
          </w:tcPr>
          <w:p w:rsidR="001819E2" w:rsidRDefault="00342ED2">
            <w:pPr>
              <w:pStyle w:val="af0"/>
              <w:spacing w:beforeLines="0" w:afterLines="0" w:line="240" w:lineRule="auto"/>
              <w:outlineLvl w:val="9"/>
              <w:rPr>
                <w:rFonts w:ascii="Times New Roman" w:hAnsi="Times New Roman"/>
                <w:b w:val="0"/>
                <w:spacing w:val="0"/>
                <w:sz w:val="18"/>
                <w:szCs w:val="18"/>
              </w:rPr>
            </w:pPr>
            <w:bookmarkStart w:id="12162" w:name="_Toc46847714"/>
            <w:bookmarkStart w:id="12163" w:name="_Toc51149809"/>
            <w:r>
              <w:rPr>
                <w:rFonts w:ascii="Times New Roman" w:hAnsi="Times New Roman"/>
                <w:b w:val="0"/>
                <w:spacing w:val="0"/>
                <w:sz w:val="18"/>
                <w:szCs w:val="18"/>
              </w:rPr>
              <w:t>…</w:t>
            </w:r>
            <w:bookmarkEnd w:id="12162"/>
            <w:bookmarkEnd w:id="12163"/>
          </w:p>
        </w:tc>
      </w:tr>
      <w:tr w:rsidR="001819E2" w:rsidTr="002E58AC">
        <w:trPr>
          <w:cantSplit/>
          <w:trHeight w:val="283"/>
          <w:jc w:val="center"/>
        </w:trPr>
        <w:tc>
          <w:tcPr>
            <w:tcW w:w="309" w:type="pct"/>
            <w:vMerge w:val="restart"/>
          </w:tcPr>
          <w:p w:rsidR="001819E2" w:rsidRDefault="00342ED2">
            <w:pPr>
              <w:pStyle w:val="af0"/>
              <w:spacing w:beforeLines="0" w:afterLines="0" w:line="240" w:lineRule="auto"/>
              <w:outlineLvl w:val="9"/>
              <w:rPr>
                <w:rFonts w:ascii="Times New Roman" w:hAnsi="Times New Roman"/>
                <w:b w:val="0"/>
                <w:spacing w:val="0"/>
                <w:sz w:val="18"/>
                <w:szCs w:val="18"/>
              </w:rPr>
            </w:pPr>
            <w:bookmarkStart w:id="12164" w:name="_Toc23559"/>
            <w:bookmarkStart w:id="12165" w:name="_Toc46847715"/>
            <w:bookmarkStart w:id="12166" w:name="_Toc18265"/>
            <w:bookmarkStart w:id="12167" w:name="_Toc51149810"/>
            <w:bookmarkStart w:id="12168" w:name="_Toc24132597"/>
            <w:bookmarkStart w:id="12169" w:name="_Toc11316774"/>
            <w:r>
              <w:rPr>
                <w:rFonts w:ascii="Times New Roman" w:hAnsi="Times New Roman" w:hint="eastAsia"/>
                <w:b w:val="0"/>
                <w:spacing w:val="0"/>
                <w:sz w:val="18"/>
                <w:szCs w:val="18"/>
              </w:rPr>
              <w:t>施工</w:t>
            </w:r>
            <w:bookmarkEnd w:id="12164"/>
            <w:bookmarkEnd w:id="12165"/>
            <w:bookmarkEnd w:id="12166"/>
            <w:bookmarkEnd w:id="12167"/>
          </w:p>
          <w:p w:rsidR="001819E2" w:rsidRDefault="00342ED2">
            <w:pPr>
              <w:pStyle w:val="af0"/>
              <w:spacing w:beforeLines="0" w:afterLines="0" w:line="240" w:lineRule="auto"/>
              <w:outlineLvl w:val="9"/>
              <w:rPr>
                <w:rFonts w:ascii="Times New Roman" w:hAnsi="Times New Roman"/>
                <w:b w:val="0"/>
                <w:spacing w:val="0"/>
                <w:sz w:val="18"/>
                <w:szCs w:val="18"/>
              </w:rPr>
            </w:pPr>
            <w:bookmarkStart w:id="12170" w:name="_Toc46847716"/>
            <w:bookmarkStart w:id="12171" w:name="_Toc23765"/>
            <w:bookmarkStart w:id="12172" w:name="_Toc29747"/>
            <w:bookmarkStart w:id="12173" w:name="_Toc51149811"/>
            <w:r>
              <w:rPr>
                <w:rFonts w:ascii="Times New Roman" w:hAnsi="Times New Roman" w:hint="eastAsia"/>
                <w:b w:val="0"/>
                <w:spacing w:val="0"/>
                <w:sz w:val="18"/>
                <w:szCs w:val="18"/>
              </w:rPr>
              <w:t>技术</w:t>
            </w:r>
            <w:bookmarkEnd w:id="12168"/>
            <w:bookmarkEnd w:id="12169"/>
            <w:bookmarkEnd w:id="12170"/>
            <w:bookmarkEnd w:id="12171"/>
            <w:bookmarkEnd w:id="12172"/>
            <w:bookmarkEnd w:id="12173"/>
          </w:p>
        </w:tc>
        <w:tc>
          <w:tcPr>
            <w:tcW w:w="779" w:type="pct"/>
          </w:tcPr>
          <w:p w:rsidR="001819E2" w:rsidRDefault="00342ED2">
            <w:pPr>
              <w:pStyle w:val="af0"/>
              <w:spacing w:beforeLines="0" w:afterLines="0" w:line="240" w:lineRule="auto"/>
              <w:outlineLvl w:val="9"/>
              <w:rPr>
                <w:rFonts w:ascii="Times New Roman" w:hAnsi="Times New Roman"/>
                <w:b w:val="0"/>
                <w:spacing w:val="0"/>
                <w:sz w:val="18"/>
                <w:szCs w:val="18"/>
              </w:rPr>
            </w:pPr>
            <w:bookmarkStart w:id="12174" w:name="_Toc7006"/>
            <w:bookmarkStart w:id="12175" w:name="_Toc11316775"/>
            <w:bookmarkStart w:id="12176" w:name="_Toc46847717"/>
            <w:bookmarkStart w:id="12177" w:name="_Toc31397"/>
            <w:bookmarkStart w:id="12178" w:name="_Toc24132598"/>
            <w:bookmarkStart w:id="12179" w:name="_Toc51149812"/>
            <w:r>
              <w:rPr>
                <w:rFonts w:ascii="Times New Roman" w:hAnsi="Times New Roman" w:hint="eastAsia"/>
                <w:b w:val="0"/>
                <w:spacing w:val="0"/>
                <w:sz w:val="18"/>
                <w:szCs w:val="18"/>
              </w:rPr>
              <w:t>施工方案</w:t>
            </w:r>
            <w:bookmarkEnd w:id="12174"/>
            <w:bookmarkEnd w:id="12175"/>
            <w:bookmarkEnd w:id="12176"/>
            <w:bookmarkEnd w:id="12177"/>
            <w:bookmarkEnd w:id="12178"/>
            <w:bookmarkEnd w:id="12179"/>
          </w:p>
        </w:tc>
        <w:tc>
          <w:tcPr>
            <w:tcW w:w="279"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82"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76"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12180" w:name="_Toc11316776"/>
            <w:bookmarkStart w:id="12181" w:name="_Toc3772"/>
            <w:bookmarkStart w:id="12182" w:name="_Toc24132599"/>
            <w:bookmarkStart w:id="12183" w:name="_Toc46847718"/>
            <w:bookmarkStart w:id="12184" w:name="_Toc3633"/>
            <w:bookmarkStart w:id="12185" w:name="_Toc51149813"/>
            <w:r>
              <w:rPr>
                <w:rFonts w:ascii="宋体" w:hAnsi="宋体" w:cs="宋体" w:hint="eastAsia"/>
                <w:b w:val="0"/>
                <w:spacing w:val="0"/>
                <w:sz w:val="18"/>
                <w:szCs w:val="18"/>
              </w:rPr>
              <w:t>★</w:t>
            </w:r>
            <w:bookmarkEnd w:id="12180"/>
            <w:bookmarkEnd w:id="12181"/>
            <w:bookmarkEnd w:id="12182"/>
            <w:bookmarkEnd w:id="12183"/>
            <w:bookmarkEnd w:id="12184"/>
            <w:bookmarkEnd w:id="12185"/>
          </w:p>
        </w:tc>
        <w:tc>
          <w:tcPr>
            <w:tcW w:w="282"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12186" w:name="_Toc9758"/>
            <w:bookmarkStart w:id="12187" w:name="_Toc46847719"/>
            <w:bookmarkStart w:id="12188" w:name="_Toc12512"/>
            <w:bookmarkStart w:id="12189" w:name="_Toc11316777"/>
            <w:bookmarkStart w:id="12190" w:name="_Toc24132600"/>
            <w:bookmarkStart w:id="12191" w:name="_Toc51149814"/>
            <w:r>
              <w:rPr>
                <w:rFonts w:ascii="宋体" w:hAnsi="宋体" w:cs="宋体" w:hint="eastAsia"/>
                <w:b w:val="0"/>
                <w:spacing w:val="0"/>
                <w:sz w:val="18"/>
                <w:szCs w:val="18"/>
              </w:rPr>
              <w:t>★</w:t>
            </w:r>
            <w:bookmarkEnd w:id="12186"/>
            <w:bookmarkEnd w:id="12187"/>
            <w:bookmarkEnd w:id="12188"/>
            <w:bookmarkEnd w:id="12189"/>
            <w:bookmarkEnd w:id="12190"/>
            <w:bookmarkEnd w:id="12191"/>
          </w:p>
        </w:tc>
        <w:tc>
          <w:tcPr>
            <w:tcW w:w="276"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12192" w:name="_Toc11316778"/>
            <w:bookmarkStart w:id="12193" w:name="_Toc24132601"/>
            <w:bookmarkStart w:id="12194" w:name="_Toc28973"/>
            <w:bookmarkStart w:id="12195" w:name="_Toc46847720"/>
            <w:bookmarkStart w:id="12196" w:name="_Toc13793"/>
            <w:bookmarkStart w:id="12197" w:name="_Toc51149815"/>
            <w:r>
              <w:rPr>
                <w:rFonts w:ascii="宋体" w:hAnsi="宋体" w:cs="宋体" w:hint="eastAsia"/>
                <w:b w:val="0"/>
                <w:spacing w:val="0"/>
                <w:sz w:val="18"/>
                <w:szCs w:val="18"/>
              </w:rPr>
              <w:t>★</w:t>
            </w:r>
            <w:bookmarkEnd w:id="12192"/>
            <w:bookmarkEnd w:id="12193"/>
            <w:bookmarkEnd w:id="12194"/>
            <w:bookmarkEnd w:id="12195"/>
            <w:bookmarkEnd w:id="12196"/>
            <w:bookmarkEnd w:id="12197"/>
          </w:p>
        </w:tc>
        <w:tc>
          <w:tcPr>
            <w:tcW w:w="279"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12198" w:name="_Toc24132602"/>
            <w:bookmarkStart w:id="12199" w:name="_Toc11316779"/>
            <w:bookmarkStart w:id="12200" w:name="_Toc25090"/>
            <w:bookmarkStart w:id="12201" w:name="_Toc13899"/>
            <w:bookmarkStart w:id="12202" w:name="_Toc46847721"/>
            <w:bookmarkStart w:id="12203" w:name="_Toc51149816"/>
            <w:r>
              <w:rPr>
                <w:rFonts w:ascii="宋体" w:hAnsi="宋体" w:cs="宋体" w:hint="eastAsia"/>
                <w:b w:val="0"/>
                <w:spacing w:val="0"/>
                <w:sz w:val="18"/>
                <w:szCs w:val="18"/>
              </w:rPr>
              <w:t>★</w:t>
            </w:r>
            <w:bookmarkEnd w:id="12198"/>
            <w:bookmarkEnd w:id="12199"/>
            <w:bookmarkEnd w:id="12200"/>
            <w:bookmarkEnd w:id="12201"/>
            <w:bookmarkEnd w:id="12202"/>
            <w:bookmarkEnd w:id="12203"/>
          </w:p>
        </w:tc>
        <w:tc>
          <w:tcPr>
            <w:tcW w:w="282" w:type="pct"/>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76"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12204" w:name="_Toc46847722"/>
            <w:bookmarkStart w:id="12205" w:name="_Toc24132604"/>
            <w:bookmarkStart w:id="12206" w:name="_Toc85"/>
            <w:bookmarkStart w:id="12207" w:name="_Toc9808"/>
            <w:bookmarkStart w:id="12208" w:name="_Toc11316781"/>
            <w:bookmarkStart w:id="12209" w:name="_Toc51149817"/>
            <w:r>
              <w:rPr>
                <w:rFonts w:ascii="宋体" w:hAnsi="宋体" w:cs="宋体" w:hint="eastAsia"/>
                <w:b w:val="0"/>
                <w:spacing w:val="0"/>
                <w:sz w:val="18"/>
                <w:szCs w:val="18"/>
              </w:rPr>
              <w:t>★</w:t>
            </w:r>
            <w:bookmarkEnd w:id="12204"/>
            <w:bookmarkEnd w:id="12205"/>
            <w:bookmarkEnd w:id="12206"/>
            <w:bookmarkEnd w:id="12207"/>
            <w:bookmarkEnd w:id="12208"/>
            <w:bookmarkEnd w:id="12209"/>
          </w:p>
        </w:tc>
        <w:tc>
          <w:tcPr>
            <w:tcW w:w="279"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r>
      <w:tr w:rsidR="001819E2" w:rsidTr="002E58AC">
        <w:trPr>
          <w:cantSplit/>
          <w:trHeight w:val="283"/>
          <w:jc w:val="center"/>
        </w:trPr>
        <w:tc>
          <w:tcPr>
            <w:tcW w:w="309" w:type="pct"/>
            <w:vMerge/>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779" w:type="pct"/>
          </w:tcPr>
          <w:p w:rsidR="001819E2" w:rsidRDefault="00342ED2">
            <w:pPr>
              <w:pStyle w:val="af0"/>
              <w:spacing w:beforeLines="0" w:afterLines="0" w:line="240" w:lineRule="auto"/>
              <w:outlineLvl w:val="9"/>
              <w:rPr>
                <w:rFonts w:ascii="Times New Roman" w:hAnsi="Times New Roman"/>
                <w:b w:val="0"/>
                <w:spacing w:val="0"/>
                <w:sz w:val="18"/>
                <w:szCs w:val="18"/>
              </w:rPr>
            </w:pPr>
            <w:bookmarkStart w:id="12210" w:name="_Toc24169"/>
            <w:bookmarkStart w:id="12211" w:name="_Toc24132605"/>
            <w:bookmarkStart w:id="12212" w:name="_Toc25556"/>
            <w:bookmarkStart w:id="12213" w:name="_Toc46847723"/>
            <w:bookmarkStart w:id="12214" w:name="_Toc11316782"/>
            <w:bookmarkStart w:id="12215" w:name="_Toc51149818"/>
            <w:r>
              <w:rPr>
                <w:rFonts w:ascii="Times New Roman" w:hAnsi="Times New Roman" w:hint="eastAsia"/>
                <w:b w:val="0"/>
                <w:spacing w:val="0"/>
                <w:sz w:val="18"/>
                <w:szCs w:val="18"/>
              </w:rPr>
              <w:t>施工设备</w:t>
            </w:r>
            <w:bookmarkEnd w:id="12210"/>
            <w:bookmarkEnd w:id="12211"/>
            <w:bookmarkEnd w:id="12212"/>
            <w:bookmarkEnd w:id="12213"/>
            <w:bookmarkEnd w:id="12214"/>
            <w:bookmarkEnd w:id="12215"/>
          </w:p>
        </w:tc>
        <w:tc>
          <w:tcPr>
            <w:tcW w:w="279"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82"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76"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12216" w:name="_Toc46847724"/>
            <w:bookmarkStart w:id="12217" w:name="_Toc11316783"/>
            <w:bookmarkStart w:id="12218" w:name="_Toc30071"/>
            <w:bookmarkStart w:id="12219" w:name="_Toc24132606"/>
            <w:bookmarkStart w:id="12220" w:name="_Toc24449"/>
            <w:bookmarkStart w:id="12221" w:name="_Toc51149819"/>
            <w:r>
              <w:rPr>
                <w:rFonts w:ascii="宋体" w:hAnsi="宋体" w:cs="宋体" w:hint="eastAsia"/>
                <w:b w:val="0"/>
                <w:spacing w:val="0"/>
                <w:sz w:val="18"/>
                <w:szCs w:val="18"/>
              </w:rPr>
              <w:t>★</w:t>
            </w:r>
            <w:bookmarkEnd w:id="12216"/>
            <w:bookmarkEnd w:id="12217"/>
            <w:bookmarkEnd w:id="12218"/>
            <w:bookmarkEnd w:id="12219"/>
            <w:bookmarkEnd w:id="12220"/>
            <w:bookmarkEnd w:id="12221"/>
          </w:p>
        </w:tc>
        <w:tc>
          <w:tcPr>
            <w:tcW w:w="282"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12222" w:name="_Toc46847725"/>
            <w:bookmarkStart w:id="12223" w:name="_Toc11316784"/>
            <w:bookmarkStart w:id="12224" w:name="_Toc30975"/>
            <w:bookmarkStart w:id="12225" w:name="_Toc18203"/>
            <w:bookmarkStart w:id="12226" w:name="_Toc24132607"/>
            <w:bookmarkStart w:id="12227" w:name="_Toc51149820"/>
            <w:r>
              <w:rPr>
                <w:rFonts w:ascii="宋体" w:hAnsi="宋体" w:cs="宋体" w:hint="eastAsia"/>
                <w:b w:val="0"/>
                <w:spacing w:val="0"/>
                <w:sz w:val="18"/>
                <w:szCs w:val="18"/>
              </w:rPr>
              <w:t>★</w:t>
            </w:r>
            <w:bookmarkEnd w:id="12222"/>
            <w:bookmarkEnd w:id="12223"/>
            <w:bookmarkEnd w:id="12224"/>
            <w:bookmarkEnd w:id="12225"/>
            <w:bookmarkEnd w:id="12226"/>
            <w:bookmarkEnd w:id="12227"/>
          </w:p>
        </w:tc>
        <w:tc>
          <w:tcPr>
            <w:tcW w:w="276"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12228" w:name="_Toc19297"/>
            <w:bookmarkStart w:id="12229" w:name="_Toc24132608"/>
            <w:bookmarkStart w:id="12230" w:name="_Toc19891"/>
            <w:bookmarkStart w:id="12231" w:name="_Toc11316785"/>
            <w:bookmarkStart w:id="12232" w:name="_Toc46847726"/>
            <w:bookmarkStart w:id="12233" w:name="_Toc51149821"/>
            <w:r>
              <w:rPr>
                <w:rFonts w:ascii="宋体" w:hAnsi="宋体" w:cs="宋体" w:hint="eastAsia"/>
                <w:b w:val="0"/>
                <w:spacing w:val="0"/>
                <w:sz w:val="18"/>
                <w:szCs w:val="18"/>
              </w:rPr>
              <w:t>★</w:t>
            </w:r>
            <w:bookmarkEnd w:id="12228"/>
            <w:bookmarkEnd w:id="12229"/>
            <w:bookmarkEnd w:id="12230"/>
            <w:bookmarkEnd w:id="12231"/>
            <w:bookmarkEnd w:id="12232"/>
            <w:bookmarkEnd w:id="12233"/>
          </w:p>
        </w:tc>
        <w:tc>
          <w:tcPr>
            <w:tcW w:w="279"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12234" w:name="_Toc46847727"/>
            <w:bookmarkStart w:id="12235" w:name="_Toc24132609"/>
            <w:bookmarkStart w:id="12236" w:name="_Toc18325"/>
            <w:bookmarkStart w:id="12237" w:name="_Toc27221"/>
            <w:bookmarkStart w:id="12238" w:name="_Toc11316786"/>
            <w:bookmarkStart w:id="12239" w:name="_Toc51149822"/>
            <w:r>
              <w:rPr>
                <w:rFonts w:ascii="宋体" w:hAnsi="宋体" w:cs="宋体" w:hint="eastAsia"/>
                <w:b w:val="0"/>
                <w:spacing w:val="0"/>
                <w:sz w:val="18"/>
                <w:szCs w:val="18"/>
              </w:rPr>
              <w:t>★</w:t>
            </w:r>
            <w:bookmarkEnd w:id="12234"/>
            <w:bookmarkEnd w:id="12235"/>
            <w:bookmarkEnd w:id="12236"/>
            <w:bookmarkEnd w:id="12237"/>
            <w:bookmarkEnd w:id="12238"/>
            <w:bookmarkEnd w:id="12239"/>
          </w:p>
        </w:tc>
        <w:tc>
          <w:tcPr>
            <w:tcW w:w="282" w:type="pct"/>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76"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12240" w:name="_Toc24132611"/>
            <w:bookmarkStart w:id="12241" w:name="_Toc28772"/>
            <w:bookmarkStart w:id="12242" w:name="_Toc13086"/>
            <w:bookmarkStart w:id="12243" w:name="_Toc46847728"/>
            <w:bookmarkStart w:id="12244" w:name="_Toc11316788"/>
            <w:bookmarkStart w:id="12245" w:name="_Toc51149823"/>
            <w:r>
              <w:rPr>
                <w:rFonts w:ascii="宋体" w:hAnsi="宋体" w:cs="宋体" w:hint="eastAsia"/>
                <w:b w:val="0"/>
                <w:spacing w:val="0"/>
                <w:sz w:val="18"/>
                <w:szCs w:val="18"/>
              </w:rPr>
              <w:t>★</w:t>
            </w:r>
            <w:bookmarkEnd w:id="12240"/>
            <w:bookmarkEnd w:id="12241"/>
            <w:bookmarkEnd w:id="12242"/>
            <w:bookmarkEnd w:id="12243"/>
            <w:bookmarkEnd w:id="12244"/>
            <w:bookmarkEnd w:id="12245"/>
          </w:p>
        </w:tc>
        <w:tc>
          <w:tcPr>
            <w:tcW w:w="279"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r>
      <w:tr w:rsidR="001819E2" w:rsidTr="002E58AC">
        <w:trPr>
          <w:cantSplit/>
          <w:trHeight w:val="283"/>
          <w:jc w:val="center"/>
        </w:trPr>
        <w:tc>
          <w:tcPr>
            <w:tcW w:w="309" w:type="pct"/>
            <w:vMerge/>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779" w:type="pct"/>
          </w:tcPr>
          <w:p w:rsidR="001819E2" w:rsidRDefault="00342ED2">
            <w:pPr>
              <w:pStyle w:val="af0"/>
              <w:spacing w:beforeLines="0" w:afterLines="0" w:line="240" w:lineRule="auto"/>
              <w:outlineLvl w:val="9"/>
              <w:rPr>
                <w:rFonts w:ascii="Times New Roman" w:hAnsi="Times New Roman"/>
                <w:b w:val="0"/>
                <w:spacing w:val="0"/>
                <w:sz w:val="18"/>
                <w:szCs w:val="18"/>
              </w:rPr>
            </w:pPr>
            <w:bookmarkStart w:id="12246" w:name="_Toc24132612"/>
            <w:bookmarkStart w:id="12247" w:name="_Toc11316789"/>
            <w:bookmarkStart w:id="12248" w:name="_Toc13384"/>
            <w:bookmarkStart w:id="12249" w:name="_Toc28677"/>
            <w:bookmarkStart w:id="12250" w:name="_Toc46847729"/>
            <w:bookmarkStart w:id="12251" w:name="_Toc51149824"/>
            <w:r>
              <w:rPr>
                <w:rFonts w:ascii="Times New Roman" w:hAnsi="Times New Roman"/>
                <w:b w:val="0"/>
                <w:spacing w:val="0"/>
                <w:sz w:val="18"/>
                <w:szCs w:val="18"/>
              </w:rPr>
              <w:t>…</w:t>
            </w:r>
            <w:bookmarkEnd w:id="12246"/>
            <w:bookmarkEnd w:id="12247"/>
            <w:bookmarkEnd w:id="12248"/>
            <w:bookmarkEnd w:id="12249"/>
            <w:bookmarkEnd w:id="12250"/>
            <w:bookmarkEnd w:id="12251"/>
          </w:p>
        </w:tc>
        <w:tc>
          <w:tcPr>
            <w:tcW w:w="279"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82"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76"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82"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76"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82" w:type="pct"/>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76"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r>
      <w:tr w:rsidR="001819E2" w:rsidTr="002E58AC">
        <w:trPr>
          <w:cantSplit/>
          <w:trHeight w:val="283"/>
          <w:jc w:val="center"/>
        </w:trPr>
        <w:tc>
          <w:tcPr>
            <w:tcW w:w="309" w:type="pct"/>
            <w:vMerge w:val="restart"/>
          </w:tcPr>
          <w:p w:rsidR="001819E2" w:rsidRDefault="00342ED2">
            <w:pPr>
              <w:pStyle w:val="af0"/>
              <w:spacing w:beforeLines="0" w:afterLines="0" w:line="240" w:lineRule="auto"/>
              <w:outlineLvl w:val="9"/>
              <w:rPr>
                <w:rFonts w:ascii="Times New Roman" w:hAnsi="Times New Roman"/>
                <w:b w:val="0"/>
                <w:spacing w:val="0"/>
                <w:sz w:val="18"/>
                <w:szCs w:val="18"/>
              </w:rPr>
            </w:pPr>
            <w:bookmarkStart w:id="12252" w:name="_Toc46847730"/>
            <w:bookmarkStart w:id="12253" w:name="_Toc6903"/>
            <w:bookmarkStart w:id="12254" w:name="_Toc26772"/>
            <w:bookmarkStart w:id="12255" w:name="_Toc51149825"/>
            <w:bookmarkStart w:id="12256" w:name="_Toc11316790"/>
            <w:bookmarkStart w:id="12257" w:name="_Toc24132613"/>
            <w:r>
              <w:rPr>
                <w:rFonts w:ascii="Times New Roman" w:hAnsi="Times New Roman" w:hint="eastAsia"/>
                <w:b w:val="0"/>
                <w:spacing w:val="0"/>
                <w:sz w:val="18"/>
                <w:szCs w:val="18"/>
              </w:rPr>
              <w:t>航行</w:t>
            </w:r>
            <w:bookmarkEnd w:id="12252"/>
            <w:bookmarkEnd w:id="12253"/>
            <w:bookmarkEnd w:id="12254"/>
            <w:bookmarkEnd w:id="12255"/>
          </w:p>
          <w:p w:rsidR="001819E2" w:rsidRDefault="00342ED2">
            <w:pPr>
              <w:pStyle w:val="af0"/>
              <w:spacing w:beforeLines="0" w:afterLines="0" w:line="240" w:lineRule="auto"/>
              <w:outlineLvl w:val="9"/>
              <w:rPr>
                <w:rFonts w:ascii="Times New Roman" w:hAnsi="Times New Roman"/>
                <w:b w:val="0"/>
                <w:spacing w:val="0"/>
                <w:sz w:val="18"/>
                <w:szCs w:val="18"/>
              </w:rPr>
            </w:pPr>
            <w:bookmarkStart w:id="12258" w:name="_Toc26754"/>
            <w:bookmarkStart w:id="12259" w:name="_Toc46847731"/>
            <w:bookmarkStart w:id="12260" w:name="_Toc16094"/>
            <w:bookmarkStart w:id="12261" w:name="_Toc51149826"/>
            <w:bookmarkEnd w:id="12256"/>
            <w:bookmarkEnd w:id="12257"/>
            <w:r>
              <w:rPr>
                <w:rFonts w:ascii="Times New Roman" w:hAnsi="Times New Roman" w:hint="eastAsia"/>
                <w:b w:val="0"/>
                <w:spacing w:val="0"/>
                <w:sz w:val="18"/>
                <w:szCs w:val="18"/>
              </w:rPr>
              <w:t>条件</w:t>
            </w:r>
            <w:bookmarkEnd w:id="12258"/>
            <w:bookmarkEnd w:id="12259"/>
            <w:bookmarkEnd w:id="12260"/>
            <w:bookmarkEnd w:id="12261"/>
          </w:p>
        </w:tc>
        <w:tc>
          <w:tcPr>
            <w:tcW w:w="779" w:type="pct"/>
          </w:tcPr>
          <w:p w:rsidR="001819E2" w:rsidRDefault="00342ED2">
            <w:pPr>
              <w:pStyle w:val="af0"/>
              <w:spacing w:beforeLines="0" w:afterLines="0" w:line="240" w:lineRule="auto"/>
              <w:outlineLvl w:val="9"/>
              <w:rPr>
                <w:rFonts w:ascii="Times New Roman" w:hAnsi="Times New Roman"/>
                <w:b w:val="0"/>
                <w:spacing w:val="0"/>
                <w:sz w:val="18"/>
                <w:szCs w:val="18"/>
              </w:rPr>
            </w:pPr>
            <w:bookmarkStart w:id="12262" w:name="_Toc6789"/>
            <w:bookmarkStart w:id="12263" w:name="_Toc24132614"/>
            <w:bookmarkStart w:id="12264" w:name="_Toc11316791"/>
            <w:bookmarkStart w:id="12265" w:name="_Toc46847732"/>
            <w:bookmarkStart w:id="12266" w:name="_Toc18405"/>
            <w:bookmarkStart w:id="12267" w:name="_Toc51149827"/>
            <w:r>
              <w:rPr>
                <w:rFonts w:ascii="Times New Roman" w:hAnsi="Times New Roman" w:hint="eastAsia"/>
                <w:b w:val="0"/>
                <w:spacing w:val="0"/>
                <w:sz w:val="18"/>
                <w:szCs w:val="18"/>
              </w:rPr>
              <w:t>运输通行</w:t>
            </w:r>
            <w:bookmarkEnd w:id="12262"/>
            <w:bookmarkEnd w:id="12263"/>
            <w:bookmarkEnd w:id="12264"/>
            <w:bookmarkEnd w:id="12265"/>
            <w:bookmarkEnd w:id="12266"/>
            <w:bookmarkEnd w:id="12267"/>
          </w:p>
        </w:tc>
        <w:tc>
          <w:tcPr>
            <w:tcW w:w="279"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12268" w:name="_Toc26060"/>
            <w:bookmarkStart w:id="12269" w:name="_Toc6745"/>
            <w:bookmarkStart w:id="12270" w:name="_Toc24132615"/>
            <w:bookmarkStart w:id="12271" w:name="_Toc11316792"/>
            <w:bookmarkStart w:id="12272" w:name="_Toc46847733"/>
            <w:bookmarkStart w:id="12273" w:name="_Toc51149828"/>
            <w:r>
              <w:rPr>
                <w:rFonts w:ascii="宋体" w:hAnsi="宋体" w:cs="宋体" w:hint="eastAsia"/>
                <w:b w:val="0"/>
                <w:spacing w:val="0"/>
                <w:sz w:val="18"/>
                <w:szCs w:val="18"/>
              </w:rPr>
              <w:t>★</w:t>
            </w:r>
            <w:bookmarkEnd w:id="12268"/>
            <w:bookmarkEnd w:id="12269"/>
            <w:bookmarkEnd w:id="12270"/>
            <w:bookmarkEnd w:id="12271"/>
            <w:bookmarkEnd w:id="12272"/>
            <w:bookmarkEnd w:id="12273"/>
          </w:p>
        </w:tc>
        <w:tc>
          <w:tcPr>
            <w:tcW w:w="279"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12274" w:name="_Toc24132616"/>
            <w:bookmarkStart w:id="12275" w:name="_Toc10101"/>
            <w:bookmarkStart w:id="12276" w:name="_Toc11316793"/>
            <w:bookmarkStart w:id="12277" w:name="_Toc23443"/>
            <w:bookmarkStart w:id="12278" w:name="_Toc46847734"/>
            <w:bookmarkStart w:id="12279" w:name="_Toc51149829"/>
            <w:r>
              <w:rPr>
                <w:rFonts w:ascii="宋体" w:hAnsi="宋体" w:cs="宋体" w:hint="eastAsia"/>
                <w:b w:val="0"/>
                <w:spacing w:val="0"/>
                <w:sz w:val="18"/>
                <w:szCs w:val="18"/>
              </w:rPr>
              <w:t>★</w:t>
            </w:r>
            <w:bookmarkEnd w:id="12274"/>
            <w:bookmarkEnd w:id="12275"/>
            <w:bookmarkEnd w:id="12276"/>
            <w:bookmarkEnd w:id="12277"/>
            <w:bookmarkEnd w:id="12278"/>
            <w:bookmarkEnd w:id="12279"/>
          </w:p>
        </w:tc>
        <w:tc>
          <w:tcPr>
            <w:tcW w:w="279"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12280" w:name="_Toc23672"/>
            <w:bookmarkStart w:id="12281" w:name="_Toc12237"/>
            <w:bookmarkStart w:id="12282" w:name="_Toc46847735"/>
            <w:bookmarkStart w:id="12283" w:name="_Toc11316794"/>
            <w:bookmarkStart w:id="12284" w:name="_Toc24132617"/>
            <w:bookmarkStart w:id="12285" w:name="_Toc51149830"/>
            <w:r>
              <w:rPr>
                <w:rFonts w:ascii="宋体" w:hAnsi="宋体" w:cs="宋体" w:hint="eastAsia"/>
                <w:b w:val="0"/>
                <w:spacing w:val="0"/>
                <w:sz w:val="18"/>
                <w:szCs w:val="18"/>
              </w:rPr>
              <w:t>★</w:t>
            </w:r>
            <w:bookmarkEnd w:id="12280"/>
            <w:bookmarkEnd w:id="12281"/>
            <w:bookmarkEnd w:id="12282"/>
            <w:bookmarkEnd w:id="12283"/>
            <w:bookmarkEnd w:id="12284"/>
            <w:bookmarkEnd w:id="12285"/>
          </w:p>
        </w:tc>
        <w:tc>
          <w:tcPr>
            <w:tcW w:w="279"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82"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76"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82"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76"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82" w:type="pct"/>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76"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12286" w:name="_Toc267"/>
            <w:bookmarkStart w:id="12287" w:name="_Toc24132618"/>
            <w:bookmarkStart w:id="12288" w:name="_Toc11316795"/>
            <w:bookmarkStart w:id="12289" w:name="_Toc46847736"/>
            <w:bookmarkStart w:id="12290" w:name="_Toc18286"/>
            <w:bookmarkStart w:id="12291" w:name="_Toc51149831"/>
            <w:r>
              <w:rPr>
                <w:rFonts w:ascii="宋体" w:hAnsi="宋体" w:cs="宋体" w:hint="eastAsia"/>
                <w:b w:val="0"/>
                <w:spacing w:val="0"/>
                <w:sz w:val="18"/>
                <w:szCs w:val="18"/>
              </w:rPr>
              <w:t>★</w:t>
            </w:r>
            <w:bookmarkEnd w:id="12286"/>
            <w:bookmarkEnd w:id="12287"/>
            <w:bookmarkEnd w:id="12288"/>
            <w:bookmarkEnd w:id="12289"/>
            <w:bookmarkEnd w:id="12290"/>
            <w:bookmarkEnd w:id="12291"/>
          </w:p>
        </w:tc>
        <w:tc>
          <w:tcPr>
            <w:tcW w:w="279"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12292" w:name="_Toc24132619"/>
            <w:bookmarkStart w:id="12293" w:name="_Toc28537"/>
            <w:bookmarkStart w:id="12294" w:name="_Toc46847737"/>
            <w:bookmarkStart w:id="12295" w:name="_Toc29635"/>
            <w:bookmarkStart w:id="12296" w:name="_Toc11316796"/>
            <w:bookmarkStart w:id="12297" w:name="_Toc51149832"/>
            <w:r>
              <w:rPr>
                <w:rFonts w:ascii="宋体" w:hAnsi="宋体" w:cs="宋体" w:hint="eastAsia"/>
                <w:b w:val="0"/>
                <w:spacing w:val="0"/>
                <w:sz w:val="18"/>
                <w:szCs w:val="18"/>
              </w:rPr>
              <w:t>★</w:t>
            </w:r>
            <w:bookmarkEnd w:id="12292"/>
            <w:bookmarkEnd w:id="12293"/>
            <w:bookmarkEnd w:id="12294"/>
            <w:bookmarkEnd w:id="12295"/>
            <w:bookmarkEnd w:id="12296"/>
            <w:bookmarkEnd w:id="12297"/>
          </w:p>
        </w:tc>
        <w:tc>
          <w:tcPr>
            <w:tcW w:w="279"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r>
      <w:tr w:rsidR="001819E2" w:rsidTr="002E58AC">
        <w:trPr>
          <w:cantSplit/>
          <w:trHeight w:val="283"/>
          <w:jc w:val="center"/>
        </w:trPr>
        <w:tc>
          <w:tcPr>
            <w:tcW w:w="309" w:type="pct"/>
            <w:vMerge/>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779" w:type="pct"/>
          </w:tcPr>
          <w:p w:rsidR="001819E2" w:rsidRDefault="00342ED2">
            <w:pPr>
              <w:pStyle w:val="af0"/>
              <w:spacing w:beforeLines="0" w:afterLines="0" w:line="240" w:lineRule="auto"/>
              <w:outlineLvl w:val="9"/>
              <w:rPr>
                <w:rFonts w:ascii="Times New Roman" w:hAnsi="Times New Roman"/>
                <w:b w:val="0"/>
                <w:spacing w:val="0"/>
                <w:sz w:val="18"/>
                <w:szCs w:val="18"/>
              </w:rPr>
            </w:pPr>
            <w:bookmarkStart w:id="12298" w:name="_Toc24132620"/>
            <w:bookmarkStart w:id="12299" w:name="_Toc11316797"/>
            <w:bookmarkStart w:id="12300" w:name="_Toc46847738"/>
            <w:bookmarkStart w:id="12301" w:name="_Toc26560"/>
            <w:bookmarkStart w:id="12302" w:name="_Toc14264"/>
            <w:bookmarkStart w:id="12303" w:name="_Toc51149833"/>
            <w:r>
              <w:rPr>
                <w:rFonts w:ascii="Times New Roman" w:hAnsi="Times New Roman" w:hint="eastAsia"/>
                <w:b w:val="0"/>
                <w:spacing w:val="0"/>
                <w:sz w:val="18"/>
                <w:szCs w:val="18"/>
              </w:rPr>
              <w:t>作业条件</w:t>
            </w:r>
            <w:bookmarkEnd w:id="12298"/>
            <w:bookmarkEnd w:id="12299"/>
            <w:bookmarkEnd w:id="12300"/>
            <w:bookmarkEnd w:id="12301"/>
            <w:bookmarkEnd w:id="12302"/>
            <w:bookmarkEnd w:id="12303"/>
          </w:p>
        </w:tc>
        <w:tc>
          <w:tcPr>
            <w:tcW w:w="279"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12304" w:name="_Toc24132621"/>
            <w:bookmarkStart w:id="12305" w:name="_Toc13861"/>
            <w:bookmarkStart w:id="12306" w:name="_Toc30654"/>
            <w:bookmarkStart w:id="12307" w:name="_Toc46847739"/>
            <w:bookmarkStart w:id="12308" w:name="_Toc11316798"/>
            <w:bookmarkStart w:id="12309" w:name="_Toc51149834"/>
            <w:r>
              <w:rPr>
                <w:rFonts w:ascii="宋体" w:hAnsi="宋体" w:cs="宋体" w:hint="eastAsia"/>
                <w:b w:val="0"/>
                <w:spacing w:val="0"/>
                <w:sz w:val="18"/>
                <w:szCs w:val="18"/>
              </w:rPr>
              <w:t>★</w:t>
            </w:r>
            <w:bookmarkEnd w:id="12304"/>
            <w:bookmarkEnd w:id="12305"/>
            <w:bookmarkEnd w:id="12306"/>
            <w:bookmarkEnd w:id="12307"/>
            <w:bookmarkEnd w:id="12308"/>
            <w:bookmarkEnd w:id="12309"/>
          </w:p>
        </w:tc>
        <w:tc>
          <w:tcPr>
            <w:tcW w:w="279"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12310" w:name="_Toc46847740"/>
            <w:bookmarkStart w:id="12311" w:name="_Toc11316799"/>
            <w:bookmarkStart w:id="12312" w:name="_Toc19447"/>
            <w:bookmarkStart w:id="12313" w:name="_Toc1645"/>
            <w:bookmarkStart w:id="12314" w:name="_Toc24132622"/>
            <w:bookmarkStart w:id="12315" w:name="_Toc51149835"/>
            <w:r>
              <w:rPr>
                <w:rFonts w:ascii="宋体" w:hAnsi="宋体" w:cs="宋体" w:hint="eastAsia"/>
                <w:b w:val="0"/>
                <w:spacing w:val="0"/>
                <w:sz w:val="18"/>
                <w:szCs w:val="18"/>
              </w:rPr>
              <w:t>★</w:t>
            </w:r>
            <w:bookmarkEnd w:id="12310"/>
            <w:bookmarkEnd w:id="12311"/>
            <w:bookmarkEnd w:id="12312"/>
            <w:bookmarkEnd w:id="12313"/>
            <w:bookmarkEnd w:id="12314"/>
            <w:bookmarkEnd w:id="12315"/>
          </w:p>
        </w:tc>
        <w:tc>
          <w:tcPr>
            <w:tcW w:w="279"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12316" w:name="_Toc24132623"/>
            <w:bookmarkStart w:id="12317" w:name="_Toc11316800"/>
            <w:bookmarkStart w:id="12318" w:name="_Toc426"/>
            <w:bookmarkStart w:id="12319" w:name="_Toc46847741"/>
            <w:bookmarkStart w:id="12320" w:name="_Toc21355"/>
            <w:bookmarkStart w:id="12321" w:name="_Toc51149836"/>
            <w:r>
              <w:rPr>
                <w:rFonts w:ascii="宋体" w:hAnsi="宋体" w:cs="宋体" w:hint="eastAsia"/>
                <w:b w:val="0"/>
                <w:spacing w:val="0"/>
                <w:sz w:val="18"/>
                <w:szCs w:val="18"/>
              </w:rPr>
              <w:t>★</w:t>
            </w:r>
            <w:bookmarkEnd w:id="12316"/>
            <w:bookmarkEnd w:id="12317"/>
            <w:bookmarkEnd w:id="12318"/>
            <w:bookmarkEnd w:id="12319"/>
            <w:bookmarkEnd w:id="12320"/>
            <w:bookmarkEnd w:id="12321"/>
          </w:p>
        </w:tc>
        <w:tc>
          <w:tcPr>
            <w:tcW w:w="279"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82"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76"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82"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76"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82" w:type="pct"/>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76"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12322" w:name="_Toc24132624"/>
            <w:bookmarkStart w:id="12323" w:name="_Toc11316801"/>
            <w:bookmarkStart w:id="12324" w:name="_Toc46847742"/>
            <w:bookmarkStart w:id="12325" w:name="_Toc2240"/>
            <w:bookmarkStart w:id="12326" w:name="_Toc16003"/>
            <w:bookmarkStart w:id="12327" w:name="_Toc51149837"/>
            <w:r>
              <w:rPr>
                <w:rFonts w:ascii="宋体" w:hAnsi="宋体" w:cs="宋体" w:hint="eastAsia"/>
                <w:b w:val="0"/>
                <w:spacing w:val="0"/>
                <w:sz w:val="18"/>
                <w:szCs w:val="18"/>
              </w:rPr>
              <w:t>★</w:t>
            </w:r>
            <w:bookmarkEnd w:id="12322"/>
            <w:bookmarkEnd w:id="12323"/>
            <w:bookmarkEnd w:id="12324"/>
            <w:bookmarkEnd w:id="12325"/>
            <w:bookmarkEnd w:id="12326"/>
            <w:bookmarkEnd w:id="12327"/>
          </w:p>
        </w:tc>
        <w:tc>
          <w:tcPr>
            <w:tcW w:w="279" w:type="pct"/>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12328" w:name="_Toc11316802"/>
            <w:bookmarkStart w:id="12329" w:name="_Toc32011"/>
            <w:bookmarkStart w:id="12330" w:name="_Toc9296"/>
            <w:bookmarkStart w:id="12331" w:name="_Toc46847743"/>
            <w:bookmarkStart w:id="12332" w:name="_Toc24132625"/>
            <w:bookmarkStart w:id="12333" w:name="_Toc51149838"/>
            <w:r>
              <w:rPr>
                <w:rFonts w:ascii="宋体" w:hAnsi="宋体" w:cs="宋体" w:hint="eastAsia"/>
                <w:b w:val="0"/>
                <w:spacing w:val="0"/>
                <w:sz w:val="18"/>
                <w:szCs w:val="18"/>
              </w:rPr>
              <w:t>★</w:t>
            </w:r>
            <w:bookmarkEnd w:id="12328"/>
            <w:bookmarkEnd w:id="12329"/>
            <w:bookmarkEnd w:id="12330"/>
            <w:bookmarkEnd w:id="12331"/>
            <w:bookmarkEnd w:id="12332"/>
            <w:bookmarkEnd w:id="12333"/>
          </w:p>
        </w:tc>
        <w:tc>
          <w:tcPr>
            <w:tcW w:w="279"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r>
      <w:tr w:rsidR="001819E2" w:rsidTr="002E58AC">
        <w:trPr>
          <w:cantSplit/>
          <w:trHeight w:val="283"/>
          <w:jc w:val="center"/>
        </w:trPr>
        <w:tc>
          <w:tcPr>
            <w:tcW w:w="309" w:type="pct"/>
            <w:vMerge/>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779" w:type="pct"/>
          </w:tcPr>
          <w:p w:rsidR="001819E2" w:rsidRDefault="00342ED2">
            <w:pPr>
              <w:pStyle w:val="af0"/>
              <w:spacing w:beforeLines="0" w:afterLines="0" w:line="240" w:lineRule="auto"/>
              <w:outlineLvl w:val="9"/>
              <w:rPr>
                <w:rFonts w:ascii="Times New Roman" w:hAnsi="Times New Roman"/>
                <w:b w:val="0"/>
                <w:spacing w:val="0"/>
                <w:sz w:val="18"/>
                <w:szCs w:val="18"/>
              </w:rPr>
            </w:pPr>
            <w:bookmarkStart w:id="12334" w:name="_Toc15197"/>
            <w:bookmarkStart w:id="12335" w:name="_Toc46847744"/>
            <w:bookmarkStart w:id="12336" w:name="_Toc25718"/>
            <w:bookmarkStart w:id="12337" w:name="_Toc24132626"/>
            <w:bookmarkStart w:id="12338" w:name="_Toc11316803"/>
            <w:bookmarkStart w:id="12339" w:name="_Toc51149839"/>
            <w:r>
              <w:rPr>
                <w:rFonts w:ascii="Times New Roman" w:hAnsi="Times New Roman"/>
                <w:b w:val="0"/>
                <w:spacing w:val="0"/>
                <w:sz w:val="18"/>
                <w:szCs w:val="18"/>
              </w:rPr>
              <w:t>…</w:t>
            </w:r>
            <w:bookmarkEnd w:id="12334"/>
            <w:bookmarkEnd w:id="12335"/>
            <w:bookmarkEnd w:id="12336"/>
            <w:bookmarkEnd w:id="12337"/>
            <w:bookmarkEnd w:id="12338"/>
            <w:bookmarkEnd w:id="12339"/>
          </w:p>
        </w:tc>
        <w:tc>
          <w:tcPr>
            <w:tcW w:w="279"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82"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76"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82"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76"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82" w:type="pct"/>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76"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r>
      <w:tr w:rsidR="001819E2" w:rsidTr="002E58AC">
        <w:trPr>
          <w:cantSplit/>
          <w:trHeight w:val="283"/>
          <w:jc w:val="center"/>
        </w:trPr>
        <w:tc>
          <w:tcPr>
            <w:tcW w:w="1088" w:type="pct"/>
            <w:gridSpan w:val="2"/>
            <w:vAlign w:val="center"/>
          </w:tcPr>
          <w:p w:rsidR="001819E2" w:rsidRDefault="00342ED2">
            <w:pPr>
              <w:pStyle w:val="af0"/>
              <w:spacing w:beforeLines="0" w:afterLines="0" w:line="240" w:lineRule="auto"/>
              <w:outlineLvl w:val="9"/>
              <w:rPr>
                <w:rFonts w:ascii="Times New Roman" w:hAnsi="Times New Roman"/>
                <w:b w:val="0"/>
                <w:spacing w:val="0"/>
                <w:sz w:val="18"/>
                <w:szCs w:val="18"/>
              </w:rPr>
            </w:pPr>
            <w:bookmarkStart w:id="12340" w:name="_Toc24132627"/>
            <w:bookmarkStart w:id="12341" w:name="_Toc15771"/>
            <w:bookmarkStart w:id="12342" w:name="_Toc46847745"/>
            <w:bookmarkStart w:id="12343" w:name="_Toc9159"/>
            <w:bookmarkStart w:id="12344" w:name="_Toc11316804"/>
            <w:bookmarkStart w:id="12345" w:name="_Toc51149840"/>
            <w:r>
              <w:rPr>
                <w:rFonts w:ascii="Times New Roman" w:hAnsi="Times New Roman"/>
                <w:b w:val="0"/>
                <w:spacing w:val="0"/>
                <w:sz w:val="18"/>
                <w:szCs w:val="18"/>
              </w:rPr>
              <w:t>…</w:t>
            </w:r>
            <w:bookmarkEnd w:id="12340"/>
            <w:bookmarkEnd w:id="12341"/>
            <w:bookmarkEnd w:id="12342"/>
            <w:bookmarkEnd w:id="12343"/>
            <w:bookmarkEnd w:id="12344"/>
            <w:bookmarkEnd w:id="12345"/>
          </w:p>
        </w:tc>
        <w:tc>
          <w:tcPr>
            <w:tcW w:w="279"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82"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76"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82"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76"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82" w:type="pct"/>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76"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c>
          <w:tcPr>
            <w:tcW w:w="279" w:type="pct"/>
            <w:vAlign w:val="center"/>
          </w:tcPr>
          <w:p w:rsidR="001819E2" w:rsidRDefault="001819E2">
            <w:pPr>
              <w:pStyle w:val="af0"/>
              <w:keepNext/>
              <w:keepLines/>
              <w:snapToGrid w:val="0"/>
              <w:spacing w:beforeLines="0" w:afterLines="0" w:line="240" w:lineRule="auto"/>
              <w:outlineLvl w:val="9"/>
              <w:rPr>
                <w:rFonts w:ascii="Times New Roman" w:hAnsi="Times New Roman"/>
                <w:b w:val="0"/>
                <w:spacing w:val="0"/>
                <w:sz w:val="18"/>
                <w:szCs w:val="18"/>
              </w:rPr>
            </w:pPr>
          </w:p>
        </w:tc>
      </w:tr>
    </w:tbl>
    <w:p w:rsidR="001819E2" w:rsidRDefault="00342ED2">
      <w:pPr>
        <w:snapToGrid w:val="0"/>
        <w:ind w:left="561"/>
        <w:rPr>
          <w:rFonts w:ascii="宋体" w:hAnsi="宋体" w:cs="宋体"/>
          <w:b/>
          <w:sz w:val="18"/>
          <w:szCs w:val="18"/>
        </w:rPr>
      </w:pPr>
      <w:r>
        <w:rPr>
          <w:rFonts w:hint="eastAsia"/>
        </w:rPr>
        <w:t>注：</w:t>
      </w:r>
      <w:r>
        <w:rPr>
          <w:rFonts w:asciiTheme="minorEastAsia" w:eastAsiaTheme="minorEastAsia" w:hAnsiTheme="minorEastAsia" w:hint="eastAsia"/>
        </w:rPr>
        <w:t>①表中“</w:t>
      </w:r>
      <w:r>
        <w:rPr>
          <w:rFonts w:asciiTheme="minorEastAsia" w:eastAsiaTheme="minorEastAsia" w:hAnsiTheme="minorEastAsia" w:cs="宋体" w:hint="eastAsia"/>
          <w:sz w:val="18"/>
          <w:szCs w:val="18"/>
        </w:rPr>
        <w:t>★</w:t>
      </w:r>
      <w:r>
        <w:rPr>
          <w:rFonts w:asciiTheme="minorEastAsia" w:eastAsiaTheme="minorEastAsia" w:hAnsiTheme="minorEastAsia" w:hint="eastAsia"/>
        </w:rPr>
        <w:t>”</w:t>
      </w:r>
      <w:r>
        <w:rPr>
          <w:rFonts w:hint="eastAsia"/>
        </w:rPr>
        <w:t>表示存在该风险源时可能引起的风险事件；</w:t>
      </w:r>
    </w:p>
    <w:p w:rsidR="001819E2" w:rsidRDefault="00342ED2" w:rsidP="00B717CD">
      <w:pPr>
        <w:snapToGrid w:val="0"/>
        <w:ind w:leftChars="267" w:left="561" w:firstLineChars="198" w:firstLine="416"/>
      </w:pPr>
      <w:r>
        <w:rPr>
          <w:rFonts w:ascii="宋体" w:hAnsi="宋体" w:hint="eastAsia"/>
        </w:rPr>
        <w:t>②</w:t>
      </w:r>
      <w:r>
        <w:rPr>
          <w:rFonts w:hint="eastAsia"/>
        </w:rPr>
        <w:t>应根据工程实际情况有针对性的增加或减少风险源与风险事件。</w:t>
      </w:r>
    </w:p>
    <w:p w:rsidR="001819E2" w:rsidRDefault="001819E2">
      <w:pPr>
        <w:spacing w:line="300" w:lineRule="auto"/>
        <w:ind w:firstLineChars="200" w:firstLine="560"/>
        <w:rPr>
          <w:sz w:val="28"/>
          <w:szCs w:val="22"/>
        </w:rPr>
      </w:pPr>
    </w:p>
    <w:p w:rsidR="001819E2" w:rsidRDefault="001819E2">
      <w:pPr>
        <w:spacing w:line="300" w:lineRule="auto"/>
        <w:ind w:firstLineChars="200" w:firstLine="560"/>
        <w:rPr>
          <w:sz w:val="28"/>
          <w:szCs w:val="22"/>
        </w:rPr>
      </w:pPr>
    </w:p>
    <w:p w:rsidR="001819E2" w:rsidRDefault="001819E2">
      <w:pPr>
        <w:spacing w:line="300" w:lineRule="auto"/>
        <w:rPr>
          <w:sz w:val="28"/>
          <w:szCs w:val="22"/>
        </w:rPr>
        <w:sectPr w:rsidR="001819E2">
          <w:pgSz w:w="16838" w:h="11906" w:orient="landscape"/>
          <w:pgMar w:top="1134" w:right="1440" w:bottom="1134" w:left="1440" w:header="851" w:footer="992" w:gutter="0"/>
          <w:cols w:space="425"/>
          <w:docGrid w:type="lines" w:linePitch="312"/>
        </w:sectPr>
      </w:pPr>
    </w:p>
    <w:p w:rsidR="001819E2" w:rsidRDefault="00342ED2" w:rsidP="00A31143">
      <w:pPr>
        <w:pStyle w:val="1"/>
        <w:spacing w:after="312"/>
        <w:rPr>
          <w:sz w:val="28"/>
        </w:rPr>
      </w:pPr>
      <w:bookmarkStart w:id="12346" w:name="_Toc29439"/>
      <w:bookmarkStart w:id="12347" w:name="_Toc46847746"/>
      <w:bookmarkStart w:id="12348" w:name="_Toc3335"/>
      <w:bookmarkStart w:id="12349" w:name="_Toc51149841"/>
      <w:r>
        <w:rPr>
          <w:rFonts w:hint="eastAsia"/>
        </w:rPr>
        <w:t>附录</w:t>
      </w:r>
      <w:r>
        <w:t xml:space="preserve">C </w:t>
      </w:r>
      <w:r>
        <w:rPr>
          <w:rFonts w:hint="eastAsia"/>
        </w:rPr>
        <w:t>评估报告格式</w:t>
      </w:r>
      <w:bookmarkEnd w:id="12346"/>
      <w:bookmarkEnd w:id="12347"/>
      <w:bookmarkEnd w:id="12348"/>
      <w:bookmarkEnd w:id="12349"/>
    </w:p>
    <w:p w:rsidR="001819E2" w:rsidRDefault="00342ED2">
      <w:pPr>
        <w:snapToGrid w:val="0"/>
        <w:spacing w:line="360" w:lineRule="auto"/>
        <w:rPr>
          <w:sz w:val="24"/>
        </w:rPr>
      </w:pPr>
      <w:r>
        <w:rPr>
          <w:rFonts w:hint="eastAsia"/>
          <w:sz w:val="24"/>
        </w:rPr>
        <w:t xml:space="preserve">C.0.1 </w:t>
      </w:r>
      <w:r>
        <w:rPr>
          <w:rFonts w:hint="eastAsia"/>
          <w:sz w:val="24"/>
        </w:rPr>
        <w:t>评估报告格式应包括封面、扉页、目录、正文、附件。</w:t>
      </w:r>
    </w:p>
    <w:p w:rsidR="001819E2" w:rsidRDefault="00342ED2">
      <w:pPr>
        <w:snapToGrid w:val="0"/>
        <w:spacing w:line="360" w:lineRule="auto"/>
        <w:rPr>
          <w:sz w:val="24"/>
        </w:rPr>
      </w:pPr>
      <w:r>
        <w:rPr>
          <w:rFonts w:hint="eastAsia"/>
          <w:sz w:val="24"/>
        </w:rPr>
        <w:t xml:space="preserve">C.0.2 </w:t>
      </w:r>
      <w:r>
        <w:rPr>
          <w:rFonts w:hint="eastAsia"/>
          <w:sz w:val="24"/>
        </w:rPr>
        <w:t>封面和扉页格式可参见图</w:t>
      </w:r>
      <w:r>
        <w:rPr>
          <w:sz w:val="24"/>
        </w:rPr>
        <w:t>C</w:t>
      </w:r>
      <w:r>
        <w:rPr>
          <w:rFonts w:hint="eastAsia"/>
          <w:sz w:val="24"/>
        </w:rPr>
        <w:t>.0.</w:t>
      </w:r>
      <w:r>
        <w:rPr>
          <w:sz w:val="24"/>
        </w:rPr>
        <w:t>1</w:t>
      </w:r>
      <w:r>
        <w:rPr>
          <w:rFonts w:hint="eastAsia"/>
          <w:sz w:val="24"/>
        </w:rPr>
        <w:t>和图</w:t>
      </w:r>
      <w:r>
        <w:rPr>
          <w:sz w:val="24"/>
        </w:rPr>
        <w:t>C</w:t>
      </w:r>
      <w:r>
        <w:rPr>
          <w:rFonts w:hint="eastAsia"/>
          <w:sz w:val="24"/>
        </w:rPr>
        <w:t>.0.2</w:t>
      </w:r>
      <w:r>
        <w:rPr>
          <w:rFonts w:hint="eastAsia"/>
          <w:sz w:val="24"/>
        </w:rPr>
        <w:t>。</w:t>
      </w:r>
    </w:p>
    <w:p w:rsidR="001819E2" w:rsidRDefault="001819E2">
      <w:pPr>
        <w:snapToGrid w:val="0"/>
        <w:spacing w:line="360" w:lineRule="auto"/>
        <w:rPr>
          <w:sz w:val="24"/>
        </w:rPr>
      </w:pPr>
    </w:p>
    <w:p w:rsidR="001819E2" w:rsidRDefault="001819E2">
      <w:pPr>
        <w:snapToGrid w:val="0"/>
        <w:spacing w:line="360" w:lineRule="auto"/>
        <w:rPr>
          <w:sz w:val="24"/>
        </w:rPr>
      </w:pPr>
    </w:p>
    <w:p w:rsidR="001819E2" w:rsidRDefault="001819E2">
      <w:pPr>
        <w:snapToGrid w:val="0"/>
        <w:spacing w:line="360" w:lineRule="auto"/>
        <w:rPr>
          <w:sz w:val="24"/>
        </w:rPr>
      </w:pPr>
    </w:p>
    <w:p w:rsidR="001819E2" w:rsidRDefault="001819E2">
      <w:pPr>
        <w:snapToGrid w:val="0"/>
        <w:spacing w:line="360" w:lineRule="auto"/>
        <w:rPr>
          <w:sz w:val="24"/>
        </w:rPr>
      </w:pPr>
    </w:p>
    <w:p w:rsidR="001819E2" w:rsidRDefault="001819E2">
      <w:pPr>
        <w:spacing w:line="360" w:lineRule="auto"/>
        <w:rPr>
          <w:sz w:val="24"/>
        </w:rPr>
      </w:pPr>
    </w:p>
    <w:p w:rsidR="001819E2" w:rsidRDefault="001819E2">
      <w:pPr>
        <w:spacing w:line="360" w:lineRule="auto"/>
        <w:rPr>
          <w:sz w:val="24"/>
        </w:rPr>
      </w:pPr>
    </w:p>
    <w:p w:rsidR="001819E2" w:rsidRDefault="001819E2">
      <w:pPr>
        <w:spacing w:line="360" w:lineRule="auto"/>
        <w:rPr>
          <w:sz w:val="24"/>
        </w:rPr>
      </w:pPr>
    </w:p>
    <w:p w:rsidR="001819E2" w:rsidRDefault="001819E2">
      <w:pPr>
        <w:spacing w:line="360" w:lineRule="auto"/>
        <w:rPr>
          <w:sz w:val="24"/>
        </w:rPr>
      </w:pPr>
    </w:p>
    <w:p w:rsidR="001819E2" w:rsidRDefault="001819E2">
      <w:pPr>
        <w:spacing w:line="360" w:lineRule="auto"/>
        <w:rPr>
          <w:sz w:val="24"/>
        </w:rPr>
      </w:pPr>
    </w:p>
    <w:p w:rsidR="001819E2" w:rsidRDefault="001819E2">
      <w:pPr>
        <w:spacing w:line="360" w:lineRule="auto"/>
        <w:rPr>
          <w:sz w:val="24"/>
        </w:rPr>
      </w:pPr>
    </w:p>
    <w:p w:rsidR="001819E2" w:rsidRDefault="001819E2">
      <w:pPr>
        <w:spacing w:line="360" w:lineRule="auto"/>
        <w:rPr>
          <w:sz w:val="24"/>
        </w:rPr>
      </w:pPr>
    </w:p>
    <w:p w:rsidR="001819E2" w:rsidRDefault="001819E2">
      <w:pPr>
        <w:spacing w:line="360" w:lineRule="auto"/>
        <w:rPr>
          <w:sz w:val="24"/>
        </w:rPr>
      </w:pPr>
    </w:p>
    <w:p w:rsidR="001819E2" w:rsidRDefault="001819E2">
      <w:pPr>
        <w:spacing w:line="360" w:lineRule="auto"/>
        <w:rPr>
          <w:sz w:val="24"/>
        </w:rPr>
      </w:pPr>
    </w:p>
    <w:p w:rsidR="001819E2" w:rsidRDefault="001819E2">
      <w:pPr>
        <w:spacing w:line="360" w:lineRule="auto"/>
        <w:rPr>
          <w:sz w:val="24"/>
        </w:rPr>
      </w:pPr>
    </w:p>
    <w:p w:rsidR="001819E2" w:rsidRDefault="001819E2">
      <w:pPr>
        <w:spacing w:line="360" w:lineRule="auto"/>
        <w:rPr>
          <w:sz w:val="24"/>
        </w:rPr>
      </w:pPr>
    </w:p>
    <w:p w:rsidR="001819E2" w:rsidRDefault="00342ED2">
      <w:pPr>
        <w:spacing w:line="360" w:lineRule="auto"/>
        <w:rPr>
          <w:sz w:val="28"/>
          <w:szCs w:val="28"/>
        </w:rPr>
      </w:pPr>
      <w:r>
        <w:rPr>
          <w:sz w:val="28"/>
          <w:szCs w:val="28"/>
        </w:rPr>
        <w:br w:type="page"/>
      </w:r>
    </w:p>
    <w:p w:rsidR="001819E2" w:rsidRDefault="00342ED2">
      <w:pPr>
        <w:jc w:val="center"/>
      </w:pPr>
      <w:r>
        <w:rPr>
          <w:rFonts w:hint="eastAsia"/>
          <w:b/>
          <w:sz w:val="24"/>
        </w:rPr>
        <w:t>图</w:t>
      </w:r>
      <w:r>
        <w:rPr>
          <w:b/>
          <w:sz w:val="24"/>
        </w:rPr>
        <w:t>C</w:t>
      </w:r>
      <w:r>
        <w:rPr>
          <w:rFonts w:hint="eastAsia"/>
          <w:b/>
          <w:sz w:val="24"/>
        </w:rPr>
        <w:t>.0.</w:t>
      </w:r>
      <w:r>
        <w:rPr>
          <w:b/>
          <w:sz w:val="24"/>
        </w:rPr>
        <w:t xml:space="preserve">1 </w:t>
      </w:r>
      <w:r>
        <w:rPr>
          <w:rFonts w:hint="eastAsia"/>
          <w:b/>
          <w:sz w:val="24"/>
        </w:rPr>
        <w:t>评估报告封面示例图</w:t>
      </w:r>
    </w:p>
    <w:p w:rsidR="001819E2" w:rsidRDefault="00456DA6">
      <w:r>
        <w:pict>
          <v:rect id="Rectangle 67" o:spid="_x0000_s1053" style="position:absolute;left:0;text-align:left;margin-left:6.75pt;margin-top:8.25pt;width:384.05pt;height:610.95pt;z-index:2516305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Nf1XeQIAAP0EAAAOAAAAZHJzL2Uyb0RvYy54bWysVMGO0zAQvSPxD5bv3STdpGmjpqtV0yKk&#10;BVYsfIDrOI2FYxvbbbqs+HfGTlta9oIQOSR2Zjzz3swbz+8OnUB7ZixXssTJTYwRk1TVXG5L/PXL&#10;ejTFyDoiayKUZCV+ZhbfLd6+mfe6YGPVKlEzgyCItEWvS9w6p4sosrRlHbE3SjMJxkaZjjjYmm1U&#10;G9JD9E5E4zieRL0ytTaKMmvhbzUY8SLEbxpG3aemscwhUWLA5sLbhPfGv6PFnBRbQ3TL6REG+QcU&#10;HeESkp5DVcQRtDP8VaiOU6OsatwNVV2kmoZTFjgAmyT+g81TSzQLXKA4Vp/LZP9fWPpx/2gQr6F3&#10;GEnSQYs+Q9GI3AqGJrmvT69tAW5P+tF4hlY/KPrNIqmWLbixe2NU3zJSA6rE+0dXB/zGwlG06T+o&#10;GsKTnVOhVIfGdD4gFAEdQkeezx1hB4co/EyneZ7eZhhRsOV5NosnWchBitNxbax7x1SH/KLEBtCH&#10;8GT/YJ2HQ4qTi88m1ZoLEdouJOpLPMvGWThgleC1NwaWZrtZCoP2xAsnPMe8V24ddyBfwbsST89O&#10;pPDlWMk6ZHGEi2ENSIT0wYEdYDuuBpm8zOLZarqapqN0PFmN0riqRvfrZTqarJM8q26r5bJKfnqc&#10;SVq0vK6Z9FBPkk3Sv5PEcXgGsZ1Fe0XJXjJfh+c18+gaRqgysDp9A7ugA9/6QUIbVT+DDIwaZhDu&#10;DFi0yvzAqIf5K7H9viOGYSTeS5DSLElTP7Bhk2b5GDbm0rK5tBBJIVSJHUbDcumGId9pw7ctZEpC&#10;j6W6B/k1PAjDS3NAdRQtzFhgcLwP/BBf7oPX71tr8QsAAP//AwBQSwMEFAAGAAgAAAAhAAZ15B7d&#10;AAAACgEAAA8AAABkcnMvZG93bnJldi54bWxMT0FOwzAQvCPxB2uRuFGnLQ1RiFMFRK+VKEi0Nzde&#10;4qjxOordJvye5URPo9kZzc4U68l14oJDaD0pmM8SEEi1Ny01Cj4/Ng8ZiBA1Gd15QgU/GGBd3t4U&#10;Ojd+pHe87GIjOIRCrhXYGPtcylBbdDrMfI/E2rcfnI5Mh0aaQY8c7jq5SJJUOt0Sf7C6x1eL9Wl3&#10;dgre+sO2WjVBVl/R7k/+ZdzYbaPU/d1UPYOIOMV/M/zV5+pQcqejP5MJomO+XLGTMWVk/SmbpyCO&#10;fFgss0eQZSGvJ5S/AAAA//8DAFBLAQItABQABgAIAAAAIQC2gziS/gAAAOEBAAATAAAAAAAAAAAA&#10;AAAAAAAAAABbQ29udGVudF9UeXBlc10ueG1sUEsBAi0AFAAGAAgAAAAhADj9If/WAAAAlAEAAAsA&#10;AAAAAAAAAAAAAAAALwEAAF9yZWxzLy5yZWxzUEsBAi0AFAAGAAgAAAAhADE1/Vd5AgAA/QQAAA4A&#10;AAAAAAAAAAAAAAAALgIAAGRycy9lMm9Eb2MueG1sUEsBAi0AFAAGAAgAAAAhAAZ15B7dAAAACgEA&#10;AA8AAAAAAAAAAAAAAAAA0wQAAGRycy9kb3ducmV2LnhtbFBLBQYAAAAABAAEAPMAAADdBQAAAAA=&#10;" filled="f"/>
        </w:pict>
      </w:r>
    </w:p>
    <w:p w:rsidR="001819E2" w:rsidRDefault="001819E2"/>
    <w:p w:rsidR="001819E2" w:rsidRDefault="001819E2"/>
    <w:p w:rsidR="001819E2" w:rsidRDefault="001819E2"/>
    <w:p w:rsidR="001819E2" w:rsidRDefault="00342ED2">
      <w:pPr>
        <w:ind w:firstLineChars="450" w:firstLine="1980"/>
        <w:rPr>
          <w:sz w:val="44"/>
          <w:szCs w:val="44"/>
        </w:rPr>
      </w:pPr>
      <w:r>
        <w:rPr>
          <w:rFonts w:hint="eastAsia"/>
          <w:sz w:val="44"/>
          <w:szCs w:val="44"/>
        </w:rPr>
        <w:t>评估项目名称（二号宋体）</w:t>
      </w:r>
    </w:p>
    <w:p w:rsidR="001819E2" w:rsidRDefault="001819E2"/>
    <w:p w:rsidR="001819E2" w:rsidRDefault="00342ED2">
      <w:pPr>
        <w:ind w:firstLineChars="100" w:firstLine="440"/>
        <w:rPr>
          <w:rFonts w:ascii="黑体" w:eastAsia="黑体"/>
          <w:sz w:val="44"/>
          <w:szCs w:val="44"/>
        </w:rPr>
      </w:pPr>
      <w:r>
        <w:rPr>
          <w:rFonts w:ascii="黑体" w:eastAsia="黑体" w:hint="eastAsia"/>
          <w:sz w:val="44"/>
          <w:szCs w:val="44"/>
        </w:rPr>
        <w:t>XX阶段（二号黑体）</w:t>
      </w:r>
    </w:p>
    <w:p w:rsidR="001819E2" w:rsidRDefault="001819E2"/>
    <w:p w:rsidR="001819E2" w:rsidRDefault="001819E2"/>
    <w:p w:rsidR="001819E2" w:rsidRDefault="00342ED2" w:rsidP="00B717CD">
      <w:pPr>
        <w:ind w:firstLineChars="100" w:firstLine="522"/>
        <w:rPr>
          <w:b/>
        </w:rPr>
      </w:pPr>
      <w:r>
        <w:rPr>
          <w:rFonts w:eastAsia="黑体" w:hint="eastAsia"/>
          <w:b/>
          <w:sz w:val="52"/>
          <w:szCs w:val="52"/>
        </w:rPr>
        <w:t>风险评估报告（一号黑体加粗）</w:t>
      </w:r>
    </w:p>
    <w:p w:rsidR="001819E2" w:rsidRDefault="001819E2"/>
    <w:p w:rsidR="001819E2" w:rsidRDefault="001819E2"/>
    <w:p w:rsidR="001819E2" w:rsidRDefault="001819E2"/>
    <w:p w:rsidR="001819E2" w:rsidRDefault="001819E2"/>
    <w:p w:rsidR="001819E2" w:rsidRDefault="001819E2"/>
    <w:p w:rsidR="001819E2" w:rsidRDefault="001819E2"/>
    <w:p w:rsidR="001819E2" w:rsidRDefault="001819E2"/>
    <w:p w:rsidR="001819E2" w:rsidRDefault="001819E2"/>
    <w:p w:rsidR="001819E2" w:rsidRDefault="001819E2"/>
    <w:p w:rsidR="001819E2" w:rsidRDefault="001819E2"/>
    <w:p w:rsidR="001819E2" w:rsidRDefault="001819E2"/>
    <w:p w:rsidR="001819E2" w:rsidRDefault="001819E2"/>
    <w:p w:rsidR="001819E2" w:rsidRDefault="001819E2"/>
    <w:p w:rsidR="001819E2" w:rsidRDefault="001819E2">
      <w:pPr>
        <w:rPr>
          <w:sz w:val="32"/>
          <w:szCs w:val="32"/>
        </w:rPr>
      </w:pPr>
    </w:p>
    <w:p w:rsidR="001819E2" w:rsidRDefault="001819E2"/>
    <w:p w:rsidR="001819E2" w:rsidRDefault="001819E2"/>
    <w:p w:rsidR="001819E2" w:rsidRDefault="001819E2"/>
    <w:p w:rsidR="001819E2" w:rsidRDefault="00342ED2" w:rsidP="00B717CD">
      <w:pPr>
        <w:ind w:firstLineChars="100" w:firstLine="321"/>
        <w:rPr>
          <w:b/>
          <w:sz w:val="32"/>
          <w:szCs w:val="32"/>
        </w:rPr>
      </w:pPr>
      <w:r>
        <w:rPr>
          <w:rFonts w:hint="eastAsia"/>
          <w:b/>
          <w:sz w:val="32"/>
          <w:szCs w:val="32"/>
        </w:rPr>
        <w:t>编制单位：（三号宋体加粗）</w:t>
      </w:r>
    </w:p>
    <w:p w:rsidR="001819E2" w:rsidRDefault="001819E2"/>
    <w:p w:rsidR="001819E2" w:rsidRDefault="001819E2"/>
    <w:p w:rsidR="001819E2" w:rsidRDefault="00342ED2" w:rsidP="00B717CD">
      <w:pPr>
        <w:ind w:firstLineChars="450" w:firstLine="1446"/>
        <w:rPr>
          <w:b/>
        </w:rPr>
      </w:pPr>
      <w:r>
        <w:rPr>
          <w:rFonts w:hint="eastAsia"/>
          <w:b/>
          <w:sz w:val="32"/>
          <w:szCs w:val="32"/>
        </w:rPr>
        <w:t>评估报告完成日期（三号宋体加粗）</w:t>
      </w:r>
    </w:p>
    <w:p w:rsidR="001819E2" w:rsidRDefault="001819E2"/>
    <w:p w:rsidR="001819E2" w:rsidRDefault="001819E2"/>
    <w:p w:rsidR="001819E2" w:rsidRDefault="001819E2"/>
    <w:p w:rsidR="001819E2" w:rsidRDefault="001819E2">
      <w:pPr>
        <w:jc w:val="center"/>
      </w:pPr>
    </w:p>
    <w:p w:rsidR="001819E2" w:rsidRDefault="00342ED2">
      <w:pPr>
        <w:widowControl/>
        <w:jc w:val="left"/>
      </w:pPr>
      <w:r>
        <w:br w:type="page"/>
      </w:r>
    </w:p>
    <w:p w:rsidR="001819E2" w:rsidRDefault="00342ED2">
      <w:pPr>
        <w:jc w:val="center"/>
      </w:pPr>
      <w:r>
        <w:rPr>
          <w:rFonts w:hint="eastAsia"/>
          <w:b/>
          <w:sz w:val="24"/>
        </w:rPr>
        <w:t>图</w:t>
      </w:r>
      <w:r>
        <w:rPr>
          <w:b/>
          <w:sz w:val="24"/>
        </w:rPr>
        <w:t>C</w:t>
      </w:r>
      <w:r>
        <w:rPr>
          <w:rFonts w:hint="eastAsia"/>
          <w:b/>
          <w:sz w:val="24"/>
        </w:rPr>
        <w:t>.0.2</w:t>
      </w:r>
      <w:r>
        <w:rPr>
          <w:rFonts w:hint="eastAsia"/>
          <w:b/>
          <w:sz w:val="24"/>
        </w:rPr>
        <w:t>评估报告扉页示例图</w:t>
      </w:r>
    </w:p>
    <w:p w:rsidR="001819E2" w:rsidRDefault="00456DA6">
      <w:r>
        <w:pict>
          <v:rect id="_x0000_s1105" style="position:absolute;left:0;text-align:left;margin-left:6.75pt;margin-top:8.25pt;width:384.05pt;height:610.95pt;z-index:2516930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Nf1XeQIAAP0EAAAOAAAAZHJzL2Uyb0RvYy54bWysVMGO0zAQvSPxD5bv3STdpGmjpqtV0yKk&#10;BVYsfIDrOI2FYxvbbbqs+HfGTlta9oIQOSR2Zjzz3swbz+8OnUB7ZixXssTJTYwRk1TVXG5L/PXL&#10;ejTFyDoiayKUZCV+ZhbfLd6+mfe6YGPVKlEzgyCItEWvS9w6p4sosrRlHbE3SjMJxkaZjjjYmm1U&#10;G9JD9E5E4zieRL0ytTaKMmvhbzUY8SLEbxpG3aemscwhUWLA5sLbhPfGv6PFnBRbQ3TL6REG+QcU&#10;HeESkp5DVcQRtDP8VaiOU6OsatwNVV2kmoZTFjgAmyT+g81TSzQLXKA4Vp/LZP9fWPpx/2gQr6F3&#10;GEnSQYs+Q9GI3AqGJrmvT69tAW5P+tF4hlY/KPrNIqmWLbixe2NU3zJSA6rE+0dXB/zGwlG06T+o&#10;GsKTnVOhVIfGdD4gFAEdQkeezx1hB4co/EyneZ7eZhhRsOV5NosnWchBitNxbax7x1SH/KLEBtCH&#10;8GT/YJ2HQ4qTi88m1ZoLEdouJOpLPMvGWThgleC1NwaWZrtZCoP2xAsnPMe8V24ddyBfwbsST89O&#10;pPDlWMk6ZHGEi2ENSIT0wYEdYDuuBpm8zOLZarqapqN0PFmN0riqRvfrZTqarJM8q26r5bJKfnqc&#10;SVq0vK6Z9FBPkk3Sv5PEcXgGsZ1Fe0XJXjJfh+c18+gaRqgysDp9A7ugA9/6QUIbVT+DDIwaZhDu&#10;DFi0yvzAqIf5K7H9viOGYSTeS5DSLElTP7Bhk2b5GDbm0rK5tBBJIVSJHUbDcumGId9pw7ctZEpC&#10;j6W6B/k1PAjDS3NAdRQtzFhgcLwP/BBf7oPX71tr8QsAAP//AwBQSwMEFAAGAAgAAAAhAAZ15B7d&#10;AAAACgEAAA8AAABkcnMvZG93bnJldi54bWxMT0FOwzAQvCPxB2uRuFGnLQ1RiFMFRK+VKEi0Nzde&#10;4qjxOordJvye5URPo9kZzc4U68l14oJDaD0pmM8SEEi1Ny01Cj4/Ng8ZiBA1Gd15QgU/GGBd3t4U&#10;Ojd+pHe87GIjOIRCrhXYGPtcylBbdDrMfI/E2rcfnI5Mh0aaQY8c7jq5SJJUOt0Sf7C6x1eL9Wl3&#10;dgre+sO2WjVBVl/R7k/+ZdzYbaPU/d1UPYOIOMV/M/zV5+pQcqejP5MJomO+XLGTMWVk/SmbpyCO&#10;fFgss0eQZSGvJ5S/AAAA//8DAFBLAQItABQABgAIAAAAIQC2gziS/gAAAOEBAAATAAAAAAAAAAAA&#10;AAAAAAAAAABbQ29udGVudF9UeXBlc10ueG1sUEsBAi0AFAAGAAgAAAAhADj9If/WAAAAlAEAAAsA&#10;AAAAAAAAAAAAAAAALwEAAF9yZWxzLy5yZWxzUEsBAi0AFAAGAAgAAAAhADE1/Vd5AgAA/QQAAA4A&#10;AAAAAAAAAAAAAAAALgIAAGRycy9lMm9Eb2MueG1sUEsBAi0AFAAGAAgAAAAhAAZ15B7dAAAACgEA&#10;AA8AAAAAAAAAAAAAAAAA0wQAAGRycy9kb3ducmV2LnhtbFBLBQYAAAAABAAEAPMAAADdBQAAAAA=&#10;" filled="f"/>
        </w:pict>
      </w:r>
    </w:p>
    <w:p w:rsidR="001819E2" w:rsidRDefault="001819E2"/>
    <w:p w:rsidR="001819E2" w:rsidRDefault="001819E2"/>
    <w:p w:rsidR="001819E2" w:rsidRDefault="001819E2"/>
    <w:p w:rsidR="001819E2" w:rsidRDefault="001819E2"/>
    <w:p w:rsidR="001819E2" w:rsidRDefault="001819E2"/>
    <w:p w:rsidR="001819E2" w:rsidRDefault="001819E2"/>
    <w:p w:rsidR="001819E2" w:rsidRDefault="001819E2"/>
    <w:p w:rsidR="001819E2" w:rsidRDefault="001819E2">
      <w:pPr>
        <w:rPr>
          <w:sz w:val="28"/>
          <w:szCs w:val="28"/>
        </w:rPr>
      </w:pPr>
    </w:p>
    <w:p w:rsidR="001819E2" w:rsidRDefault="00342ED2">
      <w:pPr>
        <w:ind w:firstLineChars="100" w:firstLine="280"/>
        <w:rPr>
          <w:sz w:val="28"/>
          <w:szCs w:val="28"/>
        </w:rPr>
      </w:pPr>
      <w:r>
        <w:rPr>
          <w:rFonts w:hint="eastAsia"/>
          <w:sz w:val="28"/>
          <w:szCs w:val="28"/>
        </w:rPr>
        <w:t>审定人：</w:t>
      </w:r>
    </w:p>
    <w:p w:rsidR="001819E2" w:rsidRDefault="00342ED2">
      <w:pPr>
        <w:ind w:firstLineChars="100" w:firstLine="280"/>
        <w:rPr>
          <w:sz w:val="28"/>
          <w:szCs w:val="28"/>
        </w:rPr>
      </w:pPr>
      <w:r>
        <w:rPr>
          <w:rFonts w:hint="eastAsia"/>
          <w:sz w:val="28"/>
          <w:szCs w:val="28"/>
        </w:rPr>
        <w:t>审核人：</w:t>
      </w:r>
    </w:p>
    <w:p w:rsidR="001819E2" w:rsidRDefault="00342ED2">
      <w:pPr>
        <w:ind w:firstLineChars="100" w:firstLine="280"/>
        <w:rPr>
          <w:sz w:val="28"/>
          <w:szCs w:val="28"/>
        </w:rPr>
      </w:pPr>
      <w:r>
        <w:rPr>
          <w:rFonts w:hint="eastAsia"/>
          <w:sz w:val="28"/>
          <w:szCs w:val="28"/>
        </w:rPr>
        <w:t>评估小组负责人：</w:t>
      </w:r>
    </w:p>
    <w:p w:rsidR="001819E2" w:rsidRDefault="00342ED2">
      <w:pPr>
        <w:ind w:firstLineChars="100" w:firstLine="280"/>
        <w:rPr>
          <w:sz w:val="28"/>
          <w:szCs w:val="28"/>
        </w:rPr>
      </w:pPr>
      <w:r>
        <w:rPr>
          <w:rFonts w:hint="eastAsia"/>
          <w:sz w:val="28"/>
          <w:szCs w:val="28"/>
        </w:rPr>
        <w:t>评估小组人员：</w:t>
      </w:r>
    </w:p>
    <w:p w:rsidR="001819E2" w:rsidRDefault="00342ED2">
      <w:pPr>
        <w:ind w:firstLineChars="100" w:firstLine="280"/>
        <w:rPr>
          <w:sz w:val="28"/>
          <w:szCs w:val="28"/>
        </w:rPr>
      </w:pPr>
      <w:r>
        <w:rPr>
          <w:rFonts w:hint="eastAsia"/>
          <w:sz w:val="28"/>
          <w:szCs w:val="28"/>
        </w:rPr>
        <w:t>（四号宋体）</w:t>
      </w:r>
    </w:p>
    <w:p w:rsidR="001819E2" w:rsidRDefault="001819E2" w:rsidP="00B717CD">
      <w:pPr>
        <w:ind w:firstLineChars="100" w:firstLine="321"/>
        <w:rPr>
          <w:b/>
          <w:sz w:val="32"/>
          <w:szCs w:val="32"/>
        </w:rPr>
      </w:pPr>
    </w:p>
    <w:p w:rsidR="001819E2" w:rsidRDefault="001819E2" w:rsidP="00B717CD">
      <w:pPr>
        <w:ind w:firstLineChars="100" w:firstLine="321"/>
        <w:rPr>
          <w:b/>
          <w:sz w:val="32"/>
          <w:szCs w:val="32"/>
        </w:rPr>
      </w:pPr>
    </w:p>
    <w:p w:rsidR="001819E2" w:rsidRDefault="001819E2" w:rsidP="00B717CD">
      <w:pPr>
        <w:ind w:firstLineChars="100" w:firstLine="321"/>
        <w:rPr>
          <w:b/>
          <w:sz w:val="32"/>
          <w:szCs w:val="32"/>
        </w:rPr>
      </w:pPr>
    </w:p>
    <w:p w:rsidR="001819E2" w:rsidRDefault="001819E2" w:rsidP="00B717CD">
      <w:pPr>
        <w:ind w:firstLineChars="100" w:firstLine="321"/>
        <w:rPr>
          <w:b/>
          <w:sz w:val="32"/>
          <w:szCs w:val="32"/>
        </w:rPr>
      </w:pPr>
    </w:p>
    <w:p w:rsidR="001819E2" w:rsidRDefault="001819E2"/>
    <w:p w:rsidR="001819E2" w:rsidRDefault="001819E2"/>
    <w:p w:rsidR="001819E2" w:rsidRDefault="001819E2"/>
    <w:p w:rsidR="001819E2" w:rsidRDefault="001819E2"/>
    <w:p w:rsidR="001819E2" w:rsidRDefault="001819E2"/>
    <w:p w:rsidR="001819E2" w:rsidRDefault="001819E2"/>
    <w:p w:rsidR="001819E2" w:rsidRDefault="001819E2"/>
    <w:p w:rsidR="001819E2" w:rsidRDefault="001819E2"/>
    <w:p w:rsidR="001819E2" w:rsidRDefault="001819E2" w:rsidP="00B717CD">
      <w:pPr>
        <w:ind w:firstLineChars="100" w:firstLine="211"/>
        <w:rPr>
          <w:b/>
        </w:rPr>
      </w:pPr>
    </w:p>
    <w:p w:rsidR="001819E2" w:rsidRDefault="001819E2"/>
    <w:p w:rsidR="001819E2" w:rsidRDefault="001819E2"/>
    <w:p w:rsidR="001819E2" w:rsidRDefault="00342ED2">
      <w:pPr>
        <w:widowControl/>
        <w:jc w:val="left"/>
      </w:pPr>
      <w:r>
        <w:br w:type="page"/>
      </w:r>
    </w:p>
    <w:p w:rsidR="001819E2" w:rsidRDefault="00342ED2">
      <w:pPr>
        <w:pStyle w:val="1"/>
        <w:spacing w:after="312"/>
      </w:pPr>
      <w:bookmarkStart w:id="12350" w:name="_Toc46847747"/>
      <w:bookmarkStart w:id="12351" w:name="_Toc10303"/>
      <w:bookmarkStart w:id="12352" w:name="_Toc17291"/>
      <w:bookmarkStart w:id="12353" w:name="_Toc51149842"/>
      <w:r>
        <w:rPr>
          <w:rFonts w:hint="eastAsia"/>
        </w:rPr>
        <w:t>附录</w:t>
      </w:r>
      <w:r>
        <w:t xml:space="preserve">D </w:t>
      </w:r>
      <w:r>
        <w:rPr>
          <w:rFonts w:hint="eastAsia"/>
        </w:rPr>
        <w:t>本指南用词说明</w:t>
      </w:r>
      <w:bookmarkEnd w:id="12350"/>
      <w:bookmarkEnd w:id="12351"/>
      <w:bookmarkEnd w:id="12352"/>
      <w:bookmarkEnd w:id="12353"/>
    </w:p>
    <w:p w:rsidR="001819E2" w:rsidRDefault="001819E2">
      <w:pPr>
        <w:widowControl/>
        <w:snapToGrid w:val="0"/>
        <w:spacing w:line="360" w:lineRule="auto"/>
        <w:jc w:val="left"/>
      </w:pPr>
    </w:p>
    <w:p w:rsidR="001819E2" w:rsidRDefault="00342ED2">
      <w:pPr>
        <w:widowControl/>
        <w:snapToGrid w:val="0"/>
        <w:spacing w:line="360" w:lineRule="auto"/>
        <w:ind w:firstLineChars="200" w:firstLine="480"/>
        <w:jc w:val="left"/>
        <w:rPr>
          <w:sz w:val="24"/>
        </w:rPr>
      </w:pPr>
      <w:r>
        <w:rPr>
          <w:sz w:val="24"/>
        </w:rPr>
        <w:t>为便于在执行本指南条文时区别对待，对要求严格程度的用词说明如下：</w:t>
      </w:r>
    </w:p>
    <w:p w:rsidR="001819E2" w:rsidRDefault="00342ED2">
      <w:pPr>
        <w:widowControl/>
        <w:snapToGrid w:val="0"/>
        <w:spacing w:line="360" w:lineRule="auto"/>
        <w:ind w:firstLineChars="200" w:firstLine="480"/>
        <w:jc w:val="left"/>
        <w:rPr>
          <w:sz w:val="24"/>
        </w:rPr>
      </w:pPr>
      <w:r>
        <w:rPr>
          <w:rFonts w:hint="eastAsia"/>
          <w:sz w:val="24"/>
        </w:rPr>
        <w:t>（</w:t>
      </w:r>
      <w:r>
        <w:rPr>
          <w:rFonts w:hint="eastAsia"/>
          <w:sz w:val="24"/>
        </w:rPr>
        <w:t>1</w:t>
      </w:r>
      <w:r>
        <w:rPr>
          <w:rFonts w:hint="eastAsia"/>
          <w:sz w:val="24"/>
        </w:rPr>
        <w:t>）</w:t>
      </w:r>
      <w:r>
        <w:rPr>
          <w:sz w:val="24"/>
        </w:rPr>
        <w:t>表示很严格，非这样做不可的，正面词采用</w:t>
      </w:r>
      <w:r>
        <w:rPr>
          <w:rFonts w:hint="eastAsia"/>
          <w:sz w:val="24"/>
        </w:rPr>
        <w:t>“</w:t>
      </w:r>
      <w:r>
        <w:rPr>
          <w:sz w:val="24"/>
        </w:rPr>
        <w:t>必须</w:t>
      </w:r>
      <w:r>
        <w:rPr>
          <w:rFonts w:hint="eastAsia"/>
          <w:sz w:val="24"/>
        </w:rPr>
        <w:t>”</w:t>
      </w:r>
      <w:r>
        <w:rPr>
          <w:sz w:val="24"/>
        </w:rPr>
        <w:t>，反面词采用</w:t>
      </w:r>
      <w:r>
        <w:rPr>
          <w:rFonts w:hint="eastAsia"/>
          <w:sz w:val="24"/>
        </w:rPr>
        <w:t>“</w:t>
      </w:r>
      <w:r>
        <w:rPr>
          <w:sz w:val="24"/>
        </w:rPr>
        <w:t>严禁</w:t>
      </w:r>
      <w:r>
        <w:rPr>
          <w:rFonts w:hint="eastAsia"/>
          <w:sz w:val="24"/>
        </w:rPr>
        <w:t>”</w:t>
      </w:r>
      <w:r>
        <w:rPr>
          <w:sz w:val="24"/>
        </w:rPr>
        <w:t>；</w:t>
      </w:r>
    </w:p>
    <w:p w:rsidR="001819E2" w:rsidRDefault="00342ED2">
      <w:pPr>
        <w:widowControl/>
        <w:snapToGrid w:val="0"/>
        <w:spacing w:line="360" w:lineRule="auto"/>
        <w:ind w:firstLineChars="200" w:firstLine="480"/>
        <w:jc w:val="left"/>
        <w:rPr>
          <w:sz w:val="24"/>
        </w:rPr>
      </w:pPr>
      <w:r>
        <w:rPr>
          <w:rFonts w:hint="eastAsia"/>
          <w:sz w:val="24"/>
        </w:rPr>
        <w:t>（</w:t>
      </w:r>
      <w:r>
        <w:rPr>
          <w:rFonts w:hint="eastAsia"/>
          <w:sz w:val="24"/>
        </w:rPr>
        <w:t>2</w:t>
      </w:r>
      <w:r>
        <w:rPr>
          <w:rFonts w:hint="eastAsia"/>
          <w:sz w:val="24"/>
        </w:rPr>
        <w:t>）</w:t>
      </w:r>
      <w:r>
        <w:rPr>
          <w:sz w:val="24"/>
        </w:rPr>
        <w:t>表示严格，在正常情况下均应这样做的，正面词采用</w:t>
      </w:r>
      <w:r>
        <w:rPr>
          <w:rFonts w:hint="eastAsia"/>
          <w:sz w:val="24"/>
        </w:rPr>
        <w:t>“</w:t>
      </w:r>
      <w:r>
        <w:rPr>
          <w:sz w:val="24"/>
        </w:rPr>
        <w:t>应</w:t>
      </w:r>
      <w:r>
        <w:rPr>
          <w:rFonts w:hint="eastAsia"/>
          <w:sz w:val="24"/>
        </w:rPr>
        <w:t>”</w:t>
      </w:r>
      <w:r>
        <w:rPr>
          <w:sz w:val="24"/>
        </w:rPr>
        <w:t>，反面词采用</w:t>
      </w:r>
      <w:r>
        <w:rPr>
          <w:rFonts w:hint="eastAsia"/>
          <w:sz w:val="24"/>
        </w:rPr>
        <w:t>“</w:t>
      </w:r>
      <w:r>
        <w:rPr>
          <w:sz w:val="24"/>
        </w:rPr>
        <w:t>不应</w:t>
      </w:r>
      <w:r>
        <w:rPr>
          <w:rFonts w:hint="eastAsia"/>
          <w:sz w:val="24"/>
        </w:rPr>
        <w:t>”</w:t>
      </w:r>
      <w:r>
        <w:rPr>
          <w:sz w:val="24"/>
        </w:rPr>
        <w:t>或</w:t>
      </w:r>
      <w:r>
        <w:rPr>
          <w:rFonts w:hint="eastAsia"/>
          <w:sz w:val="24"/>
        </w:rPr>
        <w:t>“</w:t>
      </w:r>
      <w:r>
        <w:rPr>
          <w:sz w:val="24"/>
        </w:rPr>
        <w:t>不得</w:t>
      </w:r>
      <w:r>
        <w:rPr>
          <w:rFonts w:hint="eastAsia"/>
          <w:sz w:val="24"/>
        </w:rPr>
        <w:t>”</w:t>
      </w:r>
      <w:r>
        <w:rPr>
          <w:sz w:val="24"/>
        </w:rPr>
        <w:t>；</w:t>
      </w:r>
    </w:p>
    <w:p w:rsidR="001819E2" w:rsidRDefault="00342ED2">
      <w:pPr>
        <w:widowControl/>
        <w:snapToGrid w:val="0"/>
        <w:spacing w:line="360" w:lineRule="auto"/>
        <w:ind w:firstLineChars="200" w:firstLine="480"/>
        <w:jc w:val="left"/>
        <w:rPr>
          <w:sz w:val="24"/>
        </w:rPr>
      </w:pPr>
      <w:r>
        <w:rPr>
          <w:rFonts w:hint="eastAsia"/>
          <w:sz w:val="24"/>
        </w:rPr>
        <w:t>（</w:t>
      </w:r>
      <w:r>
        <w:rPr>
          <w:rFonts w:hint="eastAsia"/>
          <w:sz w:val="24"/>
        </w:rPr>
        <w:t>3</w:t>
      </w:r>
      <w:r>
        <w:rPr>
          <w:rFonts w:hint="eastAsia"/>
          <w:sz w:val="24"/>
        </w:rPr>
        <w:t>）</w:t>
      </w:r>
      <w:r>
        <w:rPr>
          <w:sz w:val="24"/>
        </w:rPr>
        <w:t>表示允许稍有选择，在条件许可时首先应这样做的，正面词采用</w:t>
      </w:r>
      <w:r>
        <w:rPr>
          <w:rFonts w:hint="eastAsia"/>
          <w:sz w:val="24"/>
        </w:rPr>
        <w:t>“</w:t>
      </w:r>
      <w:r>
        <w:rPr>
          <w:sz w:val="24"/>
        </w:rPr>
        <w:t>宜</w:t>
      </w:r>
      <w:r>
        <w:rPr>
          <w:rFonts w:hint="eastAsia"/>
          <w:sz w:val="24"/>
        </w:rPr>
        <w:t>”</w:t>
      </w:r>
      <w:r>
        <w:rPr>
          <w:sz w:val="24"/>
        </w:rPr>
        <w:t>，</w:t>
      </w:r>
    </w:p>
    <w:p w:rsidR="001819E2" w:rsidRDefault="00342ED2">
      <w:pPr>
        <w:widowControl/>
        <w:snapToGrid w:val="0"/>
        <w:spacing w:line="360" w:lineRule="auto"/>
        <w:jc w:val="left"/>
        <w:rPr>
          <w:sz w:val="24"/>
        </w:rPr>
      </w:pPr>
      <w:r>
        <w:rPr>
          <w:sz w:val="24"/>
        </w:rPr>
        <w:t>反面词采用</w:t>
      </w:r>
      <w:r>
        <w:rPr>
          <w:rFonts w:hint="eastAsia"/>
          <w:sz w:val="24"/>
        </w:rPr>
        <w:t>“</w:t>
      </w:r>
      <w:r>
        <w:rPr>
          <w:sz w:val="24"/>
        </w:rPr>
        <w:t>不宜</w:t>
      </w:r>
      <w:r>
        <w:rPr>
          <w:rFonts w:hint="eastAsia"/>
          <w:sz w:val="24"/>
        </w:rPr>
        <w:t>”</w:t>
      </w:r>
      <w:r>
        <w:rPr>
          <w:sz w:val="24"/>
        </w:rPr>
        <w:t>；</w:t>
      </w:r>
    </w:p>
    <w:p w:rsidR="001819E2" w:rsidRDefault="00342ED2">
      <w:pPr>
        <w:widowControl/>
        <w:snapToGrid w:val="0"/>
        <w:spacing w:line="360" w:lineRule="auto"/>
        <w:ind w:firstLineChars="200" w:firstLine="480"/>
        <w:jc w:val="left"/>
        <w:rPr>
          <w:sz w:val="24"/>
        </w:rPr>
      </w:pPr>
      <w:r>
        <w:rPr>
          <w:rFonts w:hint="eastAsia"/>
          <w:sz w:val="24"/>
        </w:rPr>
        <w:t>（</w:t>
      </w:r>
      <w:r>
        <w:rPr>
          <w:rFonts w:hint="eastAsia"/>
          <w:sz w:val="24"/>
        </w:rPr>
        <w:t>4</w:t>
      </w:r>
      <w:r>
        <w:rPr>
          <w:rFonts w:hint="eastAsia"/>
          <w:sz w:val="24"/>
        </w:rPr>
        <w:t>）</w:t>
      </w:r>
      <w:r>
        <w:rPr>
          <w:sz w:val="24"/>
        </w:rPr>
        <w:t>表示允许选择，在一定条件下可以这样做的采用</w:t>
      </w:r>
      <w:r>
        <w:rPr>
          <w:rFonts w:hint="eastAsia"/>
          <w:sz w:val="24"/>
        </w:rPr>
        <w:t>“</w:t>
      </w:r>
      <w:r>
        <w:rPr>
          <w:sz w:val="24"/>
        </w:rPr>
        <w:t>可</w:t>
      </w:r>
      <w:r>
        <w:rPr>
          <w:rFonts w:hint="eastAsia"/>
          <w:sz w:val="24"/>
        </w:rPr>
        <w:t>”</w:t>
      </w:r>
      <w:r>
        <w:rPr>
          <w:sz w:val="24"/>
        </w:rPr>
        <w:t>。</w:t>
      </w:r>
    </w:p>
    <w:p w:rsidR="001819E2" w:rsidRDefault="001819E2">
      <w:pPr>
        <w:widowControl/>
        <w:snapToGrid w:val="0"/>
        <w:spacing w:line="360" w:lineRule="auto"/>
        <w:jc w:val="left"/>
      </w:pPr>
    </w:p>
    <w:p w:rsidR="001819E2" w:rsidRDefault="001819E2">
      <w:pPr>
        <w:rPr>
          <w:rFonts w:eastAsia="黑体"/>
          <w:b/>
          <w:bCs/>
          <w:kern w:val="0"/>
          <w:sz w:val="28"/>
          <w:szCs w:val="28"/>
        </w:rPr>
      </w:pPr>
    </w:p>
    <w:p w:rsidR="001819E2" w:rsidRDefault="00342ED2">
      <w:pPr>
        <w:jc w:val="center"/>
      </w:pPr>
      <w:r>
        <w:br w:type="page"/>
      </w:r>
    </w:p>
    <w:p w:rsidR="001819E2" w:rsidRDefault="00342ED2">
      <w:pPr>
        <w:snapToGrid w:val="0"/>
        <w:spacing w:line="360" w:lineRule="auto"/>
        <w:outlineLvl w:val="0"/>
        <w:rPr>
          <w:b/>
          <w:sz w:val="36"/>
          <w:szCs w:val="36"/>
        </w:rPr>
      </w:pPr>
      <w:bookmarkStart w:id="12354" w:name="_Toc6152"/>
      <w:bookmarkStart w:id="12355" w:name="_Toc19977"/>
      <w:bookmarkStart w:id="12356" w:name="_Toc46847748"/>
      <w:bookmarkStart w:id="12357" w:name="_Toc51149843"/>
      <w:r>
        <w:rPr>
          <w:rFonts w:hint="eastAsia"/>
          <w:b/>
          <w:sz w:val="36"/>
          <w:szCs w:val="36"/>
        </w:rPr>
        <w:t>附加说明</w:t>
      </w:r>
      <w:bookmarkEnd w:id="12354"/>
      <w:bookmarkEnd w:id="12355"/>
      <w:bookmarkEnd w:id="12356"/>
      <w:bookmarkEnd w:id="12357"/>
    </w:p>
    <w:p w:rsidR="001819E2" w:rsidRDefault="001819E2">
      <w:pPr>
        <w:outlineLvl w:val="0"/>
      </w:pPr>
    </w:p>
    <w:p w:rsidR="001819E2" w:rsidRDefault="00342ED2">
      <w:pPr>
        <w:snapToGrid w:val="0"/>
        <w:spacing w:line="360" w:lineRule="auto"/>
        <w:jc w:val="center"/>
        <w:outlineLvl w:val="0"/>
        <w:rPr>
          <w:rStyle w:val="af5"/>
          <w:rFonts w:ascii="宋体" w:cs="宋体"/>
          <w:b/>
          <w:color w:val="auto"/>
          <w:kern w:val="0"/>
          <w:sz w:val="36"/>
          <w:szCs w:val="36"/>
          <w:u w:val="none"/>
        </w:rPr>
      </w:pPr>
      <w:bookmarkStart w:id="12358" w:name="_Toc46847749"/>
      <w:bookmarkStart w:id="12359" w:name="_Toc30371"/>
      <w:bookmarkStart w:id="12360" w:name="_Toc16652"/>
      <w:bookmarkStart w:id="12361" w:name="_Toc51149844"/>
      <w:r>
        <w:rPr>
          <w:rStyle w:val="af5"/>
          <w:rFonts w:hint="eastAsia"/>
          <w:b/>
          <w:color w:val="auto"/>
          <w:sz w:val="36"/>
          <w:szCs w:val="36"/>
          <w:u w:val="none"/>
        </w:rPr>
        <w:t>本指南主编单位、参编单位、</w:t>
      </w:r>
      <w:bookmarkEnd w:id="12358"/>
      <w:bookmarkEnd w:id="12359"/>
      <w:bookmarkEnd w:id="12360"/>
      <w:bookmarkEnd w:id="12361"/>
    </w:p>
    <w:p w:rsidR="001819E2" w:rsidRDefault="00342ED2">
      <w:pPr>
        <w:snapToGrid w:val="0"/>
        <w:spacing w:line="360" w:lineRule="auto"/>
        <w:jc w:val="center"/>
        <w:outlineLvl w:val="0"/>
        <w:rPr>
          <w:rStyle w:val="af5"/>
          <w:b/>
          <w:color w:val="auto"/>
          <w:sz w:val="36"/>
          <w:szCs w:val="36"/>
          <w:u w:val="none"/>
        </w:rPr>
      </w:pPr>
      <w:bookmarkStart w:id="12362" w:name="_Toc46847750"/>
      <w:bookmarkStart w:id="12363" w:name="_Toc51149845"/>
      <w:bookmarkStart w:id="12364" w:name="_Toc17758"/>
      <w:bookmarkStart w:id="12365" w:name="_Toc23198"/>
      <w:r>
        <w:rPr>
          <w:rStyle w:val="af5"/>
          <w:rFonts w:hint="eastAsia"/>
          <w:b/>
          <w:color w:val="auto"/>
          <w:sz w:val="36"/>
          <w:szCs w:val="36"/>
          <w:u w:val="none"/>
        </w:rPr>
        <w:t>主要起草人、主要审查人、总校人员和管理组人员</w:t>
      </w:r>
      <w:bookmarkEnd w:id="12362"/>
      <w:bookmarkEnd w:id="12363"/>
    </w:p>
    <w:p w:rsidR="001819E2" w:rsidRDefault="00342ED2">
      <w:pPr>
        <w:snapToGrid w:val="0"/>
        <w:spacing w:line="360" w:lineRule="auto"/>
        <w:jc w:val="center"/>
        <w:outlineLvl w:val="0"/>
        <w:rPr>
          <w:rStyle w:val="af5"/>
          <w:rFonts w:ascii="宋体" w:cs="宋体"/>
          <w:b/>
          <w:color w:val="auto"/>
          <w:kern w:val="0"/>
          <w:sz w:val="36"/>
          <w:szCs w:val="36"/>
          <w:u w:val="none"/>
        </w:rPr>
      </w:pPr>
      <w:bookmarkStart w:id="12366" w:name="_Toc46847751"/>
      <w:bookmarkStart w:id="12367" w:name="_Toc51149846"/>
      <w:r>
        <w:rPr>
          <w:rStyle w:val="af5"/>
          <w:rFonts w:hint="eastAsia"/>
          <w:b/>
          <w:color w:val="auto"/>
          <w:sz w:val="36"/>
          <w:szCs w:val="36"/>
          <w:u w:val="none"/>
        </w:rPr>
        <w:t>名单</w:t>
      </w:r>
      <w:bookmarkEnd w:id="12364"/>
      <w:bookmarkEnd w:id="12365"/>
      <w:bookmarkEnd w:id="12366"/>
      <w:bookmarkEnd w:id="12367"/>
    </w:p>
    <w:p w:rsidR="001819E2" w:rsidRDefault="001819E2">
      <w:pPr>
        <w:jc w:val="left"/>
        <w:rPr>
          <w:rStyle w:val="af5"/>
          <w:color w:val="auto"/>
          <w:sz w:val="28"/>
          <w:szCs w:val="28"/>
          <w:u w:val="none"/>
        </w:rPr>
      </w:pPr>
    </w:p>
    <w:p w:rsidR="001819E2" w:rsidRDefault="00342ED2">
      <w:pPr>
        <w:jc w:val="left"/>
        <w:rPr>
          <w:rStyle w:val="af5"/>
          <w:color w:val="auto"/>
          <w:sz w:val="28"/>
          <w:szCs w:val="28"/>
          <w:u w:val="none"/>
        </w:rPr>
      </w:pPr>
      <w:r>
        <w:rPr>
          <w:rStyle w:val="af5"/>
          <w:rFonts w:hint="eastAsia"/>
          <w:color w:val="auto"/>
          <w:sz w:val="28"/>
          <w:szCs w:val="28"/>
          <w:u w:val="none"/>
        </w:rPr>
        <w:t>主编单位：</w:t>
      </w:r>
      <w:r>
        <w:rPr>
          <w:rFonts w:eastAsiaTheme="minorEastAsia"/>
          <w:sz w:val="28"/>
          <w:szCs w:val="28"/>
        </w:rPr>
        <w:t>中交第一航务工程勘察设计院有限公司</w:t>
      </w:r>
    </w:p>
    <w:p w:rsidR="001819E2" w:rsidRDefault="00342ED2">
      <w:pPr>
        <w:jc w:val="left"/>
        <w:rPr>
          <w:sz w:val="28"/>
          <w:szCs w:val="28"/>
        </w:rPr>
      </w:pPr>
      <w:r>
        <w:rPr>
          <w:rStyle w:val="af5"/>
          <w:rFonts w:hint="eastAsia"/>
          <w:color w:val="auto"/>
          <w:sz w:val="28"/>
          <w:szCs w:val="28"/>
          <w:u w:val="none"/>
        </w:rPr>
        <w:t>参编单位：</w:t>
      </w:r>
      <w:r>
        <w:rPr>
          <w:rFonts w:hint="eastAsia"/>
          <w:sz w:val="28"/>
          <w:szCs w:val="28"/>
        </w:rPr>
        <w:t>同济大学</w:t>
      </w:r>
    </w:p>
    <w:p w:rsidR="001819E2" w:rsidRDefault="00342ED2">
      <w:pPr>
        <w:ind w:firstLineChars="500" w:firstLine="1400"/>
        <w:jc w:val="left"/>
        <w:rPr>
          <w:sz w:val="28"/>
          <w:szCs w:val="28"/>
        </w:rPr>
      </w:pPr>
      <w:r>
        <w:rPr>
          <w:rFonts w:hint="eastAsia"/>
          <w:sz w:val="28"/>
          <w:szCs w:val="28"/>
        </w:rPr>
        <w:t>天津大学</w:t>
      </w:r>
    </w:p>
    <w:p w:rsidR="001819E2" w:rsidRDefault="00342ED2">
      <w:pPr>
        <w:ind w:firstLineChars="500" w:firstLine="1400"/>
        <w:jc w:val="left"/>
        <w:rPr>
          <w:sz w:val="28"/>
          <w:szCs w:val="28"/>
        </w:rPr>
      </w:pPr>
      <w:r>
        <w:rPr>
          <w:rFonts w:hint="eastAsia"/>
          <w:sz w:val="28"/>
          <w:szCs w:val="28"/>
        </w:rPr>
        <w:t>营口港务集团</w:t>
      </w:r>
    </w:p>
    <w:p w:rsidR="001819E2" w:rsidRDefault="00342ED2">
      <w:pPr>
        <w:ind w:firstLineChars="500" w:firstLine="1400"/>
        <w:jc w:val="left"/>
        <w:rPr>
          <w:bCs/>
          <w:sz w:val="28"/>
          <w:szCs w:val="28"/>
        </w:rPr>
      </w:pPr>
      <w:r>
        <w:rPr>
          <w:rFonts w:hint="eastAsia"/>
          <w:bCs/>
          <w:sz w:val="28"/>
          <w:szCs w:val="28"/>
        </w:rPr>
        <w:t>长江航道规划设计研究院</w:t>
      </w:r>
    </w:p>
    <w:p w:rsidR="001819E2" w:rsidRDefault="00342ED2">
      <w:pPr>
        <w:ind w:firstLineChars="500" w:firstLine="1400"/>
        <w:jc w:val="left"/>
        <w:rPr>
          <w:rStyle w:val="af5"/>
          <w:color w:val="auto"/>
          <w:sz w:val="28"/>
          <w:szCs w:val="28"/>
          <w:u w:val="none"/>
        </w:rPr>
      </w:pPr>
      <w:r>
        <w:rPr>
          <w:rFonts w:hint="eastAsia"/>
          <w:sz w:val="28"/>
          <w:szCs w:val="28"/>
        </w:rPr>
        <w:t>四川省交通运输厅交通勘察设计研究院</w:t>
      </w:r>
    </w:p>
    <w:p w:rsidR="001819E2" w:rsidRDefault="00342ED2">
      <w:pPr>
        <w:jc w:val="left"/>
        <w:rPr>
          <w:sz w:val="28"/>
          <w:szCs w:val="28"/>
        </w:rPr>
      </w:pPr>
      <w:r>
        <w:rPr>
          <w:rStyle w:val="af5"/>
          <w:rFonts w:hint="eastAsia"/>
          <w:color w:val="auto"/>
          <w:sz w:val="28"/>
          <w:szCs w:val="28"/>
          <w:u w:val="none"/>
        </w:rPr>
        <w:t>主要起草人：</w:t>
      </w:r>
      <w:r>
        <w:rPr>
          <w:rFonts w:hint="eastAsia"/>
          <w:sz w:val="28"/>
          <w:szCs w:val="28"/>
        </w:rPr>
        <w:t>祝世华（</w:t>
      </w:r>
      <w:r>
        <w:rPr>
          <w:rFonts w:eastAsiaTheme="minorEastAsia"/>
          <w:sz w:val="28"/>
          <w:szCs w:val="28"/>
        </w:rPr>
        <w:t>中交第一航务工程勘察设计院有限公司</w:t>
      </w:r>
      <w:r>
        <w:rPr>
          <w:rFonts w:hint="eastAsia"/>
          <w:sz w:val="28"/>
          <w:szCs w:val="28"/>
        </w:rPr>
        <w:t>）</w:t>
      </w:r>
    </w:p>
    <w:p w:rsidR="001819E2" w:rsidRDefault="00342ED2">
      <w:pPr>
        <w:ind w:firstLineChars="600" w:firstLine="1680"/>
        <w:jc w:val="left"/>
        <w:rPr>
          <w:sz w:val="28"/>
          <w:szCs w:val="28"/>
        </w:rPr>
      </w:pPr>
      <w:r>
        <w:rPr>
          <w:rFonts w:hint="eastAsia"/>
          <w:sz w:val="28"/>
          <w:szCs w:val="28"/>
        </w:rPr>
        <w:t>季则舟（</w:t>
      </w:r>
      <w:r>
        <w:rPr>
          <w:sz w:val="28"/>
          <w:szCs w:val="28"/>
        </w:rPr>
        <w:t>中交第一航务工程勘察设计院有限公司</w:t>
      </w:r>
      <w:r>
        <w:rPr>
          <w:rFonts w:hint="eastAsia"/>
          <w:sz w:val="28"/>
          <w:szCs w:val="28"/>
        </w:rPr>
        <w:t>）</w:t>
      </w:r>
    </w:p>
    <w:p w:rsidR="001819E2" w:rsidRDefault="00342ED2">
      <w:pPr>
        <w:ind w:firstLineChars="600" w:firstLine="1680"/>
        <w:jc w:val="left"/>
        <w:rPr>
          <w:sz w:val="28"/>
          <w:szCs w:val="28"/>
        </w:rPr>
      </w:pPr>
      <w:r>
        <w:rPr>
          <w:rFonts w:hint="eastAsia"/>
          <w:sz w:val="28"/>
          <w:szCs w:val="28"/>
        </w:rPr>
        <w:t>杨兴晏（</w:t>
      </w:r>
      <w:r>
        <w:rPr>
          <w:sz w:val="28"/>
          <w:szCs w:val="28"/>
        </w:rPr>
        <w:t>中交第一航务工程勘察设计院有限公司</w:t>
      </w:r>
      <w:r>
        <w:rPr>
          <w:rFonts w:hint="eastAsia"/>
          <w:sz w:val="28"/>
          <w:szCs w:val="28"/>
        </w:rPr>
        <w:t>）</w:t>
      </w:r>
    </w:p>
    <w:p w:rsidR="00D33CCF" w:rsidRDefault="00D33CCF" w:rsidP="00D33CCF">
      <w:pPr>
        <w:ind w:firstLineChars="600" w:firstLine="1680"/>
        <w:jc w:val="left"/>
        <w:rPr>
          <w:sz w:val="28"/>
          <w:szCs w:val="28"/>
        </w:rPr>
      </w:pPr>
      <w:r>
        <w:rPr>
          <w:rFonts w:hint="eastAsia"/>
          <w:sz w:val="28"/>
          <w:szCs w:val="28"/>
        </w:rPr>
        <w:t>刘进生（</w:t>
      </w:r>
      <w:r>
        <w:rPr>
          <w:sz w:val="28"/>
          <w:szCs w:val="28"/>
        </w:rPr>
        <w:t>中交第一航务工程勘察设计院有限公司</w:t>
      </w:r>
      <w:r>
        <w:rPr>
          <w:rFonts w:hint="eastAsia"/>
          <w:sz w:val="28"/>
          <w:szCs w:val="28"/>
        </w:rPr>
        <w:t>）</w:t>
      </w:r>
      <w:bookmarkStart w:id="12368" w:name="_GoBack"/>
      <w:bookmarkEnd w:id="12368"/>
    </w:p>
    <w:p w:rsidR="001819E2" w:rsidRDefault="00342ED2">
      <w:pPr>
        <w:ind w:firstLineChars="600" w:firstLine="1680"/>
        <w:jc w:val="left"/>
        <w:rPr>
          <w:sz w:val="28"/>
          <w:szCs w:val="28"/>
        </w:rPr>
      </w:pPr>
      <w:r>
        <w:rPr>
          <w:rFonts w:hint="eastAsia"/>
          <w:sz w:val="28"/>
          <w:szCs w:val="28"/>
        </w:rPr>
        <w:t>（以下按姓氏笔画为序）</w:t>
      </w:r>
    </w:p>
    <w:p w:rsidR="001819E2" w:rsidRDefault="00342ED2">
      <w:pPr>
        <w:ind w:firstLineChars="600" w:firstLine="1680"/>
        <w:jc w:val="left"/>
        <w:rPr>
          <w:sz w:val="28"/>
          <w:szCs w:val="28"/>
        </w:rPr>
      </w:pPr>
      <w:r>
        <w:rPr>
          <w:rFonts w:hint="eastAsia"/>
          <w:sz w:val="28"/>
          <w:szCs w:val="28"/>
        </w:rPr>
        <w:t>孙克俐（天津大学）</w:t>
      </w:r>
    </w:p>
    <w:p w:rsidR="001819E2" w:rsidRDefault="00342ED2">
      <w:pPr>
        <w:ind w:firstLineChars="600" w:firstLine="1680"/>
        <w:jc w:val="left"/>
        <w:rPr>
          <w:sz w:val="28"/>
          <w:szCs w:val="28"/>
        </w:rPr>
      </w:pPr>
      <w:r>
        <w:rPr>
          <w:rFonts w:hint="eastAsia"/>
          <w:sz w:val="28"/>
          <w:szCs w:val="28"/>
        </w:rPr>
        <w:t>陈广桐（营口港务集团）</w:t>
      </w:r>
    </w:p>
    <w:p w:rsidR="001819E2" w:rsidRDefault="00342ED2">
      <w:pPr>
        <w:ind w:firstLineChars="600" w:firstLine="1680"/>
        <w:jc w:val="left"/>
        <w:rPr>
          <w:sz w:val="28"/>
          <w:szCs w:val="28"/>
        </w:rPr>
      </w:pPr>
      <w:r>
        <w:rPr>
          <w:rFonts w:hint="eastAsia"/>
          <w:sz w:val="28"/>
          <w:szCs w:val="28"/>
        </w:rPr>
        <w:t>张俊健（</w:t>
      </w:r>
      <w:r>
        <w:rPr>
          <w:sz w:val="28"/>
          <w:szCs w:val="28"/>
        </w:rPr>
        <w:t>中交第一航务工程勘察设计院有限公司</w:t>
      </w:r>
      <w:r>
        <w:rPr>
          <w:rFonts w:hint="eastAsia"/>
          <w:sz w:val="28"/>
          <w:szCs w:val="28"/>
        </w:rPr>
        <w:t>）</w:t>
      </w:r>
    </w:p>
    <w:p w:rsidR="001819E2" w:rsidRDefault="00342ED2">
      <w:pPr>
        <w:ind w:firstLineChars="600" w:firstLine="1680"/>
        <w:jc w:val="left"/>
        <w:rPr>
          <w:sz w:val="28"/>
          <w:szCs w:val="28"/>
        </w:rPr>
      </w:pPr>
      <w:r>
        <w:rPr>
          <w:rFonts w:hint="eastAsia"/>
          <w:sz w:val="28"/>
          <w:szCs w:val="28"/>
        </w:rPr>
        <w:t>胡群芳（同济大学）</w:t>
      </w:r>
    </w:p>
    <w:p w:rsidR="001819E2" w:rsidRDefault="00342ED2">
      <w:pPr>
        <w:ind w:firstLineChars="600" w:firstLine="1680"/>
        <w:jc w:val="left"/>
        <w:rPr>
          <w:sz w:val="28"/>
          <w:szCs w:val="28"/>
        </w:rPr>
      </w:pPr>
      <w:r>
        <w:rPr>
          <w:rFonts w:hint="eastAsia"/>
          <w:sz w:val="28"/>
          <w:szCs w:val="28"/>
        </w:rPr>
        <w:t>黄宏伟（同济大学）</w:t>
      </w:r>
    </w:p>
    <w:p w:rsidR="001819E2" w:rsidRDefault="00342ED2">
      <w:pPr>
        <w:ind w:firstLineChars="600" w:firstLine="1680"/>
        <w:jc w:val="left"/>
        <w:rPr>
          <w:sz w:val="28"/>
          <w:szCs w:val="28"/>
        </w:rPr>
      </w:pPr>
      <w:r>
        <w:rPr>
          <w:rFonts w:hint="eastAsia"/>
          <w:sz w:val="28"/>
          <w:szCs w:val="28"/>
        </w:rPr>
        <w:t>袁达全（长江航道规划设计研究）</w:t>
      </w:r>
    </w:p>
    <w:p w:rsidR="001819E2" w:rsidRDefault="00342ED2">
      <w:pPr>
        <w:ind w:firstLineChars="600" w:firstLine="1680"/>
        <w:jc w:val="left"/>
      </w:pPr>
      <w:r>
        <w:rPr>
          <w:rFonts w:hint="eastAsia"/>
          <w:sz w:val="28"/>
          <w:szCs w:val="28"/>
        </w:rPr>
        <w:t>谭先泽（四川省交通运输厅交通勘察设计研究院）</w:t>
      </w:r>
    </w:p>
    <w:p w:rsidR="001819E2" w:rsidRDefault="00342ED2">
      <w:pPr>
        <w:jc w:val="left"/>
        <w:rPr>
          <w:rStyle w:val="af5"/>
          <w:color w:val="auto"/>
          <w:sz w:val="28"/>
          <w:szCs w:val="28"/>
          <w:u w:val="none"/>
        </w:rPr>
      </w:pPr>
      <w:r>
        <w:rPr>
          <w:rStyle w:val="af5"/>
          <w:rFonts w:hint="eastAsia"/>
          <w:color w:val="auto"/>
          <w:sz w:val="28"/>
          <w:szCs w:val="28"/>
          <w:u w:val="none"/>
        </w:rPr>
        <w:t>主要审查人：</w:t>
      </w:r>
      <w:r>
        <w:rPr>
          <w:rStyle w:val="af5"/>
          <w:color w:val="auto"/>
          <w:sz w:val="28"/>
          <w:szCs w:val="28"/>
          <w:u w:val="none"/>
        </w:rPr>
        <w:t>徐光、</w:t>
      </w:r>
      <w:r>
        <w:rPr>
          <w:rStyle w:val="af5"/>
          <w:rFonts w:hint="eastAsia"/>
          <w:color w:val="auto"/>
          <w:sz w:val="28"/>
          <w:szCs w:val="28"/>
          <w:u w:val="none"/>
        </w:rPr>
        <w:t>蒋千</w:t>
      </w:r>
    </w:p>
    <w:p w:rsidR="001819E2" w:rsidRDefault="00342ED2">
      <w:pPr>
        <w:jc w:val="left"/>
        <w:rPr>
          <w:rStyle w:val="af5"/>
          <w:color w:val="auto"/>
          <w:sz w:val="28"/>
          <w:szCs w:val="28"/>
          <w:u w:val="none"/>
        </w:rPr>
      </w:pPr>
      <w:r>
        <w:rPr>
          <w:rStyle w:val="af5"/>
          <w:rFonts w:hint="eastAsia"/>
          <w:color w:val="auto"/>
          <w:sz w:val="28"/>
          <w:szCs w:val="28"/>
          <w:u w:val="none"/>
        </w:rPr>
        <w:t>（以下按姓氏笔画为序）</w:t>
      </w:r>
    </w:p>
    <w:p w:rsidR="001819E2" w:rsidRDefault="00342ED2">
      <w:pPr>
        <w:ind w:leftChars="800" w:left="1680"/>
        <w:jc w:val="left"/>
        <w:rPr>
          <w:rStyle w:val="af5"/>
          <w:color w:val="auto"/>
          <w:sz w:val="28"/>
          <w:szCs w:val="28"/>
          <w:u w:val="none"/>
        </w:rPr>
      </w:pPr>
      <w:r>
        <w:rPr>
          <w:rStyle w:val="af5"/>
          <w:rFonts w:hint="eastAsia"/>
          <w:color w:val="auto"/>
          <w:sz w:val="28"/>
          <w:szCs w:val="28"/>
          <w:u w:val="none"/>
        </w:rPr>
        <w:t>仉伯强、文立、刘汉东、杨国平、俞武华、浦伟庆、解曼莹、魏宏大</w:t>
      </w:r>
    </w:p>
    <w:p w:rsidR="001819E2" w:rsidRDefault="00342ED2">
      <w:pPr>
        <w:ind w:left="1540" w:hangingChars="550" w:hanging="1540"/>
        <w:jc w:val="left"/>
        <w:rPr>
          <w:rStyle w:val="af5"/>
          <w:color w:val="auto"/>
          <w:sz w:val="28"/>
          <w:szCs w:val="28"/>
          <w:u w:val="none"/>
        </w:rPr>
      </w:pPr>
      <w:r>
        <w:rPr>
          <w:rStyle w:val="af5"/>
          <w:rFonts w:hint="eastAsia"/>
          <w:color w:val="auto"/>
          <w:sz w:val="28"/>
          <w:szCs w:val="28"/>
          <w:u w:val="none"/>
        </w:rPr>
        <w:t>总校人员：刘国辉、</w:t>
      </w:r>
      <w:r>
        <w:rPr>
          <w:rStyle w:val="af5"/>
          <w:color w:val="auto"/>
          <w:sz w:val="28"/>
          <w:szCs w:val="28"/>
          <w:u w:val="none"/>
        </w:rPr>
        <w:t>吴敦龙、</w:t>
      </w:r>
      <w:r>
        <w:rPr>
          <w:rStyle w:val="af5"/>
          <w:rFonts w:hint="eastAsia"/>
          <w:color w:val="auto"/>
          <w:sz w:val="28"/>
          <w:szCs w:val="28"/>
          <w:u w:val="none"/>
        </w:rPr>
        <w:t>刘</w:t>
      </w:r>
      <w:r>
        <w:rPr>
          <w:rStyle w:val="af5"/>
          <w:color w:val="auto"/>
          <w:sz w:val="28"/>
          <w:szCs w:val="28"/>
          <w:u w:val="none"/>
        </w:rPr>
        <w:t>连生</w:t>
      </w:r>
      <w:r>
        <w:rPr>
          <w:rStyle w:val="af5"/>
          <w:rFonts w:hint="eastAsia"/>
          <w:color w:val="auto"/>
          <w:sz w:val="28"/>
          <w:szCs w:val="28"/>
          <w:u w:val="none"/>
        </w:rPr>
        <w:t>、</w:t>
      </w:r>
      <w:r>
        <w:rPr>
          <w:rStyle w:val="af5"/>
          <w:color w:val="auto"/>
          <w:sz w:val="28"/>
          <w:szCs w:val="28"/>
          <w:u w:val="none"/>
        </w:rPr>
        <w:t>李荣庆</w:t>
      </w:r>
      <w:r>
        <w:rPr>
          <w:rStyle w:val="af5"/>
          <w:rFonts w:hint="eastAsia"/>
          <w:color w:val="auto"/>
          <w:sz w:val="28"/>
          <w:szCs w:val="28"/>
          <w:u w:val="none"/>
        </w:rPr>
        <w:t>、董方、檀会春、</w:t>
      </w:r>
      <w:r>
        <w:rPr>
          <w:rStyle w:val="af5"/>
          <w:color w:val="auto"/>
          <w:sz w:val="28"/>
          <w:szCs w:val="28"/>
          <w:u w:val="none"/>
        </w:rPr>
        <w:t>祝世华、</w:t>
      </w:r>
      <w:r>
        <w:rPr>
          <w:rStyle w:val="af5"/>
          <w:rFonts w:hint="eastAsia"/>
          <w:color w:val="auto"/>
          <w:sz w:val="28"/>
          <w:szCs w:val="28"/>
          <w:u w:val="none"/>
        </w:rPr>
        <w:t>季则舟、杨兴晏、刘进生、</w:t>
      </w:r>
      <w:r>
        <w:rPr>
          <w:rStyle w:val="af5"/>
          <w:color w:val="auto"/>
          <w:sz w:val="28"/>
          <w:szCs w:val="28"/>
          <w:u w:val="none"/>
        </w:rPr>
        <w:t>张俊健</w:t>
      </w:r>
      <w:r>
        <w:rPr>
          <w:rStyle w:val="af5"/>
          <w:rFonts w:hint="eastAsia"/>
          <w:color w:val="auto"/>
          <w:sz w:val="28"/>
          <w:szCs w:val="28"/>
          <w:u w:val="none"/>
        </w:rPr>
        <w:t>、张国权、韩瑞洁、袁琳</w:t>
      </w:r>
    </w:p>
    <w:p w:rsidR="001819E2" w:rsidRDefault="00342ED2">
      <w:pPr>
        <w:jc w:val="left"/>
        <w:rPr>
          <w:rStyle w:val="af5"/>
          <w:color w:val="auto"/>
          <w:sz w:val="28"/>
          <w:szCs w:val="28"/>
          <w:u w:val="none"/>
        </w:rPr>
      </w:pPr>
      <w:r>
        <w:rPr>
          <w:rStyle w:val="af5"/>
          <w:rFonts w:hint="eastAsia"/>
          <w:color w:val="auto"/>
          <w:sz w:val="28"/>
          <w:szCs w:val="28"/>
          <w:u w:val="none"/>
        </w:rPr>
        <w:t>管理组人员：刘进生</w:t>
      </w:r>
      <w:r>
        <w:rPr>
          <w:rFonts w:hint="eastAsia"/>
          <w:sz w:val="28"/>
          <w:szCs w:val="28"/>
        </w:rPr>
        <w:t>（</w:t>
      </w:r>
      <w:r>
        <w:rPr>
          <w:rFonts w:eastAsiaTheme="minorEastAsia"/>
          <w:sz w:val="28"/>
          <w:szCs w:val="28"/>
        </w:rPr>
        <w:t>中交第一航务工程勘察设计院有限公司</w:t>
      </w:r>
      <w:r>
        <w:rPr>
          <w:rFonts w:hint="eastAsia"/>
          <w:sz w:val="28"/>
          <w:szCs w:val="28"/>
        </w:rPr>
        <w:t>）</w:t>
      </w:r>
    </w:p>
    <w:p w:rsidR="001819E2" w:rsidRDefault="00342ED2">
      <w:pPr>
        <w:ind w:firstLineChars="600" w:firstLine="1680"/>
        <w:jc w:val="left"/>
        <w:rPr>
          <w:rStyle w:val="af5"/>
          <w:color w:val="auto"/>
          <w:sz w:val="28"/>
          <w:szCs w:val="28"/>
          <w:u w:val="none"/>
        </w:rPr>
      </w:pPr>
      <w:r>
        <w:rPr>
          <w:rStyle w:val="af5"/>
          <w:rFonts w:hint="eastAsia"/>
          <w:color w:val="auto"/>
          <w:sz w:val="28"/>
          <w:szCs w:val="28"/>
          <w:u w:val="none"/>
        </w:rPr>
        <w:t>张俊建</w:t>
      </w:r>
      <w:r>
        <w:rPr>
          <w:rFonts w:hint="eastAsia"/>
          <w:sz w:val="28"/>
          <w:szCs w:val="28"/>
        </w:rPr>
        <w:t>（</w:t>
      </w:r>
      <w:r>
        <w:rPr>
          <w:rFonts w:eastAsiaTheme="minorEastAsia"/>
          <w:sz w:val="28"/>
          <w:szCs w:val="28"/>
        </w:rPr>
        <w:t>中交第一航务工程勘察设计院有限公司</w:t>
      </w:r>
      <w:r>
        <w:rPr>
          <w:rFonts w:hint="eastAsia"/>
          <w:sz w:val="28"/>
          <w:szCs w:val="28"/>
        </w:rPr>
        <w:t>）</w:t>
      </w:r>
    </w:p>
    <w:p w:rsidR="001819E2" w:rsidRDefault="00342ED2">
      <w:pPr>
        <w:ind w:firstLineChars="600" w:firstLine="1680"/>
        <w:jc w:val="left"/>
        <w:rPr>
          <w:rStyle w:val="af5"/>
          <w:color w:val="auto"/>
          <w:sz w:val="28"/>
          <w:szCs w:val="28"/>
          <w:u w:val="none"/>
        </w:rPr>
      </w:pPr>
      <w:r>
        <w:rPr>
          <w:rStyle w:val="af5"/>
          <w:rFonts w:hint="eastAsia"/>
          <w:color w:val="auto"/>
          <w:sz w:val="28"/>
          <w:szCs w:val="28"/>
          <w:u w:val="none"/>
        </w:rPr>
        <w:t>张国权</w:t>
      </w:r>
      <w:r>
        <w:rPr>
          <w:rFonts w:hint="eastAsia"/>
          <w:sz w:val="28"/>
          <w:szCs w:val="28"/>
        </w:rPr>
        <w:t>（</w:t>
      </w:r>
      <w:r>
        <w:rPr>
          <w:rFonts w:eastAsiaTheme="minorEastAsia"/>
          <w:sz w:val="28"/>
          <w:szCs w:val="28"/>
        </w:rPr>
        <w:t>中交第一航务工程勘察设计院有限公司</w:t>
      </w:r>
      <w:r>
        <w:rPr>
          <w:rFonts w:hint="eastAsia"/>
          <w:sz w:val="28"/>
          <w:szCs w:val="28"/>
        </w:rPr>
        <w:t>）</w:t>
      </w:r>
    </w:p>
    <w:p w:rsidR="001819E2" w:rsidRDefault="00342ED2">
      <w:pPr>
        <w:rPr>
          <w:sz w:val="36"/>
          <w:szCs w:val="36"/>
        </w:rPr>
      </w:pPr>
      <w:r>
        <w:br w:type="page"/>
      </w:r>
    </w:p>
    <w:p w:rsidR="001819E2" w:rsidRDefault="001819E2">
      <w:pPr>
        <w:jc w:val="center"/>
      </w:pPr>
    </w:p>
    <w:p w:rsidR="001819E2" w:rsidRDefault="001819E2">
      <w:pPr>
        <w:pStyle w:val="1"/>
        <w:spacing w:after="312"/>
      </w:pPr>
    </w:p>
    <w:p w:rsidR="00A31143" w:rsidRPr="00A31143" w:rsidRDefault="00A31143" w:rsidP="00A31143"/>
    <w:p w:rsidR="001819E2" w:rsidRDefault="00342ED2">
      <w:pPr>
        <w:jc w:val="center"/>
        <w:rPr>
          <w:rFonts w:eastAsia="黑体"/>
          <w:sz w:val="32"/>
          <w:szCs w:val="32"/>
        </w:rPr>
      </w:pPr>
      <w:r>
        <w:rPr>
          <w:rFonts w:eastAsia="黑体" w:hint="eastAsia"/>
          <w:sz w:val="32"/>
          <w:szCs w:val="32"/>
        </w:rPr>
        <w:t>中华人民共和国行业标准</w:t>
      </w:r>
    </w:p>
    <w:p w:rsidR="001819E2" w:rsidRDefault="001819E2">
      <w:pPr>
        <w:jc w:val="center"/>
        <w:rPr>
          <w:rFonts w:eastAsia="黑体"/>
          <w:kern w:val="0"/>
          <w:sz w:val="32"/>
          <w:szCs w:val="32"/>
        </w:rPr>
      </w:pPr>
    </w:p>
    <w:p w:rsidR="001819E2" w:rsidRDefault="00342ED2">
      <w:pPr>
        <w:jc w:val="center"/>
        <w:rPr>
          <w:rFonts w:eastAsia="黑体"/>
          <w:kern w:val="0"/>
          <w:sz w:val="44"/>
          <w:szCs w:val="44"/>
        </w:rPr>
      </w:pPr>
      <w:r>
        <w:rPr>
          <w:rFonts w:eastAsia="黑体" w:hint="eastAsia"/>
          <w:kern w:val="0"/>
          <w:sz w:val="44"/>
          <w:szCs w:val="44"/>
        </w:rPr>
        <w:t>港口与航道工程设计风险评估指南</w:t>
      </w:r>
    </w:p>
    <w:p w:rsidR="00A31143" w:rsidRDefault="00A31143">
      <w:pPr>
        <w:jc w:val="center"/>
        <w:rPr>
          <w:rFonts w:eastAsia="黑体"/>
          <w:kern w:val="0"/>
          <w:sz w:val="44"/>
          <w:szCs w:val="44"/>
        </w:rPr>
      </w:pPr>
    </w:p>
    <w:p w:rsidR="001819E2" w:rsidRPr="003D278E" w:rsidRDefault="00342ED2">
      <w:pPr>
        <w:jc w:val="center"/>
        <w:rPr>
          <w:rFonts w:asciiTheme="minorEastAsia" w:eastAsiaTheme="minorEastAsia" w:hAnsiTheme="minorEastAsia"/>
          <w:kern w:val="0"/>
          <w:sz w:val="32"/>
          <w:szCs w:val="32"/>
        </w:rPr>
      </w:pPr>
      <w:r w:rsidRPr="003D278E">
        <w:rPr>
          <w:rFonts w:asciiTheme="minorEastAsia" w:eastAsiaTheme="minorEastAsia" w:hAnsiTheme="minorEastAsia" w:hint="eastAsia"/>
          <w:kern w:val="0"/>
          <w:sz w:val="32"/>
          <w:szCs w:val="32"/>
        </w:rPr>
        <w:t>JTS  -  -2020</w:t>
      </w:r>
    </w:p>
    <w:p w:rsidR="001819E2" w:rsidRDefault="001819E2">
      <w:pPr>
        <w:jc w:val="center"/>
        <w:rPr>
          <w:rFonts w:eastAsia="黑体"/>
          <w:kern w:val="0"/>
          <w:sz w:val="44"/>
          <w:szCs w:val="44"/>
        </w:rPr>
      </w:pPr>
    </w:p>
    <w:p w:rsidR="001819E2" w:rsidRDefault="001819E2">
      <w:pPr>
        <w:jc w:val="center"/>
        <w:rPr>
          <w:rFonts w:eastAsia="黑体"/>
          <w:kern w:val="0"/>
          <w:sz w:val="44"/>
          <w:szCs w:val="44"/>
        </w:rPr>
      </w:pPr>
    </w:p>
    <w:p w:rsidR="001819E2" w:rsidRDefault="001819E2">
      <w:pPr>
        <w:jc w:val="center"/>
        <w:rPr>
          <w:rFonts w:eastAsia="黑体"/>
          <w:kern w:val="0"/>
          <w:sz w:val="44"/>
          <w:szCs w:val="44"/>
        </w:rPr>
      </w:pPr>
    </w:p>
    <w:p w:rsidR="001819E2" w:rsidRDefault="00342ED2">
      <w:pPr>
        <w:pStyle w:val="1"/>
        <w:spacing w:after="312"/>
      </w:pPr>
      <w:bookmarkStart w:id="12369" w:name="_Toc24454"/>
      <w:bookmarkStart w:id="12370" w:name="_Toc46847752"/>
      <w:bookmarkStart w:id="12371" w:name="_Toc11316805"/>
      <w:bookmarkStart w:id="12372" w:name="_Toc20101"/>
      <w:bookmarkStart w:id="12373" w:name="_Toc51149847"/>
      <w:r>
        <w:rPr>
          <w:rFonts w:hint="eastAsia"/>
        </w:rPr>
        <w:t>条文说明</w:t>
      </w:r>
      <w:bookmarkEnd w:id="12369"/>
      <w:bookmarkEnd w:id="12370"/>
      <w:bookmarkEnd w:id="12371"/>
      <w:bookmarkEnd w:id="12372"/>
      <w:bookmarkEnd w:id="12373"/>
    </w:p>
    <w:p w:rsidR="003D278E" w:rsidRDefault="003D278E">
      <w:pPr>
        <w:widowControl/>
        <w:jc w:val="left"/>
        <w:rPr>
          <w:rFonts w:ascii="黑体" w:eastAsia="黑体" w:hAnsi="黑体"/>
          <w:b/>
          <w:bCs/>
          <w:kern w:val="44"/>
          <w:sz w:val="32"/>
          <w:szCs w:val="32"/>
        </w:rPr>
      </w:pPr>
      <w:r>
        <w:rPr>
          <w:szCs w:val="32"/>
        </w:rPr>
        <w:br w:type="page"/>
      </w:r>
    </w:p>
    <w:p w:rsidR="003D278E" w:rsidRPr="003D278E" w:rsidRDefault="003D278E" w:rsidP="003D278E">
      <w:pPr>
        <w:pStyle w:val="10"/>
        <w:jc w:val="center"/>
        <w:rPr>
          <w:rFonts w:ascii="Times New Roman" w:hAnsi="Times New Roman"/>
          <w:sz w:val="30"/>
          <w:szCs w:val="30"/>
        </w:rPr>
      </w:pPr>
      <w:r w:rsidRPr="003D278E">
        <w:rPr>
          <w:rFonts w:ascii="Times New Roman" w:hAnsi="Times New Roman" w:hint="eastAsia"/>
          <w:sz w:val="30"/>
          <w:szCs w:val="30"/>
        </w:rPr>
        <w:t>目次</w:t>
      </w:r>
    </w:p>
    <w:p w:rsidR="003D278E" w:rsidRPr="003D278E" w:rsidRDefault="00456DA6" w:rsidP="003D278E">
      <w:pPr>
        <w:pStyle w:val="10"/>
        <w:tabs>
          <w:tab w:val="right" w:leader="dot" w:pos="8302"/>
        </w:tabs>
        <w:snapToGrid w:val="0"/>
        <w:spacing w:before="0" w:after="0" w:line="360" w:lineRule="auto"/>
        <w:rPr>
          <w:rFonts w:asciiTheme="minorEastAsia" w:eastAsiaTheme="minorEastAsia" w:hAnsiTheme="minorEastAsia" w:cstheme="minorBidi"/>
          <w:b w:val="0"/>
          <w:bCs w:val="0"/>
          <w:caps w:val="0"/>
          <w:noProof/>
          <w:sz w:val="24"/>
          <w:szCs w:val="24"/>
        </w:rPr>
      </w:pPr>
      <w:r w:rsidRPr="00456DA6">
        <w:rPr>
          <w:rFonts w:asciiTheme="minorEastAsia" w:eastAsiaTheme="minorEastAsia" w:hAnsiTheme="minorEastAsia"/>
          <w:kern w:val="0"/>
          <w:sz w:val="24"/>
          <w:szCs w:val="24"/>
        </w:rPr>
        <w:fldChar w:fldCharType="begin"/>
      </w:r>
      <w:r w:rsidR="003D278E" w:rsidRPr="003D278E">
        <w:rPr>
          <w:rFonts w:asciiTheme="minorEastAsia" w:eastAsiaTheme="minorEastAsia" w:hAnsiTheme="minorEastAsia" w:hint="eastAsia"/>
          <w:kern w:val="0"/>
          <w:sz w:val="24"/>
          <w:szCs w:val="24"/>
        </w:rPr>
        <w:instrText>TOC \o "1-2" \h \z \u</w:instrText>
      </w:r>
      <w:r w:rsidRPr="00456DA6">
        <w:rPr>
          <w:rFonts w:asciiTheme="minorEastAsia" w:eastAsiaTheme="minorEastAsia" w:hAnsiTheme="minorEastAsia"/>
          <w:kern w:val="0"/>
          <w:sz w:val="24"/>
          <w:szCs w:val="24"/>
        </w:rPr>
        <w:fldChar w:fldCharType="separate"/>
      </w:r>
    </w:p>
    <w:p w:rsidR="003D278E" w:rsidRPr="003D278E" w:rsidRDefault="00456DA6" w:rsidP="003D278E">
      <w:pPr>
        <w:pStyle w:val="10"/>
        <w:tabs>
          <w:tab w:val="right" w:leader="dot" w:pos="8302"/>
        </w:tabs>
        <w:snapToGrid w:val="0"/>
        <w:spacing w:before="0" w:after="0" w:line="360" w:lineRule="auto"/>
        <w:rPr>
          <w:rFonts w:asciiTheme="minorEastAsia" w:eastAsiaTheme="minorEastAsia" w:hAnsiTheme="minorEastAsia" w:cstheme="minorBidi"/>
          <w:b w:val="0"/>
          <w:bCs w:val="0"/>
          <w:caps w:val="0"/>
          <w:noProof/>
          <w:sz w:val="24"/>
          <w:szCs w:val="24"/>
        </w:rPr>
      </w:pPr>
      <w:hyperlink w:anchor="_Toc51149848" w:history="1">
        <w:r w:rsidR="003D278E" w:rsidRPr="003D278E">
          <w:rPr>
            <w:rStyle w:val="af5"/>
            <w:rFonts w:asciiTheme="minorEastAsia" w:eastAsiaTheme="minorEastAsia" w:hAnsiTheme="minorEastAsia"/>
            <w:noProof/>
            <w:sz w:val="24"/>
            <w:szCs w:val="24"/>
          </w:rPr>
          <w:t xml:space="preserve">1 </w:t>
        </w:r>
        <w:r w:rsidR="003D278E" w:rsidRPr="003D278E">
          <w:rPr>
            <w:rStyle w:val="af5"/>
            <w:rFonts w:asciiTheme="minorEastAsia" w:eastAsiaTheme="minorEastAsia" w:hAnsiTheme="minorEastAsia" w:hint="eastAsia"/>
            <w:noProof/>
            <w:sz w:val="24"/>
            <w:szCs w:val="24"/>
          </w:rPr>
          <w:t>总则</w:t>
        </w:r>
        <w:r w:rsidR="003D278E" w:rsidRPr="003D278E">
          <w:rPr>
            <w:rFonts w:asciiTheme="minorEastAsia" w:eastAsiaTheme="minorEastAsia" w:hAnsiTheme="minorEastAsia"/>
            <w:noProof/>
            <w:webHidden/>
            <w:sz w:val="24"/>
            <w:szCs w:val="24"/>
          </w:rPr>
          <w:tab/>
        </w:r>
        <w:r w:rsidRPr="003D278E">
          <w:rPr>
            <w:rFonts w:asciiTheme="minorEastAsia" w:eastAsiaTheme="minorEastAsia" w:hAnsiTheme="minorEastAsia"/>
            <w:noProof/>
            <w:webHidden/>
            <w:sz w:val="24"/>
            <w:szCs w:val="24"/>
          </w:rPr>
          <w:fldChar w:fldCharType="begin"/>
        </w:r>
        <w:r w:rsidR="003D278E" w:rsidRPr="003D278E">
          <w:rPr>
            <w:rFonts w:asciiTheme="minorEastAsia" w:eastAsiaTheme="minorEastAsia" w:hAnsiTheme="minorEastAsia"/>
            <w:noProof/>
            <w:webHidden/>
            <w:sz w:val="24"/>
            <w:szCs w:val="24"/>
          </w:rPr>
          <w:instrText xml:space="preserve"> PAGEREF _Toc51149848 \h </w:instrText>
        </w:r>
        <w:r w:rsidRPr="003D278E">
          <w:rPr>
            <w:rFonts w:asciiTheme="minorEastAsia" w:eastAsiaTheme="minorEastAsia" w:hAnsiTheme="minorEastAsia"/>
            <w:noProof/>
            <w:webHidden/>
            <w:sz w:val="24"/>
            <w:szCs w:val="24"/>
          </w:rPr>
        </w:r>
        <w:r w:rsidRPr="003D278E">
          <w:rPr>
            <w:rFonts w:asciiTheme="minorEastAsia" w:eastAsiaTheme="minorEastAsia" w:hAnsiTheme="minorEastAsia"/>
            <w:noProof/>
            <w:webHidden/>
            <w:sz w:val="24"/>
            <w:szCs w:val="24"/>
          </w:rPr>
          <w:fldChar w:fldCharType="separate"/>
        </w:r>
        <w:r w:rsidR="00B95A4A">
          <w:rPr>
            <w:rFonts w:asciiTheme="minorEastAsia" w:eastAsiaTheme="minorEastAsia" w:hAnsiTheme="minorEastAsia"/>
            <w:noProof/>
            <w:webHidden/>
            <w:sz w:val="24"/>
            <w:szCs w:val="24"/>
          </w:rPr>
          <w:t>55</w:t>
        </w:r>
        <w:r w:rsidRPr="003D278E">
          <w:rPr>
            <w:rFonts w:asciiTheme="minorEastAsia" w:eastAsiaTheme="minorEastAsia" w:hAnsiTheme="minorEastAsia"/>
            <w:noProof/>
            <w:webHidden/>
            <w:sz w:val="24"/>
            <w:szCs w:val="24"/>
          </w:rPr>
          <w:fldChar w:fldCharType="end"/>
        </w:r>
      </w:hyperlink>
    </w:p>
    <w:p w:rsidR="003D278E" w:rsidRPr="003D278E" w:rsidRDefault="00456DA6" w:rsidP="003D278E">
      <w:pPr>
        <w:pStyle w:val="10"/>
        <w:tabs>
          <w:tab w:val="right" w:leader="dot" w:pos="8302"/>
        </w:tabs>
        <w:snapToGrid w:val="0"/>
        <w:spacing w:before="0" w:after="0" w:line="360" w:lineRule="auto"/>
        <w:rPr>
          <w:rFonts w:asciiTheme="minorEastAsia" w:eastAsiaTheme="minorEastAsia" w:hAnsiTheme="minorEastAsia" w:cstheme="minorBidi"/>
          <w:b w:val="0"/>
          <w:bCs w:val="0"/>
          <w:caps w:val="0"/>
          <w:noProof/>
          <w:sz w:val="24"/>
          <w:szCs w:val="24"/>
        </w:rPr>
      </w:pPr>
      <w:hyperlink w:anchor="_Toc51149849" w:history="1">
        <w:r w:rsidR="003D278E" w:rsidRPr="003D278E">
          <w:rPr>
            <w:rStyle w:val="af5"/>
            <w:rFonts w:asciiTheme="minorEastAsia" w:eastAsiaTheme="minorEastAsia" w:hAnsiTheme="minorEastAsia"/>
            <w:noProof/>
            <w:sz w:val="24"/>
            <w:szCs w:val="24"/>
          </w:rPr>
          <w:t xml:space="preserve">3 </w:t>
        </w:r>
        <w:r w:rsidR="003D278E" w:rsidRPr="003D278E">
          <w:rPr>
            <w:rStyle w:val="af5"/>
            <w:rFonts w:asciiTheme="minorEastAsia" w:eastAsiaTheme="minorEastAsia" w:hAnsiTheme="minorEastAsia" w:hint="eastAsia"/>
            <w:noProof/>
            <w:sz w:val="24"/>
            <w:szCs w:val="24"/>
          </w:rPr>
          <w:t>风险等级</w:t>
        </w:r>
        <w:r w:rsidR="003D278E" w:rsidRPr="003D278E">
          <w:rPr>
            <w:rFonts w:asciiTheme="minorEastAsia" w:eastAsiaTheme="minorEastAsia" w:hAnsiTheme="minorEastAsia"/>
            <w:noProof/>
            <w:webHidden/>
            <w:sz w:val="24"/>
            <w:szCs w:val="24"/>
          </w:rPr>
          <w:tab/>
        </w:r>
        <w:r w:rsidRPr="003D278E">
          <w:rPr>
            <w:rFonts w:asciiTheme="minorEastAsia" w:eastAsiaTheme="minorEastAsia" w:hAnsiTheme="minorEastAsia"/>
            <w:noProof/>
            <w:webHidden/>
            <w:sz w:val="24"/>
            <w:szCs w:val="24"/>
          </w:rPr>
          <w:fldChar w:fldCharType="begin"/>
        </w:r>
        <w:r w:rsidR="003D278E" w:rsidRPr="003D278E">
          <w:rPr>
            <w:rFonts w:asciiTheme="minorEastAsia" w:eastAsiaTheme="minorEastAsia" w:hAnsiTheme="minorEastAsia"/>
            <w:noProof/>
            <w:webHidden/>
            <w:sz w:val="24"/>
            <w:szCs w:val="24"/>
          </w:rPr>
          <w:instrText xml:space="preserve"> PAGEREF _Toc51149849 \h </w:instrText>
        </w:r>
        <w:r w:rsidRPr="003D278E">
          <w:rPr>
            <w:rFonts w:asciiTheme="minorEastAsia" w:eastAsiaTheme="minorEastAsia" w:hAnsiTheme="minorEastAsia"/>
            <w:noProof/>
            <w:webHidden/>
            <w:sz w:val="24"/>
            <w:szCs w:val="24"/>
          </w:rPr>
        </w:r>
        <w:r w:rsidRPr="003D278E">
          <w:rPr>
            <w:rFonts w:asciiTheme="minorEastAsia" w:eastAsiaTheme="minorEastAsia" w:hAnsiTheme="minorEastAsia"/>
            <w:noProof/>
            <w:webHidden/>
            <w:sz w:val="24"/>
            <w:szCs w:val="24"/>
          </w:rPr>
          <w:fldChar w:fldCharType="separate"/>
        </w:r>
        <w:r w:rsidR="00B95A4A">
          <w:rPr>
            <w:rFonts w:asciiTheme="minorEastAsia" w:eastAsiaTheme="minorEastAsia" w:hAnsiTheme="minorEastAsia"/>
            <w:noProof/>
            <w:webHidden/>
            <w:sz w:val="24"/>
            <w:szCs w:val="24"/>
          </w:rPr>
          <w:t>56</w:t>
        </w:r>
        <w:r w:rsidRPr="003D278E">
          <w:rPr>
            <w:rFonts w:asciiTheme="minorEastAsia" w:eastAsiaTheme="minorEastAsia" w:hAnsiTheme="minorEastAsia"/>
            <w:noProof/>
            <w:webHidden/>
            <w:sz w:val="24"/>
            <w:szCs w:val="24"/>
          </w:rPr>
          <w:fldChar w:fldCharType="end"/>
        </w:r>
      </w:hyperlink>
    </w:p>
    <w:p w:rsidR="003D278E" w:rsidRPr="003D278E" w:rsidRDefault="00456DA6" w:rsidP="003D278E">
      <w:pPr>
        <w:pStyle w:val="21"/>
        <w:tabs>
          <w:tab w:val="right" w:leader="dot" w:pos="8302"/>
        </w:tabs>
        <w:snapToGrid w:val="0"/>
        <w:spacing w:line="360" w:lineRule="auto"/>
        <w:rPr>
          <w:rFonts w:asciiTheme="minorEastAsia" w:eastAsiaTheme="minorEastAsia" w:hAnsiTheme="minorEastAsia" w:cstheme="minorBidi"/>
          <w:smallCaps w:val="0"/>
          <w:noProof/>
          <w:sz w:val="24"/>
          <w:szCs w:val="24"/>
        </w:rPr>
      </w:pPr>
      <w:hyperlink w:anchor="_Toc51149850" w:history="1">
        <w:r w:rsidR="003D278E" w:rsidRPr="003D278E">
          <w:rPr>
            <w:rStyle w:val="af5"/>
            <w:rFonts w:asciiTheme="minorEastAsia" w:eastAsiaTheme="minorEastAsia" w:hAnsiTheme="minorEastAsia"/>
            <w:noProof/>
            <w:sz w:val="24"/>
            <w:szCs w:val="24"/>
          </w:rPr>
          <w:t xml:space="preserve">3.1 </w:t>
        </w:r>
        <w:r w:rsidR="003D278E" w:rsidRPr="003D278E">
          <w:rPr>
            <w:rStyle w:val="af5"/>
            <w:rFonts w:asciiTheme="minorEastAsia" w:eastAsiaTheme="minorEastAsia" w:hAnsiTheme="minorEastAsia" w:hint="eastAsia"/>
            <w:noProof/>
            <w:sz w:val="24"/>
            <w:szCs w:val="24"/>
          </w:rPr>
          <w:t>风险等级划分</w:t>
        </w:r>
        <w:r w:rsidR="003D278E" w:rsidRPr="003D278E">
          <w:rPr>
            <w:rFonts w:asciiTheme="minorEastAsia" w:eastAsiaTheme="minorEastAsia" w:hAnsiTheme="minorEastAsia"/>
            <w:noProof/>
            <w:webHidden/>
            <w:sz w:val="24"/>
            <w:szCs w:val="24"/>
          </w:rPr>
          <w:tab/>
        </w:r>
        <w:r w:rsidRPr="003D278E">
          <w:rPr>
            <w:rFonts w:asciiTheme="minorEastAsia" w:eastAsiaTheme="minorEastAsia" w:hAnsiTheme="minorEastAsia"/>
            <w:noProof/>
            <w:webHidden/>
            <w:sz w:val="24"/>
            <w:szCs w:val="24"/>
          </w:rPr>
          <w:fldChar w:fldCharType="begin"/>
        </w:r>
        <w:r w:rsidR="003D278E" w:rsidRPr="003D278E">
          <w:rPr>
            <w:rFonts w:asciiTheme="minorEastAsia" w:eastAsiaTheme="minorEastAsia" w:hAnsiTheme="minorEastAsia"/>
            <w:noProof/>
            <w:webHidden/>
            <w:sz w:val="24"/>
            <w:szCs w:val="24"/>
          </w:rPr>
          <w:instrText xml:space="preserve"> PAGEREF _Toc51149850 \h </w:instrText>
        </w:r>
        <w:r w:rsidRPr="003D278E">
          <w:rPr>
            <w:rFonts w:asciiTheme="minorEastAsia" w:eastAsiaTheme="minorEastAsia" w:hAnsiTheme="minorEastAsia"/>
            <w:noProof/>
            <w:webHidden/>
            <w:sz w:val="24"/>
            <w:szCs w:val="24"/>
          </w:rPr>
        </w:r>
        <w:r w:rsidRPr="003D278E">
          <w:rPr>
            <w:rFonts w:asciiTheme="minorEastAsia" w:eastAsiaTheme="minorEastAsia" w:hAnsiTheme="minorEastAsia"/>
            <w:noProof/>
            <w:webHidden/>
            <w:sz w:val="24"/>
            <w:szCs w:val="24"/>
          </w:rPr>
          <w:fldChar w:fldCharType="separate"/>
        </w:r>
        <w:r w:rsidR="00B95A4A">
          <w:rPr>
            <w:rFonts w:asciiTheme="minorEastAsia" w:eastAsiaTheme="minorEastAsia" w:hAnsiTheme="minorEastAsia"/>
            <w:noProof/>
            <w:webHidden/>
            <w:sz w:val="24"/>
            <w:szCs w:val="24"/>
          </w:rPr>
          <w:t>56</w:t>
        </w:r>
        <w:r w:rsidRPr="003D278E">
          <w:rPr>
            <w:rFonts w:asciiTheme="minorEastAsia" w:eastAsiaTheme="minorEastAsia" w:hAnsiTheme="minorEastAsia"/>
            <w:noProof/>
            <w:webHidden/>
            <w:sz w:val="24"/>
            <w:szCs w:val="24"/>
          </w:rPr>
          <w:fldChar w:fldCharType="end"/>
        </w:r>
      </w:hyperlink>
    </w:p>
    <w:p w:rsidR="003D278E" w:rsidRPr="003D278E" w:rsidRDefault="00456DA6" w:rsidP="003D278E">
      <w:pPr>
        <w:pStyle w:val="21"/>
        <w:tabs>
          <w:tab w:val="right" w:leader="dot" w:pos="8302"/>
        </w:tabs>
        <w:snapToGrid w:val="0"/>
        <w:spacing w:line="360" w:lineRule="auto"/>
        <w:rPr>
          <w:rFonts w:asciiTheme="minorEastAsia" w:eastAsiaTheme="minorEastAsia" w:hAnsiTheme="minorEastAsia" w:cstheme="minorBidi"/>
          <w:smallCaps w:val="0"/>
          <w:noProof/>
          <w:sz w:val="24"/>
          <w:szCs w:val="24"/>
        </w:rPr>
      </w:pPr>
      <w:hyperlink w:anchor="_Toc51149851" w:history="1">
        <w:r w:rsidR="003D278E" w:rsidRPr="003D278E">
          <w:rPr>
            <w:rStyle w:val="af5"/>
            <w:rFonts w:asciiTheme="minorEastAsia" w:eastAsiaTheme="minorEastAsia" w:hAnsiTheme="minorEastAsia"/>
            <w:noProof/>
            <w:sz w:val="24"/>
            <w:szCs w:val="24"/>
          </w:rPr>
          <w:t xml:space="preserve">3.2 </w:t>
        </w:r>
        <w:r w:rsidR="003D278E" w:rsidRPr="003D278E">
          <w:rPr>
            <w:rStyle w:val="af5"/>
            <w:rFonts w:asciiTheme="minorEastAsia" w:eastAsiaTheme="minorEastAsia" w:hAnsiTheme="minorEastAsia" w:hint="eastAsia"/>
            <w:noProof/>
            <w:sz w:val="24"/>
            <w:szCs w:val="24"/>
          </w:rPr>
          <w:t>风险等级确定</w:t>
        </w:r>
        <w:r w:rsidR="003D278E" w:rsidRPr="003D278E">
          <w:rPr>
            <w:rFonts w:asciiTheme="minorEastAsia" w:eastAsiaTheme="minorEastAsia" w:hAnsiTheme="minorEastAsia"/>
            <w:noProof/>
            <w:webHidden/>
            <w:sz w:val="24"/>
            <w:szCs w:val="24"/>
          </w:rPr>
          <w:tab/>
        </w:r>
        <w:r w:rsidRPr="003D278E">
          <w:rPr>
            <w:rFonts w:asciiTheme="minorEastAsia" w:eastAsiaTheme="minorEastAsia" w:hAnsiTheme="minorEastAsia"/>
            <w:noProof/>
            <w:webHidden/>
            <w:sz w:val="24"/>
            <w:szCs w:val="24"/>
          </w:rPr>
          <w:fldChar w:fldCharType="begin"/>
        </w:r>
        <w:r w:rsidR="003D278E" w:rsidRPr="003D278E">
          <w:rPr>
            <w:rFonts w:asciiTheme="minorEastAsia" w:eastAsiaTheme="minorEastAsia" w:hAnsiTheme="minorEastAsia"/>
            <w:noProof/>
            <w:webHidden/>
            <w:sz w:val="24"/>
            <w:szCs w:val="24"/>
          </w:rPr>
          <w:instrText xml:space="preserve"> PAGEREF _Toc51149851 \h </w:instrText>
        </w:r>
        <w:r w:rsidRPr="003D278E">
          <w:rPr>
            <w:rFonts w:asciiTheme="minorEastAsia" w:eastAsiaTheme="minorEastAsia" w:hAnsiTheme="minorEastAsia"/>
            <w:noProof/>
            <w:webHidden/>
            <w:sz w:val="24"/>
            <w:szCs w:val="24"/>
          </w:rPr>
        </w:r>
        <w:r w:rsidRPr="003D278E">
          <w:rPr>
            <w:rFonts w:asciiTheme="minorEastAsia" w:eastAsiaTheme="minorEastAsia" w:hAnsiTheme="minorEastAsia"/>
            <w:noProof/>
            <w:webHidden/>
            <w:sz w:val="24"/>
            <w:szCs w:val="24"/>
          </w:rPr>
          <w:fldChar w:fldCharType="separate"/>
        </w:r>
        <w:r w:rsidR="00B95A4A">
          <w:rPr>
            <w:rFonts w:asciiTheme="minorEastAsia" w:eastAsiaTheme="minorEastAsia" w:hAnsiTheme="minorEastAsia"/>
            <w:noProof/>
            <w:webHidden/>
            <w:sz w:val="24"/>
            <w:szCs w:val="24"/>
          </w:rPr>
          <w:t>56</w:t>
        </w:r>
        <w:r w:rsidRPr="003D278E">
          <w:rPr>
            <w:rFonts w:asciiTheme="minorEastAsia" w:eastAsiaTheme="minorEastAsia" w:hAnsiTheme="minorEastAsia"/>
            <w:noProof/>
            <w:webHidden/>
            <w:sz w:val="24"/>
            <w:szCs w:val="24"/>
          </w:rPr>
          <w:fldChar w:fldCharType="end"/>
        </w:r>
      </w:hyperlink>
    </w:p>
    <w:p w:rsidR="003D278E" w:rsidRPr="003D278E" w:rsidRDefault="00456DA6" w:rsidP="003D278E">
      <w:pPr>
        <w:pStyle w:val="21"/>
        <w:tabs>
          <w:tab w:val="right" w:leader="dot" w:pos="8302"/>
        </w:tabs>
        <w:snapToGrid w:val="0"/>
        <w:spacing w:line="360" w:lineRule="auto"/>
        <w:rPr>
          <w:rFonts w:asciiTheme="minorEastAsia" w:eastAsiaTheme="minorEastAsia" w:hAnsiTheme="minorEastAsia" w:cstheme="minorBidi"/>
          <w:smallCaps w:val="0"/>
          <w:noProof/>
          <w:sz w:val="24"/>
          <w:szCs w:val="24"/>
        </w:rPr>
      </w:pPr>
      <w:hyperlink w:anchor="_Toc51149852" w:history="1">
        <w:r w:rsidR="003D278E" w:rsidRPr="003D278E">
          <w:rPr>
            <w:rStyle w:val="af5"/>
            <w:rFonts w:asciiTheme="minorEastAsia" w:eastAsiaTheme="minorEastAsia" w:hAnsiTheme="minorEastAsia"/>
            <w:noProof/>
            <w:sz w:val="24"/>
            <w:szCs w:val="24"/>
          </w:rPr>
          <w:t xml:space="preserve">3.3 </w:t>
        </w:r>
        <w:r w:rsidR="003D278E" w:rsidRPr="003D278E">
          <w:rPr>
            <w:rStyle w:val="af5"/>
            <w:rFonts w:asciiTheme="minorEastAsia" w:eastAsiaTheme="minorEastAsia" w:hAnsiTheme="minorEastAsia" w:hint="eastAsia"/>
            <w:noProof/>
            <w:sz w:val="24"/>
            <w:szCs w:val="24"/>
          </w:rPr>
          <w:t>风险发生概率等级确定</w:t>
        </w:r>
        <w:r w:rsidR="003D278E" w:rsidRPr="003D278E">
          <w:rPr>
            <w:rFonts w:asciiTheme="minorEastAsia" w:eastAsiaTheme="minorEastAsia" w:hAnsiTheme="minorEastAsia"/>
            <w:noProof/>
            <w:webHidden/>
            <w:sz w:val="24"/>
            <w:szCs w:val="24"/>
          </w:rPr>
          <w:tab/>
        </w:r>
        <w:r w:rsidRPr="003D278E">
          <w:rPr>
            <w:rFonts w:asciiTheme="minorEastAsia" w:eastAsiaTheme="minorEastAsia" w:hAnsiTheme="minorEastAsia"/>
            <w:noProof/>
            <w:webHidden/>
            <w:sz w:val="24"/>
            <w:szCs w:val="24"/>
          </w:rPr>
          <w:fldChar w:fldCharType="begin"/>
        </w:r>
        <w:r w:rsidR="003D278E" w:rsidRPr="003D278E">
          <w:rPr>
            <w:rFonts w:asciiTheme="minorEastAsia" w:eastAsiaTheme="minorEastAsia" w:hAnsiTheme="minorEastAsia"/>
            <w:noProof/>
            <w:webHidden/>
            <w:sz w:val="24"/>
            <w:szCs w:val="24"/>
          </w:rPr>
          <w:instrText xml:space="preserve"> PAGEREF _Toc51149852 \h </w:instrText>
        </w:r>
        <w:r w:rsidRPr="003D278E">
          <w:rPr>
            <w:rFonts w:asciiTheme="minorEastAsia" w:eastAsiaTheme="minorEastAsia" w:hAnsiTheme="minorEastAsia"/>
            <w:noProof/>
            <w:webHidden/>
            <w:sz w:val="24"/>
            <w:szCs w:val="24"/>
          </w:rPr>
        </w:r>
        <w:r w:rsidRPr="003D278E">
          <w:rPr>
            <w:rFonts w:asciiTheme="minorEastAsia" w:eastAsiaTheme="minorEastAsia" w:hAnsiTheme="minorEastAsia"/>
            <w:noProof/>
            <w:webHidden/>
            <w:sz w:val="24"/>
            <w:szCs w:val="24"/>
          </w:rPr>
          <w:fldChar w:fldCharType="separate"/>
        </w:r>
        <w:r w:rsidR="00B95A4A">
          <w:rPr>
            <w:rFonts w:asciiTheme="minorEastAsia" w:eastAsiaTheme="minorEastAsia" w:hAnsiTheme="minorEastAsia"/>
            <w:noProof/>
            <w:webHidden/>
            <w:sz w:val="24"/>
            <w:szCs w:val="24"/>
          </w:rPr>
          <w:t>56</w:t>
        </w:r>
        <w:r w:rsidRPr="003D278E">
          <w:rPr>
            <w:rFonts w:asciiTheme="minorEastAsia" w:eastAsiaTheme="minorEastAsia" w:hAnsiTheme="minorEastAsia"/>
            <w:noProof/>
            <w:webHidden/>
            <w:sz w:val="24"/>
            <w:szCs w:val="24"/>
          </w:rPr>
          <w:fldChar w:fldCharType="end"/>
        </w:r>
      </w:hyperlink>
    </w:p>
    <w:p w:rsidR="003D278E" w:rsidRPr="003D278E" w:rsidRDefault="00456DA6" w:rsidP="003D278E">
      <w:pPr>
        <w:pStyle w:val="21"/>
        <w:tabs>
          <w:tab w:val="right" w:leader="dot" w:pos="8302"/>
        </w:tabs>
        <w:snapToGrid w:val="0"/>
        <w:spacing w:line="360" w:lineRule="auto"/>
        <w:rPr>
          <w:rFonts w:asciiTheme="minorEastAsia" w:eastAsiaTheme="minorEastAsia" w:hAnsiTheme="minorEastAsia" w:cstheme="minorBidi"/>
          <w:smallCaps w:val="0"/>
          <w:noProof/>
          <w:sz w:val="24"/>
          <w:szCs w:val="24"/>
        </w:rPr>
      </w:pPr>
      <w:hyperlink w:anchor="_Toc51149853" w:history="1">
        <w:r w:rsidR="003D278E" w:rsidRPr="003D278E">
          <w:rPr>
            <w:rStyle w:val="af5"/>
            <w:rFonts w:asciiTheme="minorEastAsia" w:eastAsiaTheme="minorEastAsia" w:hAnsiTheme="minorEastAsia"/>
            <w:noProof/>
            <w:sz w:val="24"/>
            <w:szCs w:val="24"/>
          </w:rPr>
          <w:t xml:space="preserve">3.4 </w:t>
        </w:r>
        <w:r w:rsidR="003D278E" w:rsidRPr="003D278E">
          <w:rPr>
            <w:rStyle w:val="af5"/>
            <w:rFonts w:asciiTheme="minorEastAsia" w:eastAsiaTheme="minorEastAsia" w:hAnsiTheme="minorEastAsia" w:hint="eastAsia"/>
            <w:noProof/>
            <w:sz w:val="24"/>
            <w:szCs w:val="24"/>
          </w:rPr>
          <w:t>风险损失等级确定</w:t>
        </w:r>
        <w:r w:rsidR="003D278E" w:rsidRPr="003D278E">
          <w:rPr>
            <w:rFonts w:asciiTheme="minorEastAsia" w:eastAsiaTheme="minorEastAsia" w:hAnsiTheme="minorEastAsia"/>
            <w:noProof/>
            <w:webHidden/>
            <w:sz w:val="24"/>
            <w:szCs w:val="24"/>
          </w:rPr>
          <w:tab/>
        </w:r>
        <w:r w:rsidRPr="003D278E">
          <w:rPr>
            <w:rFonts w:asciiTheme="minorEastAsia" w:eastAsiaTheme="minorEastAsia" w:hAnsiTheme="minorEastAsia"/>
            <w:noProof/>
            <w:webHidden/>
            <w:sz w:val="24"/>
            <w:szCs w:val="24"/>
          </w:rPr>
          <w:fldChar w:fldCharType="begin"/>
        </w:r>
        <w:r w:rsidR="003D278E" w:rsidRPr="003D278E">
          <w:rPr>
            <w:rFonts w:asciiTheme="minorEastAsia" w:eastAsiaTheme="minorEastAsia" w:hAnsiTheme="minorEastAsia"/>
            <w:noProof/>
            <w:webHidden/>
            <w:sz w:val="24"/>
            <w:szCs w:val="24"/>
          </w:rPr>
          <w:instrText xml:space="preserve"> PAGEREF _Toc51149853 \h </w:instrText>
        </w:r>
        <w:r w:rsidRPr="003D278E">
          <w:rPr>
            <w:rFonts w:asciiTheme="minorEastAsia" w:eastAsiaTheme="minorEastAsia" w:hAnsiTheme="minorEastAsia"/>
            <w:noProof/>
            <w:webHidden/>
            <w:sz w:val="24"/>
            <w:szCs w:val="24"/>
          </w:rPr>
        </w:r>
        <w:r w:rsidRPr="003D278E">
          <w:rPr>
            <w:rFonts w:asciiTheme="minorEastAsia" w:eastAsiaTheme="minorEastAsia" w:hAnsiTheme="minorEastAsia"/>
            <w:noProof/>
            <w:webHidden/>
            <w:sz w:val="24"/>
            <w:szCs w:val="24"/>
          </w:rPr>
          <w:fldChar w:fldCharType="separate"/>
        </w:r>
        <w:r w:rsidR="00B95A4A">
          <w:rPr>
            <w:rFonts w:asciiTheme="minorEastAsia" w:eastAsiaTheme="minorEastAsia" w:hAnsiTheme="minorEastAsia"/>
            <w:noProof/>
            <w:webHidden/>
            <w:sz w:val="24"/>
            <w:szCs w:val="24"/>
          </w:rPr>
          <w:t>56</w:t>
        </w:r>
        <w:r w:rsidRPr="003D278E">
          <w:rPr>
            <w:rFonts w:asciiTheme="minorEastAsia" w:eastAsiaTheme="minorEastAsia" w:hAnsiTheme="minorEastAsia"/>
            <w:noProof/>
            <w:webHidden/>
            <w:sz w:val="24"/>
            <w:szCs w:val="24"/>
          </w:rPr>
          <w:fldChar w:fldCharType="end"/>
        </w:r>
      </w:hyperlink>
    </w:p>
    <w:p w:rsidR="003D278E" w:rsidRPr="003D278E" w:rsidRDefault="00456DA6" w:rsidP="003D278E">
      <w:pPr>
        <w:pStyle w:val="10"/>
        <w:tabs>
          <w:tab w:val="right" w:leader="dot" w:pos="8302"/>
        </w:tabs>
        <w:snapToGrid w:val="0"/>
        <w:spacing w:before="0" w:after="0" w:line="360" w:lineRule="auto"/>
        <w:rPr>
          <w:rFonts w:asciiTheme="minorEastAsia" w:eastAsiaTheme="minorEastAsia" w:hAnsiTheme="minorEastAsia" w:cstheme="minorBidi"/>
          <w:b w:val="0"/>
          <w:bCs w:val="0"/>
          <w:caps w:val="0"/>
          <w:noProof/>
          <w:sz w:val="24"/>
          <w:szCs w:val="24"/>
        </w:rPr>
      </w:pPr>
      <w:hyperlink w:anchor="_Toc51149854" w:history="1">
        <w:r w:rsidR="003D278E" w:rsidRPr="003D278E">
          <w:rPr>
            <w:rStyle w:val="af5"/>
            <w:rFonts w:asciiTheme="minorEastAsia" w:eastAsiaTheme="minorEastAsia" w:hAnsiTheme="minorEastAsia"/>
            <w:noProof/>
            <w:sz w:val="24"/>
            <w:szCs w:val="24"/>
          </w:rPr>
          <w:t xml:space="preserve">4 </w:t>
        </w:r>
        <w:r w:rsidR="003D278E" w:rsidRPr="003D278E">
          <w:rPr>
            <w:rStyle w:val="af5"/>
            <w:rFonts w:asciiTheme="minorEastAsia" w:eastAsiaTheme="minorEastAsia" w:hAnsiTheme="minorEastAsia" w:hint="eastAsia"/>
            <w:noProof/>
            <w:sz w:val="24"/>
            <w:szCs w:val="24"/>
          </w:rPr>
          <w:t>风险辨识与评估方法</w:t>
        </w:r>
        <w:r w:rsidR="003D278E" w:rsidRPr="003D278E">
          <w:rPr>
            <w:rFonts w:asciiTheme="minorEastAsia" w:eastAsiaTheme="minorEastAsia" w:hAnsiTheme="minorEastAsia"/>
            <w:noProof/>
            <w:webHidden/>
            <w:sz w:val="24"/>
            <w:szCs w:val="24"/>
          </w:rPr>
          <w:tab/>
        </w:r>
        <w:r w:rsidRPr="003D278E">
          <w:rPr>
            <w:rFonts w:asciiTheme="minorEastAsia" w:eastAsiaTheme="minorEastAsia" w:hAnsiTheme="minorEastAsia"/>
            <w:noProof/>
            <w:webHidden/>
            <w:sz w:val="24"/>
            <w:szCs w:val="24"/>
          </w:rPr>
          <w:fldChar w:fldCharType="begin"/>
        </w:r>
        <w:r w:rsidR="003D278E" w:rsidRPr="003D278E">
          <w:rPr>
            <w:rFonts w:asciiTheme="minorEastAsia" w:eastAsiaTheme="minorEastAsia" w:hAnsiTheme="minorEastAsia"/>
            <w:noProof/>
            <w:webHidden/>
            <w:sz w:val="24"/>
            <w:szCs w:val="24"/>
          </w:rPr>
          <w:instrText xml:space="preserve"> PAGEREF _Toc51149854 \h </w:instrText>
        </w:r>
        <w:r w:rsidRPr="003D278E">
          <w:rPr>
            <w:rFonts w:asciiTheme="minorEastAsia" w:eastAsiaTheme="minorEastAsia" w:hAnsiTheme="minorEastAsia"/>
            <w:noProof/>
            <w:webHidden/>
            <w:sz w:val="24"/>
            <w:szCs w:val="24"/>
          </w:rPr>
        </w:r>
        <w:r w:rsidRPr="003D278E">
          <w:rPr>
            <w:rFonts w:asciiTheme="minorEastAsia" w:eastAsiaTheme="minorEastAsia" w:hAnsiTheme="minorEastAsia"/>
            <w:noProof/>
            <w:webHidden/>
            <w:sz w:val="24"/>
            <w:szCs w:val="24"/>
          </w:rPr>
          <w:fldChar w:fldCharType="separate"/>
        </w:r>
        <w:r w:rsidR="00B95A4A">
          <w:rPr>
            <w:rFonts w:asciiTheme="minorEastAsia" w:eastAsiaTheme="minorEastAsia" w:hAnsiTheme="minorEastAsia"/>
            <w:noProof/>
            <w:webHidden/>
            <w:sz w:val="24"/>
            <w:szCs w:val="24"/>
          </w:rPr>
          <w:t>58</w:t>
        </w:r>
        <w:r w:rsidRPr="003D278E">
          <w:rPr>
            <w:rFonts w:asciiTheme="minorEastAsia" w:eastAsiaTheme="minorEastAsia" w:hAnsiTheme="minorEastAsia"/>
            <w:noProof/>
            <w:webHidden/>
            <w:sz w:val="24"/>
            <w:szCs w:val="24"/>
          </w:rPr>
          <w:fldChar w:fldCharType="end"/>
        </w:r>
      </w:hyperlink>
    </w:p>
    <w:p w:rsidR="003D278E" w:rsidRPr="003D278E" w:rsidRDefault="00456DA6" w:rsidP="003D278E">
      <w:pPr>
        <w:pStyle w:val="21"/>
        <w:tabs>
          <w:tab w:val="right" w:leader="dot" w:pos="8302"/>
        </w:tabs>
        <w:snapToGrid w:val="0"/>
        <w:spacing w:line="360" w:lineRule="auto"/>
        <w:rPr>
          <w:rFonts w:asciiTheme="minorEastAsia" w:eastAsiaTheme="minorEastAsia" w:hAnsiTheme="minorEastAsia" w:cstheme="minorBidi"/>
          <w:smallCaps w:val="0"/>
          <w:noProof/>
          <w:sz w:val="24"/>
          <w:szCs w:val="24"/>
        </w:rPr>
      </w:pPr>
      <w:hyperlink w:anchor="_Toc51149855" w:history="1">
        <w:r w:rsidR="003D278E" w:rsidRPr="003D278E">
          <w:rPr>
            <w:rStyle w:val="af5"/>
            <w:rFonts w:asciiTheme="minorEastAsia" w:eastAsiaTheme="minorEastAsia" w:hAnsiTheme="minorEastAsia"/>
            <w:noProof/>
            <w:sz w:val="24"/>
            <w:szCs w:val="24"/>
          </w:rPr>
          <w:t xml:space="preserve">4.2 </w:t>
        </w:r>
        <w:r w:rsidR="003D278E" w:rsidRPr="003D278E">
          <w:rPr>
            <w:rStyle w:val="af5"/>
            <w:rFonts w:asciiTheme="minorEastAsia" w:eastAsiaTheme="minorEastAsia" w:hAnsiTheme="minorEastAsia" w:hint="eastAsia"/>
            <w:noProof/>
            <w:sz w:val="24"/>
            <w:szCs w:val="24"/>
          </w:rPr>
          <w:t>风险发生概率估计方法</w:t>
        </w:r>
        <w:r w:rsidR="003D278E" w:rsidRPr="003D278E">
          <w:rPr>
            <w:rFonts w:asciiTheme="minorEastAsia" w:eastAsiaTheme="minorEastAsia" w:hAnsiTheme="minorEastAsia"/>
            <w:noProof/>
            <w:webHidden/>
            <w:sz w:val="24"/>
            <w:szCs w:val="24"/>
          </w:rPr>
          <w:tab/>
        </w:r>
        <w:r w:rsidRPr="003D278E">
          <w:rPr>
            <w:rFonts w:asciiTheme="minorEastAsia" w:eastAsiaTheme="minorEastAsia" w:hAnsiTheme="minorEastAsia"/>
            <w:noProof/>
            <w:webHidden/>
            <w:sz w:val="24"/>
            <w:szCs w:val="24"/>
          </w:rPr>
          <w:fldChar w:fldCharType="begin"/>
        </w:r>
        <w:r w:rsidR="003D278E" w:rsidRPr="003D278E">
          <w:rPr>
            <w:rFonts w:asciiTheme="minorEastAsia" w:eastAsiaTheme="minorEastAsia" w:hAnsiTheme="minorEastAsia"/>
            <w:noProof/>
            <w:webHidden/>
            <w:sz w:val="24"/>
            <w:szCs w:val="24"/>
          </w:rPr>
          <w:instrText xml:space="preserve"> PAGEREF _Toc51149855 \h </w:instrText>
        </w:r>
        <w:r w:rsidRPr="003D278E">
          <w:rPr>
            <w:rFonts w:asciiTheme="minorEastAsia" w:eastAsiaTheme="minorEastAsia" w:hAnsiTheme="minorEastAsia"/>
            <w:noProof/>
            <w:webHidden/>
            <w:sz w:val="24"/>
            <w:szCs w:val="24"/>
          </w:rPr>
        </w:r>
        <w:r w:rsidRPr="003D278E">
          <w:rPr>
            <w:rFonts w:asciiTheme="minorEastAsia" w:eastAsiaTheme="minorEastAsia" w:hAnsiTheme="minorEastAsia"/>
            <w:noProof/>
            <w:webHidden/>
            <w:sz w:val="24"/>
            <w:szCs w:val="24"/>
          </w:rPr>
          <w:fldChar w:fldCharType="separate"/>
        </w:r>
        <w:r w:rsidR="00B95A4A">
          <w:rPr>
            <w:rFonts w:asciiTheme="minorEastAsia" w:eastAsiaTheme="minorEastAsia" w:hAnsiTheme="minorEastAsia"/>
            <w:noProof/>
            <w:webHidden/>
            <w:sz w:val="24"/>
            <w:szCs w:val="24"/>
          </w:rPr>
          <w:t>58</w:t>
        </w:r>
        <w:r w:rsidRPr="003D278E">
          <w:rPr>
            <w:rFonts w:asciiTheme="minorEastAsia" w:eastAsiaTheme="minorEastAsia" w:hAnsiTheme="minorEastAsia"/>
            <w:noProof/>
            <w:webHidden/>
            <w:sz w:val="24"/>
            <w:szCs w:val="24"/>
          </w:rPr>
          <w:fldChar w:fldCharType="end"/>
        </w:r>
      </w:hyperlink>
    </w:p>
    <w:p w:rsidR="003D278E" w:rsidRPr="003D278E" w:rsidRDefault="00456DA6" w:rsidP="003D278E">
      <w:pPr>
        <w:pStyle w:val="21"/>
        <w:tabs>
          <w:tab w:val="right" w:leader="dot" w:pos="8302"/>
        </w:tabs>
        <w:snapToGrid w:val="0"/>
        <w:spacing w:line="360" w:lineRule="auto"/>
        <w:rPr>
          <w:rFonts w:asciiTheme="minorEastAsia" w:eastAsiaTheme="minorEastAsia" w:hAnsiTheme="minorEastAsia" w:cstheme="minorBidi"/>
          <w:smallCaps w:val="0"/>
          <w:noProof/>
          <w:sz w:val="24"/>
          <w:szCs w:val="24"/>
        </w:rPr>
      </w:pPr>
      <w:hyperlink w:anchor="_Toc51149856" w:history="1">
        <w:r w:rsidR="003D278E" w:rsidRPr="003D278E">
          <w:rPr>
            <w:rStyle w:val="af5"/>
            <w:rFonts w:asciiTheme="minorEastAsia" w:eastAsiaTheme="minorEastAsia" w:hAnsiTheme="minorEastAsia"/>
            <w:noProof/>
            <w:sz w:val="24"/>
            <w:szCs w:val="24"/>
          </w:rPr>
          <w:t xml:space="preserve">4.3 </w:t>
        </w:r>
        <w:r w:rsidR="003D278E" w:rsidRPr="003D278E">
          <w:rPr>
            <w:rStyle w:val="af5"/>
            <w:rFonts w:asciiTheme="minorEastAsia" w:eastAsiaTheme="minorEastAsia" w:hAnsiTheme="minorEastAsia" w:hint="eastAsia"/>
            <w:noProof/>
            <w:sz w:val="24"/>
            <w:szCs w:val="24"/>
          </w:rPr>
          <w:t>风险损失估计方法</w:t>
        </w:r>
        <w:r w:rsidR="003D278E" w:rsidRPr="003D278E">
          <w:rPr>
            <w:rFonts w:asciiTheme="minorEastAsia" w:eastAsiaTheme="minorEastAsia" w:hAnsiTheme="minorEastAsia"/>
            <w:noProof/>
            <w:webHidden/>
            <w:sz w:val="24"/>
            <w:szCs w:val="24"/>
          </w:rPr>
          <w:tab/>
        </w:r>
        <w:r w:rsidRPr="003D278E">
          <w:rPr>
            <w:rFonts w:asciiTheme="minorEastAsia" w:eastAsiaTheme="minorEastAsia" w:hAnsiTheme="minorEastAsia"/>
            <w:noProof/>
            <w:webHidden/>
            <w:sz w:val="24"/>
            <w:szCs w:val="24"/>
          </w:rPr>
          <w:fldChar w:fldCharType="begin"/>
        </w:r>
        <w:r w:rsidR="003D278E" w:rsidRPr="003D278E">
          <w:rPr>
            <w:rFonts w:asciiTheme="minorEastAsia" w:eastAsiaTheme="minorEastAsia" w:hAnsiTheme="minorEastAsia"/>
            <w:noProof/>
            <w:webHidden/>
            <w:sz w:val="24"/>
            <w:szCs w:val="24"/>
          </w:rPr>
          <w:instrText xml:space="preserve"> PAGEREF _Toc51149856 \h </w:instrText>
        </w:r>
        <w:r w:rsidRPr="003D278E">
          <w:rPr>
            <w:rFonts w:asciiTheme="minorEastAsia" w:eastAsiaTheme="minorEastAsia" w:hAnsiTheme="minorEastAsia"/>
            <w:noProof/>
            <w:webHidden/>
            <w:sz w:val="24"/>
            <w:szCs w:val="24"/>
          </w:rPr>
        </w:r>
        <w:r w:rsidRPr="003D278E">
          <w:rPr>
            <w:rFonts w:asciiTheme="minorEastAsia" w:eastAsiaTheme="minorEastAsia" w:hAnsiTheme="minorEastAsia"/>
            <w:noProof/>
            <w:webHidden/>
            <w:sz w:val="24"/>
            <w:szCs w:val="24"/>
          </w:rPr>
          <w:fldChar w:fldCharType="separate"/>
        </w:r>
        <w:r w:rsidR="00B95A4A">
          <w:rPr>
            <w:rFonts w:asciiTheme="minorEastAsia" w:eastAsiaTheme="minorEastAsia" w:hAnsiTheme="minorEastAsia"/>
            <w:noProof/>
            <w:webHidden/>
            <w:sz w:val="24"/>
            <w:szCs w:val="24"/>
          </w:rPr>
          <w:t>58</w:t>
        </w:r>
        <w:r w:rsidRPr="003D278E">
          <w:rPr>
            <w:rFonts w:asciiTheme="minorEastAsia" w:eastAsiaTheme="minorEastAsia" w:hAnsiTheme="minorEastAsia"/>
            <w:noProof/>
            <w:webHidden/>
            <w:sz w:val="24"/>
            <w:szCs w:val="24"/>
          </w:rPr>
          <w:fldChar w:fldCharType="end"/>
        </w:r>
      </w:hyperlink>
    </w:p>
    <w:p w:rsidR="003D278E" w:rsidRPr="003D278E" w:rsidRDefault="00456DA6" w:rsidP="003D278E">
      <w:pPr>
        <w:pStyle w:val="10"/>
        <w:tabs>
          <w:tab w:val="right" w:leader="dot" w:pos="8302"/>
        </w:tabs>
        <w:snapToGrid w:val="0"/>
        <w:spacing w:before="0" w:after="0" w:line="360" w:lineRule="auto"/>
        <w:rPr>
          <w:rFonts w:asciiTheme="minorEastAsia" w:eastAsiaTheme="minorEastAsia" w:hAnsiTheme="minorEastAsia" w:cstheme="minorBidi"/>
          <w:b w:val="0"/>
          <w:bCs w:val="0"/>
          <w:caps w:val="0"/>
          <w:noProof/>
          <w:sz w:val="24"/>
          <w:szCs w:val="24"/>
        </w:rPr>
      </w:pPr>
      <w:hyperlink w:anchor="_Toc51149858" w:history="1">
        <w:r w:rsidR="003D278E" w:rsidRPr="003D278E">
          <w:rPr>
            <w:rStyle w:val="af5"/>
            <w:rFonts w:asciiTheme="minorEastAsia" w:eastAsiaTheme="minorEastAsia" w:hAnsiTheme="minorEastAsia"/>
            <w:noProof/>
            <w:sz w:val="24"/>
            <w:szCs w:val="24"/>
          </w:rPr>
          <w:t xml:space="preserve">5 </w:t>
        </w:r>
        <w:r w:rsidR="003D278E" w:rsidRPr="003D278E">
          <w:rPr>
            <w:rStyle w:val="af5"/>
            <w:rFonts w:asciiTheme="minorEastAsia" w:eastAsiaTheme="minorEastAsia" w:hAnsiTheme="minorEastAsia" w:hint="eastAsia"/>
            <w:noProof/>
            <w:sz w:val="24"/>
            <w:szCs w:val="24"/>
          </w:rPr>
          <w:t>风险评估程序与内容</w:t>
        </w:r>
        <w:r w:rsidR="003D278E" w:rsidRPr="003D278E">
          <w:rPr>
            <w:rFonts w:asciiTheme="minorEastAsia" w:eastAsiaTheme="minorEastAsia" w:hAnsiTheme="minorEastAsia"/>
            <w:noProof/>
            <w:webHidden/>
            <w:sz w:val="24"/>
            <w:szCs w:val="24"/>
          </w:rPr>
          <w:tab/>
        </w:r>
        <w:r w:rsidRPr="003D278E">
          <w:rPr>
            <w:rFonts w:asciiTheme="minorEastAsia" w:eastAsiaTheme="minorEastAsia" w:hAnsiTheme="minorEastAsia"/>
            <w:noProof/>
            <w:webHidden/>
            <w:sz w:val="24"/>
            <w:szCs w:val="24"/>
          </w:rPr>
          <w:fldChar w:fldCharType="begin"/>
        </w:r>
        <w:r w:rsidR="003D278E" w:rsidRPr="003D278E">
          <w:rPr>
            <w:rFonts w:asciiTheme="minorEastAsia" w:eastAsiaTheme="minorEastAsia" w:hAnsiTheme="minorEastAsia"/>
            <w:noProof/>
            <w:webHidden/>
            <w:sz w:val="24"/>
            <w:szCs w:val="24"/>
          </w:rPr>
          <w:instrText xml:space="preserve"> PAGEREF _Toc51149858 \h </w:instrText>
        </w:r>
        <w:r w:rsidRPr="003D278E">
          <w:rPr>
            <w:rFonts w:asciiTheme="minorEastAsia" w:eastAsiaTheme="minorEastAsia" w:hAnsiTheme="minorEastAsia"/>
            <w:noProof/>
            <w:webHidden/>
            <w:sz w:val="24"/>
            <w:szCs w:val="24"/>
          </w:rPr>
        </w:r>
        <w:r w:rsidRPr="003D278E">
          <w:rPr>
            <w:rFonts w:asciiTheme="minorEastAsia" w:eastAsiaTheme="minorEastAsia" w:hAnsiTheme="minorEastAsia"/>
            <w:noProof/>
            <w:webHidden/>
            <w:sz w:val="24"/>
            <w:szCs w:val="24"/>
          </w:rPr>
          <w:fldChar w:fldCharType="separate"/>
        </w:r>
        <w:r w:rsidR="00B95A4A">
          <w:rPr>
            <w:rFonts w:asciiTheme="minorEastAsia" w:eastAsiaTheme="minorEastAsia" w:hAnsiTheme="minorEastAsia"/>
            <w:noProof/>
            <w:webHidden/>
            <w:sz w:val="24"/>
            <w:szCs w:val="24"/>
          </w:rPr>
          <w:t>59</w:t>
        </w:r>
        <w:r w:rsidRPr="003D278E">
          <w:rPr>
            <w:rFonts w:asciiTheme="minorEastAsia" w:eastAsiaTheme="minorEastAsia" w:hAnsiTheme="minorEastAsia"/>
            <w:noProof/>
            <w:webHidden/>
            <w:sz w:val="24"/>
            <w:szCs w:val="24"/>
          </w:rPr>
          <w:fldChar w:fldCharType="end"/>
        </w:r>
      </w:hyperlink>
    </w:p>
    <w:p w:rsidR="003D278E" w:rsidRPr="003D278E" w:rsidRDefault="00456DA6" w:rsidP="003D278E">
      <w:pPr>
        <w:pStyle w:val="21"/>
        <w:tabs>
          <w:tab w:val="right" w:leader="dot" w:pos="8302"/>
        </w:tabs>
        <w:snapToGrid w:val="0"/>
        <w:spacing w:line="360" w:lineRule="auto"/>
        <w:rPr>
          <w:rFonts w:asciiTheme="minorEastAsia" w:eastAsiaTheme="minorEastAsia" w:hAnsiTheme="minorEastAsia" w:cstheme="minorBidi"/>
          <w:smallCaps w:val="0"/>
          <w:noProof/>
          <w:sz w:val="24"/>
          <w:szCs w:val="24"/>
        </w:rPr>
      </w:pPr>
      <w:hyperlink w:anchor="_Toc51149859" w:history="1">
        <w:r w:rsidR="003D278E" w:rsidRPr="003D278E">
          <w:rPr>
            <w:rStyle w:val="af5"/>
            <w:rFonts w:asciiTheme="minorEastAsia" w:eastAsiaTheme="minorEastAsia" w:hAnsiTheme="minorEastAsia"/>
            <w:noProof/>
            <w:sz w:val="24"/>
            <w:szCs w:val="24"/>
          </w:rPr>
          <w:t xml:space="preserve">5.1 </w:t>
        </w:r>
        <w:r w:rsidR="003D278E" w:rsidRPr="003D278E">
          <w:rPr>
            <w:rStyle w:val="af5"/>
            <w:rFonts w:asciiTheme="minorEastAsia" w:eastAsiaTheme="minorEastAsia" w:hAnsiTheme="minorEastAsia" w:hint="eastAsia"/>
            <w:noProof/>
            <w:sz w:val="24"/>
            <w:szCs w:val="24"/>
          </w:rPr>
          <w:t>评估程序</w:t>
        </w:r>
        <w:r w:rsidR="003D278E" w:rsidRPr="003D278E">
          <w:rPr>
            <w:rFonts w:asciiTheme="minorEastAsia" w:eastAsiaTheme="minorEastAsia" w:hAnsiTheme="minorEastAsia"/>
            <w:noProof/>
            <w:webHidden/>
            <w:sz w:val="24"/>
            <w:szCs w:val="24"/>
          </w:rPr>
          <w:tab/>
        </w:r>
        <w:r w:rsidRPr="003D278E">
          <w:rPr>
            <w:rFonts w:asciiTheme="minorEastAsia" w:eastAsiaTheme="minorEastAsia" w:hAnsiTheme="minorEastAsia"/>
            <w:noProof/>
            <w:webHidden/>
            <w:sz w:val="24"/>
            <w:szCs w:val="24"/>
          </w:rPr>
          <w:fldChar w:fldCharType="begin"/>
        </w:r>
        <w:r w:rsidR="003D278E" w:rsidRPr="003D278E">
          <w:rPr>
            <w:rFonts w:asciiTheme="minorEastAsia" w:eastAsiaTheme="minorEastAsia" w:hAnsiTheme="minorEastAsia"/>
            <w:noProof/>
            <w:webHidden/>
            <w:sz w:val="24"/>
            <w:szCs w:val="24"/>
          </w:rPr>
          <w:instrText xml:space="preserve"> PAGEREF _Toc51149859 \h </w:instrText>
        </w:r>
        <w:r w:rsidRPr="003D278E">
          <w:rPr>
            <w:rFonts w:asciiTheme="minorEastAsia" w:eastAsiaTheme="minorEastAsia" w:hAnsiTheme="minorEastAsia"/>
            <w:noProof/>
            <w:webHidden/>
            <w:sz w:val="24"/>
            <w:szCs w:val="24"/>
          </w:rPr>
        </w:r>
        <w:r w:rsidRPr="003D278E">
          <w:rPr>
            <w:rFonts w:asciiTheme="minorEastAsia" w:eastAsiaTheme="minorEastAsia" w:hAnsiTheme="minorEastAsia"/>
            <w:noProof/>
            <w:webHidden/>
            <w:sz w:val="24"/>
            <w:szCs w:val="24"/>
          </w:rPr>
          <w:fldChar w:fldCharType="separate"/>
        </w:r>
        <w:r w:rsidR="00B95A4A">
          <w:rPr>
            <w:rFonts w:asciiTheme="minorEastAsia" w:eastAsiaTheme="minorEastAsia" w:hAnsiTheme="minorEastAsia"/>
            <w:noProof/>
            <w:webHidden/>
            <w:sz w:val="24"/>
            <w:szCs w:val="24"/>
          </w:rPr>
          <w:t>59</w:t>
        </w:r>
        <w:r w:rsidRPr="003D278E">
          <w:rPr>
            <w:rFonts w:asciiTheme="minorEastAsia" w:eastAsiaTheme="minorEastAsia" w:hAnsiTheme="minorEastAsia"/>
            <w:noProof/>
            <w:webHidden/>
            <w:sz w:val="24"/>
            <w:szCs w:val="24"/>
          </w:rPr>
          <w:fldChar w:fldCharType="end"/>
        </w:r>
      </w:hyperlink>
    </w:p>
    <w:p w:rsidR="003D278E" w:rsidRPr="003D278E" w:rsidRDefault="00456DA6" w:rsidP="003D278E">
      <w:pPr>
        <w:pStyle w:val="21"/>
        <w:tabs>
          <w:tab w:val="right" w:leader="dot" w:pos="8302"/>
        </w:tabs>
        <w:snapToGrid w:val="0"/>
        <w:spacing w:line="360" w:lineRule="auto"/>
        <w:rPr>
          <w:rFonts w:asciiTheme="minorEastAsia" w:eastAsiaTheme="minorEastAsia" w:hAnsiTheme="minorEastAsia" w:cstheme="minorBidi"/>
          <w:smallCaps w:val="0"/>
          <w:noProof/>
          <w:sz w:val="24"/>
          <w:szCs w:val="24"/>
        </w:rPr>
      </w:pPr>
      <w:hyperlink w:anchor="_Toc51149860" w:history="1">
        <w:r w:rsidR="003D278E" w:rsidRPr="003D278E">
          <w:rPr>
            <w:rStyle w:val="af5"/>
            <w:rFonts w:asciiTheme="minorEastAsia" w:eastAsiaTheme="minorEastAsia" w:hAnsiTheme="minorEastAsia"/>
            <w:noProof/>
            <w:sz w:val="24"/>
            <w:szCs w:val="24"/>
          </w:rPr>
          <w:t xml:space="preserve">5.2 </w:t>
        </w:r>
        <w:r w:rsidR="003D278E" w:rsidRPr="003D278E">
          <w:rPr>
            <w:rStyle w:val="af5"/>
            <w:rFonts w:asciiTheme="minorEastAsia" w:eastAsiaTheme="minorEastAsia" w:hAnsiTheme="minorEastAsia" w:hint="eastAsia"/>
            <w:noProof/>
            <w:sz w:val="24"/>
            <w:szCs w:val="24"/>
          </w:rPr>
          <w:t>评估内容</w:t>
        </w:r>
        <w:r w:rsidR="003D278E" w:rsidRPr="003D278E">
          <w:rPr>
            <w:rFonts w:asciiTheme="minorEastAsia" w:eastAsiaTheme="minorEastAsia" w:hAnsiTheme="minorEastAsia"/>
            <w:noProof/>
            <w:webHidden/>
            <w:sz w:val="24"/>
            <w:szCs w:val="24"/>
          </w:rPr>
          <w:tab/>
        </w:r>
        <w:r w:rsidRPr="003D278E">
          <w:rPr>
            <w:rFonts w:asciiTheme="minorEastAsia" w:eastAsiaTheme="minorEastAsia" w:hAnsiTheme="minorEastAsia"/>
            <w:noProof/>
            <w:webHidden/>
            <w:sz w:val="24"/>
            <w:szCs w:val="24"/>
          </w:rPr>
          <w:fldChar w:fldCharType="begin"/>
        </w:r>
        <w:r w:rsidR="003D278E" w:rsidRPr="003D278E">
          <w:rPr>
            <w:rFonts w:asciiTheme="minorEastAsia" w:eastAsiaTheme="minorEastAsia" w:hAnsiTheme="minorEastAsia"/>
            <w:noProof/>
            <w:webHidden/>
            <w:sz w:val="24"/>
            <w:szCs w:val="24"/>
          </w:rPr>
          <w:instrText xml:space="preserve"> PAGEREF _Toc51149860 \h </w:instrText>
        </w:r>
        <w:r w:rsidRPr="003D278E">
          <w:rPr>
            <w:rFonts w:asciiTheme="minorEastAsia" w:eastAsiaTheme="minorEastAsia" w:hAnsiTheme="minorEastAsia"/>
            <w:noProof/>
            <w:webHidden/>
            <w:sz w:val="24"/>
            <w:szCs w:val="24"/>
          </w:rPr>
        </w:r>
        <w:r w:rsidRPr="003D278E">
          <w:rPr>
            <w:rFonts w:asciiTheme="minorEastAsia" w:eastAsiaTheme="minorEastAsia" w:hAnsiTheme="minorEastAsia"/>
            <w:noProof/>
            <w:webHidden/>
            <w:sz w:val="24"/>
            <w:szCs w:val="24"/>
          </w:rPr>
          <w:fldChar w:fldCharType="separate"/>
        </w:r>
        <w:r w:rsidR="00B95A4A">
          <w:rPr>
            <w:rFonts w:asciiTheme="minorEastAsia" w:eastAsiaTheme="minorEastAsia" w:hAnsiTheme="minorEastAsia"/>
            <w:noProof/>
            <w:webHidden/>
            <w:sz w:val="24"/>
            <w:szCs w:val="24"/>
          </w:rPr>
          <w:t>59</w:t>
        </w:r>
        <w:r w:rsidRPr="003D278E">
          <w:rPr>
            <w:rFonts w:asciiTheme="minorEastAsia" w:eastAsiaTheme="minorEastAsia" w:hAnsiTheme="minorEastAsia"/>
            <w:noProof/>
            <w:webHidden/>
            <w:sz w:val="24"/>
            <w:szCs w:val="24"/>
          </w:rPr>
          <w:fldChar w:fldCharType="end"/>
        </w:r>
      </w:hyperlink>
    </w:p>
    <w:p w:rsidR="003D278E" w:rsidRPr="003D278E" w:rsidRDefault="00456DA6" w:rsidP="003D278E">
      <w:pPr>
        <w:pStyle w:val="21"/>
        <w:tabs>
          <w:tab w:val="right" w:leader="dot" w:pos="8302"/>
        </w:tabs>
        <w:snapToGrid w:val="0"/>
        <w:spacing w:line="360" w:lineRule="auto"/>
        <w:rPr>
          <w:rFonts w:asciiTheme="minorEastAsia" w:eastAsiaTheme="minorEastAsia" w:hAnsiTheme="minorEastAsia" w:cstheme="minorBidi"/>
          <w:smallCaps w:val="0"/>
          <w:noProof/>
          <w:sz w:val="24"/>
          <w:szCs w:val="24"/>
        </w:rPr>
      </w:pPr>
      <w:hyperlink w:anchor="_Toc51149861" w:history="1">
        <w:r w:rsidR="003D278E" w:rsidRPr="003D278E">
          <w:rPr>
            <w:rStyle w:val="af5"/>
            <w:rFonts w:asciiTheme="minorEastAsia" w:eastAsiaTheme="minorEastAsia" w:hAnsiTheme="minorEastAsia"/>
            <w:noProof/>
            <w:sz w:val="24"/>
            <w:szCs w:val="24"/>
          </w:rPr>
          <w:t xml:space="preserve">5.3 </w:t>
        </w:r>
        <w:r w:rsidR="003D278E" w:rsidRPr="003D278E">
          <w:rPr>
            <w:rStyle w:val="af5"/>
            <w:rFonts w:asciiTheme="minorEastAsia" w:eastAsiaTheme="minorEastAsia" w:hAnsiTheme="minorEastAsia" w:hint="eastAsia"/>
            <w:noProof/>
            <w:sz w:val="24"/>
            <w:szCs w:val="24"/>
          </w:rPr>
          <w:t>评估组织</w:t>
        </w:r>
        <w:r w:rsidR="003D278E" w:rsidRPr="003D278E">
          <w:rPr>
            <w:rFonts w:asciiTheme="minorEastAsia" w:eastAsiaTheme="minorEastAsia" w:hAnsiTheme="minorEastAsia"/>
            <w:noProof/>
            <w:webHidden/>
            <w:sz w:val="24"/>
            <w:szCs w:val="24"/>
          </w:rPr>
          <w:tab/>
        </w:r>
        <w:r w:rsidRPr="003D278E">
          <w:rPr>
            <w:rFonts w:asciiTheme="minorEastAsia" w:eastAsiaTheme="minorEastAsia" w:hAnsiTheme="minorEastAsia"/>
            <w:noProof/>
            <w:webHidden/>
            <w:sz w:val="24"/>
            <w:szCs w:val="24"/>
          </w:rPr>
          <w:fldChar w:fldCharType="begin"/>
        </w:r>
        <w:r w:rsidR="003D278E" w:rsidRPr="003D278E">
          <w:rPr>
            <w:rFonts w:asciiTheme="minorEastAsia" w:eastAsiaTheme="minorEastAsia" w:hAnsiTheme="minorEastAsia"/>
            <w:noProof/>
            <w:webHidden/>
            <w:sz w:val="24"/>
            <w:szCs w:val="24"/>
          </w:rPr>
          <w:instrText xml:space="preserve"> PAGEREF _Toc51149861 \h </w:instrText>
        </w:r>
        <w:r w:rsidRPr="003D278E">
          <w:rPr>
            <w:rFonts w:asciiTheme="minorEastAsia" w:eastAsiaTheme="minorEastAsia" w:hAnsiTheme="minorEastAsia"/>
            <w:noProof/>
            <w:webHidden/>
            <w:sz w:val="24"/>
            <w:szCs w:val="24"/>
          </w:rPr>
        </w:r>
        <w:r w:rsidRPr="003D278E">
          <w:rPr>
            <w:rFonts w:asciiTheme="minorEastAsia" w:eastAsiaTheme="minorEastAsia" w:hAnsiTheme="minorEastAsia"/>
            <w:noProof/>
            <w:webHidden/>
            <w:sz w:val="24"/>
            <w:szCs w:val="24"/>
          </w:rPr>
          <w:fldChar w:fldCharType="separate"/>
        </w:r>
        <w:r w:rsidR="00B95A4A">
          <w:rPr>
            <w:rFonts w:asciiTheme="minorEastAsia" w:eastAsiaTheme="minorEastAsia" w:hAnsiTheme="minorEastAsia"/>
            <w:noProof/>
            <w:webHidden/>
            <w:sz w:val="24"/>
            <w:szCs w:val="24"/>
          </w:rPr>
          <w:t>60</w:t>
        </w:r>
        <w:r w:rsidRPr="003D278E">
          <w:rPr>
            <w:rFonts w:asciiTheme="minorEastAsia" w:eastAsiaTheme="minorEastAsia" w:hAnsiTheme="minorEastAsia"/>
            <w:noProof/>
            <w:webHidden/>
            <w:sz w:val="24"/>
            <w:szCs w:val="24"/>
          </w:rPr>
          <w:fldChar w:fldCharType="end"/>
        </w:r>
      </w:hyperlink>
    </w:p>
    <w:p w:rsidR="003D278E" w:rsidRPr="003D278E" w:rsidRDefault="00456DA6" w:rsidP="003D278E">
      <w:pPr>
        <w:pStyle w:val="10"/>
        <w:tabs>
          <w:tab w:val="right" w:leader="dot" w:pos="8302"/>
        </w:tabs>
        <w:snapToGrid w:val="0"/>
        <w:spacing w:before="0" w:after="0" w:line="360" w:lineRule="auto"/>
        <w:rPr>
          <w:rFonts w:asciiTheme="minorEastAsia" w:eastAsiaTheme="minorEastAsia" w:hAnsiTheme="minorEastAsia" w:cstheme="minorBidi"/>
          <w:b w:val="0"/>
          <w:bCs w:val="0"/>
          <w:caps w:val="0"/>
          <w:noProof/>
          <w:sz w:val="24"/>
          <w:szCs w:val="24"/>
        </w:rPr>
      </w:pPr>
      <w:hyperlink w:anchor="_Toc51149862" w:history="1">
        <w:r w:rsidR="003D278E" w:rsidRPr="003D278E">
          <w:rPr>
            <w:rStyle w:val="af5"/>
            <w:rFonts w:asciiTheme="minorEastAsia" w:eastAsiaTheme="minorEastAsia" w:hAnsiTheme="minorEastAsia"/>
            <w:noProof/>
            <w:sz w:val="24"/>
            <w:szCs w:val="24"/>
          </w:rPr>
          <w:t xml:space="preserve">6 </w:t>
        </w:r>
        <w:r w:rsidR="003D278E" w:rsidRPr="003D278E">
          <w:rPr>
            <w:rStyle w:val="af5"/>
            <w:rFonts w:asciiTheme="minorEastAsia" w:eastAsiaTheme="minorEastAsia" w:hAnsiTheme="minorEastAsia" w:hint="eastAsia"/>
            <w:noProof/>
            <w:sz w:val="24"/>
            <w:szCs w:val="24"/>
          </w:rPr>
          <w:t>风险辨识</w:t>
        </w:r>
        <w:r w:rsidR="003D278E" w:rsidRPr="003D278E">
          <w:rPr>
            <w:rFonts w:asciiTheme="minorEastAsia" w:eastAsiaTheme="minorEastAsia" w:hAnsiTheme="minorEastAsia"/>
            <w:noProof/>
            <w:webHidden/>
            <w:sz w:val="24"/>
            <w:szCs w:val="24"/>
          </w:rPr>
          <w:tab/>
        </w:r>
        <w:r w:rsidRPr="003D278E">
          <w:rPr>
            <w:rFonts w:asciiTheme="minorEastAsia" w:eastAsiaTheme="minorEastAsia" w:hAnsiTheme="minorEastAsia"/>
            <w:noProof/>
            <w:webHidden/>
            <w:sz w:val="24"/>
            <w:szCs w:val="24"/>
          </w:rPr>
          <w:fldChar w:fldCharType="begin"/>
        </w:r>
        <w:r w:rsidR="003D278E" w:rsidRPr="003D278E">
          <w:rPr>
            <w:rFonts w:asciiTheme="minorEastAsia" w:eastAsiaTheme="minorEastAsia" w:hAnsiTheme="minorEastAsia"/>
            <w:noProof/>
            <w:webHidden/>
            <w:sz w:val="24"/>
            <w:szCs w:val="24"/>
          </w:rPr>
          <w:instrText xml:space="preserve"> PAGEREF _Toc51149862 \h </w:instrText>
        </w:r>
        <w:r w:rsidRPr="003D278E">
          <w:rPr>
            <w:rFonts w:asciiTheme="minorEastAsia" w:eastAsiaTheme="minorEastAsia" w:hAnsiTheme="minorEastAsia"/>
            <w:noProof/>
            <w:webHidden/>
            <w:sz w:val="24"/>
            <w:szCs w:val="24"/>
          </w:rPr>
        </w:r>
        <w:r w:rsidRPr="003D278E">
          <w:rPr>
            <w:rFonts w:asciiTheme="minorEastAsia" w:eastAsiaTheme="minorEastAsia" w:hAnsiTheme="minorEastAsia"/>
            <w:noProof/>
            <w:webHidden/>
            <w:sz w:val="24"/>
            <w:szCs w:val="24"/>
          </w:rPr>
          <w:fldChar w:fldCharType="separate"/>
        </w:r>
        <w:r w:rsidR="00B95A4A">
          <w:rPr>
            <w:rFonts w:asciiTheme="minorEastAsia" w:eastAsiaTheme="minorEastAsia" w:hAnsiTheme="minorEastAsia"/>
            <w:noProof/>
            <w:webHidden/>
            <w:sz w:val="24"/>
            <w:szCs w:val="24"/>
          </w:rPr>
          <w:t>61</w:t>
        </w:r>
        <w:r w:rsidRPr="003D278E">
          <w:rPr>
            <w:rFonts w:asciiTheme="minorEastAsia" w:eastAsiaTheme="minorEastAsia" w:hAnsiTheme="minorEastAsia"/>
            <w:noProof/>
            <w:webHidden/>
            <w:sz w:val="24"/>
            <w:szCs w:val="24"/>
          </w:rPr>
          <w:fldChar w:fldCharType="end"/>
        </w:r>
      </w:hyperlink>
    </w:p>
    <w:p w:rsidR="003D278E" w:rsidRPr="003D278E" w:rsidRDefault="00456DA6" w:rsidP="003D278E">
      <w:pPr>
        <w:pStyle w:val="21"/>
        <w:tabs>
          <w:tab w:val="right" w:leader="dot" w:pos="8302"/>
        </w:tabs>
        <w:snapToGrid w:val="0"/>
        <w:spacing w:line="360" w:lineRule="auto"/>
        <w:rPr>
          <w:rFonts w:asciiTheme="minorEastAsia" w:eastAsiaTheme="minorEastAsia" w:hAnsiTheme="minorEastAsia" w:cstheme="minorBidi"/>
          <w:smallCaps w:val="0"/>
          <w:noProof/>
          <w:sz w:val="24"/>
          <w:szCs w:val="24"/>
        </w:rPr>
      </w:pPr>
      <w:hyperlink w:anchor="_Toc51149863" w:history="1">
        <w:r w:rsidR="003D278E" w:rsidRPr="003D278E">
          <w:rPr>
            <w:rStyle w:val="af5"/>
            <w:rFonts w:asciiTheme="minorEastAsia" w:eastAsiaTheme="minorEastAsia" w:hAnsiTheme="minorEastAsia"/>
            <w:noProof/>
            <w:sz w:val="24"/>
            <w:szCs w:val="24"/>
          </w:rPr>
          <w:t xml:space="preserve">6.1 </w:t>
        </w:r>
        <w:r w:rsidR="003D278E" w:rsidRPr="003D278E">
          <w:rPr>
            <w:rStyle w:val="af5"/>
            <w:rFonts w:asciiTheme="minorEastAsia" w:eastAsiaTheme="minorEastAsia" w:hAnsiTheme="minorEastAsia" w:hint="eastAsia"/>
            <w:noProof/>
            <w:sz w:val="24"/>
            <w:szCs w:val="24"/>
          </w:rPr>
          <w:t>风险源</w:t>
        </w:r>
        <w:r w:rsidR="003D278E" w:rsidRPr="003D278E">
          <w:rPr>
            <w:rFonts w:asciiTheme="minorEastAsia" w:eastAsiaTheme="minorEastAsia" w:hAnsiTheme="minorEastAsia"/>
            <w:noProof/>
            <w:webHidden/>
            <w:sz w:val="24"/>
            <w:szCs w:val="24"/>
          </w:rPr>
          <w:tab/>
        </w:r>
        <w:r w:rsidRPr="003D278E">
          <w:rPr>
            <w:rFonts w:asciiTheme="minorEastAsia" w:eastAsiaTheme="minorEastAsia" w:hAnsiTheme="minorEastAsia"/>
            <w:noProof/>
            <w:webHidden/>
            <w:sz w:val="24"/>
            <w:szCs w:val="24"/>
          </w:rPr>
          <w:fldChar w:fldCharType="begin"/>
        </w:r>
        <w:r w:rsidR="003D278E" w:rsidRPr="003D278E">
          <w:rPr>
            <w:rFonts w:asciiTheme="minorEastAsia" w:eastAsiaTheme="minorEastAsia" w:hAnsiTheme="minorEastAsia"/>
            <w:noProof/>
            <w:webHidden/>
            <w:sz w:val="24"/>
            <w:szCs w:val="24"/>
          </w:rPr>
          <w:instrText xml:space="preserve"> PAGEREF _Toc51149863 \h </w:instrText>
        </w:r>
        <w:r w:rsidRPr="003D278E">
          <w:rPr>
            <w:rFonts w:asciiTheme="minorEastAsia" w:eastAsiaTheme="minorEastAsia" w:hAnsiTheme="minorEastAsia"/>
            <w:noProof/>
            <w:webHidden/>
            <w:sz w:val="24"/>
            <w:szCs w:val="24"/>
          </w:rPr>
        </w:r>
        <w:r w:rsidRPr="003D278E">
          <w:rPr>
            <w:rFonts w:asciiTheme="minorEastAsia" w:eastAsiaTheme="minorEastAsia" w:hAnsiTheme="minorEastAsia"/>
            <w:noProof/>
            <w:webHidden/>
            <w:sz w:val="24"/>
            <w:szCs w:val="24"/>
          </w:rPr>
          <w:fldChar w:fldCharType="separate"/>
        </w:r>
        <w:r w:rsidR="00B95A4A">
          <w:rPr>
            <w:rFonts w:asciiTheme="minorEastAsia" w:eastAsiaTheme="minorEastAsia" w:hAnsiTheme="minorEastAsia"/>
            <w:noProof/>
            <w:webHidden/>
            <w:sz w:val="24"/>
            <w:szCs w:val="24"/>
          </w:rPr>
          <w:t>61</w:t>
        </w:r>
        <w:r w:rsidRPr="003D278E">
          <w:rPr>
            <w:rFonts w:asciiTheme="minorEastAsia" w:eastAsiaTheme="minorEastAsia" w:hAnsiTheme="minorEastAsia"/>
            <w:noProof/>
            <w:webHidden/>
            <w:sz w:val="24"/>
            <w:szCs w:val="24"/>
          </w:rPr>
          <w:fldChar w:fldCharType="end"/>
        </w:r>
      </w:hyperlink>
    </w:p>
    <w:p w:rsidR="003D278E" w:rsidRPr="003D278E" w:rsidRDefault="00456DA6" w:rsidP="003D278E">
      <w:pPr>
        <w:pStyle w:val="21"/>
        <w:tabs>
          <w:tab w:val="right" w:leader="dot" w:pos="8302"/>
        </w:tabs>
        <w:snapToGrid w:val="0"/>
        <w:spacing w:line="360" w:lineRule="auto"/>
        <w:rPr>
          <w:rFonts w:asciiTheme="minorEastAsia" w:eastAsiaTheme="minorEastAsia" w:hAnsiTheme="minorEastAsia" w:cstheme="minorBidi"/>
          <w:smallCaps w:val="0"/>
          <w:noProof/>
          <w:sz w:val="24"/>
          <w:szCs w:val="24"/>
        </w:rPr>
      </w:pPr>
      <w:hyperlink w:anchor="_Toc51149864" w:history="1">
        <w:r w:rsidR="003D278E" w:rsidRPr="003D278E">
          <w:rPr>
            <w:rStyle w:val="af5"/>
            <w:rFonts w:asciiTheme="minorEastAsia" w:eastAsiaTheme="minorEastAsia" w:hAnsiTheme="minorEastAsia"/>
            <w:noProof/>
            <w:sz w:val="24"/>
            <w:szCs w:val="24"/>
          </w:rPr>
          <w:t xml:space="preserve">6.2 </w:t>
        </w:r>
        <w:r w:rsidR="003D278E" w:rsidRPr="003D278E">
          <w:rPr>
            <w:rStyle w:val="af5"/>
            <w:rFonts w:asciiTheme="minorEastAsia" w:eastAsiaTheme="minorEastAsia" w:hAnsiTheme="minorEastAsia" w:hint="eastAsia"/>
            <w:noProof/>
            <w:sz w:val="24"/>
            <w:szCs w:val="24"/>
          </w:rPr>
          <w:t>风险事件与风险筛查</w:t>
        </w:r>
        <w:r w:rsidR="003D278E" w:rsidRPr="003D278E">
          <w:rPr>
            <w:rFonts w:asciiTheme="minorEastAsia" w:eastAsiaTheme="minorEastAsia" w:hAnsiTheme="minorEastAsia"/>
            <w:noProof/>
            <w:webHidden/>
            <w:sz w:val="24"/>
            <w:szCs w:val="24"/>
          </w:rPr>
          <w:tab/>
        </w:r>
        <w:r w:rsidRPr="003D278E">
          <w:rPr>
            <w:rFonts w:asciiTheme="minorEastAsia" w:eastAsiaTheme="minorEastAsia" w:hAnsiTheme="minorEastAsia"/>
            <w:noProof/>
            <w:webHidden/>
            <w:sz w:val="24"/>
            <w:szCs w:val="24"/>
          </w:rPr>
          <w:fldChar w:fldCharType="begin"/>
        </w:r>
        <w:r w:rsidR="003D278E" w:rsidRPr="003D278E">
          <w:rPr>
            <w:rFonts w:asciiTheme="minorEastAsia" w:eastAsiaTheme="minorEastAsia" w:hAnsiTheme="minorEastAsia"/>
            <w:noProof/>
            <w:webHidden/>
            <w:sz w:val="24"/>
            <w:szCs w:val="24"/>
          </w:rPr>
          <w:instrText xml:space="preserve"> PAGEREF _Toc51149864 \h </w:instrText>
        </w:r>
        <w:r w:rsidRPr="003D278E">
          <w:rPr>
            <w:rFonts w:asciiTheme="minorEastAsia" w:eastAsiaTheme="minorEastAsia" w:hAnsiTheme="minorEastAsia"/>
            <w:noProof/>
            <w:webHidden/>
            <w:sz w:val="24"/>
            <w:szCs w:val="24"/>
          </w:rPr>
        </w:r>
        <w:r w:rsidRPr="003D278E">
          <w:rPr>
            <w:rFonts w:asciiTheme="minorEastAsia" w:eastAsiaTheme="minorEastAsia" w:hAnsiTheme="minorEastAsia"/>
            <w:noProof/>
            <w:webHidden/>
            <w:sz w:val="24"/>
            <w:szCs w:val="24"/>
          </w:rPr>
          <w:fldChar w:fldCharType="separate"/>
        </w:r>
        <w:r w:rsidR="00B95A4A">
          <w:rPr>
            <w:rFonts w:asciiTheme="minorEastAsia" w:eastAsiaTheme="minorEastAsia" w:hAnsiTheme="minorEastAsia"/>
            <w:noProof/>
            <w:webHidden/>
            <w:sz w:val="24"/>
            <w:szCs w:val="24"/>
          </w:rPr>
          <w:t>62</w:t>
        </w:r>
        <w:r w:rsidRPr="003D278E">
          <w:rPr>
            <w:rFonts w:asciiTheme="minorEastAsia" w:eastAsiaTheme="minorEastAsia" w:hAnsiTheme="minorEastAsia"/>
            <w:noProof/>
            <w:webHidden/>
            <w:sz w:val="24"/>
            <w:szCs w:val="24"/>
          </w:rPr>
          <w:fldChar w:fldCharType="end"/>
        </w:r>
      </w:hyperlink>
    </w:p>
    <w:p w:rsidR="003D278E" w:rsidRPr="003D278E" w:rsidRDefault="00456DA6" w:rsidP="003D278E">
      <w:pPr>
        <w:pStyle w:val="10"/>
        <w:tabs>
          <w:tab w:val="right" w:leader="dot" w:pos="8302"/>
        </w:tabs>
        <w:snapToGrid w:val="0"/>
        <w:spacing w:before="0" w:after="0" w:line="360" w:lineRule="auto"/>
        <w:rPr>
          <w:rFonts w:asciiTheme="minorEastAsia" w:eastAsiaTheme="minorEastAsia" w:hAnsiTheme="minorEastAsia" w:cstheme="minorBidi"/>
          <w:b w:val="0"/>
          <w:bCs w:val="0"/>
          <w:caps w:val="0"/>
          <w:noProof/>
          <w:sz w:val="24"/>
          <w:szCs w:val="24"/>
        </w:rPr>
      </w:pPr>
      <w:hyperlink w:anchor="_Toc51149865" w:history="1">
        <w:r w:rsidR="003D278E" w:rsidRPr="003D278E">
          <w:rPr>
            <w:rStyle w:val="af5"/>
            <w:rFonts w:asciiTheme="minorEastAsia" w:eastAsiaTheme="minorEastAsia" w:hAnsiTheme="minorEastAsia"/>
            <w:noProof/>
            <w:sz w:val="24"/>
            <w:szCs w:val="24"/>
          </w:rPr>
          <w:t xml:space="preserve">7 </w:t>
        </w:r>
        <w:r w:rsidR="003D278E" w:rsidRPr="003D278E">
          <w:rPr>
            <w:rStyle w:val="af5"/>
            <w:rFonts w:asciiTheme="minorEastAsia" w:eastAsiaTheme="minorEastAsia" w:hAnsiTheme="minorEastAsia" w:hint="eastAsia"/>
            <w:noProof/>
            <w:sz w:val="24"/>
            <w:szCs w:val="24"/>
          </w:rPr>
          <w:t>风险估计与评价</w:t>
        </w:r>
        <w:r w:rsidR="003D278E" w:rsidRPr="003D278E">
          <w:rPr>
            <w:rFonts w:asciiTheme="minorEastAsia" w:eastAsiaTheme="minorEastAsia" w:hAnsiTheme="minorEastAsia"/>
            <w:noProof/>
            <w:webHidden/>
            <w:sz w:val="24"/>
            <w:szCs w:val="24"/>
          </w:rPr>
          <w:tab/>
        </w:r>
        <w:r w:rsidRPr="003D278E">
          <w:rPr>
            <w:rFonts w:asciiTheme="minorEastAsia" w:eastAsiaTheme="minorEastAsia" w:hAnsiTheme="minorEastAsia"/>
            <w:noProof/>
            <w:webHidden/>
            <w:sz w:val="24"/>
            <w:szCs w:val="24"/>
          </w:rPr>
          <w:fldChar w:fldCharType="begin"/>
        </w:r>
        <w:r w:rsidR="003D278E" w:rsidRPr="003D278E">
          <w:rPr>
            <w:rFonts w:asciiTheme="minorEastAsia" w:eastAsiaTheme="minorEastAsia" w:hAnsiTheme="minorEastAsia"/>
            <w:noProof/>
            <w:webHidden/>
            <w:sz w:val="24"/>
            <w:szCs w:val="24"/>
          </w:rPr>
          <w:instrText xml:space="preserve"> PAGEREF _Toc51149865 \h </w:instrText>
        </w:r>
        <w:r w:rsidRPr="003D278E">
          <w:rPr>
            <w:rFonts w:asciiTheme="minorEastAsia" w:eastAsiaTheme="minorEastAsia" w:hAnsiTheme="minorEastAsia"/>
            <w:noProof/>
            <w:webHidden/>
            <w:sz w:val="24"/>
            <w:szCs w:val="24"/>
          </w:rPr>
        </w:r>
        <w:r w:rsidRPr="003D278E">
          <w:rPr>
            <w:rFonts w:asciiTheme="minorEastAsia" w:eastAsiaTheme="minorEastAsia" w:hAnsiTheme="minorEastAsia"/>
            <w:noProof/>
            <w:webHidden/>
            <w:sz w:val="24"/>
            <w:szCs w:val="24"/>
          </w:rPr>
          <w:fldChar w:fldCharType="separate"/>
        </w:r>
        <w:r w:rsidR="00B95A4A">
          <w:rPr>
            <w:rFonts w:asciiTheme="minorEastAsia" w:eastAsiaTheme="minorEastAsia" w:hAnsiTheme="minorEastAsia"/>
            <w:noProof/>
            <w:webHidden/>
            <w:sz w:val="24"/>
            <w:szCs w:val="24"/>
          </w:rPr>
          <w:t>63</w:t>
        </w:r>
        <w:r w:rsidRPr="003D278E">
          <w:rPr>
            <w:rFonts w:asciiTheme="minorEastAsia" w:eastAsiaTheme="minorEastAsia" w:hAnsiTheme="minorEastAsia"/>
            <w:noProof/>
            <w:webHidden/>
            <w:sz w:val="24"/>
            <w:szCs w:val="24"/>
          </w:rPr>
          <w:fldChar w:fldCharType="end"/>
        </w:r>
      </w:hyperlink>
    </w:p>
    <w:p w:rsidR="003D278E" w:rsidRPr="003D278E" w:rsidRDefault="00456DA6" w:rsidP="003D278E">
      <w:pPr>
        <w:pStyle w:val="21"/>
        <w:tabs>
          <w:tab w:val="right" w:leader="dot" w:pos="8302"/>
        </w:tabs>
        <w:snapToGrid w:val="0"/>
        <w:spacing w:line="360" w:lineRule="auto"/>
        <w:rPr>
          <w:rFonts w:asciiTheme="minorEastAsia" w:eastAsiaTheme="minorEastAsia" w:hAnsiTheme="minorEastAsia" w:cstheme="minorBidi"/>
          <w:smallCaps w:val="0"/>
          <w:noProof/>
          <w:sz w:val="24"/>
          <w:szCs w:val="24"/>
        </w:rPr>
      </w:pPr>
      <w:hyperlink w:anchor="_Toc51149866" w:history="1">
        <w:r w:rsidR="003D278E" w:rsidRPr="003D278E">
          <w:rPr>
            <w:rStyle w:val="af5"/>
            <w:rFonts w:asciiTheme="minorEastAsia" w:eastAsiaTheme="minorEastAsia" w:hAnsiTheme="minorEastAsia"/>
            <w:noProof/>
            <w:sz w:val="24"/>
            <w:szCs w:val="24"/>
          </w:rPr>
          <w:t xml:space="preserve">7.1 </w:t>
        </w:r>
        <w:r w:rsidR="003D278E" w:rsidRPr="003D278E">
          <w:rPr>
            <w:rStyle w:val="af5"/>
            <w:rFonts w:asciiTheme="minorEastAsia" w:eastAsiaTheme="minorEastAsia" w:hAnsiTheme="minorEastAsia" w:hint="eastAsia"/>
            <w:noProof/>
            <w:sz w:val="24"/>
            <w:szCs w:val="24"/>
          </w:rPr>
          <w:t>风险估计</w:t>
        </w:r>
        <w:r w:rsidR="003D278E" w:rsidRPr="003D278E">
          <w:rPr>
            <w:rFonts w:asciiTheme="minorEastAsia" w:eastAsiaTheme="minorEastAsia" w:hAnsiTheme="minorEastAsia"/>
            <w:noProof/>
            <w:webHidden/>
            <w:sz w:val="24"/>
            <w:szCs w:val="24"/>
          </w:rPr>
          <w:tab/>
        </w:r>
        <w:r w:rsidRPr="003D278E">
          <w:rPr>
            <w:rFonts w:asciiTheme="minorEastAsia" w:eastAsiaTheme="minorEastAsia" w:hAnsiTheme="minorEastAsia"/>
            <w:noProof/>
            <w:webHidden/>
            <w:sz w:val="24"/>
            <w:szCs w:val="24"/>
          </w:rPr>
          <w:fldChar w:fldCharType="begin"/>
        </w:r>
        <w:r w:rsidR="003D278E" w:rsidRPr="003D278E">
          <w:rPr>
            <w:rFonts w:asciiTheme="minorEastAsia" w:eastAsiaTheme="minorEastAsia" w:hAnsiTheme="minorEastAsia"/>
            <w:noProof/>
            <w:webHidden/>
            <w:sz w:val="24"/>
            <w:szCs w:val="24"/>
          </w:rPr>
          <w:instrText xml:space="preserve"> PAGEREF _Toc51149866 \h </w:instrText>
        </w:r>
        <w:r w:rsidRPr="003D278E">
          <w:rPr>
            <w:rFonts w:asciiTheme="minorEastAsia" w:eastAsiaTheme="minorEastAsia" w:hAnsiTheme="minorEastAsia"/>
            <w:noProof/>
            <w:webHidden/>
            <w:sz w:val="24"/>
            <w:szCs w:val="24"/>
          </w:rPr>
        </w:r>
        <w:r w:rsidRPr="003D278E">
          <w:rPr>
            <w:rFonts w:asciiTheme="minorEastAsia" w:eastAsiaTheme="minorEastAsia" w:hAnsiTheme="minorEastAsia"/>
            <w:noProof/>
            <w:webHidden/>
            <w:sz w:val="24"/>
            <w:szCs w:val="24"/>
          </w:rPr>
          <w:fldChar w:fldCharType="separate"/>
        </w:r>
        <w:r w:rsidR="00B95A4A">
          <w:rPr>
            <w:rFonts w:asciiTheme="minorEastAsia" w:eastAsiaTheme="minorEastAsia" w:hAnsiTheme="minorEastAsia"/>
            <w:noProof/>
            <w:webHidden/>
            <w:sz w:val="24"/>
            <w:szCs w:val="24"/>
          </w:rPr>
          <w:t>63</w:t>
        </w:r>
        <w:r w:rsidRPr="003D278E">
          <w:rPr>
            <w:rFonts w:asciiTheme="minorEastAsia" w:eastAsiaTheme="minorEastAsia" w:hAnsiTheme="minorEastAsia"/>
            <w:noProof/>
            <w:webHidden/>
            <w:sz w:val="24"/>
            <w:szCs w:val="24"/>
          </w:rPr>
          <w:fldChar w:fldCharType="end"/>
        </w:r>
      </w:hyperlink>
    </w:p>
    <w:p w:rsidR="003D278E" w:rsidRPr="003D278E" w:rsidRDefault="00456DA6" w:rsidP="003D278E">
      <w:pPr>
        <w:pStyle w:val="10"/>
        <w:tabs>
          <w:tab w:val="right" w:leader="dot" w:pos="8302"/>
        </w:tabs>
        <w:snapToGrid w:val="0"/>
        <w:spacing w:before="0" w:after="0" w:line="360" w:lineRule="auto"/>
        <w:rPr>
          <w:rFonts w:asciiTheme="minorEastAsia" w:eastAsiaTheme="minorEastAsia" w:hAnsiTheme="minorEastAsia" w:cstheme="minorBidi"/>
          <w:b w:val="0"/>
          <w:bCs w:val="0"/>
          <w:caps w:val="0"/>
          <w:noProof/>
          <w:sz w:val="24"/>
          <w:szCs w:val="24"/>
        </w:rPr>
      </w:pPr>
      <w:hyperlink w:anchor="_Toc51149867" w:history="1">
        <w:r w:rsidR="003D278E" w:rsidRPr="003D278E">
          <w:rPr>
            <w:rStyle w:val="af5"/>
            <w:rFonts w:asciiTheme="minorEastAsia" w:eastAsiaTheme="minorEastAsia" w:hAnsiTheme="minorEastAsia"/>
            <w:noProof/>
            <w:sz w:val="24"/>
            <w:szCs w:val="24"/>
          </w:rPr>
          <w:t xml:space="preserve">8 </w:t>
        </w:r>
        <w:r w:rsidR="003D278E" w:rsidRPr="003D278E">
          <w:rPr>
            <w:rStyle w:val="af5"/>
            <w:rFonts w:asciiTheme="minorEastAsia" w:eastAsiaTheme="minorEastAsia" w:hAnsiTheme="minorEastAsia" w:hint="eastAsia"/>
            <w:noProof/>
            <w:sz w:val="24"/>
            <w:szCs w:val="24"/>
          </w:rPr>
          <w:t>风险控制</w:t>
        </w:r>
        <w:r w:rsidR="003D278E" w:rsidRPr="003D278E">
          <w:rPr>
            <w:rFonts w:asciiTheme="minorEastAsia" w:eastAsiaTheme="minorEastAsia" w:hAnsiTheme="minorEastAsia"/>
            <w:noProof/>
            <w:webHidden/>
            <w:sz w:val="24"/>
            <w:szCs w:val="24"/>
          </w:rPr>
          <w:tab/>
        </w:r>
        <w:r w:rsidRPr="003D278E">
          <w:rPr>
            <w:rFonts w:asciiTheme="minorEastAsia" w:eastAsiaTheme="minorEastAsia" w:hAnsiTheme="minorEastAsia"/>
            <w:noProof/>
            <w:webHidden/>
            <w:sz w:val="24"/>
            <w:szCs w:val="24"/>
          </w:rPr>
          <w:fldChar w:fldCharType="begin"/>
        </w:r>
        <w:r w:rsidR="003D278E" w:rsidRPr="003D278E">
          <w:rPr>
            <w:rFonts w:asciiTheme="minorEastAsia" w:eastAsiaTheme="minorEastAsia" w:hAnsiTheme="minorEastAsia"/>
            <w:noProof/>
            <w:webHidden/>
            <w:sz w:val="24"/>
            <w:szCs w:val="24"/>
          </w:rPr>
          <w:instrText xml:space="preserve"> PAGEREF _Toc51149867 \h </w:instrText>
        </w:r>
        <w:r w:rsidRPr="003D278E">
          <w:rPr>
            <w:rFonts w:asciiTheme="minorEastAsia" w:eastAsiaTheme="minorEastAsia" w:hAnsiTheme="minorEastAsia"/>
            <w:noProof/>
            <w:webHidden/>
            <w:sz w:val="24"/>
            <w:szCs w:val="24"/>
          </w:rPr>
        </w:r>
        <w:r w:rsidRPr="003D278E">
          <w:rPr>
            <w:rFonts w:asciiTheme="minorEastAsia" w:eastAsiaTheme="minorEastAsia" w:hAnsiTheme="minorEastAsia"/>
            <w:noProof/>
            <w:webHidden/>
            <w:sz w:val="24"/>
            <w:szCs w:val="24"/>
          </w:rPr>
          <w:fldChar w:fldCharType="separate"/>
        </w:r>
        <w:r w:rsidR="00B95A4A">
          <w:rPr>
            <w:rFonts w:asciiTheme="minorEastAsia" w:eastAsiaTheme="minorEastAsia" w:hAnsiTheme="minorEastAsia"/>
            <w:noProof/>
            <w:webHidden/>
            <w:sz w:val="24"/>
            <w:szCs w:val="24"/>
          </w:rPr>
          <w:t>64</w:t>
        </w:r>
        <w:r w:rsidRPr="003D278E">
          <w:rPr>
            <w:rFonts w:asciiTheme="minorEastAsia" w:eastAsiaTheme="minorEastAsia" w:hAnsiTheme="minorEastAsia"/>
            <w:noProof/>
            <w:webHidden/>
            <w:sz w:val="24"/>
            <w:szCs w:val="24"/>
          </w:rPr>
          <w:fldChar w:fldCharType="end"/>
        </w:r>
      </w:hyperlink>
    </w:p>
    <w:p w:rsidR="003D278E" w:rsidRPr="003D278E" w:rsidRDefault="00456DA6" w:rsidP="003D278E">
      <w:pPr>
        <w:snapToGrid w:val="0"/>
        <w:spacing w:line="360" w:lineRule="auto"/>
        <w:jc w:val="center"/>
        <w:rPr>
          <w:rFonts w:eastAsia="黑体"/>
          <w:kern w:val="0"/>
          <w:sz w:val="32"/>
          <w:szCs w:val="32"/>
        </w:rPr>
      </w:pPr>
      <w:r w:rsidRPr="003D278E">
        <w:rPr>
          <w:rFonts w:asciiTheme="minorEastAsia" w:eastAsiaTheme="minorEastAsia" w:hAnsiTheme="minorEastAsia"/>
          <w:kern w:val="0"/>
          <w:sz w:val="24"/>
        </w:rPr>
        <w:fldChar w:fldCharType="end"/>
      </w:r>
    </w:p>
    <w:p w:rsidR="001819E2" w:rsidRDefault="00342ED2">
      <w:pPr>
        <w:pStyle w:val="1"/>
        <w:spacing w:after="312"/>
        <w:rPr>
          <w:b w:val="0"/>
        </w:rPr>
      </w:pPr>
      <w:r>
        <w:rPr>
          <w:szCs w:val="32"/>
        </w:rPr>
        <w:br w:type="page"/>
      </w:r>
      <w:bookmarkStart w:id="12374" w:name="_Toc8101"/>
      <w:bookmarkStart w:id="12375" w:name="_Toc46847753"/>
      <w:bookmarkStart w:id="12376" w:name="_Toc25631"/>
      <w:bookmarkStart w:id="12377" w:name="_Toc24132634"/>
      <w:bookmarkStart w:id="12378" w:name="_Toc51149848"/>
      <w:r>
        <w:t xml:space="preserve">1 </w:t>
      </w:r>
      <w:r>
        <w:rPr>
          <w:rFonts w:hint="eastAsia"/>
        </w:rPr>
        <w:t>总则</w:t>
      </w:r>
      <w:bookmarkEnd w:id="12374"/>
      <w:bookmarkEnd w:id="12375"/>
      <w:bookmarkEnd w:id="12376"/>
      <w:bookmarkEnd w:id="12377"/>
      <w:bookmarkEnd w:id="12378"/>
    </w:p>
    <w:p w:rsidR="001819E2" w:rsidRDefault="00342ED2">
      <w:pPr>
        <w:pStyle w:val="aa"/>
        <w:snapToGrid w:val="0"/>
        <w:spacing w:line="360" w:lineRule="auto"/>
        <w:rPr>
          <w:rFonts w:ascii="Times New Roman" w:hAnsi="Times New Roman"/>
          <w:sz w:val="24"/>
        </w:rPr>
      </w:pPr>
      <w:r>
        <w:rPr>
          <w:rFonts w:ascii="Times New Roman" w:hAnsi="Times New Roman"/>
          <w:b/>
          <w:sz w:val="24"/>
        </w:rPr>
        <w:t>1.0.1</w:t>
      </w:r>
      <w:r>
        <w:rPr>
          <w:rFonts w:ascii="Times New Roman" w:hAnsi="Times New Roman" w:hint="eastAsia"/>
          <w:sz w:val="24"/>
        </w:rPr>
        <w:t>港口与航道工程是一项高风险的建设工程，项目建设规模一般较大，工程条件复杂，设计荷载种类多，建造环境恶劣，易受到自然灾害及各类工程事故的影响，因此，开展港口与航道工程设计风险评估并采取必要的措施降低或消除风险，对保障工程安全具有重要意义。本指南对工程项目设计各阶段风险评估工作的内容、方法等进行统一规定和要求，以规范、指导港口与航道工程项目的设计风险评估，预防工程风险。</w:t>
      </w:r>
    </w:p>
    <w:p w:rsidR="001819E2" w:rsidRDefault="00342ED2">
      <w:pPr>
        <w:pStyle w:val="aa"/>
        <w:snapToGrid w:val="0"/>
        <w:spacing w:line="360" w:lineRule="auto"/>
        <w:rPr>
          <w:rFonts w:ascii="Times New Roman" w:hAnsi="Times New Roman"/>
          <w:sz w:val="24"/>
        </w:rPr>
      </w:pPr>
      <w:r>
        <w:rPr>
          <w:rFonts w:ascii="Times New Roman" w:hAnsi="Times New Roman"/>
          <w:b/>
          <w:sz w:val="24"/>
        </w:rPr>
        <w:t>1.0.3</w:t>
      </w:r>
      <w:r>
        <w:rPr>
          <w:rFonts w:ascii="Times New Roman" w:hAnsi="Times New Roman" w:hint="eastAsia"/>
          <w:sz w:val="24"/>
        </w:rPr>
        <w:t>风险评估工作是工程建设的重要组成部分，需符合工程建设有关技术标准的规定，以及风险评估、管理方面相关标准的规定。</w:t>
      </w:r>
    </w:p>
    <w:p w:rsidR="001819E2" w:rsidRDefault="001819E2">
      <w:pPr>
        <w:snapToGrid w:val="0"/>
        <w:spacing w:line="360" w:lineRule="auto"/>
        <w:rPr>
          <w:sz w:val="24"/>
        </w:rPr>
      </w:pPr>
    </w:p>
    <w:p w:rsidR="00EB6D07" w:rsidRDefault="00EB6D07">
      <w:pPr>
        <w:snapToGrid w:val="0"/>
        <w:spacing w:line="360" w:lineRule="auto"/>
        <w:rPr>
          <w:sz w:val="24"/>
        </w:rPr>
        <w:sectPr w:rsidR="00EB6D07">
          <w:pgSz w:w="11906" w:h="16838"/>
          <w:pgMar w:top="1440" w:right="1797" w:bottom="1440" w:left="1797" w:header="851" w:footer="992" w:gutter="0"/>
          <w:cols w:space="425"/>
          <w:docGrid w:type="linesAndChars" w:linePitch="312"/>
        </w:sectPr>
      </w:pPr>
    </w:p>
    <w:p w:rsidR="001819E2" w:rsidRDefault="00342ED2">
      <w:pPr>
        <w:pStyle w:val="1"/>
        <w:spacing w:after="312"/>
        <w:rPr>
          <w:b w:val="0"/>
        </w:rPr>
      </w:pPr>
      <w:bookmarkStart w:id="12379" w:name="_Toc18513"/>
      <w:bookmarkStart w:id="12380" w:name="_Toc248573163"/>
      <w:bookmarkStart w:id="12381" w:name="_Toc46847754"/>
      <w:bookmarkStart w:id="12382" w:name="_Toc24132635"/>
      <w:bookmarkStart w:id="12383" w:name="_Toc26543"/>
      <w:bookmarkStart w:id="12384" w:name="_Toc51149849"/>
      <w:r>
        <w:t xml:space="preserve">3 </w:t>
      </w:r>
      <w:r>
        <w:rPr>
          <w:rFonts w:hint="eastAsia"/>
        </w:rPr>
        <w:t>风险等级</w:t>
      </w:r>
      <w:bookmarkEnd w:id="12379"/>
      <w:bookmarkEnd w:id="12380"/>
      <w:bookmarkEnd w:id="12381"/>
      <w:bookmarkEnd w:id="12382"/>
      <w:bookmarkEnd w:id="12383"/>
      <w:bookmarkEnd w:id="12384"/>
    </w:p>
    <w:p w:rsidR="001819E2" w:rsidRDefault="00342ED2" w:rsidP="00A31143">
      <w:pPr>
        <w:pStyle w:val="2"/>
        <w:spacing w:before="156" w:after="156"/>
        <w:rPr>
          <w:b w:val="0"/>
        </w:rPr>
      </w:pPr>
      <w:bookmarkStart w:id="12385" w:name="_Toc22414"/>
      <w:bookmarkStart w:id="12386" w:name="_Toc17453"/>
      <w:bookmarkStart w:id="12387" w:name="_Toc24132636"/>
      <w:bookmarkStart w:id="12388" w:name="_Toc46847755"/>
      <w:bookmarkStart w:id="12389" w:name="_Toc51149850"/>
      <w:r>
        <w:t xml:space="preserve">3.1 </w:t>
      </w:r>
      <w:r>
        <w:rPr>
          <w:rFonts w:hint="eastAsia"/>
        </w:rPr>
        <w:t>风险等级划分</w:t>
      </w:r>
      <w:bookmarkEnd w:id="12385"/>
      <w:bookmarkEnd w:id="12386"/>
      <w:bookmarkEnd w:id="12387"/>
      <w:bookmarkEnd w:id="12388"/>
      <w:bookmarkEnd w:id="12389"/>
    </w:p>
    <w:p w:rsidR="001819E2" w:rsidRDefault="00342ED2">
      <w:pPr>
        <w:snapToGrid w:val="0"/>
        <w:spacing w:line="360" w:lineRule="auto"/>
        <w:rPr>
          <w:sz w:val="24"/>
        </w:rPr>
      </w:pPr>
      <w:r>
        <w:rPr>
          <w:b/>
          <w:sz w:val="24"/>
        </w:rPr>
        <w:t>3.1.1</w:t>
      </w:r>
      <w:r>
        <w:rPr>
          <w:rFonts w:hint="eastAsia"/>
          <w:sz w:val="24"/>
        </w:rPr>
        <w:t>风险等级是最终评判工程风险是否可接受及采取何种措施的重要指标，本指南提出的港口与航道工程设计风险等级划分标准与目前国内、外广泛采用的</w:t>
      </w:r>
      <w:r>
        <w:rPr>
          <w:sz w:val="24"/>
        </w:rPr>
        <w:t>4</w:t>
      </w:r>
      <w:r>
        <w:rPr>
          <w:rFonts w:hint="eastAsia"/>
          <w:sz w:val="24"/>
        </w:rPr>
        <w:t>等级划分方式及对应要求相一致。</w:t>
      </w:r>
    </w:p>
    <w:p w:rsidR="001819E2" w:rsidRDefault="00342ED2" w:rsidP="00A31143">
      <w:pPr>
        <w:pStyle w:val="2"/>
        <w:spacing w:before="156" w:after="156"/>
        <w:rPr>
          <w:b w:val="0"/>
        </w:rPr>
      </w:pPr>
      <w:bookmarkStart w:id="12390" w:name="_Toc24132637"/>
      <w:bookmarkStart w:id="12391" w:name="_Toc46847756"/>
      <w:bookmarkStart w:id="12392" w:name="_Toc20721"/>
      <w:bookmarkStart w:id="12393" w:name="_Toc19564"/>
      <w:bookmarkStart w:id="12394" w:name="_Toc51149851"/>
      <w:r>
        <w:t xml:space="preserve">3.2 </w:t>
      </w:r>
      <w:r>
        <w:rPr>
          <w:rFonts w:hint="eastAsia"/>
        </w:rPr>
        <w:t>风险等级确定</w:t>
      </w:r>
      <w:bookmarkEnd w:id="12390"/>
      <w:bookmarkEnd w:id="12391"/>
      <w:bookmarkEnd w:id="12392"/>
      <w:bookmarkEnd w:id="12393"/>
      <w:bookmarkEnd w:id="12394"/>
    </w:p>
    <w:p w:rsidR="001819E2" w:rsidRDefault="00342ED2">
      <w:pPr>
        <w:snapToGrid w:val="0"/>
        <w:spacing w:line="360" w:lineRule="auto"/>
        <w:rPr>
          <w:sz w:val="24"/>
        </w:rPr>
      </w:pPr>
      <w:r>
        <w:rPr>
          <w:b/>
          <w:kern w:val="0"/>
          <w:sz w:val="24"/>
        </w:rPr>
        <w:t>3.2.1</w:t>
      </w:r>
      <w:r>
        <w:rPr>
          <w:rFonts w:hint="eastAsia"/>
          <w:sz w:val="24"/>
        </w:rPr>
        <w:t>参考国内外工程风险评估技术标准，风险评价矩阵方法是确定风险等级的主要方法且得到广泛应用，因此，本指南参考类似标准制定表</w:t>
      </w:r>
      <w:r>
        <w:rPr>
          <w:sz w:val="24"/>
        </w:rPr>
        <w:t>3.2.1</w:t>
      </w:r>
      <w:r>
        <w:rPr>
          <w:rFonts w:hint="eastAsia"/>
          <w:sz w:val="24"/>
        </w:rPr>
        <w:t>的风险评价矩阵，以规范港口与航道工程设计风险评估。</w:t>
      </w:r>
    </w:p>
    <w:p w:rsidR="001819E2" w:rsidRDefault="00342ED2" w:rsidP="00A31143">
      <w:pPr>
        <w:pStyle w:val="2"/>
        <w:spacing w:before="156" w:after="156"/>
        <w:rPr>
          <w:b w:val="0"/>
        </w:rPr>
      </w:pPr>
      <w:bookmarkStart w:id="12395" w:name="_Toc24132638"/>
      <w:bookmarkStart w:id="12396" w:name="_Toc46847757"/>
      <w:bookmarkStart w:id="12397" w:name="_Toc2835"/>
      <w:bookmarkStart w:id="12398" w:name="_Toc31884"/>
      <w:bookmarkStart w:id="12399" w:name="_Toc51149852"/>
      <w:r>
        <w:t>3.3</w:t>
      </w:r>
      <w:r>
        <w:rPr>
          <w:rFonts w:hint="eastAsia"/>
        </w:rPr>
        <w:t>风险发生概率等级确定</w:t>
      </w:r>
      <w:bookmarkEnd w:id="12395"/>
      <w:bookmarkEnd w:id="12396"/>
      <w:bookmarkEnd w:id="12397"/>
      <w:bookmarkEnd w:id="12398"/>
      <w:bookmarkEnd w:id="12399"/>
    </w:p>
    <w:p w:rsidR="001819E2" w:rsidRDefault="00342ED2">
      <w:pPr>
        <w:snapToGrid w:val="0"/>
        <w:spacing w:line="360" w:lineRule="auto"/>
        <w:rPr>
          <w:kern w:val="0"/>
          <w:sz w:val="24"/>
        </w:rPr>
      </w:pPr>
      <w:r>
        <w:rPr>
          <w:b/>
          <w:kern w:val="0"/>
          <w:sz w:val="24"/>
        </w:rPr>
        <w:t>3.</w:t>
      </w:r>
      <w:r>
        <w:rPr>
          <w:rFonts w:hint="eastAsia"/>
          <w:b/>
          <w:kern w:val="0"/>
          <w:sz w:val="24"/>
        </w:rPr>
        <w:t>3</w:t>
      </w:r>
      <w:r>
        <w:rPr>
          <w:b/>
          <w:kern w:val="0"/>
          <w:sz w:val="24"/>
        </w:rPr>
        <w:t>.1</w:t>
      </w:r>
      <w:r>
        <w:rPr>
          <w:rFonts w:hint="eastAsia"/>
          <w:kern w:val="0"/>
          <w:sz w:val="24"/>
        </w:rPr>
        <w:t>风险发生概率的定量判定是指通过对风险发生的数据或相关随机变量的试验、观测资料等进行统计分析，在此基础上确定风险发生概率的量值；风险发生概率的定性判断是指凭经验或工程对比判断风险发生概率的大与小，无法给出具体量值。定量判定有大量数据做支撑，方法科学，但对很多缺乏相关数据的工程而言要求比较高，需采用定性方法进行判断。也可采用定性与定量相结合的方法</w:t>
      </w:r>
      <w:r>
        <w:rPr>
          <w:rFonts w:asciiTheme="minorEastAsia" w:eastAsiaTheme="minorEastAsia" w:hAnsiTheme="minorEastAsia" w:hint="eastAsia"/>
          <w:kern w:val="0"/>
          <w:sz w:val="24"/>
        </w:rPr>
        <w:t>,比如</w:t>
      </w:r>
      <w:r>
        <w:rPr>
          <w:rFonts w:hint="eastAsia"/>
          <w:kern w:val="0"/>
          <w:sz w:val="24"/>
        </w:rPr>
        <w:t>对于那些具有长期观测数据的风险源像风、浪、潮位等引起的风险，可通过对观测数据进行统计分析，确定其出现概率，从而得出风险的发生概率；对于那些不具备数据统计条件的比如地质条件变化、人为因素等引起的风险可采用定性方法确定风险发生概率。</w:t>
      </w:r>
    </w:p>
    <w:p w:rsidR="001819E2" w:rsidRDefault="00342ED2">
      <w:pPr>
        <w:snapToGrid w:val="0"/>
        <w:spacing w:line="360" w:lineRule="auto"/>
        <w:rPr>
          <w:kern w:val="0"/>
          <w:sz w:val="24"/>
        </w:rPr>
      </w:pPr>
      <w:r>
        <w:rPr>
          <w:rFonts w:hint="eastAsia"/>
          <w:b/>
          <w:kern w:val="0"/>
          <w:sz w:val="24"/>
        </w:rPr>
        <w:t>3.3.2</w:t>
      </w:r>
      <w:r>
        <w:rPr>
          <w:rFonts w:hint="eastAsia"/>
          <w:kern w:val="0"/>
          <w:sz w:val="24"/>
        </w:rPr>
        <w:t>风险发生概率等级判断标准参考了《</w:t>
      </w:r>
      <w:r>
        <w:rPr>
          <w:rFonts w:hint="eastAsia"/>
          <w:kern w:val="0"/>
          <w:sz w:val="24"/>
        </w:rPr>
        <w:t>Guidelines for tunnelling risk management</w:t>
      </w:r>
      <w:r>
        <w:rPr>
          <w:rFonts w:hint="eastAsia"/>
          <w:kern w:val="0"/>
          <w:sz w:val="24"/>
        </w:rPr>
        <w:t>》</w:t>
      </w:r>
      <w:r>
        <w:rPr>
          <w:rFonts w:hint="eastAsia"/>
          <w:kern w:val="0"/>
          <w:sz w:val="24"/>
        </w:rPr>
        <w:t>International Tunnelling Association,Working Group No.2</w:t>
      </w:r>
      <w:r>
        <w:rPr>
          <w:rFonts w:hint="eastAsia"/>
          <w:kern w:val="0"/>
          <w:sz w:val="24"/>
        </w:rPr>
        <w:t>（</w:t>
      </w:r>
      <w:r>
        <w:rPr>
          <w:rFonts w:hint="eastAsia"/>
          <w:kern w:val="0"/>
          <w:sz w:val="24"/>
        </w:rPr>
        <w:t>2004</w:t>
      </w:r>
      <w:r>
        <w:rPr>
          <w:rFonts w:hint="eastAsia"/>
          <w:kern w:val="0"/>
          <w:sz w:val="24"/>
        </w:rPr>
        <w:t>）。</w:t>
      </w:r>
    </w:p>
    <w:p w:rsidR="001819E2" w:rsidRDefault="00342ED2" w:rsidP="00A31143">
      <w:pPr>
        <w:pStyle w:val="2"/>
        <w:spacing w:before="156" w:after="156"/>
        <w:rPr>
          <w:b w:val="0"/>
        </w:rPr>
      </w:pPr>
      <w:bookmarkStart w:id="12400" w:name="_Toc31281"/>
      <w:bookmarkStart w:id="12401" w:name="_Toc46847758"/>
      <w:bookmarkStart w:id="12402" w:name="_Toc19251"/>
      <w:bookmarkStart w:id="12403" w:name="_Toc24132639"/>
      <w:bookmarkStart w:id="12404" w:name="_Toc51149853"/>
      <w:r>
        <w:t>3.4</w:t>
      </w:r>
      <w:r>
        <w:rPr>
          <w:rFonts w:hint="eastAsia"/>
        </w:rPr>
        <w:t>风险损失等级确定</w:t>
      </w:r>
      <w:bookmarkEnd w:id="12400"/>
      <w:bookmarkEnd w:id="12401"/>
      <w:bookmarkEnd w:id="12402"/>
      <w:bookmarkEnd w:id="12403"/>
      <w:bookmarkEnd w:id="12404"/>
    </w:p>
    <w:p w:rsidR="001819E2" w:rsidRDefault="00342ED2">
      <w:pPr>
        <w:snapToGrid w:val="0"/>
        <w:spacing w:line="360" w:lineRule="auto"/>
        <w:rPr>
          <w:kern w:val="0"/>
          <w:sz w:val="24"/>
        </w:rPr>
      </w:pPr>
      <w:r>
        <w:rPr>
          <w:b/>
          <w:sz w:val="24"/>
          <w:szCs w:val="20"/>
        </w:rPr>
        <w:t>3.4.1</w:t>
      </w:r>
      <w:r>
        <w:rPr>
          <w:rFonts w:hint="eastAsia"/>
          <w:sz w:val="24"/>
        </w:rPr>
        <w:t>针对港口与航道工程设计风险一旦发生可能会产生一类或多类的损</w:t>
      </w:r>
      <w:r>
        <w:rPr>
          <w:rFonts w:hint="eastAsia"/>
          <w:kern w:val="0"/>
          <w:sz w:val="24"/>
        </w:rPr>
        <w:t>失，一般损失包括经济类损失、人员伤亡、生态环境破坏或周边区域影响范围等。同一风险如存在多种损失应采用风险损失最大值原则作为该风险的损失值。</w:t>
      </w:r>
    </w:p>
    <w:p w:rsidR="001819E2" w:rsidRDefault="00342ED2">
      <w:pPr>
        <w:snapToGrid w:val="0"/>
        <w:spacing w:line="360" w:lineRule="auto"/>
        <w:rPr>
          <w:kern w:val="0"/>
          <w:sz w:val="24"/>
        </w:rPr>
      </w:pPr>
      <w:r>
        <w:rPr>
          <w:b/>
          <w:bCs/>
          <w:kern w:val="0"/>
          <w:sz w:val="24"/>
        </w:rPr>
        <w:t>3.4.2</w:t>
      </w:r>
      <w:r>
        <w:rPr>
          <w:rFonts w:hint="eastAsia"/>
          <w:kern w:val="0"/>
          <w:sz w:val="24"/>
        </w:rPr>
        <w:t>人员伤亡等级的判断标准参考了国务院《生产安全事故报告和调查处理条例》和现行国家标准《企业职工伤亡事故分类标准》（</w:t>
      </w:r>
      <w:r>
        <w:rPr>
          <w:kern w:val="0"/>
          <w:sz w:val="24"/>
        </w:rPr>
        <w:t>GB6441-1986</w:t>
      </w:r>
      <w:r>
        <w:rPr>
          <w:rFonts w:hint="eastAsia"/>
          <w:kern w:val="0"/>
          <w:sz w:val="24"/>
        </w:rPr>
        <w:t>）。</w:t>
      </w:r>
    </w:p>
    <w:p w:rsidR="001819E2" w:rsidRDefault="00342ED2" w:rsidP="00A31143">
      <w:pPr>
        <w:snapToGrid w:val="0"/>
        <w:spacing w:line="360" w:lineRule="auto"/>
        <w:rPr>
          <w:kern w:val="0"/>
          <w:sz w:val="24"/>
        </w:rPr>
      </w:pPr>
      <w:r>
        <w:rPr>
          <w:b/>
          <w:kern w:val="0"/>
          <w:sz w:val="24"/>
        </w:rPr>
        <w:t>3.4.3</w:t>
      </w:r>
      <w:r>
        <w:rPr>
          <w:rFonts w:hint="eastAsia"/>
          <w:kern w:val="0"/>
          <w:sz w:val="24"/>
        </w:rPr>
        <w:t>经济损失等级的判断标准参考了国务院《生产安全事故报告和调查处理条例》。</w:t>
      </w:r>
      <w:r>
        <w:rPr>
          <w:b/>
          <w:kern w:val="0"/>
          <w:sz w:val="24"/>
        </w:rPr>
        <w:t>3.4.4</w:t>
      </w:r>
      <w:r>
        <w:rPr>
          <w:rFonts w:hint="eastAsia"/>
          <w:kern w:val="0"/>
          <w:sz w:val="24"/>
        </w:rPr>
        <w:t>生态环境破坏损失等级划分参考了现行国家标准《城市轨道交通地下工程建设风险管理规范》（</w:t>
      </w:r>
      <w:r>
        <w:rPr>
          <w:rFonts w:hint="eastAsia"/>
          <w:kern w:val="0"/>
          <w:sz w:val="24"/>
        </w:rPr>
        <w:t>GB 50652-2011</w:t>
      </w:r>
      <w:r>
        <w:rPr>
          <w:rFonts w:hint="eastAsia"/>
          <w:kern w:val="0"/>
          <w:sz w:val="24"/>
        </w:rPr>
        <w:t>）。</w:t>
      </w:r>
    </w:p>
    <w:p w:rsidR="001819E2" w:rsidRDefault="00342ED2">
      <w:pPr>
        <w:widowControl/>
        <w:snapToGrid w:val="0"/>
        <w:spacing w:line="360" w:lineRule="auto"/>
        <w:jc w:val="left"/>
        <w:rPr>
          <w:kern w:val="0"/>
          <w:sz w:val="24"/>
        </w:rPr>
      </w:pPr>
      <w:r>
        <w:rPr>
          <w:b/>
          <w:kern w:val="0"/>
          <w:sz w:val="24"/>
        </w:rPr>
        <w:t>3.4.5</w:t>
      </w:r>
      <w:r>
        <w:rPr>
          <w:rFonts w:hint="eastAsia"/>
          <w:kern w:val="0"/>
          <w:sz w:val="24"/>
        </w:rPr>
        <w:t>周边区域影响损失等级划分参考了《建设项目环境保护管理条例》（</w:t>
      </w:r>
      <w:r>
        <w:rPr>
          <w:rFonts w:hint="eastAsia"/>
          <w:kern w:val="0"/>
          <w:sz w:val="24"/>
        </w:rPr>
        <w:t>2017</w:t>
      </w:r>
      <w:r>
        <w:rPr>
          <w:rFonts w:hint="eastAsia"/>
          <w:kern w:val="0"/>
          <w:sz w:val="24"/>
        </w:rPr>
        <w:t>修订版</w:t>
      </w:r>
      <w:r>
        <w:rPr>
          <w:rFonts w:ascii="宋体" w:hAnsi="宋体" w:cs="宋体" w:hint="eastAsia"/>
          <w:kern w:val="0"/>
          <w:sz w:val="24"/>
        </w:rPr>
        <w:t xml:space="preserve">) </w:t>
      </w:r>
      <w:r>
        <w:rPr>
          <w:rFonts w:hint="eastAsia"/>
          <w:kern w:val="0"/>
          <w:sz w:val="24"/>
        </w:rPr>
        <w:t>和《中华人民共和国环境影响评价法》</w:t>
      </w:r>
      <w:r>
        <w:rPr>
          <w:rFonts w:ascii="宋体" w:hAnsi="宋体" w:cs="宋体" w:hint="eastAsia"/>
          <w:kern w:val="0"/>
          <w:sz w:val="24"/>
        </w:rPr>
        <w:t>(</w:t>
      </w:r>
      <w:r>
        <w:rPr>
          <w:rFonts w:hint="eastAsia"/>
          <w:kern w:val="0"/>
          <w:sz w:val="24"/>
        </w:rPr>
        <w:t>2018</w:t>
      </w:r>
      <w:r>
        <w:rPr>
          <w:rFonts w:hint="eastAsia"/>
          <w:kern w:val="0"/>
          <w:sz w:val="24"/>
        </w:rPr>
        <w:t>修订版</w:t>
      </w:r>
      <w:r>
        <w:rPr>
          <w:rFonts w:ascii="宋体" w:hAnsi="宋体" w:cs="宋体" w:hint="eastAsia"/>
          <w:kern w:val="0"/>
          <w:sz w:val="24"/>
        </w:rPr>
        <w:t>)</w:t>
      </w:r>
      <w:r>
        <w:rPr>
          <w:rFonts w:hint="eastAsia"/>
          <w:kern w:val="0"/>
          <w:sz w:val="24"/>
        </w:rPr>
        <w:t>。</w:t>
      </w:r>
    </w:p>
    <w:p w:rsidR="001819E2" w:rsidRDefault="00342ED2">
      <w:pPr>
        <w:widowControl/>
        <w:snapToGrid w:val="0"/>
        <w:spacing w:line="360" w:lineRule="auto"/>
        <w:jc w:val="left"/>
        <w:rPr>
          <w:b/>
          <w:kern w:val="0"/>
          <w:sz w:val="30"/>
          <w:szCs w:val="30"/>
        </w:rPr>
      </w:pPr>
      <w:r>
        <w:rPr>
          <w:b/>
          <w:kern w:val="0"/>
          <w:sz w:val="30"/>
          <w:szCs w:val="30"/>
        </w:rPr>
        <w:br w:type="page"/>
      </w:r>
    </w:p>
    <w:p w:rsidR="001819E2" w:rsidRDefault="00342ED2">
      <w:pPr>
        <w:pStyle w:val="1"/>
        <w:spacing w:after="312"/>
        <w:rPr>
          <w:b w:val="0"/>
        </w:rPr>
      </w:pPr>
      <w:bookmarkStart w:id="12405" w:name="_Toc21830"/>
      <w:bookmarkStart w:id="12406" w:name="_Toc6707"/>
      <w:bookmarkStart w:id="12407" w:name="_Toc24132640"/>
      <w:bookmarkStart w:id="12408" w:name="_Toc46847759"/>
      <w:bookmarkStart w:id="12409" w:name="_Toc51149854"/>
      <w:r>
        <w:t>4</w:t>
      </w:r>
      <w:r>
        <w:rPr>
          <w:rFonts w:hint="eastAsia"/>
        </w:rPr>
        <w:t>风险辨识与评估方法</w:t>
      </w:r>
      <w:bookmarkEnd w:id="12405"/>
      <w:bookmarkEnd w:id="12406"/>
      <w:bookmarkEnd w:id="12407"/>
      <w:bookmarkEnd w:id="12408"/>
      <w:bookmarkEnd w:id="12409"/>
    </w:p>
    <w:p w:rsidR="001819E2" w:rsidRDefault="00342ED2" w:rsidP="00A31143">
      <w:pPr>
        <w:pStyle w:val="2"/>
        <w:spacing w:before="156" w:after="156"/>
        <w:rPr>
          <w:b w:val="0"/>
        </w:rPr>
      </w:pPr>
      <w:bookmarkStart w:id="12410" w:name="_Toc28266"/>
      <w:bookmarkStart w:id="12411" w:name="_Toc14006"/>
      <w:bookmarkStart w:id="12412" w:name="_Toc24132642"/>
      <w:bookmarkStart w:id="12413" w:name="_Toc46847760"/>
      <w:bookmarkStart w:id="12414" w:name="_Toc51149855"/>
      <w:r>
        <w:t xml:space="preserve">4.2 </w:t>
      </w:r>
      <w:r>
        <w:rPr>
          <w:rFonts w:hint="eastAsia"/>
        </w:rPr>
        <w:t>风险发生概率估计方法</w:t>
      </w:r>
      <w:bookmarkEnd w:id="12410"/>
      <w:bookmarkEnd w:id="12411"/>
      <w:bookmarkEnd w:id="12412"/>
      <w:bookmarkEnd w:id="12413"/>
      <w:bookmarkEnd w:id="12414"/>
    </w:p>
    <w:p w:rsidR="001819E2" w:rsidRDefault="00342ED2">
      <w:pPr>
        <w:snapToGrid w:val="0"/>
        <w:spacing w:line="360" w:lineRule="auto"/>
        <w:rPr>
          <w:sz w:val="24"/>
        </w:rPr>
      </w:pPr>
      <w:r>
        <w:rPr>
          <w:rFonts w:hint="eastAsia"/>
          <w:b/>
          <w:sz w:val="24"/>
        </w:rPr>
        <w:t>4.2.1</w:t>
      </w:r>
      <w:r>
        <w:rPr>
          <w:rFonts w:hint="eastAsia"/>
          <w:sz w:val="24"/>
        </w:rPr>
        <w:t>风险评估的方法很多，包括定性方法和定量方法，每种方法都有其优缺点和适用条件，一般根据工程的实际情况和设计阶段具体分析选用。</w:t>
      </w:r>
    </w:p>
    <w:p w:rsidR="001819E2" w:rsidRDefault="00342ED2">
      <w:pPr>
        <w:snapToGrid w:val="0"/>
        <w:spacing w:line="360" w:lineRule="auto"/>
        <w:rPr>
          <w:sz w:val="24"/>
        </w:rPr>
      </w:pPr>
      <w:r>
        <w:rPr>
          <w:b/>
          <w:sz w:val="24"/>
        </w:rPr>
        <w:t>4.2.2</w:t>
      </w:r>
      <w:r>
        <w:rPr>
          <w:rFonts w:hint="eastAsia"/>
          <w:sz w:val="24"/>
        </w:rPr>
        <w:t>港口与航道工程可行性设计阶段风险主要是分析影响工程项目可行性的主要风险。例如工程建设的必要性和政策、规划的符合性，由于此阶段主要是论证项目可行性，且可能缺少详细的设计资料，</w:t>
      </w:r>
      <w:r>
        <w:rPr>
          <w:rFonts w:hint="eastAsia"/>
          <w:kern w:val="0"/>
          <w:sz w:val="24"/>
        </w:rPr>
        <w:t>因此，宜根据历史事故资料或采用专家调查法等定性方法确定。</w:t>
      </w:r>
    </w:p>
    <w:p w:rsidR="001819E2" w:rsidRDefault="00342ED2">
      <w:pPr>
        <w:snapToGrid w:val="0"/>
        <w:spacing w:line="360" w:lineRule="auto"/>
        <w:rPr>
          <w:kern w:val="0"/>
          <w:sz w:val="24"/>
        </w:rPr>
      </w:pPr>
      <w:r>
        <w:rPr>
          <w:b/>
          <w:sz w:val="24"/>
        </w:rPr>
        <w:t>4.2.3</w:t>
      </w:r>
      <w:r>
        <w:rPr>
          <w:rFonts w:hint="eastAsia"/>
          <w:b/>
          <w:sz w:val="24"/>
        </w:rPr>
        <w:t>、</w:t>
      </w:r>
      <w:r>
        <w:rPr>
          <w:b/>
          <w:sz w:val="24"/>
        </w:rPr>
        <w:t>4.2.4</w:t>
      </w:r>
      <w:r>
        <w:rPr>
          <w:rFonts w:hint="eastAsia"/>
          <w:sz w:val="24"/>
        </w:rPr>
        <w:t>初步设计阶段和施工图阶段是工程建设的重要阶段，初步设计阶段主要是对多种方案进行设计比选并论证其在施工条件、方法和进度等方面的可行性和适应性；施工图阶段主要对推荐方案进行细化设计以满足施工要求和运营要求。与工程可行性研究阶段相比，初步设计阶段和施工图阶段的设计深度逐步深化，设计资料丰富翔实，相关研究也得以开展并有明确结论，故采用定性或定量方法进行风险概率估计，也可采用定性与定量相结合的方法。</w:t>
      </w:r>
    </w:p>
    <w:p w:rsidR="001819E2" w:rsidRDefault="00342ED2" w:rsidP="00A31143">
      <w:pPr>
        <w:pStyle w:val="2"/>
        <w:spacing w:before="156" w:after="156"/>
        <w:rPr>
          <w:b w:val="0"/>
        </w:rPr>
      </w:pPr>
      <w:bookmarkStart w:id="12415" w:name="_Toc3367"/>
      <w:bookmarkStart w:id="12416" w:name="_Toc29486"/>
      <w:bookmarkStart w:id="12417" w:name="_Toc46847761"/>
      <w:bookmarkStart w:id="12418" w:name="_Toc24132643"/>
      <w:bookmarkStart w:id="12419" w:name="_Toc51149856"/>
      <w:r>
        <w:t xml:space="preserve">4.3 </w:t>
      </w:r>
      <w:r>
        <w:rPr>
          <w:rFonts w:hint="eastAsia"/>
        </w:rPr>
        <w:t>风险损失估计方法</w:t>
      </w:r>
      <w:bookmarkEnd w:id="12415"/>
      <w:bookmarkEnd w:id="12416"/>
      <w:bookmarkEnd w:id="12417"/>
      <w:bookmarkEnd w:id="12418"/>
      <w:bookmarkEnd w:id="12419"/>
    </w:p>
    <w:p w:rsidR="003D278E" w:rsidRPr="003D278E" w:rsidRDefault="00342ED2" w:rsidP="003D278E">
      <w:pPr>
        <w:snapToGrid w:val="0"/>
        <w:spacing w:line="360" w:lineRule="auto"/>
        <w:rPr>
          <w:sz w:val="24"/>
        </w:rPr>
      </w:pPr>
      <w:bookmarkStart w:id="12420" w:name="_Toc46847762"/>
      <w:bookmarkStart w:id="12421" w:name="_Toc51149857"/>
      <w:r w:rsidRPr="003D278E">
        <w:rPr>
          <w:b/>
          <w:sz w:val="24"/>
        </w:rPr>
        <w:t>4.3.2</w:t>
      </w:r>
      <w:r w:rsidRPr="003D278E">
        <w:rPr>
          <w:sz w:val="24"/>
        </w:rPr>
        <w:t>四类损失估计方法是参考国家有关法律法规确定的，主要有《生产安全事故报告和调查处理条例》、《企业职工伤亡事故分类标准》（</w:t>
      </w:r>
      <w:r w:rsidRPr="003D278E">
        <w:rPr>
          <w:sz w:val="24"/>
        </w:rPr>
        <w:t>GB6441-1986</w:t>
      </w:r>
      <w:r w:rsidRPr="003D278E">
        <w:rPr>
          <w:sz w:val="24"/>
        </w:rPr>
        <w:t>）、《城市轨道交通地下工程建设风险管理规范》（</w:t>
      </w:r>
      <w:r w:rsidRPr="003D278E">
        <w:rPr>
          <w:sz w:val="24"/>
        </w:rPr>
        <w:t>GB 50652-2011</w:t>
      </w:r>
      <w:r w:rsidRPr="003D278E">
        <w:rPr>
          <w:sz w:val="24"/>
        </w:rPr>
        <w:t>）、《建设项目环境保护管理条例》（</w:t>
      </w:r>
      <w:r w:rsidRPr="003D278E">
        <w:rPr>
          <w:sz w:val="24"/>
        </w:rPr>
        <w:t>2017</w:t>
      </w:r>
      <w:r w:rsidRPr="003D278E">
        <w:rPr>
          <w:sz w:val="24"/>
        </w:rPr>
        <w:t>修订版</w:t>
      </w:r>
      <w:r w:rsidRPr="003D278E">
        <w:rPr>
          <w:sz w:val="24"/>
        </w:rPr>
        <w:t xml:space="preserve">) </w:t>
      </w:r>
      <w:r w:rsidRPr="003D278E">
        <w:rPr>
          <w:sz w:val="24"/>
        </w:rPr>
        <w:t>、《中华人民共和国环境影响评价法》</w:t>
      </w:r>
      <w:r w:rsidRPr="003D278E">
        <w:rPr>
          <w:sz w:val="24"/>
        </w:rPr>
        <w:t>(2018</w:t>
      </w:r>
      <w:r w:rsidRPr="003D278E">
        <w:rPr>
          <w:sz w:val="24"/>
        </w:rPr>
        <w:t>修订版</w:t>
      </w:r>
      <w:r w:rsidRPr="003D278E">
        <w:rPr>
          <w:sz w:val="24"/>
        </w:rPr>
        <w:t>)</w:t>
      </w:r>
      <w:r w:rsidRPr="003D278E">
        <w:rPr>
          <w:sz w:val="24"/>
        </w:rPr>
        <w:t>。</w:t>
      </w:r>
      <w:bookmarkEnd w:id="12420"/>
      <w:bookmarkEnd w:id="12421"/>
    </w:p>
    <w:p w:rsidR="001819E2" w:rsidRPr="002E58AC" w:rsidRDefault="00342ED2" w:rsidP="003D278E">
      <w:pPr>
        <w:pStyle w:val="2"/>
        <w:widowControl/>
        <w:spacing w:before="156" w:after="156"/>
        <w:jc w:val="left"/>
        <w:rPr>
          <w:rFonts w:ascii="Times New Roman" w:hAnsi="Times New Roman"/>
          <w:kern w:val="0"/>
          <w:sz w:val="30"/>
          <w:szCs w:val="30"/>
        </w:rPr>
      </w:pPr>
      <w:r w:rsidRPr="002E58AC">
        <w:rPr>
          <w:rFonts w:ascii="Times New Roman" w:hAnsi="Times New Roman"/>
          <w:kern w:val="0"/>
          <w:sz w:val="30"/>
          <w:szCs w:val="30"/>
        </w:rPr>
        <w:br w:type="page"/>
      </w:r>
    </w:p>
    <w:p w:rsidR="001819E2" w:rsidRDefault="00342ED2">
      <w:pPr>
        <w:pStyle w:val="1"/>
        <w:spacing w:after="312"/>
        <w:rPr>
          <w:b w:val="0"/>
        </w:rPr>
      </w:pPr>
      <w:bookmarkStart w:id="12422" w:name="_Toc22218"/>
      <w:bookmarkStart w:id="12423" w:name="_Toc46847763"/>
      <w:bookmarkStart w:id="12424" w:name="_Toc24132645"/>
      <w:bookmarkStart w:id="12425" w:name="_Toc19503"/>
      <w:bookmarkStart w:id="12426" w:name="_Toc51149858"/>
      <w:r>
        <w:t>5</w:t>
      </w:r>
      <w:r>
        <w:rPr>
          <w:rFonts w:hint="eastAsia"/>
        </w:rPr>
        <w:t>风险评估程序与内容</w:t>
      </w:r>
      <w:bookmarkEnd w:id="12422"/>
      <w:bookmarkEnd w:id="12423"/>
      <w:bookmarkEnd w:id="12424"/>
      <w:bookmarkEnd w:id="12425"/>
      <w:bookmarkEnd w:id="12426"/>
    </w:p>
    <w:p w:rsidR="001819E2" w:rsidRDefault="00342ED2" w:rsidP="00A31143">
      <w:pPr>
        <w:pStyle w:val="2"/>
        <w:spacing w:before="156" w:after="156"/>
        <w:rPr>
          <w:b w:val="0"/>
        </w:rPr>
      </w:pPr>
      <w:bookmarkStart w:id="12427" w:name="_Toc24132646"/>
      <w:bookmarkStart w:id="12428" w:name="_Toc46847764"/>
      <w:bookmarkStart w:id="12429" w:name="_Toc19869"/>
      <w:bookmarkStart w:id="12430" w:name="_Toc20736"/>
      <w:bookmarkStart w:id="12431" w:name="_Toc51149859"/>
      <w:r>
        <w:t xml:space="preserve">5.1 </w:t>
      </w:r>
      <w:r>
        <w:rPr>
          <w:rFonts w:hint="eastAsia"/>
        </w:rPr>
        <w:t>评估程序</w:t>
      </w:r>
      <w:bookmarkEnd w:id="12427"/>
      <w:bookmarkEnd w:id="12428"/>
      <w:bookmarkEnd w:id="12429"/>
      <w:bookmarkEnd w:id="12430"/>
      <w:bookmarkEnd w:id="12431"/>
    </w:p>
    <w:p w:rsidR="001819E2" w:rsidRDefault="00342ED2">
      <w:pPr>
        <w:snapToGrid w:val="0"/>
        <w:spacing w:line="360" w:lineRule="auto"/>
        <w:rPr>
          <w:sz w:val="24"/>
        </w:rPr>
      </w:pPr>
      <w:r>
        <w:rPr>
          <w:b/>
          <w:sz w:val="24"/>
        </w:rPr>
        <w:t>5.1.1</w:t>
      </w:r>
      <w:r>
        <w:rPr>
          <w:rFonts w:hint="eastAsia"/>
          <w:sz w:val="24"/>
        </w:rPr>
        <w:t>针对港口与航道工程设计风险评估要求，系统说明了的风险评估程序，主要包括：</w:t>
      </w:r>
      <w:r>
        <w:rPr>
          <w:rFonts w:ascii="宋体" w:hAnsi="宋体" w:cs="宋体" w:hint="eastAsia"/>
          <w:sz w:val="24"/>
        </w:rPr>
        <w:t>①</w:t>
      </w:r>
      <w:r>
        <w:rPr>
          <w:rFonts w:hint="eastAsia"/>
          <w:sz w:val="24"/>
        </w:rPr>
        <w:t>制定风险评估计划，即针对待评估的项目要求，制定详细的评估工作实施计划，包括评估工作时间、组织及具体人员安排等；</w:t>
      </w:r>
      <w:r>
        <w:rPr>
          <w:rFonts w:ascii="宋体" w:hAnsi="宋体" w:cs="宋体" w:hint="eastAsia"/>
          <w:sz w:val="24"/>
        </w:rPr>
        <w:t>②</w:t>
      </w:r>
      <w:r>
        <w:rPr>
          <w:rFonts w:hint="eastAsia"/>
          <w:sz w:val="24"/>
        </w:rPr>
        <w:t>收集工程基础资料，风险评估的开始主要是收集评估项目资料，如有条件结合设计任务需要到现场开展调研和查勘；</w:t>
      </w:r>
      <w:r>
        <w:rPr>
          <w:rFonts w:ascii="宋体" w:hAnsi="宋体" w:cs="宋体" w:hint="eastAsia"/>
          <w:sz w:val="24"/>
        </w:rPr>
        <w:t>③</w:t>
      </w:r>
      <w:r>
        <w:rPr>
          <w:rFonts w:hint="eastAsia"/>
          <w:sz w:val="24"/>
        </w:rPr>
        <w:t>风险辨识，考虑工程实际情况不同、设计阶段不同的要求和基础资料情况，选择适用的风险辨识方法对项目进行辨识和分析；</w:t>
      </w:r>
      <w:r>
        <w:rPr>
          <w:rFonts w:ascii="宋体" w:hAnsi="宋体" w:cs="宋体" w:hint="eastAsia"/>
          <w:sz w:val="24"/>
        </w:rPr>
        <w:t>④</w:t>
      </w:r>
      <w:r>
        <w:rPr>
          <w:rFonts w:hint="eastAsia"/>
          <w:sz w:val="24"/>
        </w:rPr>
        <w:t>风险估测与分析，针对辨识的设计风险，选择适用的风险估计方法，估计其发生概率及潜在损失；</w:t>
      </w:r>
      <w:r>
        <w:rPr>
          <w:rFonts w:ascii="宋体" w:hAnsi="宋体" w:cs="宋体" w:hint="eastAsia"/>
          <w:sz w:val="24"/>
        </w:rPr>
        <w:t>⑤</w:t>
      </w:r>
      <w:r>
        <w:rPr>
          <w:rFonts w:hint="eastAsia"/>
          <w:sz w:val="24"/>
        </w:rPr>
        <w:t>确定风险等级，根据风险矩阵和等级划分对各项风险进行评级和排序；</w:t>
      </w:r>
      <w:r>
        <w:rPr>
          <w:rFonts w:ascii="宋体" w:hAnsi="宋体" w:cs="宋体" w:hint="eastAsia"/>
          <w:sz w:val="24"/>
        </w:rPr>
        <w:t>⑥</w:t>
      </w:r>
      <w:r>
        <w:rPr>
          <w:rFonts w:hint="eastAsia"/>
          <w:sz w:val="24"/>
        </w:rPr>
        <w:t>提出风险控制措施，编制风险评估报告，风险评估报告作为项目设计风险实施后成果，按照本指南的要求应进行专家评审。</w:t>
      </w:r>
    </w:p>
    <w:p w:rsidR="001819E2" w:rsidRDefault="00342ED2">
      <w:pPr>
        <w:snapToGrid w:val="0"/>
        <w:spacing w:line="360" w:lineRule="auto"/>
        <w:rPr>
          <w:sz w:val="24"/>
        </w:rPr>
      </w:pPr>
      <w:r>
        <w:rPr>
          <w:b/>
          <w:bCs/>
          <w:sz w:val="24"/>
        </w:rPr>
        <w:t>5.1.2</w:t>
      </w:r>
      <w:r>
        <w:rPr>
          <w:sz w:val="24"/>
        </w:rPr>
        <w:t>为保证</w:t>
      </w:r>
      <w:r>
        <w:rPr>
          <w:rFonts w:hint="eastAsia"/>
          <w:sz w:val="24"/>
        </w:rPr>
        <w:t>港口与航道工程设计风险评估顺利进行，需编制风险评估计划。</w:t>
      </w:r>
    </w:p>
    <w:p w:rsidR="001819E2" w:rsidRDefault="00342ED2" w:rsidP="00A31143">
      <w:pPr>
        <w:pStyle w:val="2"/>
        <w:spacing w:before="156" w:after="156"/>
        <w:rPr>
          <w:b w:val="0"/>
        </w:rPr>
      </w:pPr>
      <w:bookmarkStart w:id="12432" w:name="_Toc24132647"/>
      <w:bookmarkStart w:id="12433" w:name="_Toc46847765"/>
      <w:bookmarkStart w:id="12434" w:name="_Toc17131"/>
      <w:bookmarkStart w:id="12435" w:name="_Toc2393"/>
      <w:bookmarkStart w:id="12436" w:name="_Toc51149860"/>
      <w:r>
        <w:t xml:space="preserve">5.2 </w:t>
      </w:r>
      <w:r>
        <w:rPr>
          <w:rFonts w:hint="eastAsia"/>
        </w:rPr>
        <w:t>评估内容</w:t>
      </w:r>
      <w:bookmarkEnd w:id="12432"/>
      <w:bookmarkEnd w:id="12433"/>
      <w:bookmarkEnd w:id="12434"/>
      <w:bookmarkEnd w:id="12435"/>
      <w:bookmarkEnd w:id="12436"/>
    </w:p>
    <w:p w:rsidR="001819E2" w:rsidRDefault="00342ED2">
      <w:pPr>
        <w:snapToGrid w:val="0"/>
        <w:spacing w:line="360" w:lineRule="auto"/>
        <w:rPr>
          <w:sz w:val="24"/>
        </w:rPr>
      </w:pPr>
      <w:r>
        <w:rPr>
          <w:b/>
          <w:sz w:val="24"/>
        </w:rPr>
        <w:t>5.2.1</w:t>
      </w:r>
      <w:r>
        <w:rPr>
          <w:rFonts w:hint="eastAsia"/>
          <w:sz w:val="24"/>
        </w:rPr>
        <w:t>港口与航道工程设计风险评估，考虑项目设计阶段和任务要求，可分为总体风险评估和专项风险评估，总体评估重点从工程建设条件、设计方案、施工技术和运营条件四个方面对项目设计风险进行辨识、分析与评估；设计专项评估主要是针对总体风险评估值为</w:t>
      </w:r>
      <w:r>
        <w:rPr>
          <w:rFonts w:ascii="宋体" w:hAnsi="宋体" w:cs="宋体" w:hint="eastAsia"/>
          <w:sz w:val="24"/>
        </w:rPr>
        <w:t>Ⅲ</w:t>
      </w:r>
      <w:r>
        <w:rPr>
          <w:rFonts w:hint="eastAsia"/>
          <w:sz w:val="24"/>
        </w:rPr>
        <w:t>级、</w:t>
      </w:r>
      <w:r>
        <w:rPr>
          <w:rFonts w:ascii="宋体" w:hAnsi="宋体" w:cs="宋体" w:hint="eastAsia"/>
          <w:sz w:val="24"/>
        </w:rPr>
        <w:t>Ⅳ</w:t>
      </w:r>
      <w:r>
        <w:rPr>
          <w:rFonts w:hint="eastAsia"/>
          <w:sz w:val="24"/>
        </w:rPr>
        <w:t>级风险或其他有必要开展专项设计的节点性工程设计进行专项评估，设计专项评估作为总体风险评估的重要组成，主要目的是将工程设计风险均降低到可接受的风险等级。</w:t>
      </w:r>
    </w:p>
    <w:p w:rsidR="001819E2" w:rsidRDefault="00342ED2">
      <w:pPr>
        <w:snapToGrid w:val="0"/>
        <w:spacing w:line="360" w:lineRule="auto"/>
        <w:rPr>
          <w:sz w:val="24"/>
        </w:rPr>
      </w:pPr>
      <w:r>
        <w:rPr>
          <w:b/>
          <w:sz w:val="24"/>
        </w:rPr>
        <w:t>5.2.2</w:t>
      </w:r>
      <w:r>
        <w:rPr>
          <w:rFonts w:hint="eastAsia"/>
          <w:sz w:val="24"/>
        </w:rPr>
        <w:t>可行性研究阶段主要内容为建设必要性和设计方案的可行性问题，因此，该阶段的设计风险辨识与分析主要针对工程建设的必要性、政策和规划的符合性、建设条件、设计方案等进行风险评估，建设条件主要包括工程地理位置、气象、水文、地形地貌、工程地质等内容。设计方案主要包括，设计方法、设计参数、设计标准、地基基础、总体布置、结构选型等。</w:t>
      </w:r>
    </w:p>
    <w:p w:rsidR="001819E2" w:rsidRDefault="00342ED2">
      <w:pPr>
        <w:snapToGrid w:val="0"/>
        <w:spacing w:line="360" w:lineRule="auto"/>
        <w:rPr>
          <w:sz w:val="24"/>
        </w:rPr>
      </w:pPr>
      <w:r>
        <w:rPr>
          <w:b/>
          <w:sz w:val="24"/>
        </w:rPr>
        <w:t>5.2.3</w:t>
      </w:r>
      <w:r>
        <w:rPr>
          <w:rFonts w:hint="eastAsia"/>
          <w:sz w:val="24"/>
        </w:rPr>
        <w:t>初步设计阶段主要内容为通过对多方案的技术、经济、施工等方面比选，确定最优的设计方案，因此风险评估也需要对参与比选的多个方案同深度进行。</w:t>
      </w:r>
    </w:p>
    <w:p w:rsidR="001819E2" w:rsidRDefault="00342ED2">
      <w:pPr>
        <w:snapToGrid w:val="0"/>
        <w:spacing w:line="360" w:lineRule="auto"/>
        <w:rPr>
          <w:sz w:val="24"/>
        </w:rPr>
      </w:pPr>
      <w:r>
        <w:rPr>
          <w:b/>
          <w:sz w:val="24"/>
        </w:rPr>
        <w:t>5.2.4</w:t>
      </w:r>
      <w:r>
        <w:rPr>
          <w:rFonts w:hint="eastAsia"/>
          <w:sz w:val="24"/>
        </w:rPr>
        <w:t>施工图设计阶段风险主要是在前期完成的可行性研究风险评估、初步设计风险评估基础上对推荐方案进行二次风险评估，重点分析是否存在新的风险或未辨识的风险，同时，评估重点侧重于上阶段的残留风险和关键技术风险评估，从而为工程项目招投标和施工、运营阶段风险评估提供前期成果。</w:t>
      </w:r>
    </w:p>
    <w:p w:rsidR="001819E2" w:rsidRDefault="00342ED2" w:rsidP="00A31143">
      <w:pPr>
        <w:pStyle w:val="2"/>
        <w:spacing w:before="156" w:after="156"/>
        <w:rPr>
          <w:b w:val="0"/>
        </w:rPr>
      </w:pPr>
      <w:bookmarkStart w:id="12437" w:name="_Toc46847766"/>
      <w:bookmarkStart w:id="12438" w:name="_Toc22961"/>
      <w:bookmarkStart w:id="12439" w:name="_Toc13681"/>
      <w:bookmarkStart w:id="12440" w:name="_Toc24132648"/>
      <w:bookmarkStart w:id="12441" w:name="_Toc51149861"/>
      <w:r>
        <w:t xml:space="preserve">5.3 </w:t>
      </w:r>
      <w:r>
        <w:rPr>
          <w:rFonts w:hint="eastAsia"/>
        </w:rPr>
        <w:t>评估组织</w:t>
      </w:r>
      <w:bookmarkEnd w:id="12437"/>
      <w:bookmarkEnd w:id="12438"/>
      <w:bookmarkEnd w:id="12439"/>
      <w:bookmarkEnd w:id="12440"/>
      <w:bookmarkEnd w:id="12441"/>
    </w:p>
    <w:p w:rsidR="001819E2" w:rsidRDefault="00342ED2">
      <w:pPr>
        <w:snapToGrid w:val="0"/>
        <w:spacing w:line="360" w:lineRule="auto"/>
        <w:rPr>
          <w:sz w:val="24"/>
        </w:rPr>
      </w:pPr>
      <w:r>
        <w:rPr>
          <w:b/>
          <w:sz w:val="24"/>
        </w:rPr>
        <w:t>5.3.1</w:t>
      </w:r>
      <w:r>
        <w:rPr>
          <w:rFonts w:hint="eastAsia"/>
          <w:sz w:val="24"/>
        </w:rPr>
        <w:t>港口与航道工程设计风险评估一般由建设单位或其他（如政府、银行）机构予以委托，可以承担风险评估的机构或单位包括工程设计单位、社会第三方的专业单位如高校或研究院所等单独或联合承担。</w:t>
      </w:r>
    </w:p>
    <w:p w:rsidR="001819E2" w:rsidRDefault="00342ED2">
      <w:pPr>
        <w:snapToGrid w:val="0"/>
        <w:spacing w:line="360" w:lineRule="auto"/>
        <w:rPr>
          <w:sz w:val="24"/>
        </w:rPr>
      </w:pPr>
      <w:r>
        <w:rPr>
          <w:b/>
          <w:sz w:val="24"/>
        </w:rPr>
        <w:t>5.3.2</w:t>
      </w:r>
      <w:r>
        <w:rPr>
          <w:rFonts w:hint="eastAsia"/>
          <w:sz w:val="24"/>
        </w:rPr>
        <w:t>港口与航道工程设计风险评估工作是一项比较复杂的工作，要求评估小组具备一定的专业知识和工程经验。对项目负责人和参加项目评估人员提出了相关要求。同时，为保障设计风险评估的客观、科学和全面，对工程设计单位负责本工程设计风险评估的情况，规定宜邀请第三方具有高级技术职称人员共同参加，评估小组的人员组成需要报请项目建设单位批准备案。</w:t>
      </w:r>
    </w:p>
    <w:p w:rsidR="001819E2" w:rsidRDefault="00342ED2">
      <w:pPr>
        <w:snapToGrid w:val="0"/>
        <w:spacing w:line="360" w:lineRule="auto"/>
        <w:rPr>
          <w:sz w:val="24"/>
        </w:rPr>
      </w:pPr>
      <w:r>
        <w:rPr>
          <w:rFonts w:hint="eastAsia"/>
          <w:b/>
          <w:sz w:val="24"/>
        </w:rPr>
        <w:t>5.3.3</w:t>
      </w:r>
      <w:r>
        <w:rPr>
          <w:rFonts w:hint="eastAsia"/>
          <w:sz w:val="24"/>
        </w:rPr>
        <w:t>项目设计评估中的</w:t>
      </w:r>
      <w:r>
        <w:rPr>
          <w:sz w:val="24"/>
        </w:rPr>
        <w:t>III</w:t>
      </w:r>
      <w:r>
        <w:rPr>
          <w:rFonts w:hint="eastAsia"/>
          <w:sz w:val="24"/>
        </w:rPr>
        <w:t>级和</w:t>
      </w:r>
      <w:r>
        <w:rPr>
          <w:sz w:val="24"/>
        </w:rPr>
        <w:t>IV</w:t>
      </w:r>
      <w:r>
        <w:rPr>
          <w:rFonts w:hint="eastAsia"/>
          <w:sz w:val="24"/>
        </w:rPr>
        <w:t>级风险应报告项目建设单位，同时，配合建设单位共同完成对潜在的重大风险进行设计审查，开展专项设计风险评估。</w:t>
      </w:r>
    </w:p>
    <w:p w:rsidR="001819E2" w:rsidRDefault="00342ED2">
      <w:pPr>
        <w:snapToGrid w:val="0"/>
        <w:spacing w:line="360" w:lineRule="auto"/>
        <w:rPr>
          <w:sz w:val="24"/>
        </w:rPr>
      </w:pPr>
      <w:r>
        <w:rPr>
          <w:b/>
          <w:sz w:val="24"/>
        </w:rPr>
        <w:t>5.3.</w:t>
      </w:r>
      <w:r>
        <w:rPr>
          <w:rFonts w:hint="eastAsia"/>
          <w:b/>
          <w:sz w:val="24"/>
        </w:rPr>
        <w:t>4</w:t>
      </w:r>
      <w:r>
        <w:rPr>
          <w:rFonts w:hint="eastAsia"/>
          <w:sz w:val="24"/>
        </w:rPr>
        <w:t>港口与航道工程设计风险评估完成后，应由项目委托单位组织设计风险专家评审，重点审查项目风险辨识是否全面、评估方法是否科学适用、提出的风险控制措施是否经济可行、重大风险是否开展专项设计风险评估、项目总体风险是否处于可控。项目设计风险评估单位需根据专家意见对完成的风险评估报告进行修改完善。</w:t>
      </w:r>
    </w:p>
    <w:p w:rsidR="001819E2" w:rsidRDefault="00342ED2">
      <w:pPr>
        <w:widowControl/>
        <w:jc w:val="left"/>
        <w:rPr>
          <w:b/>
          <w:kern w:val="0"/>
          <w:sz w:val="30"/>
          <w:szCs w:val="30"/>
        </w:rPr>
      </w:pPr>
      <w:r>
        <w:rPr>
          <w:b/>
          <w:kern w:val="0"/>
          <w:sz w:val="30"/>
          <w:szCs w:val="30"/>
        </w:rPr>
        <w:br w:type="page"/>
      </w:r>
    </w:p>
    <w:p w:rsidR="001819E2" w:rsidRDefault="00342ED2">
      <w:pPr>
        <w:pStyle w:val="1"/>
        <w:spacing w:after="312"/>
        <w:rPr>
          <w:b w:val="0"/>
        </w:rPr>
      </w:pPr>
      <w:bookmarkStart w:id="12442" w:name="_Toc46847767"/>
      <w:bookmarkStart w:id="12443" w:name="_Toc7122"/>
      <w:bookmarkStart w:id="12444" w:name="_Toc24132649"/>
      <w:bookmarkStart w:id="12445" w:name="_Toc25915"/>
      <w:bookmarkStart w:id="12446" w:name="_Toc51149862"/>
      <w:r>
        <w:t>6</w:t>
      </w:r>
      <w:r>
        <w:rPr>
          <w:rFonts w:hint="eastAsia"/>
        </w:rPr>
        <w:t>风险辨识</w:t>
      </w:r>
      <w:bookmarkEnd w:id="12442"/>
      <w:bookmarkEnd w:id="12443"/>
      <w:bookmarkEnd w:id="12444"/>
      <w:bookmarkEnd w:id="12445"/>
      <w:bookmarkEnd w:id="12446"/>
    </w:p>
    <w:p w:rsidR="001819E2" w:rsidRDefault="00342ED2" w:rsidP="00A31143">
      <w:pPr>
        <w:pStyle w:val="2"/>
        <w:spacing w:before="156" w:after="156"/>
        <w:rPr>
          <w:b w:val="0"/>
        </w:rPr>
      </w:pPr>
      <w:bookmarkStart w:id="12447" w:name="_Toc24132650"/>
      <w:bookmarkStart w:id="12448" w:name="_Toc46847768"/>
      <w:bookmarkStart w:id="12449" w:name="_Toc3238"/>
      <w:bookmarkStart w:id="12450" w:name="_Toc21177"/>
      <w:bookmarkStart w:id="12451" w:name="_Toc51149863"/>
      <w:r>
        <w:t xml:space="preserve">6.1 </w:t>
      </w:r>
      <w:r>
        <w:rPr>
          <w:rFonts w:hint="eastAsia"/>
        </w:rPr>
        <w:t>风险源</w:t>
      </w:r>
      <w:bookmarkEnd w:id="12447"/>
      <w:bookmarkEnd w:id="12448"/>
      <w:bookmarkEnd w:id="12449"/>
      <w:bookmarkEnd w:id="12450"/>
      <w:bookmarkEnd w:id="12451"/>
    </w:p>
    <w:p w:rsidR="001819E2" w:rsidRDefault="00342ED2">
      <w:pPr>
        <w:snapToGrid w:val="0"/>
        <w:spacing w:line="360" w:lineRule="auto"/>
        <w:rPr>
          <w:sz w:val="24"/>
        </w:rPr>
      </w:pPr>
      <w:r>
        <w:rPr>
          <w:b/>
          <w:sz w:val="24"/>
        </w:rPr>
        <w:t>6.1.1</w:t>
      </w:r>
      <w:r>
        <w:rPr>
          <w:rFonts w:hint="eastAsia"/>
          <w:sz w:val="24"/>
        </w:rPr>
        <w:t>设计风险评估以建设条件、设计方案、施工技术、运营条件做为评估单元进行风险辨识与估计，体现了港口与航道工程设计风险评估的特点。</w:t>
      </w:r>
    </w:p>
    <w:p w:rsidR="001819E2" w:rsidRDefault="00342ED2">
      <w:pPr>
        <w:snapToGrid w:val="0"/>
        <w:spacing w:line="360" w:lineRule="auto"/>
        <w:rPr>
          <w:sz w:val="24"/>
        </w:rPr>
      </w:pPr>
      <w:r>
        <w:rPr>
          <w:b/>
          <w:sz w:val="24"/>
        </w:rPr>
        <w:t>6.1.2</w:t>
      </w:r>
      <w:r>
        <w:rPr>
          <w:rFonts w:hint="eastAsia"/>
          <w:sz w:val="24"/>
        </w:rPr>
        <w:t>建设条件风险源包括地质、地貌、水文、气象、工程环境等。通常情况下，对于内河工程，重点研究暴雨、洪枯水位、雾、淤积、冲刷、漂浮物、软弱地基、地震等因素；对于沿海工程，侧重研究风暴潮、台风、雾、冲刷淤积、软弱地基、地震等因素，同时对于北方工程，考虑低温结冰的影响。工程环境条件风险源包括周边既有管线、既有建筑物、配套设施、政策与社会环境对工程建设及运营的相互影响。</w:t>
      </w:r>
    </w:p>
    <w:p w:rsidR="001819E2" w:rsidRDefault="00342ED2">
      <w:pPr>
        <w:snapToGrid w:val="0"/>
        <w:spacing w:line="360" w:lineRule="auto"/>
        <w:rPr>
          <w:sz w:val="24"/>
        </w:rPr>
      </w:pPr>
      <w:r>
        <w:rPr>
          <w:rFonts w:hint="eastAsia"/>
          <w:b/>
          <w:sz w:val="24"/>
        </w:rPr>
        <w:t xml:space="preserve">6.1.3 </w:t>
      </w:r>
      <w:r>
        <w:rPr>
          <w:rFonts w:hint="eastAsia"/>
          <w:sz w:val="24"/>
        </w:rPr>
        <w:t>设计方案风险主要考虑与设计方案相关的各方面技术因素可能导致的风险。</w:t>
      </w:r>
    </w:p>
    <w:p w:rsidR="001819E2" w:rsidRDefault="00342ED2">
      <w:pPr>
        <w:snapToGrid w:val="0"/>
        <w:spacing w:line="360" w:lineRule="auto"/>
        <w:rPr>
          <w:kern w:val="0"/>
          <w:sz w:val="24"/>
        </w:rPr>
      </w:pPr>
      <w:r>
        <w:rPr>
          <w:b/>
          <w:sz w:val="24"/>
        </w:rPr>
        <w:t xml:space="preserve">6.1.4 </w:t>
      </w:r>
      <w:r>
        <w:rPr>
          <w:rFonts w:hint="eastAsia"/>
          <w:sz w:val="24"/>
        </w:rPr>
        <w:t>施工技术风险是考虑</w:t>
      </w:r>
      <w:r>
        <w:rPr>
          <w:rFonts w:hint="eastAsia"/>
          <w:kern w:val="0"/>
          <w:sz w:val="24"/>
        </w:rPr>
        <w:t>设计方案在施工可行性、安全性与环保方面可能导致的风险，包括施工条件是否具备、施工方案是否可行，施工设备是否安全、适用、环保以及采用新材料、新技术、新设备等风险。</w:t>
      </w:r>
    </w:p>
    <w:p w:rsidR="001819E2" w:rsidRDefault="00342ED2">
      <w:pPr>
        <w:snapToGrid w:val="0"/>
        <w:spacing w:line="360" w:lineRule="auto"/>
        <w:ind w:firstLineChars="200" w:firstLine="480"/>
        <w:rPr>
          <w:sz w:val="24"/>
        </w:rPr>
      </w:pPr>
      <w:r>
        <w:rPr>
          <w:rFonts w:hint="eastAsia"/>
          <w:sz w:val="24"/>
        </w:rPr>
        <w:t>施工技术风险辨识的目的是分析辨识设计方案的施工可行性、安全性与环保方面，其重点是围绕设计方案，并非针对施工过程各具体作业环节的风险。</w:t>
      </w:r>
    </w:p>
    <w:p w:rsidR="001819E2" w:rsidRDefault="00342ED2">
      <w:pPr>
        <w:snapToGrid w:val="0"/>
        <w:spacing w:line="360" w:lineRule="auto"/>
        <w:rPr>
          <w:sz w:val="24"/>
        </w:rPr>
      </w:pPr>
      <w:r>
        <w:rPr>
          <w:b/>
          <w:sz w:val="24"/>
        </w:rPr>
        <w:t>6.1.</w:t>
      </w:r>
      <w:r>
        <w:rPr>
          <w:rFonts w:hint="eastAsia"/>
          <w:b/>
          <w:sz w:val="24"/>
        </w:rPr>
        <w:t>5</w:t>
      </w:r>
      <w:r>
        <w:rPr>
          <w:rFonts w:hint="eastAsia"/>
          <w:sz w:val="24"/>
        </w:rPr>
        <w:t>运营条件风险是考虑设计所依据或设定的运营作业条件是否会因不合理、不明确从而导致的风险。运营条件风险不但影响项目的正常运营，严重时还将影响工程安全。比如，设计如果对船舶靠离泊标准、作业标准、堆货荷载、通行车辆等条件没有提出明确的要求，或者提出的条件不准确，在港口运营时，就可能出现船舶靠离泊、装卸作业、堆货或流动机械等超出设计条件的情况，从而导致出现影响码头正常运营或结构安全的风险。</w:t>
      </w:r>
    </w:p>
    <w:p w:rsidR="001819E2" w:rsidRDefault="00342ED2">
      <w:pPr>
        <w:snapToGrid w:val="0"/>
        <w:spacing w:line="360" w:lineRule="auto"/>
        <w:ind w:firstLineChars="200" w:firstLine="480"/>
        <w:rPr>
          <w:sz w:val="24"/>
        </w:rPr>
      </w:pPr>
      <w:r>
        <w:rPr>
          <w:rFonts w:hint="eastAsia"/>
          <w:sz w:val="24"/>
        </w:rPr>
        <w:t>运营条件风险辨识的目的是分析辨识设计所依据或设定的运营作业条件是否准确、明确，从而避免出现相关的风险，并非针对运营过程中各具体作业环节的风险。</w:t>
      </w:r>
    </w:p>
    <w:p w:rsidR="001819E2" w:rsidRDefault="00342ED2">
      <w:pPr>
        <w:snapToGrid w:val="0"/>
        <w:spacing w:line="360" w:lineRule="auto"/>
        <w:rPr>
          <w:sz w:val="24"/>
        </w:rPr>
      </w:pPr>
      <w:r>
        <w:rPr>
          <w:b/>
          <w:sz w:val="24"/>
        </w:rPr>
        <w:t>6.1.6</w:t>
      </w:r>
      <w:r>
        <w:rPr>
          <w:rFonts w:hint="eastAsia"/>
          <w:sz w:val="24"/>
        </w:rPr>
        <w:t>风险源辨识在不同阶段侧重点不同。工程可行性研究阶段侧重于工程建设的必要性和可行性，风险辨识的重点是建设条件和设计方案。初步设计阶段侧重于方案设计和比选以及方案的施工可行性、安全性，运营条件的符合性；施工图阶段侧重于推荐方案的细化以满足施工和运营的要求。初步设计阶段和施工图设计阶段除要考虑建设条件、设计方案风险外，还需对施工技术、运营条件进行风险辨识。</w:t>
      </w:r>
    </w:p>
    <w:p w:rsidR="001819E2" w:rsidRDefault="001819E2">
      <w:pPr>
        <w:snapToGrid w:val="0"/>
        <w:spacing w:line="360" w:lineRule="auto"/>
        <w:rPr>
          <w:sz w:val="24"/>
        </w:rPr>
      </w:pPr>
    </w:p>
    <w:p w:rsidR="001819E2" w:rsidRDefault="00342ED2" w:rsidP="00A31143">
      <w:pPr>
        <w:pStyle w:val="2"/>
        <w:spacing w:before="156" w:after="156"/>
        <w:rPr>
          <w:b w:val="0"/>
        </w:rPr>
      </w:pPr>
      <w:bookmarkStart w:id="12452" w:name="_Toc24132651"/>
      <w:bookmarkStart w:id="12453" w:name="_Toc46847769"/>
      <w:bookmarkStart w:id="12454" w:name="_Toc25204"/>
      <w:bookmarkStart w:id="12455" w:name="_Toc3526"/>
      <w:bookmarkStart w:id="12456" w:name="_Toc51149864"/>
      <w:r>
        <w:t>6.2</w:t>
      </w:r>
      <w:r>
        <w:rPr>
          <w:rFonts w:hint="eastAsia"/>
        </w:rPr>
        <w:t>风险事件与风险筛查</w:t>
      </w:r>
      <w:bookmarkEnd w:id="12452"/>
      <w:bookmarkEnd w:id="12453"/>
      <w:bookmarkEnd w:id="12454"/>
      <w:bookmarkEnd w:id="12455"/>
      <w:bookmarkEnd w:id="12456"/>
    </w:p>
    <w:p w:rsidR="001819E2" w:rsidRDefault="00342ED2">
      <w:pPr>
        <w:snapToGrid w:val="0"/>
        <w:spacing w:line="360" w:lineRule="auto"/>
        <w:rPr>
          <w:sz w:val="24"/>
        </w:rPr>
      </w:pPr>
      <w:r>
        <w:rPr>
          <w:b/>
          <w:sz w:val="24"/>
        </w:rPr>
        <w:t>6.2.</w:t>
      </w:r>
      <w:r>
        <w:rPr>
          <w:rFonts w:hint="eastAsia"/>
          <w:b/>
          <w:sz w:val="24"/>
        </w:rPr>
        <w:t>4</w:t>
      </w:r>
      <w:r>
        <w:rPr>
          <w:rFonts w:hint="eastAsia"/>
          <w:b/>
          <w:sz w:val="24"/>
        </w:rPr>
        <w:t>～</w:t>
      </w:r>
      <w:r>
        <w:rPr>
          <w:b/>
          <w:sz w:val="24"/>
        </w:rPr>
        <w:t>6.2.5</w:t>
      </w:r>
      <w:r>
        <w:rPr>
          <w:rFonts w:hint="eastAsia"/>
          <w:sz w:val="24"/>
        </w:rPr>
        <w:t>港口、航道工程不同设计阶段风险源风险事件对照表附录</w:t>
      </w:r>
      <w:r>
        <w:rPr>
          <w:rFonts w:hint="eastAsia"/>
          <w:sz w:val="24"/>
        </w:rPr>
        <w:t>B</w:t>
      </w:r>
      <w:r>
        <w:rPr>
          <w:rFonts w:hint="eastAsia"/>
          <w:sz w:val="24"/>
        </w:rPr>
        <w:t>表</w:t>
      </w:r>
      <w:r>
        <w:rPr>
          <w:rFonts w:hint="eastAsia"/>
          <w:sz w:val="24"/>
        </w:rPr>
        <w:t>B.0.5~</w:t>
      </w:r>
      <w:r>
        <w:rPr>
          <w:rFonts w:hint="eastAsia"/>
          <w:sz w:val="24"/>
        </w:rPr>
        <w:t>表</w:t>
      </w:r>
      <w:r>
        <w:rPr>
          <w:rFonts w:hint="eastAsia"/>
          <w:sz w:val="24"/>
        </w:rPr>
        <w:t>B.0.10</w:t>
      </w:r>
      <w:r>
        <w:rPr>
          <w:rFonts w:hint="eastAsia"/>
          <w:sz w:val="24"/>
        </w:rPr>
        <w:t>是通过对搜集的大量资料进行分析提出的，供项目风险评估时参考。在工程项目风险辨识及风险评估时根据工程特点具体问题具体分析。例如：对于干散货码头，需要考虑粉尘污染以及爆炸风险等；对于油气码头，需要考虑泄露、燃烧或爆炸等。</w:t>
      </w:r>
    </w:p>
    <w:p w:rsidR="001819E2" w:rsidRDefault="00342ED2">
      <w:pPr>
        <w:widowControl/>
        <w:jc w:val="left"/>
        <w:rPr>
          <w:b/>
          <w:kern w:val="0"/>
          <w:sz w:val="30"/>
          <w:szCs w:val="30"/>
        </w:rPr>
      </w:pPr>
      <w:r>
        <w:rPr>
          <w:b/>
          <w:kern w:val="0"/>
          <w:sz w:val="30"/>
          <w:szCs w:val="30"/>
        </w:rPr>
        <w:br w:type="page"/>
      </w:r>
    </w:p>
    <w:p w:rsidR="001819E2" w:rsidRDefault="00342ED2">
      <w:pPr>
        <w:pStyle w:val="1"/>
        <w:spacing w:after="312"/>
        <w:rPr>
          <w:b w:val="0"/>
        </w:rPr>
      </w:pPr>
      <w:bookmarkStart w:id="12457" w:name="_Toc24132652"/>
      <w:bookmarkStart w:id="12458" w:name="_Toc46847770"/>
      <w:bookmarkStart w:id="12459" w:name="_Toc7030"/>
      <w:bookmarkStart w:id="12460" w:name="_Toc27547"/>
      <w:bookmarkStart w:id="12461" w:name="_Toc51149865"/>
      <w:r>
        <w:t>7</w:t>
      </w:r>
      <w:r>
        <w:rPr>
          <w:rFonts w:hint="eastAsia"/>
        </w:rPr>
        <w:t>风险估计与评价</w:t>
      </w:r>
      <w:bookmarkEnd w:id="12457"/>
      <w:bookmarkEnd w:id="12458"/>
      <w:bookmarkEnd w:id="12459"/>
      <w:bookmarkEnd w:id="12460"/>
      <w:bookmarkEnd w:id="12461"/>
    </w:p>
    <w:p w:rsidR="001819E2" w:rsidRDefault="00342ED2" w:rsidP="00A31143">
      <w:pPr>
        <w:pStyle w:val="2"/>
        <w:spacing w:before="156" w:after="156"/>
        <w:rPr>
          <w:b w:val="0"/>
        </w:rPr>
      </w:pPr>
      <w:bookmarkStart w:id="12462" w:name="_Toc9690"/>
      <w:bookmarkStart w:id="12463" w:name="_Toc24132653"/>
      <w:bookmarkStart w:id="12464" w:name="_Toc46847771"/>
      <w:bookmarkStart w:id="12465" w:name="_Toc26145"/>
      <w:bookmarkStart w:id="12466" w:name="_Toc51149866"/>
      <w:r>
        <w:t xml:space="preserve">7.1 </w:t>
      </w:r>
      <w:r>
        <w:rPr>
          <w:rFonts w:hint="eastAsia"/>
        </w:rPr>
        <w:t>风险估计</w:t>
      </w:r>
      <w:bookmarkEnd w:id="12462"/>
      <w:bookmarkEnd w:id="12463"/>
      <w:bookmarkEnd w:id="12464"/>
      <w:bookmarkEnd w:id="12465"/>
      <w:bookmarkEnd w:id="12466"/>
    </w:p>
    <w:p w:rsidR="001819E2" w:rsidRDefault="00342ED2">
      <w:pPr>
        <w:widowControl/>
        <w:snapToGrid w:val="0"/>
        <w:spacing w:line="360" w:lineRule="auto"/>
        <w:jc w:val="left"/>
        <w:rPr>
          <w:sz w:val="24"/>
        </w:rPr>
      </w:pPr>
      <w:r>
        <w:rPr>
          <w:b/>
          <w:sz w:val="24"/>
        </w:rPr>
        <w:t>7.1.2</w:t>
      </w:r>
      <w:r>
        <w:rPr>
          <w:rFonts w:hint="eastAsia"/>
          <w:sz w:val="24"/>
        </w:rPr>
        <w:t>在一些发达国家会有专业的工程事故数据库或风险一览表，为做好风险估计奠定了良好的基础。由于在我国对港口与航道工程进行风险评估工作刚刚起步，相关资料匮乏，所以在风险评估工作的初期多会选择专家调查法或类似工程对比的方法。当然，需注意对风险事故资料的统计、整理和保存为今后的工作奠定基础。</w:t>
      </w:r>
    </w:p>
    <w:p w:rsidR="001819E2" w:rsidRDefault="00342ED2">
      <w:pPr>
        <w:widowControl/>
        <w:snapToGrid w:val="0"/>
        <w:spacing w:line="360" w:lineRule="auto"/>
        <w:jc w:val="left"/>
        <w:rPr>
          <w:b/>
          <w:kern w:val="0"/>
          <w:sz w:val="30"/>
          <w:szCs w:val="30"/>
        </w:rPr>
      </w:pPr>
      <w:r>
        <w:rPr>
          <w:b/>
          <w:kern w:val="0"/>
          <w:sz w:val="30"/>
          <w:szCs w:val="30"/>
        </w:rPr>
        <w:br w:type="page"/>
      </w:r>
    </w:p>
    <w:p w:rsidR="001819E2" w:rsidRDefault="00342ED2">
      <w:pPr>
        <w:pStyle w:val="1"/>
        <w:spacing w:after="312"/>
        <w:rPr>
          <w:b w:val="0"/>
        </w:rPr>
      </w:pPr>
      <w:bookmarkStart w:id="12467" w:name="_Toc24132655"/>
      <w:bookmarkStart w:id="12468" w:name="_Toc21390"/>
      <w:bookmarkStart w:id="12469" w:name="_Toc46847772"/>
      <w:bookmarkStart w:id="12470" w:name="_Toc30791"/>
      <w:bookmarkStart w:id="12471" w:name="_Toc51149867"/>
      <w:r>
        <w:t>8</w:t>
      </w:r>
      <w:r>
        <w:rPr>
          <w:rFonts w:hint="eastAsia"/>
        </w:rPr>
        <w:t>风险控制</w:t>
      </w:r>
      <w:bookmarkEnd w:id="12467"/>
      <w:bookmarkEnd w:id="12468"/>
      <w:bookmarkEnd w:id="12469"/>
      <w:bookmarkEnd w:id="12470"/>
      <w:bookmarkEnd w:id="12471"/>
    </w:p>
    <w:p w:rsidR="001819E2" w:rsidRDefault="00342ED2">
      <w:pPr>
        <w:snapToGrid w:val="0"/>
        <w:spacing w:line="360" w:lineRule="auto"/>
        <w:rPr>
          <w:sz w:val="24"/>
        </w:rPr>
      </w:pPr>
      <w:r>
        <w:rPr>
          <w:b/>
          <w:sz w:val="24"/>
        </w:rPr>
        <w:t>8.1.1</w:t>
      </w:r>
      <w:r>
        <w:rPr>
          <w:rFonts w:hint="eastAsia"/>
          <w:sz w:val="24"/>
        </w:rPr>
        <w:t>设计风险控制需考虑各种风险控制措施的成本和效益，选择合适的风险控制措施，提出风险控制的具体实施方案。应对措施建议需具体翔实，具有可操作性。</w:t>
      </w:r>
    </w:p>
    <w:p w:rsidR="001819E2" w:rsidRDefault="00342ED2">
      <w:pPr>
        <w:snapToGrid w:val="0"/>
        <w:spacing w:line="360" w:lineRule="auto"/>
        <w:rPr>
          <w:sz w:val="24"/>
        </w:rPr>
      </w:pPr>
      <w:r>
        <w:rPr>
          <w:rFonts w:hint="eastAsia"/>
          <w:b/>
          <w:sz w:val="24"/>
        </w:rPr>
        <w:t>8.1.</w:t>
      </w:r>
      <w:r>
        <w:rPr>
          <w:b/>
          <w:sz w:val="24"/>
        </w:rPr>
        <w:t>2</w:t>
      </w:r>
      <w:r>
        <w:rPr>
          <w:rFonts w:hint="eastAsia"/>
          <w:sz w:val="24"/>
        </w:rPr>
        <w:t>港口与航道工程设计风险评估中，需针对项目设计风险的</w:t>
      </w:r>
      <w:r>
        <w:rPr>
          <w:rFonts w:ascii="宋体" w:hAnsi="宋体" w:cs="宋体" w:hint="eastAsia"/>
          <w:sz w:val="24"/>
        </w:rPr>
        <w:t>Ⅲ</w:t>
      </w:r>
      <w:r>
        <w:rPr>
          <w:rFonts w:hint="eastAsia"/>
          <w:sz w:val="24"/>
        </w:rPr>
        <w:t>级风险、</w:t>
      </w:r>
      <w:r>
        <w:rPr>
          <w:rFonts w:ascii="宋体" w:hAnsi="宋体" w:cs="宋体" w:hint="eastAsia"/>
          <w:sz w:val="24"/>
        </w:rPr>
        <w:t>Ⅳ</w:t>
      </w:r>
      <w:r>
        <w:rPr>
          <w:rFonts w:hint="eastAsia"/>
          <w:sz w:val="24"/>
        </w:rPr>
        <w:t>级风险明确详细的风险处置方案，尤其是不可接受的风险需要采用设计方案更改或重新论证。</w:t>
      </w:r>
    </w:p>
    <w:sectPr w:rsidR="001819E2" w:rsidSect="001819E2">
      <w:pgSz w:w="11906" w:h="16838"/>
      <w:pgMar w:top="1440" w:right="1440" w:bottom="1440" w:left="1440" w:header="851" w:footer="992" w:gutter="0"/>
      <w:cols w:space="425"/>
      <w:docGrid w:type="linesAndChar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536B4" w:rsidRDefault="007536B4" w:rsidP="001819E2">
      <w:r>
        <w:separator/>
      </w:r>
    </w:p>
  </w:endnote>
  <w:endnote w:type="continuationSeparator" w:id="1">
    <w:p w:rsidR="007536B4" w:rsidRDefault="007536B4" w:rsidP="001819E2">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Verdana">
    <w:panose1 w:val="020B0604030504040204"/>
    <w:charset w:val="00"/>
    <w:family w:val="swiss"/>
    <w:pitch w:val="variable"/>
    <w:sig w:usb0="A0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auto"/>
    <w:notTrueType/>
    <w:pitch w:val="variable"/>
    <w:sig w:usb0="00000001" w:usb1="08080000" w:usb2="00000010" w:usb3="00000000" w:csb0="00100000" w:csb1="00000000"/>
  </w:font>
  <w:font w:name="TimesNewRomanPSMT">
    <w:altName w:val="Times New Roman"/>
    <w:charset w:val="00"/>
    <w:family w:val="roman"/>
    <w:pitch w:val="default"/>
    <w:sig w:usb0="00000003" w:usb1="00000000" w:usb2="00000000" w:usb3="00000000" w:csb0="00000001" w:csb1="00000000"/>
  </w:font>
  <w:font w:name="仿宋_GB2312">
    <w:altName w:val="仿宋"/>
    <w:charset w:val="86"/>
    <w:family w:val="auto"/>
    <w:pitch w:val="default"/>
    <w:sig w:usb0="00000000" w:usb1="00000000" w:usb2="00000000" w:usb3="00000000" w:csb0="00040000" w:csb1="00000000"/>
  </w:font>
  <w:font w:name="楷体_GB2312">
    <w:altName w:val="楷体"/>
    <w:charset w:val="86"/>
    <w:family w:val="modern"/>
    <w:pitch w:val="fixed"/>
    <w:sig w:usb0="00000001" w:usb1="080E0000" w:usb2="00000010" w:usb3="00000000" w:csb0="00040000" w:csb1="00000000"/>
  </w:font>
  <w:font w:name="Arial Unicode MS">
    <w:panose1 w:val="020B0604020202020204"/>
    <w:charset w:val="86"/>
    <w:family w:val="swiss"/>
    <w:pitch w:val="variable"/>
    <w:sig w:usb0="F7FFAFFF" w:usb1="E9DFFFFF" w:usb2="0000003F" w:usb3="00000000" w:csb0="003F01FF" w:csb1="00000000"/>
  </w:font>
  <w:font w:name="华文新魏">
    <w:panose1 w:val="02010800040101010101"/>
    <w:charset w:val="86"/>
    <w:family w:val="auto"/>
    <w:pitch w:val="variable"/>
    <w:sig w:usb0="00000001" w:usb1="080F0000" w:usb2="00000010" w:usb3="00000000" w:csb0="00040000" w:csb1="00000000"/>
  </w:font>
  <w:font w:name="T3Font_2">
    <w:altName w:val="方正舒体"/>
    <w:charset w:val="86"/>
    <w:family w:val="swiss"/>
    <w:pitch w:val="default"/>
    <w:sig w:usb0="00000000" w:usb1="00000000" w:usb2="00000010" w:usb3="00000000" w:csb0="0004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06ABE" w:rsidRDefault="00A06ABE" w:rsidP="00FB6339">
    <w:pPr>
      <w:spacing w:beforeLines="50"/>
      <w:ind w:right="34"/>
      <w:jc w:val="center"/>
      <w:rPr>
        <w:sz w:val="18"/>
        <w:szCs w:val="18"/>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06ABE" w:rsidRDefault="00456DA6">
    <w:pPr>
      <w:snapToGrid w:val="0"/>
      <w:spacing w:before="120"/>
      <w:jc w:val="center"/>
      <w:rPr>
        <w:szCs w:val="21"/>
      </w:rPr>
    </w:pPr>
    <w:r>
      <w:rPr>
        <w:szCs w:val="21"/>
      </w:rPr>
      <w:fldChar w:fldCharType="begin"/>
    </w:r>
    <w:r w:rsidR="00A06ABE">
      <w:rPr>
        <w:szCs w:val="21"/>
      </w:rPr>
      <w:instrText>PAGE   \* MERGEFORMAT</w:instrText>
    </w:r>
    <w:r>
      <w:rPr>
        <w:szCs w:val="21"/>
      </w:rPr>
      <w:fldChar w:fldCharType="separate"/>
    </w:r>
    <w:r w:rsidR="00FB6339" w:rsidRPr="00FB6339">
      <w:rPr>
        <w:noProof/>
        <w:szCs w:val="21"/>
        <w:lang w:val="zh-CN"/>
      </w:rPr>
      <w:t>27</w:t>
    </w:r>
    <w:r>
      <w:rPr>
        <w:szCs w:val="21"/>
      </w:rPr>
      <w:fldChar w:fldCharType="end"/>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06ABE" w:rsidRDefault="00A06ABE">
    <w:pPr>
      <w:pStyle w:val="ad"/>
      <w:ind w:firstLine="360"/>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06ABE" w:rsidRDefault="00A06ABE">
    <w:pPr>
      <w:pStyle w:val="ad"/>
      <w:ind w:firstLine="360"/>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06ABE" w:rsidRDefault="00A06ABE">
    <w:pPr>
      <w:pStyle w:val="ad"/>
      <w:ind w:firstLine="360"/>
    </w:pP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06ABE" w:rsidRDefault="00A06ABE">
    <w:pPr>
      <w:pStyle w:val="ad"/>
      <w:ind w:firstLine="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536B4" w:rsidRDefault="007536B4" w:rsidP="001819E2">
      <w:r>
        <w:separator/>
      </w:r>
    </w:p>
  </w:footnote>
  <w:footnote w:type="continuationSeparator" w:id="1">
    <w:p w:rsidR="007536B4" w:rsidRDefault="007536B4" w:rsidP="001819E2">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06ABE" w:rsidRDefault="00A06ABE">
    <w:pPr>
      <w:pStyle w:val="ae"/>
      <w:ind w:firstLine="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06ABE" w:rsidRDefault="00A06ABE">
    <w:pPr>
      <w:pStyle w:val="ae"/>
      <w:ind w:firstLine="360"/>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06ABE" w:rsidRDefault="00A06ABE">
    <w:pPr>
      <w:pStyle w:val="ae"/>
      <w:ind w:firstLine="360"/>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06ABE" w:rsidRDefault="00A06ABE">
    <w:pPr>
      <w:pStyle w:val="ae"/>
      <w:ind w:firstLine="36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469E6BA9"/>
    <w:multiLevelType w:val="multilevel"/>
    <w:tmpl w:val="469E6BA9"/>
    <w:lvl w:ilvl="0">
      <w:start w:val="1"/>
      <w:numFmt w:val="decimal"/>
      <w:lvlText w:val="2.0.%1"/>
      <w:lvlJc w:val="left"/>
      <w:pPr>
        <w:tabs>
          <w:tab w:val="left" w:pos="397"/>
        </w:tabs>
        <w:ind w:left="624" w:hanging="624"/>
      </w:pPr>
      <w:rPr>
        <w:rFonts w:hint="eastAsia"/>
        <w:b/>
      </w:rPr>
    </w:lvl>
    <w:lvl w:ilvl="1">
      <w:start w:val="2"/>
      <w:numFmt w:val="decimal"/>
      <w:lvlText w:val="%2．"/>
      <w:lvlJc w:val="left"/>
      <w:pPr>
        <w:tabs>
          <w:tab w:val="left" w:pos="780"/>
        </w:tabs>
        <w:ind w:left="780" w:hanging="360"/>
      </w:pPr>
      <w:rPr>
        <w:rFonts w:hint="default"/>
      </w:r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56"/>
  <w:bordersDoNotSurroundHeader/>
  <w:bordersDoNotSurroundFooter/>
  <w:hideSpellingErrors/>
  <w:defaultTabStop w:val="420"/>
  <w:drawingGridHorizontalSpacing w:val="105"/>
  <w:drawingGridVerticalSpacing w:val="156"/>
  <w:displayHorizontalDrawingGridEvery w:val="0"/>
  <w:displayVerticalDrawingGridEvery w:val="2"/>
  <w:characterSpacingControl w:val="compressPunctuation"/>
  <w:hdrShapeDefaults>
    <o:shapedefaults v:ext="edit" spidmax="9218" fillcolor="white">
      <v:fill color="white"/>
    </o:shapedefaults>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172A27"/>
    <w:rsid w:val="00000765"/>
    <w:rsid w:val="00000B49"/>
    <w:rsid w:val="00000BAD"/>
    <w:rsid w:val="00001082"/>
    <w:rsid w:val="00001D85"/>
    <w:rsid w:val="000024D8"/>
    <w:rsid w:val="000035D1"/>
    <w:rsid w:val="00003642"/>
    <w:rsid w:val="000038C2"/>
    <w:rsid w:val="00003A66"/>
    <w:rsid w:val="00003CE2"/>
    <w:rsid w:val="000041F3"/>
    <w:rsid w:val="0000438F"/>
    <w:rsid w:val="000048FE"/>
    <w:rsid w:val="00005312"/>
    <w:rsid w:val="0000582F"/>
    <w:rsid w:val="00005973"/>
    <w:rsid w:val="00005A0C"/>
    <w:rsid w:val="00006E7A"/>
    <w:rsid w:val="00006EF6"/>
    <w:rsid w:val="00007719"/>
    <w:rsid w:val="0000773B"/>
    <w:rsid w:val="000111BC"/>
    <w:rsid w:val="000116F9"/>
    <w:rsid w:val="00011CFC"/>
    <w:rsid w:val="00012196"/>
    <w:rsid w:val="000124BD"/>
    <w:rsid w:val="00012BF8"/>
    <w:rsid w:val="0001308A"/>
    <w:rsid w:val="0001317D"/>
    <w:rsid w:val="0001356B"/>
    <w:rsid w:val="000136E5"/>
    <w:rsid w:val="00013875"/>
    <w:rsid w:val="00013D34"/>
    <w:rsid w:val="000143E2"/>
    <w:rsid w:val="0001459F"/>
    <w:rsid w:val="00014B13"/>
    <w:rsid w:val="00015787"/>
    <w:rsid w:val="00015B03"/>
    <w:rsid w:val="00015B55"/>
    <w:rsid w:val="00015D9F"/>
    <w:rsid w:val="000166C8"/>
    <w:rsid w:val="00016751"/>
    <w:rsid w:val="00016F71"/>
    <w:rsid w:val="000172E7"/>
    <w:rsid w:val="00017877"/>
    <w:rsid w:val="0001799E"/>
    <w:rsid w:val="00017B94"/>
    <w:rsid w:val="00020076"/>
    <w:rsid w:val="000203FC"/>
    <w:rsid w:val="0002092E"/>
    <w:rsid w:val="00020FCA"/>
    <w:rsid w:val="0002125A"/>
    <w:rsid w:val="000223C3"/>
    <w:rsid w:val="00022570"/>
    <w:rsid w:val="00022CD0"/>
    <w:rsid w:val="00023DD4"/>
    <w:rsid w:val="00023FC9"/>
    <w:rsid w:val="0002471C"/>
    <w:rsid w:val="00024DEA"/>
    <w:rsid w:val="00025282"/>
    <w:rsid w:val="00025487"/>
    <w:rsid w:val="00025648"/>
    <w:rsid w:val="000256A5"/>
    <w:rsid w:val="000259FE"/>
    <w:rsid w:val="000266FC"/>
    <w:rsid w:val="00026C4E"/>
    <w:rsid w:val="0002704E"/>
    <w:rsid w:val="000273EC"/>
    <w:rsid w:val="00027658"/>
    <w:rsid w:val="0002795A"/>
    <w:rsid w:val="00027E8B"/>
    <w:rsid w:val="000302A6"/>
    <w:rsid w:val="00030701"/>
    <w:rsid w:val="00030936"/>
    <w:rsid w:val="00030BA2"/>
    <w:rsid w:val="00030CD9"/>
    <w:rsid w:val="00030D6D"/>
    <w:rsid w:val="00030DCE"/>
    <w:rsid w:val="00030EBD"/>
    <w:rsid w:val="00030F56"/>
    <w:rsid w:val="0003103C"/>
    <w:rsid w:val="0003122F"/>
    <w:rsid w:val="000316F0"/>
    <w:rsid w:val="00032628"/>
    <w:rsid w:val="0003278B"/>
    <w:rsid w:val="00032B99"/>
    <w:rsid w:val="00033332"/>
    <w:rsid w:val="000333A1"/>
    <w:rsid w:val="000333F2"/>
    <w:rsid w:val="00033981"/>
    <w:rsid w:val="00033A21"/>
    <w:rsid w:val="00034ED5"/>
    <w:rsid w:val="0003556D"/>
    <w:rsid w:val="00035A53"/>
    <w:rsid w:val="00036254"/>
    <w:rsid w:val="000362FD"/>
    <w:rsid w:val="00036335"/>
    <w:rsid w:val="0003656D"/>
    <w:rsid w:val="00036E7D"/>
    <w:rsid w:val="00037AAC"/>
    <w:rsid w:val="00037D7B"/>
    <w:rsid w:val="00037FED"/>
    <w:rsid w:val="000402AA"/>
    <w:rsid w:val="000405B2"/>
    <w:rsid w:val="00040701"/>
    <w:rsid w:val="0004096F"/>
    <w:rsid w:val="00041189"/>
    <w:rsid w:val="00041B00"/>
    <w:rsid w:val="00041B2C"/>
    <w:rsid w:val="00042337"/>
    <w:rsid w:val="00042491"/>
    <w:rsid w:val="00042B7B"/>
    <w:rsid w:val="000434E3"/>
    <w:rsid w:val="0004378A"/>
    <w:rsid w:val="00043CAA"/>
    <w:rsid w:val="000440A4"/>
    <w:rsid w:val="00044606"/>
    <w:rsid w:val="0004461E"/>
    <w:rsid w:val="00045000"/>
    <w:rsid w:val="000450C1"/>
    <w:rsid w:val="00045252"/>
    <w:rsid w:val="0004544A"/>
    <w:rsid w:val="00045748"/>
    <w:rsid w:val="000457EB"/>
    <w:rsid w:val="00045A05"/>
    <w:rsid w:val="0004646B"/>
    <w:rsid w:val="000464BE"/>
    <w:rsid w:val="00046519"/>
    <w:rsid w:val="00046D70"/>
    <w:rsid w:val="00047171"/>
    <w:rsid w:val="00047565"/>
    <w:rsid w:val="00047811"/>
    <w:rsid w:val="00047A6F"/>
    <w:rsid w:val="00047BF6"/>
    <w:rsid w:val="00047E48"/>
    <w:rsid w:val="00047E4B"/>
    <w:rsid w:val="0005045A"/>
    <w:rsid w:val="0005092A"/>
    <w:rsid w:val="00050BEB"/>
    <w:rsid w:val="00050C03"/>
    <w:rsid w:val="00050F4D"/>
    <w:rsid w:val="000515A5"/>
    <w:rsid w:val="0005170C"/>
    <w:rsid w:val="00051FE9"/>
    <w:rsid w:val="0005216E"/>
    <w:rsid w:val="00052384"/>
    <w:rsid w:val="00052385"/>
    <w:rsid w:val="0005255E"/>
    <w:rsid w:val="00052615"/>
    <w:rsid w:val="000526B4"/>
    <w:rsid w:val="0005292A"/>
    <w:rsid w:val="00052AB9"/>
    <w:rsid w:val="00052F7D"/>
    <w:rsid w:val="000533B2"/>
    <w:rsid w:val="00053E2B"/>
    <w:rsid w:val="00053E3C"/>
    <w:rsid w:val="00054124"/>
    <w:rsid w:val="00054235"/>
    <w:rsid w:val="00054C7B"/>
    <w:rsid w:val="000554B7"/>
    <w:rsid w:val="00055547"/>
    <w:rsid w:val="0005598B"/>
    <w:rsid w:val="00055C6C"/>
    <w:rsid w:val="00055F73"/>
    <w:rsid w:val="000568DF"/>
    <w:rsid w:val="000570D7"/>
    <w:rsid w:val="0005749F"/>
    <w:rsid w:val="0005766B"/>
    <w:rsid w:val="00060768"/>
    <w:rsid w:val="000609AE"/>
    <w:rsid w:val="000614DE"/>
    <w:rsid w:val="000618A0"/>
    <w:rsid w:val="000618BF"/>
    <w:rsid w:val="000619BE"/>
    <w:rsid w:val="00061EA6"/>
    <w:rsid w:val="00061F67"/>
    <w:rsid w:val="000622A0"/>
    <w:rsid w:val="00062459"/>
    <w:rsid w:val="00062CBD"/>
    <w:rsid w:val="00062E26"/>
    <w:rsid w:val="0006333E"/>
    <w:rsid w:val="00063592"/>
    <w:rsid w:val="000638CE"/>
    <w:rsid w:val="00063F19"/>
    <w:rsid w:val="00064012"/>
    <w:rsid w:val="0006441A"/>
    <w:rsid w:val="00064D3A"/>
    <w:rsid w:val="00064FA6"/>
    <w:rsid w:val="00065172"/>
    <w:rsid w:val="0006595D"/>
    <w:rsid w:val="00065EE3"/>
    <w:rsid w:val="00066535"/>
    <w:rsid w:val="00066B49"/>
    <w:rsid w:val="00066D37"/>
    <w:rsid w:val="00067ECD"/>
    <w:rsid w:val="00067EE0"/>
    <w:rsid w:val="0007011A"/>
    <w:rsid w:val="00070604"/>
    <w:rsid w:val="000709B1"/>
    <w:rsid w:val="000711A9"/>
    <w:rsid w:val="0007123F"/>
    <w:rsid w:val="000717E3"/>
    <w:rsid w:val="00071A5D"/>
    <w:rsid w:val="00072076"/>
    <w:rsid w:val="000721DB"/>
    <w:rsid w:val="00072512"/>
    <w:rsid w:val="0007263D"/>
    <w:rsid w:val="00072D2D"/>
    <w:rsid w:val="00072DEB"/>
    <w:rsid w:val="00073114"/>
    <w:rsid w:val="00073BA5"/>
    <w:rsid w:val="00073CA8"/>
    <w:rsid w:val="00073F33"/>
    <w:rsid w:val="000740E9"/>
    <w:rsid w:val="000740F4"/>
    <w:rsid w:val="00074944"/>
    <w:rsid w:val="00074975"/>
    <w:rsid w:val="00074E29"/>
    <w:rsid w:val="00074F3B"/>
    <w:rsid w:val="00077182"/>
    <w:rsid w:val="000774C4"/>
    <w:rsid w:val="00077B09"/>
    <w:rsid w:val="00077E92"/>
    <w:rsid w:val="0008035D"/>
    <w:rsid w:val="00080572"/>
    <w:rsid w:val="00080FD0"/>
    <w:rsid w:val="000810B4"/>
    <w:rsid w:val="00081273"/>
    <w:rsid w:val="0008306A"/>
    <w:rsid w:val="0008311E"/>
    <w:rsid w:val="0008343C"/>
    <w:rsid w:val="00084142"/>
    <w:rsid w:val="00084793"/>
    <w:rsid w:val="00084AAB"/>
    <w:rsid w:val="000850B5"/>
    <w:rsid w:val="00085413"/>
    <w:rsid w:val="000854C7"/>
    <w:rsid w:val="00085809"/>
    <w:rsid w:val="00085E31"/>
    <w:rsid w:val="00085FB7"/>
    <w:rsid w:val="0008673E"/>
    <w:rsid w:val="00086C5F"/>
    <w:rsid w:val="00086ECA"/>
    <w:rsid w:val="0008774D"/>
    <w:rsid w:val="000878D7"/>
    <w:rsid w:val="00087948"/>
    <w:rsid w:val="0008797A"/>
    <w:rsid w:val="000902FD"/>
    <w:rsid w:val="0009041A"/>
    <w:rsid w:val="0009047F"/>
    <w:rsid w:val="00090643"/>
    <w:rsid w:val="00090BE7"/>
    <w:rsid w:val="000914F3"/>
    <w:rsid w:val="000919E3"/>
    <w:rsid w:val="00091F4B"/>
    <w:rsid w:val="00092005"/>
    <w:rsid w:val="0009259E"/>
    <w:rsid w:val="00092671"/>
    <w:rsid w:val="00092C89"/>
    <w:rsid w:val="00092E63"/>
    <w:rsid w:val="000939E4"/>
    <w:rsid w:val="00093B14"/>
    <w:rsid w:val="0009412B"/>
    <w:rsid w:val="00094176"/>
    <w:rsid w:val="00094B52"/>
    <w:rsid w:val="00094B75"/>
    <w:rsid w:val="00094E0D"/>
    <w:rsid w:val="000956ED"/>
    <w:rsid w:val="00095E13"/>
    <w:rsid w:val="0009656C"/>
    <w:rsid w:val="0009664B"/>
    <w:rsid w:val="0009673C"/>
    <w:rsid w:val="00096913"/>
    <w:rsid w:val="00096D23"/>
    <w:rsid w:val="00097A3B"/>
    <w:rsid w:val="00097B69"/>
    <w:rsid w:val="00097DD9"/>
    <w:rsid w:val="000A05D2"/>
    <w:rsid w:val="000A0A51"/>
    <w:rsid w:val="000A1374"/>
    <w:rsid w:val="000A1648"/>
    <w:rsid w:val="000A183C"/>
    <w:rsid w:val="000A1AB7"/>
    <w:rsid w:val="000A1AC6"/>
    <w:rsid w:val="000A1BAF"/>
    <w:rsid w:val="000A1C0C"/>
    <w:rsid w:val="000A1F28"/>
    <w:rsid w:val="000A23CF"/>
    <w:rsid w:val="000A2F5C"/>
    <w:rsid w:val="000A3561"/>
    <w:rsid w:val="000A3B32"/>
    <w:rsid w:val="000A3B76"/>
    <w:rsid w:val="000A4841"/>
    <w:rsid w:val="000A4975"/>
    <w:rsid w:val="000A4D56"/>
    <w:rsid w:val="000A53E0"/>
    <w:rsid w:val="000A5779"/>
    <w:rsid w:val="000A65D7"/>
    <w:rsid w:val="000A67C4"/>
    <w:rsid w:val="000A68ED"/>
    <w:rsid w:val="000A6EA8"/>
    <w:rsid w:val="000A6ED1"/>
    <w:rsid w:val="000A742D"/>
    <w:rsid w:val="000A7BED"/>
    <w:rsid w:val="000B03AD"/>
    <w:rsid w:val="000B056B"/>
    <w:rsid w:val="000B069E"/>
    <w:rsid w:val="000B08F8"/>
    <w:rsid w:val="000B0959"/>
    <w:rsid w:val="000B0F9F"/>
    <w:rsid w:val="000B106B"/>
    <w:rsid w:val="000B1273"/>
    <w:rsid w:val="000B14CB"/>
    <w:rsid w:val="000B1848"/>
    <w:rsid w:val="000B208D"/>
    <w:rsid w:val="000B21A4"/>
    <w:rsid w:val="000B21CF"/>
    <w:rsid w:val="000B2289"/>
    <w:rsid w:val="000B2983"/>
    <w:rsid w:val="000B2AA3"/>
    <w:rsid w:val="000B2AE6"/>
    <w:rsid w:val="000B2DDC"/>
    <w:rsid w:val="000B38F4"/>
    <w:rsid w:val="000B3F28"/>
    <w:rsid w:val="000B4BCE"/>
    <w:rsid w:val="000B4BCF"/>
    <w:rsid w:val="000B5C15"/>
    <w:rsid w:val="000B5C4C"/>
    <w:rsid w:val="000B5ECA"/>
    <w:rsid w:val="000B64A1"/>
    <w:rsid w:val="000B65B9"/>
    <w:rsid w:val="000B675A"/>
    <w:rsid w:val="000B67BB"/>
    <w:rsid w:val="000B6940"/>
    <w:rsid w:val="000B69BF"/>
    <w:rsid w:val="000B700E"/>
    <w:rsid w:val="000B740C"/>
    <w:rsid w:val="000B77E2"/>
    <w:rsid w:val="000B7AAF"/>
    <w:rsid w:val="000B7FE9"/>
    <w:rsid w:val="000C025D"/>
    <w:rsid w:val="000C070B"/>
    <w:rsid w:val="000C07B0"/>
    <w:rsid w:val="000C0DD7"/>
    <w:rsid w:val="000C0F91"/>
    <w:rsid w:val="000C1149"/>
    <w:rsid w:val="000C1396"/>
    <w:rsid w:val="000C13F8"/>
    <w:rsid w:val="000C200E"/>
    <w:rsid w:val="000C204F"/>
    <w:rsid w:val="000C22E8"/>
    <w:rsid w:val="000C254B"/>
    <w:rsid w:val="000C25AE"/>
    <w:rsid w:val="000C2A65"/>
    <w:rsid w:val="000C2B63"/>
    <w:rsid w:val="000C2BAF"/>
    <w:rsid w:val="000C3C5A"/>
    <w:rsid w:val="000C461D"/>
    <w:rsid w:val="000C4679"/>
    <w:rsid w:val="000C4D3F"/>
    <w:rsid w:val="000C4EBE"/>
    <w:rsid w:val="000C5430"/>
    <w:rsid w:val="000C5A92"/>
    <w:rsid w:val="000C5F89"/>
    <w:rsid w:val="000C6092"/>
    <w:rsid w:val="000C615C"/>
    <w:rsid w:val="000C627C"/>
    <w:rsid w:val="000C683A"/>
    <w:rsid w:val="000C7343"/>
    <w:rsid w:val="000C75E4"/>
    <w:rsid w:val="000C7718"/>
    <w:rsid w:val="000C7AC2"/>
    <w:rsid w:val="000C7DB7"/>
    <w:rsid w:val="000D00A9"/>
    <w:rsid w:val="000D032C"/>
    <w:rsid w:val="000D04A4"/>
    <w:rsid w:val="000D060A"/>
    <w:rsid w:val="000D097A"/>
    <w:rsid w:val="000D0BD9"/>
    <w:rsid w:val="000D1256"/>
    <w:rsid w:val="000D16FB"/>
    <w:rsid w:val="000D1D72"/>
    <w:rsid w:val="000D2662"/>
    <w:rsid w:val="000D279E"/>
    <w:rsid w:val="000D39AB"/>
    <w:rsid w:val="000D39E9"/>
    <w:rsid w:val="000D3D02"/>
    <w:rsid w:val="000D417F"/>
    <w:rsid w:val="000D4557"/>
    <w:rsid w:val="000D4D45"/>
    <w:rsid w:val="000D5B6F"/>
    <w:rsid w:val="000D5BE1"/>
    <w:rsid w:val="000D62EB"/>
    <w:rsid w:val="000D63A7"/>
    <w:rsid w:val="000D698F"/>
    <w:rsid w:val="000D7ABD"/>
    <w:rsid w:val="000D7AC0"/>
    <w:rsid w:val="000D7E7B"/>
    <w:rsid w:val="000E0350"/>
    <w:rsid w:val="000E0666"/>
    <w:rsid w:val="000E0ED9"/>
    <w:rsid w:val="000E0FB4"/>
    <w:rsid w:val="000E1021"/>
    <w:rsid w:val="000E12C1"/>
    <w:rsid w:val="000E1489"/>
    <w:rsid w:val="000E186E"/>
    <w:rsid w:val="000E1966"/>
    <w:rsid w:val="000E1E55"/>
    <w:rsid w:val="000E2AF5"/>
    <w:rsid w:val="000E3056"/>
    <w:rsid w:val="000E3317"/>
    <w:rsid w:val="000E3369"/>
    <w:rsid w:val="000E3595"/>
    <w:rsid w:val="000E3A23"/>
    <w:rsid w:val="000E3A86"/>
    <w:rsid w:val="000E4146"/>
    <w:rsid w:val="000E490D"/>
    <w:rsid w:val="000E4946"/>
    <w:rsid w:val="000E4C49"/>
    <w:rsid w:val="000E4DD5"/>
    <w:rsid w:val="000E54EA"/>
    <w:rsid w:val="000E572E"/>
    <w:rsid w:val="000E59F3"/>
    <w:rsid w:val="000E6046"/>
    <w:rsid w:val="000E625C"/>
    <w:rsid w:val="000E68D9"/>
    <w:rsid w:val="000E6A35"/>
    <w:rsid w:val="000E7440"/>
    <w:rsid w:val="000E757D"/>
    <w:rsid w:val="000F0616"/>
    <w:rsid w:val="000F0962"/>
    <w:rsid w:val="000F1259"/>
    <w:rsid w:val="000F142F"/>
    <w:rsid w:val="000F1672"/>
    <w:rsid w:val="000F16DA"/>
    <w:rsid w:val="000F2190"/>
    <w:rsid w:val="000F2AF5"/>
    <w:rsid w:val="000F3167"/>
    <w:rsid w:val="000F3440"/>
    <w:rsid w:val="000F3617"/>
    <w:rsid w:val="000F3C2E"/>
    <w:rsid w:val="000F3D04"/>
    <w:rsid w:val="000F3E8A"/>
    <w:rsid w:val="000F4063"/>
    <w:rsid w:val="000F4413"/>
    <w:rsid w:val="000F4DD0"/>
    <w:rsid w:val="000F4E64"/>
    <w:rsid w:val="000F53F8"/>
    <w:rsid w:val="000F5C49"/>
    <w:rsid w:val="000F5D73"/>
    <w:rsid w:val="000F5F88"/>
    <w:rsid w:val="000F616F"/>
    <w:rsid w:val="000F6894"/>
    <w:rsid w:val="000F7951"/>
    <w:rsid w:val="000F7D01"/>
    <w:rsid w:val="000F7FA2"/>
    <w:rsid w:val="001003FD"/>
    <w:rsid w:val="001005BD"/>
    <w:rsid w:val="00100807"/>
    <w:rsid w:val="001008A7"/>
    <w:rsid w:val="00101265"/>
    <w:rsid w:val="00101A74"/>
    <w:rsid w:val="0010259C"/>
    <w:rsid w:val="001026B3"/>
    <w:rsid w:val="00103149"/>
    <w:rsid w:val="001039C6"/>
    <w:rsid w:val="00103EC9"/>
    <w:rsid w:val="00104028"/>
    <w:rsid w:val="00104343"/>
    <w:rsid w:val="00104614"/>
    <w:rsid w:val="00104685"/>
    <w:rsid w:val="0010472F"/>
    <w:rsid w:val="00104DED"/>
    <w:rsid w:val="001052EC"/>
    <w:rsid w:val="001053EA"/>
    <w:rsid w:val="00105504"/>
    <w:rsid w:val="001056FF"/>
    <w:rsid w:val="001066A3"/>
    <w:rsid w:val="001068D9"/>
    <w:rsid w:val="00106906"/>
    <w:rsid w:val="001069A0"/>
    <w:rsid w:val="00106D48"/>
    <w:rsid w:val="00107C25"/>
    <w:rsid w:val="00107CCA"/>
    <w:rsid w:val="00107E52"/>
    <w:rsid w:val="001101E2"/>
    <w:rsid w:val="001103C0"/>
    <w:rsid w:val="0011092F"/>
    <w:rsid w:val="00110AAB"/>
    <w:rsid w:val="00110BBB"/>
    <w:rsid w:val="00111273"/>
    <w:rsid w:val="001113F2"/>
    <w:rsid w:val="0011155E"/>
    <w:rsid w:val="00111DF9"/>
    <w:rsid w:val="0011250B"/>
    <w:rsid w:val="00112563"/>
    <w:rsid w:val="00112A1D"/>
    <w:rsid w:val="00112FAB"/>
    <w:rsid w:val="00112FBE"/>
    <w:rsid w:val="0011321A"/>
    <w:rsid w:val="0011329C"/>
    <w:rsid w:val="0011372B"/>
    <w:rsid w:val="001138DE"/>
    <w:rsid w:val="00113CB5"/>
    <w:rsid w:val="00113D1B"/>
    <w:rsid w:val="00114255"/>
    <w:rsid w:val="00114788"/>
    <w:rsid w:val="001147A1"/>
    <w:rsid w:val="00115202"/>
    <w:rsid w:val="001154BD"/>
    <w:rsid w:val="00115694"/>
    <w:rsid w:val="001159C1"/>
    <w:rsid w:val="00115B71"/>
    <w:rsid w:val="00115E13"/>
    <w:rsid w:val="00115E18"/>
    <w:rsid w:val="001168F3"/>
    <w:rsid w:val="001170A7"/>
    <w:rsid w:val="00117B0B"/>
    <w:rsid w:val="00120565"/>
    <w:rsid w:val="00120A68"/>
    <w:rsid w:val="00121634"/>
    <w:rsid w:val="00121B7F"/>
    <w:rsid w:val="00122247"/>
    <w:rsid w:val="001225E4"/>
    <w:rsid w:val="001228D6"/>
    <w:rsid w:val="001229C1"/>
    <w:rsid w:val="00122FB3"/>
    <w:rsid w:val="00123010"/>
    <w:rsid w:val="001237AF"/>
    <w:rsid w:val="001237E8"/>
    <w:rsid w:val="00123D39"/>
    <w:rsid w:val="00123F97"/>
    <w:rsid w:val="00124031"/>
    <w:rsid w:val="001240A7"/>
    <w:rsid w:val="001240D7"/>
    <w:rsid w:val="001246DC"/>
    <w:rsid w:val="00124BE5"/>
    <w:rsid w:val="00124C4B"/>
    <w:rsid w:val="0012523D"/>
    <w:rsid w:val="001252D8"/>
    <w:rsid w:val="0012532A"/>
    <w:rsid w:val="0012556C"/>
    <w:rsid w:val="00125791"/>
    <w:rsid w:val="00125CAA"/>
    <w:rsid w:val="00125CCE"/>
    <w:rsid w:val="00125F57"/>
    <w:rsid w:val="00125FBC"/>
    <w:rsid w:val="0012607F"/>
    <w:rsid w:val="001261B1"/>
    <w:rsid w:val="00126773"/>
    <w:rsid w:val="00126E19"/>
    <w:rsid w:val="001271F9"/>
    <w:rsid w:val="00127398"/>
    <w:rsid w:val="00127732"/>
    <w:rsid w:val="001304C1"/>
    <w:rsid w:val="0013089C"/>
    <w:rsid w:val="00131599"/>
    <w:rsid w:val="0013196B"/>
    <w:rsid w:val="00131AFD"/>
    <w:rsid w:val="00131C08"/>
    <w:rsid w:val="00131E85"/>
    <w:rsid w:val="001323F9"/>
    <w:rsid w:val="00132579"/>
    <w:rsid w:val="00132A54"/>
    <w:rsid w:val="00132C23"/>
    <w:rsid w:val="00132D25"/>
    <w:rsid w:val="001330CA"/>
    <w:rsid w:val="001332C6"/>
    <w:rsid w:val="00133CAC"/>
    <w:rsid w:val="00133D5C"/>
    <w:rsid w:val="00134DA8"/>
    <w:rsid w:val="00134F36"/>
    <w:rsid w:val="00135B49"/>
    <w:rsid w:val="00136154"/>
    <w:rsid w:val="0013667D"/>
    <w:rsid w:val="00136A57"/>
    <w:rsid w:val="00136A93"/>
    <w:rsid w:val="0013795C"/>
    <w:rsid w:val="00140035"/>
    <w:rsid w:val="00140839"/>
    <w:rsid w:val="001408BD"/>
    <w:rsid w:val="00140B47"/>
    <w:rsid w:val="00140CD1"/>
    <w:rsid w:val="00140E2C"/>
    <w:rsid w:val="001416BD"/>
    <w:rsid w:val="0014191D"/>
    <w:rsid w:val="00141948"/>
    <w:rsid w:val="001419A0"/>
    <w:rsid w:val="00142810"/>
    <w:rsid w:val="00142F62"/>
    <w:rsid w:val="0014400B"/>
    <w:rsid w:val="001444F4"/>
    <w:rsid w:val="00144740"/>
    <w:rsid w:val="00144AFC"/>
    <w:rsid w:val="00144EBE"/>
    <w:rsid w:val="0014530D"/>
    <w:rsid w:val="0014580F"/>
    <w:rsid w:val="0014592A"/>
    <w:rsid w:val="00145C0C"/>
    <w:rsid w:val="00146304"/>
    <w:rsid w:val="0014633F"/>
    <w:rsid w:val="0014693A"/>
    <w:rsid w:val="00146A5E"/>
    <w:rsid w:val="00146DEE"/>
    <w:rsid w:val="00147064"/>
    <w:rsid w:val="0014756B"/>
    <w:rsid w:val="00147DAE"/>
    <w:rsid w:val="00147F94"/>
    <w:rsid w:val="00150EC3"/>
    <w:rsid w:val="001512AB"/>
    <w:rsid w:val="00151582"/>
    <w:rsid w:val="001532EF"/>
    <w:rsid w:val="001536C4"/>
    <w:rsid w:val="001542F1"/>
    <w:rsid w:val="0015450D"/>
    <w:rsid w:val="00154626"/>
    <w:rsid w:val="00154E48"/>
    <w:rsid w:val="001550EB"/>
    <w:rsid w:val="001552A7"/>
    <w:rsid w:val="001553AA"/>
    <w:rsid w:val="001557FB"/>
    <w:rsid w:val="00155815"/>
    <w:rsid w:val="00155867"/>
    <w:rsid w:val="0015593E"/>
    <w:rsid w:val="001565D3"/>
    <w:rsid w:val="001567B3"/>
    <w:rsid w:val="001568DA"/>
    <w:rsid w:val="00156ADC"/>
    <w:rsid w:val="00156D09"/>
    <w:rsid w:val="00156FF2"/>
    <w:rsid w:val="001571ED"/>
    <w:rsid w:val="00157E46"/>
    <w:rsid w:val="00160074"/>
    <w:rsid w:val="00160212"/>
    <w:rsid w:val="00160264"/>
    <w:rsid w:val="001602B8"/>
    <w:rsid w:val="001607F0"/>
    <w:rsid w:val="001609A8"/>
    <w:rsid w:val="00160D03"/>
    <w:rsid w:val="001613EA"/>
    <w:rsid w:val="001616C4"/>
    <w:rsid w:val="001616EF"/>
    <w:rsid w:val="00161E38"/>
    <w:rsid w:val="00161E6D"/>
    <w:rsid w:val="00161F81"/>
    <w:rsid w:val="00162078"/>
    <w:rsid w:val="00162859"/>
    <w:rsid w:val="001639AD"/>
    <w:rsid w:val="00163A9F"/>
    <w:rsid w:val="00164BE2"/>
    <w:rsid w:val="00164F93"/>
    <w:rsid w:val="0016500C"/>
    <w:rsid w:val="00165AA3"/>
    <w:rsid w:val="00165DB5"/>
    <w:rsid w:val="00166766"/>
    <w:rsid w:val="001667CF"/>
    <w:rsid w:val="00166BA6"/>
    <w:rsid w:val="00166E6D"/>
    <w:rsid w:val="00166F7E"/>
    <w:rsid w:val="00167880"/>
    <w:rsid w:val="00167E11"/>
    <w:rsid w:val="00167E1E"/>
    <w:rsid w:val="00167E54"/>
    <w:rsid w:val="00167F2A"/>
    <w:rsid w:val="00167F5E"/>
    <w:rsid w:val="00167F9C"/>
    <w:rsid w:val="00167FCF"/>
    <w:rsid w:val="001700F6"/>
    <w:rsid w:val="0017027D"/>
    <w:rsid w:val="001707A2"/>
    <w:rsid w:val="00170F29"/>
    <w:rsid w:val="001714BD"/>
    <w:rsid w:val="00171574"/>
    <w:rsid w:val="0017175D"/>
    <w:rsid w:val="00171D74"/>
    <w:rsid w:val="00171E76"/>
    <w:rsid w:val="001729EE"/>
    <w:rsid w:val="00172A27"/>
    <w:rsid w:val="00172BB9"/>
    <w:rsid w:val="00172F10"/>
    <w:rsid w:val="00173174"/>
    <w:rsid w:val="00173304"/>
    <w:rsid w:val="001738BE"/>
    <w:rsid w:val="00173ADC"/>
    <w:rsid w:val="00173E9E"/>
    <w:rsid w:val="001752F8"/>
    <w:rsid w:val="00175B78"/>
    <w:rsid w:val="00175C25"/>
    <w:rsid w:val="00175CA1"/>
    <w:rsid w:val="00176AB6"/>
    <w:rsid w:val="00176D7B"/>
    <w:rsid w:val="001778D0"/>
    <w:rsid w:val="00180598"/>
    <w:rsid w:val="0018161E"/>
    <w:rsid w:val="001819E2"/>
    <w:rsid w:val="00183123"/>
    <w:rsid w:val="0018339A"/>
    <w:rsid w:val="00184A0D"/>
    <w:rsid w:val="00184A23"/>
    <w:rsid w:val="00184DDF"/>
    <w:rsid w:val="00185349"/>
    <w:rsid w:val="00185A27"/>
    <w:rsid w:val="00186A6F"/>
    <w:rsid w:val="00186CE6"/>
    <w:rsid w:val="00186EBA"/>
    <w:rsid w:val="0018739D"/>
    <w:rsid w:val="00187503"/>
    <w:rsid w:val="00187C8F"/>
    <w:rsid w:val="00190BD4"/>
    <w:rsid w:val="00190FDF"/>
    <w:rsid w:val="00191278"/>
    <w:rsid w:val="00191559"/>
    <w:rsid w:val="001919F4"/>
    <w:rsid w:val="0019227D"/>
    <w:rsid w:val="00193014"/>
    <w:rsid w:val="0019376F"/>
    <w:rsid w:val="00193D21"/>
    <w:rsid w:val="00193D93"/>
    <w:rsid w:val="001940AB"/>
    <w:rsid w:val="00194A52"/>
    <w:rsid w:val="0019506B"/>
    <w:rsid w:val="00195113"/>
    <w:rsid w:val="00195121"/>
    <w:rsid w:val="00195189"/>
    <w:rsid w:val="0019559A"/>
    <w:rsid w:val="00195653"/>
    <w:rsid w:val="00195A70"/>
    <w:rsid w:val="00195BA0"/>
    <w:rsid w:val="00195D69"/>
    <w:rsid w:val="00196632"/>
    <w:rsid w:val="00196DD6"/>
    <w:rsid w:val="00197872"/>
    <w:rsid w:val="00197D76"/>
    <w:rsid w:val="00197F92"/>
    <w:rsid w:val="001A02E4"/>
    <w:rsid w:val="001A0466"/>
    <w:rsid w:val="001A054D"/>
    <w:rsid w:val="001A0722"/>
    <w:rsid w:val="001A1325"/>
    <w:rsid w:val="001A1981"/>
    <w:rsid w:val="001A2262"/>
    <w:rsid w:val="001A2B0F"/>
    <w:rsid w:val="001A2EBF"/>
    <w:rsid w:val="001A35D1"/>
    <w:rsid w:val="001A38C4"/>
    <w:rsid w:val="001A3C5A"/>
    <w:rsid w:val="001A3F18"/>
    <w:rsid w:val="001A503A"/>
    <w:rsid w:val="001A5445"/>
    <w:rsid w:val="001A5478"/>
    <w:rsid w:val="001A61C3"/>
    <w:rsid w:val="001A65BC"/>
    <w:rsid w:val="001A6C1A"/>
    <w:rsid w:val="001A712C"/>
    <w:rsid w:val="001A756D"/>
    <w:rsid w:val="001A7CE8"/>
    <w:rsid w:val="001B0C49"/>
    <w:rsid w:val="001B0ED4"/>
    <w:rsid w:val="001B11D0"/>
    <w:rsid w:val="001B138B"/>
    <w:rsid w:val="001B18FA"/>
    <w:rsid w:val="001B199C"/>
    <w:rsid w:val="001B1F50"/>
    <w:rsid w:val="001B23C4"/>
    <w:rsid w:val="001B3C77"/>
    <w:rsid w:val="001B4194"/>
    <w:rsid w:val="001B45C8"/>
    <w:rsid w:val="001B4658"/>
    <w:rsid w:val="001B469B"/>
    <w:rsid w:val="001B4A67"/>
    <w:rsid w:val="001B4ADF"/>
    <w:rsid w:val="001B4B0C"/>
    <w:rsid w:val="001B54D3"/>
    <w:rsid w:val="001B5CB2"/>
    <w:rsid w:val="001B63B3"/>
    <w:rsid w:val="001B70D9"/>
    <w:rsid w:val="001B71BD"/>
    <w:rsid w:val="001B72C2"/>
    <w:rsid w:val="001B7600"/>
    <w:rsid w:val="001B79DD"/>
    <w:rsid w:val="001B7A07"/>
    <w:rsid w:val="001B7CDA"/>
    <w:rsid w:val="001B7E9B"/>
    <w:rsid w:val="001C05E9"/>
    <w:rsid w:val="001C0773"/>
    <w:rsid w:val="001C0A37"/>
    <w:rsid w:val="001C0B40"/>
    <w:rsid w:val="001C10A3"/>
    <w:rsid w:val="001C157C"/>
    <w:rsid w:val="001C17D6"/>
    <w:rsid w:val="001C1ECA"/>
    <w:rsid w:val="001C215A"/>
    <w:rsid w:val="001C27BC"/>
    <w:rsid w:val="001C3014"/>
    <w:rsid w:val="001C3950"/>
    <w:rsid w:val="001C3A25"/>
    <w:rsid w:val="001C3AB1"/>
    <w:rsid w:val="001C3CFC"/>
    <w:rsid w:val="001C3D07"/>
    <w:rsid w:val="001C3EB2"/>
    <w:rsid w:val="001C4053"/>
    <w:rsid w:val="001C45C9"/>
    <w:rsid w:val="001C4DA9"/>
    <w:rsid w:val="001C4E81"/>
    <w:rsid w:val="001C5FA4"/>
    <w:rsid w:val="001C60E2"/>
    <w:rsid w:val="001C65D8"/>
    <w:rsid w:val="001C6667"/>
    <w:rsid w:val="001C757F"/>
    <w:rsid w:val="001D0308"/>
    <w:rsid w:val="001D087C"/>
    <w:rsid w:val="001D0C80"/>
    <w:rsid w:val="001D0DFA"/>
    <w:rsid w:val="001D101C"/>
    <w:rsid w:val="001D19DF"/>
    <w:rsid w:val="001D1DCE"/>
    <w:rsid w:val="001D1DF1"/>
    <w:rsid w:val="001D2A47"/>
    <w:rsid w:val="001D2B1A"/>
    <w:rsid w:val="001D2E10"/>
    <w:rsid w:val="001D310B"/>
    <w:rsid w:val="001D35A3"/>
    <w:rsid w:val="001D3901"/>
    <w:rsid w:val="001D3CD6"/>
    <w:rsid w:val="001D40B9"/>
    <w:rsid w:val="001D410E"/>
    <w:rsid w:val="001D45CE"/>
    <w:rsid w:val="001D4671"/>
    <w:rsid w:val="001D4F21"/>
    <w:rsid w:val="001D6419"/>
    <w:rsid w:val="001D6A49"/>
    <w:rsid w:val="001D6C48"/>
    <w:rsid w:val="001D7243"/>
    <w:rsid w:val="001D77EB"/>
    <w:rsid w:val="001D7B01"/>
    <w:rsid w:val="001D7C7E"/>
    <w:rsid w:val="001D7F96"/>
    <w:rsid w:val="001E0701"/>
    <w:rsid w:val="001E0706"/>
    <w:rsid w:val="001E0941"/>
    <w:rsid w:val="001E0A94"/>
    <w:rsid w:val="001E1328"/>
    <w:rsid w:val="001E13B8"/>
    <w:rsid w:val="001E265C"/>
    <w:rsid w:val="001E286A"/>
    <w:rsid w:val="001E2CCE"/>
    <w:rsid w:val="001E30C8"/>
    <w:rsid w:val="001E3117"/>
    <w:rsid w:val="001E3149"/>
    <w:rsid w:val="001E367B"/>
    <w:rsid w:val="001E3B61"/>
    <w:rsid w:val="001E41D2"/>
    <w:rsid w:val="001E41ED"/>
    <w:rsid w:val="001E4221"/>
    <w:rsid w:val="001E471B"/>
    <w:rsid w:val="001E49FE"/>
    <w:rsid w:val="001E4B6C"/>
    <w:rsid w:val="001E4C5C"/>
    <w:rsid w:val="001E4CD9"/>
    <w:rsid w:val="001E50B6"/>
    <w:rsid w:val="001E6584"/>
    <w:rsid w:val="001E6D9D"/>
    <w:rsid w:val="001E7466"/>
    <w:rsid w:val="001E7BA0"/>
    <w:rsid w:val="001F00C7"/>
    <w:rsid w:val="001F1188"/>
    <w:rsid w:val="001F12A4"/>
    <w:rsid w:val="001F23FF"/>
    <w:rsid w:val="001F24B3"/>
    <w:rsid w:val="001F2E09"/>
    <w:rsid w:val="001F30A4"/>
    <w:rsid w:val="001F3489"/>
    <w:rsid w:val="001F3AF9"/>
    <w:rsid w:val="001F3B39"/>
    <w:rsid w:val="001F3EF0"/>
    <w:rsid w:val="001F401C"/>
    <w:rsid w:val="001F4062"/>
    <w:rsid w:val="001F52A6"/>
    <w:rsid w:val="001F56F7"/>
    <w:rsid w:val="001F5E4F"/>
    <w:rsid w:val="001F5F5F"/>
    <w:rsid w:val="001F6177"/>
    <w:rsid w:val="001F6775"/>
    <w:rsid w:val="001F75AE"/>
    <w:rsid w:val="001F7B45"/>
    <w:rsid w:val="001F7B55"/>
    <w:rsid w:val="001F7E7E"/>
    <w:rsid w:val="00200175"/>
    <w:rsid w:val="002004E0"/>
    <w:rsid w:val="00200AFA"/>
    <w:rsid w:val="00200F8F"/>
    <w:rsid w:val="00201DDB"/>
    <w:rsid w:val="0020358C"/>
    <w:rsid w:val="002035A4"/>
    <w:rsid w:val="00203729"/>
    <w:rsid w:val="00203DD1"/>
    <w:rsid w:val="0020490F"/>
    <w:rsid w:val="00204F7F"/>
    <w:rsid w:val="002051AE"/>
    <w:rsid w:val="002052E1"/>
    <w:rsid w:val="00205367"/>
    <w:rsid w:val="00205665"/>
    <w:rsid w:val="00205B5A"/>
    <w:rsid w:val="00205B8E"/>
    <w:rsid w:val="00205E27"/>
    <w:rsid w:val="00206163"/>
    <w:rsid w:val="00207BAB"/>
    <w:rsid w:val="00210100"/>
    <w:rsid w:val="0021046F"/>
    <w:rsid w:val="002107CD"/>
    <w:rsid w:val="00210BC7"/>
    <w:rsid w:val="00211561"/>
    <w:rsid w:val="00211CEE"/>
    <w:rsid w:val="002123F5"/>
    <w:rsid w:val="00212F2D"/>
    <w:rsid w:val="00213165"/>
    <w:rsid w:val="00213223"/>
    <w:rsid w:val="002133AD"/>
    <w:rsid w:val="00213CF7"/>
    <w:rsid w:val="00213FB9"/>
    <w:rsid w:val="0021406A"/>
    <w:rsid w:val="002143F0"/>
    <w:rsid w:val="00214916"/>
    <w:rsid w:val="002151E2"/>
    <w:rsid w:val="002152F3"/>
    <w:rsid w:val="00215538"/>
    <w:rsid w:val="002159A6"/>
    <w:rsid w:val="00215A4F"/>
    <w:rsid w:val="00215E52"/>
    <w:rsid w:val="002160E2"/>
    <w:rsid w:val="002162F4"/>
    <w:rsid w:val="0021661A"/>
    <w:rsid w:val="00216BED"/>
    <w:rsid w:val="00216EC9"/>
    <w:rsid w:val="00216FBE"/>
    <w:rsid w:val="002173FA"/>
    <w:rsid w:val="00217895"/>
    <w:rsid w:val="00217C7A"/>
    <w:rsid w:val="0022002C"/>
    <w:rsid w:val="0022028A"/>
    <w:rsid w:val="00220511"/>
    <w:rsid w:val="002205A5"/>
    <w:rsid w:val="00220B4B"/>
    <w:rsid w:val="00220C07"/>
    <w:rsid w:val="00222C95"/>
    <w:rsid w:val="002230BC"/>
    <w:rsid w:val="002234FA"/>
    <w:rsid w:val="00223654"/>
    <w:rsid w:val="00223C61"/>
    <w:rsid w:val="002243C6"/>
    <w:rsid w:val="00224F00"/>
    <w:rsid w:val="00225146"/>
    <w:rsid w:val="002251E3"/>
    <w:rsid w:val="00225411"/>
    <w:rsid w:val="002256CE"/>
    <w:rsid w:val="0022577F"/>
    <w:rsid w:val="00225DDC"/>
    <w:rsid w:val="002261FD"/>
    <w:rsid w:val="0022659D"/>
    <w:rsid w:val="002268F6"/>
    <w:rsid w:val="00226FCD"/>
    <w:rsid w:val="002275EF"/>
    <w:rsid w:val="00227847"/>
    <w:rsid w:val="00227F7D"/>
    <w:rsid w:val="00227FBD"/>
    <w:rsid w:val="002302E9"/>
    <w:rsid w:val="002303DC"/>
    <w:rsid w:val="002309BF"/>
    <w:rsid w:val="00230C81"/>
    <w:rsid w:val="00230CEE"/>
    <w:rsid w:val="002310E5"/>
    <w:rsid w:val="002312D9"/>
    <w:rsid w:val="00231A47"/>
    <w:rsid w:val="0023208D"/>
    <w:rsid w:val="00232884"/>
    <w:rsid w:val="00232890"/>
    <w:rsid w:val="00232CFA"/>
    <w:rsid w:val="00233041"/>
    <w:rsid w:val="002334A5"/>
    <w:rsid w:val="00233626"/>
    <w:rsid w:val="002341BA"/>
    <w:rsid w:val="002342F5"/>
    <w:rsid w:val="0023450F"/>
    <w:rsid w:val="00234733"/>
    <w:rsid w:val="00234771"/>
    <w:rsid w:val="00234793"/>
    <w:rsid w:val="00234804"/>
    <w:rsid w:val="002350F0"/>
    <w:rsid w:val="00235F30"/>
    <w:rsid w:val="00236199"/>
    <w:rsid w:val="002361F8"/>
    <w:rsid w:val="0023728A"/>
    <w:rsid w:val="0023768C"/>
    <w:rsid w:val="00237729"/>
    <w:rsid w:val="00237AFF"/>
    <w:rsid w:val="00237DA4"/>
    <w:rsid w:val="00237E27"/>
    <w:rsid w:val="002400DA"/>
    <w:rsid w:val="00240ADD"/>
    <w:rsid w:val="00241A62"/>
    <w:rsid w:val="00241D22"/>
    <w:rsid w:val="0024203E"/>
    <w:rsid w:val="00242568"/>
    <w:rsid w:val="00242B05"/>
    <w:rsid w:val="00242CD0"/>
    <w:rsid w:val="00242F74"/>
    <w:rsid w:val="00242FE1"/>
    <w:rsid w:val="00243337"/>
    <w:rsid w:val="00243681"/>
    <w:rsid w:val="0024393C"/>
    <w:rsid w:val="00243B79"/>
    <w:rsid w:val="00243DC6"/>
    <w:rsid w:val="00243E2D"/>
    <w:rsid w:val="00244742"/>
    <w:rsid w:val="0024485C"/>
    <w:rsid w:val="00244ABA"/>
    <w:rsid w:val="0024575A"/>
    <w:rsid w:val="0024580F"/>
    <w:rsid w:val="00245DB3"/>
    <w:rsid w:val="00245E2C"/>
    <w:rsid w:val="002463FA"/>
    <w:rsid w:val="00246CCF"/>
    <w:rsid w:val="00246DA5"/>
    <w:rsid w:val="00246E7E"/>
    <w:rsid w:val="002476E4"/>
    <w:rsid w:val="00250F88"/>
    <w:rsid w:val="00251B07"/>
    <w:rsid w:val="00252227"/>
    <w:rsid w:val="0025240C"/>
    <w:rsid w:val="002528BF"/>
    <w:rsid w:val="00252975"/>
    <w:rsid w:val="0025376C"/>
    <w:rsid w:val="002538C2"/>
    <w:rsid w:val="00254304"/>
    <w:rsid w:val="002547CD"/>
    <w:rsid w:val="002548BC"/>
    <w:rsid w:val="00254FB9"/>
    <w:rsid w:val="00255BD1"/>
    <w:rsid w:val="00255C41"/>
    <w:rsid w:val="00255EC8"/>
    <w:rsid w:val="00256EDD"/>
    <w:rsid w:val="00257448"/>
    <w:rsid w:val="002574EE"/>
    <w:rsid w:val="0025782D"/>
    <w:rsid w:val="00257F8F"/>
    <w:rsid w:val="002607D4"/>
    <w:rsid w:val="00260E24"/>
    <w:rsid w:val="00260E77"/>
    <w:rsid w:val="0026114F"/>
    <w:rsid w:val="00261466"/>
    <w:rsid w:val="00261910"/>
    <w:rsid w:val="002619E6"/>
    <w:rsid w:val="00261DF8"/>
    <w:rsid w:val="00262045"/>
    <w:rsid w:val="0026222E"/>
    <w:rsid w:val="002624E4"/>
    <w:rsid w:val="00262521"/>
    <w:rsid w:val="00262A83"/>
    <w:rsid w:val="00262A9D"/>
    <w:rsid w:val="00262CBC"/>
    <w:rsid w:val="0026356E"/>
    <w:rsid w:val="00263A29"/>
    <w:rsid w:val="00263C14"/>
    <w:rsid w:val="00263C19"/>
    <w:rsid w:val="00263F27"/>
    <w:rsid w:val="00264271"/>
    <w:rsid w:val="002643B8"/>
    <w:rsid w:val="002646D5"/>
    <w:rsid w:val="002647AA"/>
    <w:rsid w:val="00264B80"/>
    <w:rsid w:val="002652C1"/>
    <w:rsid w:val="00265939"/>
    <w:rsid w:val="00265F87"/>
    <w:rsid w:val="00266405"/>
    <w:rsid w:val="00266822"/>
    <w:rsid w:val="00266A8F"/>
    <w:rsid w:val="00266C25"/>
    <w:rsid w:val="00266EB4"/>
    <w:rsid w:val="00267A89"/>
    <w:rsid w:val="00267DDF"/>
    <w:rsid w:val="002713CB"/>
    <w:rsid w:val="00271DF2"/>
    <w:rsid w:val="00273093"/>
    <w:rsid w:val="00273851"/>
    <w:rsid w:val="002739A1"/>
    <w:rsid w:val="00273AD3"/>
    <w:rsid w:val="00273B7A"/>
    <w:rsid w:val="002741EA"/>
    <w:rsid w:val="002749E5"/>
    <w:rsid w:val="00274C56"/>
    <w:rsid w:val="00274D16"/>
    <w:rsid w:val="00275859"/>
    <w:rsid w:val="00275916"/>
    <w:rsid w:val="00275D87"/>
    <w:rsid w:val="00276175"/>
    <w:rsid w:val="00276355"/>
    <w:rsid w:val="00276433"/>
    <w:rsid w:val="00276516"/>
    <w:rsid w:val="00276572"/>
    <w:rsid w:val="00276976"/>
    <w:rsid w:val="00276C63"/>
    <w:rsid w:val="00276D4A"/>
    <w:rsid w:val="00276F2F"/>
    <w:rsid w:val="002770A2"/>
    <w:rsid w:val="00277317"/>
    <w:rsid w:val="00277B1E"/>
    <w:rsid w:val="00277DAD"/>
    <w:rsid w:val="00277F44"/>
    <w:rsid w:val="00280543"/>
    <w:rsid w:val="002805D2"/>
    <w:rsid w:val="00280895"/>
    <w:rsid w:val="00280A6A"/>
    <w:rsid w:val="00281106"/>
    <w:rsid w:val="00281D5D"/>
    <w:rsid w:val="002823F4"/>
    <w:rsid w:val="00282796"/>
    <w:rsid w:val="002832FF"/>
    <w:rsid w:val="00283547"/>
    <w:rsid w:val="00283649"/>
    <w:rsid w:val="0028375D"/>
    <w:rsid w:val="00283F69"/>
    <w:rsid w:val="00284CD8"/>
    <w:rsid w:val="00285B49"/>
    <w:rsid w:val="00285E9B"/>
    <w:rsid w:val="00286624"/>
    <w:rsid w:val="002868C8"/>
    <w:rsid w:val="00286B8C"/>
    <w:rsid w:val="00286EF7"/>
    <w:rsid w:val="00287383"/>
    <w:rsid w:val="0028743E"/>
    <w:rsid w:val="0028773E"/>
    <w:rsid w:val="00287CCC"/>
    <w:rsid w:val="0029012F"/>
    <w:rsid w:val="002901A3"/>
    <w:rsid w:val="0029061F"/>
    <w:rsid w:val="00291349"/>
    <w:rsid w:val="002913E1"/>
    <w:rsid w:val="00291BA8"/>
    <w:rsid w:val="00292008"/>
    <w:rsid w:val="0029204B"/>
    <w:rsid w:val="002926A2"/>
    <w:rsid w:val="00292F95"/>
    <w:rsid w:val="002938F8"/>
    <w:rsid w:val="00293AB4"/>
    <w:rsid w:val="00294498"/>
    <w:rsid w:val="00294ADC"/>
    <w:rsid w:val="00294D41"/>
    <w:rsid w:val="002950FD"/>
    <w:rsid w:val="00295669"/>
    <w:rsid w:val="00295709"/>
    <w:rsid w:val="0029580D"/>
    <w:rsid w:val="00295A64"/>
    <w:rsid w:val="00295A98"/>
    <w:rsid w:val="00295B8A"/>
    <w:rsid w:val="002962CF"/>
    <w:rsid w:val="002964B8"/>
    <w:rsid w:val="00296599"/>
    <w:rsid w:val="0029707B"/>
    <w:rsid w:val="00297406"/>
    <w:rsid w:val="00297442"/>
    <w:rsid w:val="002975C5"/>
    <w:rsid w:val="002979BA"/>
    <w:rsid w:val="002979E9"/>
    <w:rsid w:val="00297E18"/>
    <w:rsid w:val="002A0096"/>
    <w:rsid w:val="002A00F1"/>
    <w:rsid w:val="002A01ED"/>
    <w:rsid w:val="002A04B0"/>
    <w:rsid w:val="002A0983"/>
    <w:rsid w:val="002A0AB3"/>
    <w:rsid w:val="002A0D68"/>
    <w:rsid w:val="002A13DE"/>
    <w:rsid w:val="002A198F"/>
    <w:rsid w:val="002A1FFC"/>
    <w:rsid w:val="002A218F"/>
    <w:rsid w:val="002A2692"/>
    <w:rsid w:val="002A2F69"/>
    <w:rsid w:val="002A3045"/>
    <w:rsid w:val="002A3501"/>
    <w:rsid w:val="002A38C4"/>
    <w:rsid w:val="002A3BDA"/>
    <w:rsid w:val="002A3C07"/>
    <w:rsid w:val="002A4005"/>
    <w:rsid w:val="002A40C8"/>
    <w:rsid w:val="002A40E9"/>
    <w:rsid w:val="002A43E1"/>
    <w:rsid w:val="002A4404"/>
    <w:rsid w:val="002A4A5D"/>
    <w:rsid w:val="002A512A"/>
    <w:rsid w:val="002A5491"/>
    <w:rsid w:val="002A5ADB"/>
    <w:rsid w:val="002A5B0E"/>
    <w:rsid w:val="002A644C"/>
    <w:rsid w:val="002A683C"/>
    <w:rsid w:val="002A6C24"/>
    <w:rsid w:val="002A6C26"/>
    <w:rsid w:val="002A73F4"/>
    <w:rsid w:val="002A7C0B"/>
    <w:rsid w:val="002B002D"/>
    <w:rsid w:val="002B00B9"/>
    <w:rsid w:val="002B07EF"/>
    <w:rsid w:val="002B0866"/>
    <w:rsid w:val="002B0C0F"/>
    <w:rsid w:val="002B0E24"/>
    <w:rsid w:val="002B11A5"/>
    <w:rsid w:val="002B1567"/>
    <w:rsid w:val="002B1C20"/>
    <w:rsid w:val="002B1CA2"/>
    <w:rsid w:val="002B22EB"/>
    <w:rsid w:val="002B2390"/>
    <w:rsid w:val="002B23CD"/>
    <w:rsid w:val="002B2541"/>
    <w:rsid w:val="002B26C3"/>
    <w:rsid w:val="002B2867"/>
    <w:rsid w:val="002B2FF9"/>
    <w:rsid w:val="002B32F8"/>
    <w:rsid w:val="002B3922"/>
    <w:rsid w:val="002B41D0"/>
    <w:rsid w:val="002B4A2C"/>
    <w:rsid w:val="002B4E8D"/>
    <w:rsid w:val="002B569C"/>
    <w:rsid w:val="002B5B39"/>
    <w:rsid w:val="002B5EA8"/>
    <w:rsid w:val="002B5FD3"/>
    <w:rsid w:val="002B62BC"/>
    <w:rsid w:val="002B642C"/>
    <w:rsid w:val="002B69AA"/>
    <w:rsid w:val="002B77F6"/>
    <w:rsid w:val="002B7A72"/>
    <w:rsid w:val="002B7D4F"/>
    <w:rsid w:val="002C0123"/>
    <w:rsid w:val="002C0357"/>
    <w:rsid w:val="002C037B"/>
    <w:rsid w:val="002C0604"/>
    <w:rsid w:val="002C0881"/>
    <w:rsid w:val="002C0B3A"/>
    <w:rsid w:val="002C0C65"/>
    <w:rsid w:val="002C123B"/>
    <w:rsid w:val="002C142E"/>
    <w:rsid w:val="002C1E19"/>
    <w:rsid w:val="002C2295"/>
    <w:rsid w:val="002C24C1"/>
    <w:rsid w:val="002C2C6B"/>
    <w:rsid w:val="002C363A"/>
    <w:rsid w:val="002C3B48"/>
    <w:rsid w:val="002C3BD4"/>
    <w:rsid w:val="002C4959"/>
    <w:rsid w:val="002C4E56"/>
    <w:rsid w:val="002C55E3"/>
    <w:rsid w:val="002C5F48"/>
    <w:rsid w:val="002C62E7"/>
    <w:rsid w:val="002C659A"/>
    <w:rsid w:val="002C6D40"/>
    <w:rsid w:val="002C7076"/>
    <w:rsid w:val="002C71FF"/>
    <w:rsid w:val="002C7638"/>
    <w:rsid w:val="002D04FD"/>
    <w:rsid w:val="002D0502"/>
    <w:rsid w:val="002D0E76"/>
    <w:rsid w:val="002D1011"/>
    <w:rsid w:val="002D19A5"/>
    <w:rsid w:val="002D1C44"/>
    <w:rsid w:val="002D1E51"/>
    <w:rsid w:val="002D260B"/>
    <w:rsid w:val="002D2FA8"/>
    <w:rsid w:val="002D3188"/>
    <w:rsid w:val="002D31F5"/>
    <w:rsid w:val="002D3754"/>
    <w:rsid w:val="002D4091"/>
    <w:rsid w:val="002D45EF"/>
    <w:rsid w:val="002D485C"/>
    <w:rsid w:val="002D50CB"/>
    <w:rsid w:val="002D5AA2"/>
    <w:rsid w:val="002D5B3C"/>
    <w:rsid w:val="002D5C3D"/>
    <w:rsid w:val="002D5D56"/>
    <w:rsid w:val="002D5F15"/>
    <w:rsid w:val="002D6931"/>
    <w:rsid w:val="002D719A"/>
    <w:rsid w:val="002D7C38"/>
    <w:rsid w:val="002D7E75"/>
    <w:rsid w:val="002E002A"/>
    <w:rsid w:val="002E09A7"/>
    <w:rsid w:val="002E0C8C"/>
    <w:rsid w:val="002E17B5"/>
    <w:rsid w:val="002E21D8"/>
    <w:rsid w:val="002E22C6"/>
    <w:rsid w:val="002E3262"/>
    <w:rsid w:val="002E32AA"/>
    <w:rsid w:val="002E3356"/>
    <w:rsid w:val="002E3889"/>
    <w:rsid w:val="002E5420"/>
    <w:rsid w:val="002E54E1"/>
    <w:rsid w:val="002E58AC"/>
    <w:rsid w:val="002E5C4B"/>
    <w:rsid w:val="002E5F38"/>
    <w:rsid w:val="002E6575"/>
    <w:rsid w:val="002E65E6"/>
    <w:rsid w:val="002E6BE1"/>
    <w:rsid w:val="002E73C5"/>
    <w:rsid w:val="002E7431"/>
    <w:rsid w:val="002E745D"/>
    <w:rsid w:val="002E7B7C"/>
    <w:rsid w:val="002E7EBC"/>
    <w:rsid w:val="002E7EF5"/>
    <w:rsid w:val="002F00DD"/>
    <w:rsid w:val="002F0549"/>
    <w:rsid w:val="002F13CF"/>
    <w:rsid w:val="002F14E7"/>
    <w:rsid w:val="002F1B82"/>
    <w:rsid w:val="002F2266"/>
    <w:rsid w:val="002F29F9"/>
    <w:rsid w:val="002F2A01"/>
    <w:rsid w:val="002F3001"/>
    <w:rsid w:val="002F3211"/>
    <w:rsid w:val="002F38A3"/>
    <w:rsid w:val="002F3D16"/>
    <w:rsid w:val="002F3F68"/>
    <w:rsid w:val="002F40E2"/>
    <w:rsid w:val="002F410E"/>
    <w:rsid w:val="002F45DE"/>
    <w:rsid w:val="002F4EFF"/>
    <w:rsid w:val="002F5294"/>
    <w:rsid w:val="002F58AA"/>
    <w:rsid w:val="002F5CBA"/>
    <w:rsid w:val="002F6134"/>
    <w:rsid w:val="002F64D3"/>
    <w:rsid w:val="002F6CBB"/>
    <w:rsid w:val="002F6EEB"/>
    <w:rsid w:val="002F73CF"/>
    <w:rsid w:val="002F75C5"/>
    <w:rsid w:val="002F7864"/>
    <w:rsid w:val="002F7CAE"/>
    <w:rsid w:val="00300014"/>
    <w:rsid w:val="0030030E"/>
    <w:rsid w:val="0030060E"/>
    <w:rsid w:val="00300731"/>
    <w:rsid w:val="003008CE"/>
    <w:rsid w:val="00300908"/>
    <w:rsid w:val="0030102E"/>
    <w:rsid w:val="003013A7"/>
    <w:rsid w:val="00302357"/>
    <w:rsid w:val="00302FE3"/>
    <w:rsid w:val="0030356F"/>
    <w:rsid w:val="0030359B"/>
    <w:rsid w:val="003038B3"/>
    <w:rsid w:val="00303A8C"/>
    <w:rsid w:val="00303E2E"/>
    <w:rsid w:val="00304166"/>
    <w:rsid w:val="0030436A"/>
    <w:rsid w:val="00304AC5"/>
    <w:rsid w:val="003050DF"/>
    <w:rsid w:val="00305707"/>
    <w:rsid w:val="00306197"/>
    <w:rsid w:val="003068C8"/>
    <w:rsid w:val="00306AD0"/>
    <w:rsid w:val="00306D2F"/>
    <w:rsid w:val="00306EBD"/>
    <w:rsid w:val="00307F9D"/>
    <w:rsid w:val="00310443"/>
    <w:rsid w:val="00310C3B"/>
    <w:rsid w:val="00311F23"/>
    <w:rsid w:val="0031227E"/>
    <w:rsid w:val="003123B9"/>
    <w:rsid w:val="00312714"/>
    <w:rsid w:val="0031281F"/>
    <w:rsid w:val="003128D8"/>
    <w:rsid w:val="0031349E"/>
    <w:rsid w:val="003134A8"/>
    <w:rsid w:val="003136B6"/>
    <w:rsid w:val="003136D2"/>
    <w:rsid w:val="00313A8F"/>
    <w:rsid w:val="00314101"/>
    <w:rsid w:val="00314111"/>
    <w:rsid w:val="0031480D"/>
    <w:rsid w:val="00314B3E"/>
    <w:rsid w:val="00314D8C"/>
    <w:rsid w:val="003158D7"/>
    <w:rsid w:val="00316045"/>
    <w:rsid w:val="00316525"/>
    <w:rsid w:val="003169B3"/>
    <w:rsid w:val="00316C8D"/>
    <w:rsid w:val="00316FE4"/>
    <w:rsid w:val="003172A8"/>
    <w:rsid w:val="003175E8"/>
    <w:rsid w:val="00317896"/>
    <w:rsid w:val="00317B55"/>
    <w:rsid w:val="00317F46"/>
    <w:rsid w:val="003202C6"/>
    <w:rsid w:val="0032072C"/>
    <w:rsid w:val="00320760"/>
    <w:rsid w:val="00320A0B"/>
    <w:rsid w:val="00320FC2"/>
    <w:rsid w:val="003215A6"/>
    <w:rsid w:val="003230BC"/>
    <w:rsid w:val="003232A8"/>
    <w:rsid w:val="003233E3"/>
    <w:rsid w:val="00323841"/>
    <w:rsid w:val="003241EC"/>
    <w:rsid w:val="0032432E"/>
    <w:rsid w:val="0032496A"/>
    <w:rsid w:val="00324B51"/>
    <w:rsid w:val="00324DF7"/>
    <w:rsid w:val="00325037"/>
    <w:rsid w:val="00325228"/>
    <w:rsid w:val="003255FE"/>
    <w:rsid w:val="00325B66"/>
    <w:rsid w:val="00326150"/>
    <w:rsid w:val="00326365"/>
    <w:rsid w:val="00326373"/>
    <w:rsid w:val="00326E28"/>
    <w:rsid w:val="003270E3"/>
    <w:rsid w:val="00327560"/>
    <w:rsid w:val="0032792E"/>
    <w:rsid w:val="00327975"/>
    <w:rsid w:val="003279A1"/>
    <w:rsid w:val="00327E8A"/>
    <w:rsid w:val="003303DD"/>
    <w:rsid w:val="00330439"/>
    <w:rsid w:val="003308FD"/>
    <w:rsid w:val="00330BB1"/>
    <w:rsid w:val="00330D6C"/>
    <w:rsid w:val="00330DF5"/>
    <w:rsid w:val="00331050"/>
    <w:rsid w:val="003310AB"/>
    <w:rsid w:val="00331452"/>
    <w:rsid w:val="00331FA3"/>
    <w:rsid w:val="0033320F"/>
    <w:rsid w:val="003339EF"/>
    <w:rsid w:val="00333A95"/>
    <w:rsid w:val="00334A7A"/>
    <w:rsid w:val="00334ABC"/>
    <w:rsid w:val="003350CC"/>
    <w:rsid w:val="00335DA8"/>
    <w:rsid w:val="00335E6A"/>
    <w:rsid w:val="0033713D"/>
    <w:rsid w:val="003377A8"/>
    <w:rsid w:val="00337B0B"/>
    <w:rsid w:val="0034045D"/>
    <w:rsid w:val="00341116"/>
    <w:rsid w:val="00341995"/>
    <w:rsid w:val="00341A0B"/>
    <w:rsid w:val="00341D15"/>
    <w:rsid w:val="00341D89"/>
    <w:rsid w:val="0034224C"/>
    <w:rsid w:val="0034252D"/>
    <w:rsid w:val="003425D9"/>
    <w:rsid w:val="003426A6"/>
    <w:rsid w:val="003427B9"/>
    <w:rsid w:val="003427E0"/>
    <w:rsid w:val="00342991"/>
    <w:rsid w:val="00342ED2"/>
    <w:rsid w:val="00342F9F"/>
    <w:rsid w:val="00343121"/>
    <w:rsid w:val="00343D7D"/>
    <w:rsid w:val="00343DC5"/>
    <w:rsid w:val="0034459A"/>
    <w:rsid w:val="00344CAE"/>
    <w:rsid w:val="00344DAF"/>
    <w:rsid w:val="00345563"/>
    <w:rsid w:val="0034621D"/>
    <w:rsid w:val="00346280"/>
    <w:rsid w:val="00346BB8"/>
    <w:rsid w:val="00346EE9"/>
    <w:rsid w:val="0034751C"/>
    <w:rsid w:val="003478EF"/>
    <w:rsid w:val="00350130"/>
    <w:rsid w:val="00350280"/>
    <w:rsid w:val="003502B0"/>
    <w:rsid w:val="00350321"/>
    <w:rsid w:val="003506B3"/>
    <w:rsid w:val="00350D0A"/>
    <w:rsid w:val="00351C9E"/>
    <w:rsid w:val="00351D17"/>
    <w:rsid w:val="00351E93"/>
    <w:rsid w:val="003521D1"/>
    <w:rsid w:val="003525B1"/>
    <w:rsid w:val="00352D32"/>
    <w:rsid w:val="00353491"/>
    <w:rsid w:val="00353C60"/>
    <w:rsid w:val="00354BAF"/>
    <w:rsid w:val="003558D7"/>
    <w:rsid w:val="00355DDE"/>
    <w:rsid w:val="00355F64"/>
    <w:rsid w:val="00355FBC"/>
    <w:rsid w:val="0035618B"/>
    <w:rsid w:val="003566B6"/>
    <w:rsid w:val="00356BCA"/>
    <w:rsid w:val="003570B3"/>
    <w:rsid w:val="0035721C"/>
    <w:rsid w:val="003575FF"/>
    <w:rsid w:val="003600CF"/>
    <w:rsid w:val="003607BE"/>
    <w:rsid w:val="0036096B"/>
    <w:rsid w:val="00360C47"/>
    <w:rsid w:val="00360CA2"/>
    <w:rsid w:val="00361E3D"/>
    <w:rsid w:val="00361ED7"/>
    <w:rsid w:val="00362771"/>
    <w:rsid w:val="003629A2"/>
    <w:rsid w:val="00362D96"/>
    <w:rsid w:val="00363323"/>
    <w:rsid w:val="003639CD"/>
    <w:rsid w:val="00363DE7"/>
    <w:rsid w:val="00364382"/>
    <w:rsid w:val="00364719"/>
    <w:rsid w:val="00364B25"/>
    <w:rsid w:val="00364CFC"/>
    <w:rsid w:val="0036505A"/>
    <w:rsid w:val="00365947"/>
    <w:rsid w:val="00365ED1"/>
    <w:rsid w:val="00366DC4"/>
    <w:rsid w:val="00366DD4"/>
    <w:rsid w:val="003673F6"/>
    <w:rsid w:val="003675C4"/>
    <w:rsid w:val="00367D82"/>
    <w:rsid w:val="00370014"/>
    <w:rsid w:val="003703A5"/>
    <w:rsid w:val="00370E2D"/>
    <w:rsid w:val="0037134B"/>
    <w:rsid w:val="003713A1"/>
    <w:rsid w:val="00371BCF"/>
    <w:rsid w:val="00371D2B"/>
    <w:rsid w:val="00371D61"/>
    <w:rsid w:val="0037216E"/>
    <w:rsid w:val="00372499"/>
    <w:rsid w:val="00372B09"/>
    <w:rsid w:val="00372B10"/>
    <w:rsid w:val="00372EC6"/>
    <w:rsid w:val="00372FFB"/>
    <w:rsid w:val="003733EE"/>
    <w:rsid w:val="0037450F"/>
    <w:rsid w:val="003746DF"/>
    <w:rsid w:val="0037544B"/>
    <w:rsid w:val="00375A5E"/>
    <w:rsid w:val="00375EAD"/>
    <w:rsid w:val="00375F96"/>
    <w:rsid w:val="0037626E"/>
    <w:rsid w:val="003766CA"/>
    <w:rsid w:val="00377444"/>
    <w:rsid w:val="00377B22"/>
    <w:rsid w:val="0038021D"/>
    <w:rsid w:val="00380ABA"/>
    <w:rsid w:val="00382463"/>
    <w:rsid w:val="003825F1"/>
    <w:rsid w:val="00382C28"/>
    <w:rsid w:val="00382D11"/>
    <w:rsid w:val="0038332D"/>
    <w:rsid w:val="003834EA"/>
    <w:rsid w:val="0038367C"/>
    <w:rsid w:val="003836E0"/>
    <w:rsid w:val="00383F2B"/>
    <w:rsid w:val="00384F20"/>
    <w:rsid w:val="00385086"/>
    <w:rsid w:val="0038522F"/>
    <w:rsid w:val="003856F9"/>
    <w:rsid w:val="00385C53"/>
    <w:rsid w:val="003863B9"/>
    <w:rsid w:val="00386B69"/>
    <w:rsid w:val="00386CC9"/>
    <w:rsid w:val="00386D78"/>
    <w:rsid w:val="003874F7"/>
    <w:rsid w:val="00387ABF"/>
    <w:rsid w:val="00390736"/>
    <w:rsid w:val="003907F2"/>
    <w:rsid w:val="0039099B"/>
    <w:rsid w:val="00391A7F"/>
    <w:rsid w:val="00391B35"/>
    <w:rsid w:val="00391C81"/>
    <w:rsid w:val="00391E6E"/>
    <w:rsid w:val="00392494"/>
    <w:rsid w:val="00392EE4"/>
    <w:rsid w:val="00393643"/>
    <w:rsid w:val="00393AE6"/>
    <w:rsid w:val="00393D8E"/>
    <w:rsid w:val="0039428C"/>
    <w:rsid w:val="003946D1"/>
    <w:rsid w:val="00394920"/>
    <w:rsid w:val="00394AFC"/>
    <w:rsid w:val="00394B65"/>
    <w:rsid w:val="00394BBF"/>
    <w:rsid w:val="00394D48"/>
    <w:rsid w:val="00395025"/>
    <w:rsid w:val="0039555C"/>
    <w:rsid w:val="003955A0"/>
    <w:rsid w:val="003958C8"/>
    <w:rsid w:val="00395946"/>
    <w:rsid w:val="00396126"/>
    <w:rsid w:val="0039614E"/>
    <w:rsid w:val="0039677B"/>
    <w:rsid w:val="00397151"/>
    <w:rsid w:val="003972D1"/>
    <w:rsid w:val="00397C10"/>
    <w:rsid w:val="00397C67"/>
    <w:rsid w:val="003A00F7"/>
    <w:rsid w:val="003A0117"/>
    <w:rsid w:val="003A01B1"/>
    <w:rsid w:val="003A0385"/>
    <w:rsid w:val="003A04DC"/>
    <w:rsid w:val="003A097A"/>
    <w:rsid w:val="003A0D4A"/>
    <w:rsid w:val="003A1813"/>
    <w:rsid w:val="003A183B"/>
    <w:rsid w:val="003A18BD"/>
    <w:rsid w:val="003A2BA5"/>
    <w:rsid w:val="003A30C9"/>
    <w:rsid w:val="003A38B4"/>
    <w:rsid w:val="003A4270"/>
    <w:rsid w:val="003A4273"/>
    <w:rsid w:val="003A4352"/>
    <w:rsid w:val="003A4F39"/>
    <w:rsid w:val="003A570C"/>
    <w:rsid w:val="003A5C08"/>
    <w:rsid w:val="003A65C9"/>
    <w:rsid w:val="003A73BD"/>
    <w:rsid w:val="003A759B"/>
    <w:rsid w:val="003A77D0"/>
    <w:rsid w:val="003A790A"/>
    <w:rsid w:val="003A7CA7"/>
    <w:rsid w:val="003A7DC7"/>
    <w:rsid w:val="003B0320"/>
    <w:rsid w:val="003B0451"/>
    <w:rsid w:val="003B0B7A"/>
    <w:rsid w:val="003B12B1"/>
    <w:rsid w:val="003B183A"/>
    <w:rsid w:val="003B1972"/>
    <w:rsid w:val="003B1B9E"/>
    <w:rsid w:val="003B1DE4"/>
    <w:rsid w:val="003B20D6"/>
    <w:rsid w:val="003B23A9"/>
    <w:rsid w:val="003B24EB"/>
    <w:rsid w:val="003B2586"/>
    <w:rsid w:val="003B2805"/>
    <w:rsid w:val="003B2D0E"/>
    <w:rsid w:val="003B2E82"/>
    <w:rsid w:val="003B35DC"/>
    <w:rsid w:val="003B3633"/>
    <w:rsid w:val="003B3A78"/>
    <w:rsid w:val="003B3A9C"/>
    <w:rsid w:val="003B3BA0"/>
    <w:rsid w:val="003B3D1A"/>
    <w:rsid w:val="003B40C1"/>
    <w:rsid w:val="003B48CD"/>
    <w:rsid w:val="003B48D9"/>
    <w:rsid w:val="003B5730"/>
    <w:rsid w:val="003B5914"/>
    <w:rsid w:val="003B5A6E"/>
    <w:rsid w:val="003B6ACC"/>
    <w:rsid w:val="003B6ACF"/>
    <w:rsid w:val="003B6C5F"/>
    <w:rsid w:val="003B6CB3"/>
    <w:rsid w:val="003B743F"/>
    <w:rsid w:val="003B77A6"/>
    <w:rsid w:val="003B7CF0"/>
    <w:rsid w:val="003C0115"/>
    <w:rsid w:val="003C0750"/>
    <w:rsid w:val="003C0B02"/>
    <w:rsid w:val="003C122D"/>
    <w:rsid w:val="003C12DE"/>
    <w:rsid w:val="003C1C37"/>
    <w:rsid w:val="003C2247"/>
    <w:rsid w:val="003C25A1"/>
    <w:rsid w:val="003C2B83"/>
    <w:rsid w:val="003C2E75"/>
    <w:rsid w:val="003C2E77"/>
    <w:rsid w:val="003C2F64"/>
    <w:rsid w:val="003C300F"/>
    <w:rsid w:val="003C337F"/>
    <w:rsid w:val="003C3809"/>
    <w:rsid w:val="003C38CC"/>
    <w:rsid w:val="003C3AF7"/>
    <w:rsid w:val="003C3CFD"/>
    <w:rsid w:val="003C3D79"/>
    <w:rsid w:val="003C3E1D"/>
    <w:rsid w:val="003C3EE6"/>
    <w:rsid w:val="003C474F"/>
    <w:rsid w:val="003C47ED"/>
    <w:rsid w:val="003C517A"/>
    <w:rsid w:val="003C5186"/>
    <w:rsid w:val="003C5210"/>
    <w:rsid w:val="003C52D9"/>
    <w:rsid w:val="003C5920"/>
    <w:rsid w:val="003C5AFA"/>
    <w:rsid w:val="003C6126"/>
    <w:rsid w:val="003C6792"/>
    <w:rsid w:val="003C6ECE"/>
    <w:rsid w:val="003C758F"/>
    <w:rsid w:val="003C782C"/>
    <w:rsid w:val="003C7990"/>
    <w:rsid w:val="003D0433"/>
    <w:rsid w:val="003D1C46"/>
    <w:rsid w:val="003D1C4F"/>
    <w:rsid w:val="003D2258"/>
    <w:rsid w:val="003D278E"/>
    <w:rsid w:val="003D27B2"/>
    <w:rsid w:val="003D3135"/>
    <w:rsid w:val="003D3B84"/>
    <w:rsid w:val="003D3CAA"/>
    <w:rsid w:val="003D458B"/>
    <w:rsid w:val="003D47C8"/>
    <w:rsid w:val="003D4DF9"/>
    <w:rsid w:val="003D4E18"/>
    <w:rsid w:val="003D543A"/>
    <w:rsid w:val="003D57C6"/>
    <w:rsid w:val="003D5D37"/>
    <w:rsid w:val="003D5E0B"/>
    <w:rsid w:val="003D600D"/>
    <w:rsid w:val="003D75C0"/>
    <w:rsid w:val="003D7961"/>
    <w:rsid w:val="003D7987"/>
    <w:rsid w:val="003D7A75"/>
    <w:rsid w:val="003E055D"/>
    <w:rsid w:val="003E069D"/>
    <w:rsid w:val="003E0881"/>
    <w:rsid w:val="003E0A76"/>
    <w:rsid w:val="003E0C66"/>
    <w:rsid w:val="003E144C"/>
    <w:rsid w:val="003E14B3"/>
    <w:rsid w:val="003E157C"/>
    <w:rsid w:val="003E1977"/>
    <w:rsid w:val="003E1A78"/>
    <w:rsid w:val="003E1C03"/>
    <w:rsid w:val="003E2518"/>
    <w:rsid w:val="003E26B3"/>
    <w:rsid w:val="003E27CB"/>
    <w:rsid w:val="003E2CE9"/>
    <w:rsid w:val="003E357F"/>
    <w:rsid w:val="003E410C"/>
    <w:rsid w:val="003E417A"/>
    <w:rsid w:val="003E4FE0"/>
    <w:rsid w:val="003E534B"/>
    <w:rsid w:val="003E538E"/>
    <w:rsid w:val="003E54A8"/>
    <w:rsid w:val="003E5919"/>
    <w:rsid w:val="003E5A9B"/>
    <w:rsid w:val="003E5AC0"/>
    <w:rsid w:val="003E5D42"/>
    <w:rsid w:val="003E6140"/>
    <w:rsid w:val="003E68BD"/>
    <w:rsid w:val="003E71BC"/>
    <w:rsid w:val="003E7C4E"/>
    <w:rsid w:val="003F0165"/>
    <w:rsid w:val="003F02F8"/>
    <w:rsid w:val="003F09F4"/>
    <w:rsid w:val="003F0B47"/>
    <w:rsid w:val="003F0CEE"/>
    <w:rsid w:val="003F10B4"/>
    <w:rsid w:val="003F18F3"/>
    <w:rsid w:val="003F22D5"/>
    <w:rsid w:val="003F24C2"/>
    <w:rsid w:val="003F2C19"/>
    <w:rsid w:val="003F30DB"/>
    <w:rsid w:val="003F3187"/>
    <w:rsid w:val="003F3365"/>
    <w:rsid w:val="003F3665"/>
    <w:rsid w:val="003F37BB"/>
    <w:rsid w:val="003F386B"/>
    <w:rsid w:val="003F3DBD"/>
    <w:rsid w:val="003F3E8E"/>
    <w:rsid w:val="003F41F6"/>
    <w:rsid w:val="003F5064"/>
    <w:rsid w:val="003F590B"/>
    <w:rsid w:val="003F5B0A"/>
    <w:rsid w:val="003F6103"/>
    <w:rsid w:val="003F6765"/>
    <w:rsid w:val="003F692C"/>
    <w:rsid w:val="003F6BBC"/>
    <w:rsid w:val="003F6DDD"/>
    <w:rsid w:val="003F76B6"/>
    <w:rsid w:val="003F7EC9"/>
    <w:rsid w:val="00400068"/>
    <w:rsid w:val="004001D2"/>
    <w:rsid w:val="00400219"/>
    <w:rsid w:val="004002C3"/>
    <w:rsid w:val="00400577"/>
    <w:rsid w:val="00400CE5"/>
    <w:rsid w:val="00400ED8"/>
    <w:rsid w:val="0040166D"/>
    <w:rsid w:val="00401814"/>
    <w:rsid w:val="00401A08"/>
    <w:rsid w:val="00401B55"/>
    <w:rsid w:val="00401D17"/>
    <w:rsid w:val="0040237C"/>
    <w:rsid w:val="00402422"/>
    <w:rsid w:val="0040295A"/>
    <w:rsid w:val="00402A7F"/>
    <w:rsid w:val="00402E16"/>
    <w:rsid w:val="004031E9"/>
    <w:rsid w:val="00403277"/>
    <w:rsid w:val="00403470"/>
    <w:rsid w:val="004038F1"/>
    <w:rsid w:val="00403B09"/>
    <w:rsid w:val="00403CCB"/>
    <w:rsid w:val="00403DA7"/>
    <w:rsid w:val="00404E79"/>
    <w:rsid w:val="00405200"/>
    <w:rsid w:val="004052FD"/>
    <w:rsid w:val="00405682"/>
    <w:rsid w:val="00405CB8"/>
    <w:rsid w:val="00405FC7"/>
    <w:rsid w:val="00406130"/>
    <w:rsid w:val="00406256"/>
    <w:rsid w:val="00406411"/>
    <w:rsid w:val="00406713"/>
    <w:rsid w:val="004069B5"/>
    <w:rsid w:val="00407725"/>
    <w:rsid w:val="00407A7E"/>
    <w:rsid w:val="00407ED5"/>
    <w:rsid w:val="004103A8"/>
    <w:rsid w:val="004105FA"/>
    <w:rsid w:val="0041081E"/>
    <w:rsid w:val="00410904"/>
    <w:rsid w:val="00411769"/>
    <w:rsid w:val="00411792"/>
    <w:rsid w:val="00411968"/>
    <w:rsid w:val="00411E12"/>
    <w:rsid w:val="00411E73"/>
    <w:rsid w:val="004123EF"/>
    <w:rsid w:val="00412EDB"/>
    <w:rsid w:val="00412F5C"/>
    <w:rsid w:val="004130A4"/>
    <w:rsid w:val="0041386A"/>
    <w:rsid w:val="004143AD"/>
    <w:rsid w:val="00414588"/>
    <w:rsid w:val="00414814"/>
    <w:rsid w:val="00414E5E"/>
    <w:rsid w:val="00414EF9"/>
    <w:rsid w:val="004155EB"/>
    <w:rsid w:val="004160A7"/>
    <w:rsid w:val="00416407"/>
    <w:rsid w:val="00416C1C"/>
    <w:rsid w:val="00416F5A"/>
    <w:rsid w:val="004175DB"/>
    <w:rsid w:val="004177B6"/>
    <w:rsid w:val="004178C5"/>
    <w:rsid w:val="0042016E"/>
    <w:rsid w:val="0042079E"/>
    <w:rsid w:val="00420F28"/>
    <w:rsid w:val="00420FEF"/>
    <w:rsid w:val="0042138E"/>
    <w:rsid w:val="00421577"/>
    <w:rsid w:val="004222F9"/>
    <w:rsid w:val="004223B1"/>
    <w:rsid w:val="00422560"/>
    <w:rsid w:val="004232E9"/>
    <w:rsid w:val="004239A4"/>
    <w:rsid w:val="00423A16"/>
    <w:rsid w:val="00423E03"/>
    <w:rsid w:val="00423FFA"/>
    <w:rsid w:val="00424270"/>
    <w:rsid w:val="004244AF"/>
    <w:rsid w:val="00424601"/>
    <w:rsid w:val="004249C3"/>
    <w:rsid w:val="00424EF7"/>
    <w:rsid w:val="00425B50"/>
    <w:rsid w:val="004264CB"/>
    <w:rsid w:val="004268A5"/>
    <w:rsid w:val="00426A21"/>
    <w:rsid w:val="00427026"/>
    <w:rsid w:val="00427279"/>
    <w:rsid w:val="00427437"/>
    <w:rsid w:val="00427709"/>
    <w:rsid w:val="004301AD"/>
    <w:rsid w:val="004303C6"/>
    <w:rsid w:val="00430452"/>
    <w:rsid w:val="004304D8"/>
    <w:rsid w:val="00430561"/>
    <w:rsid w:val="00430F0D"/>
    <w:rsid w:val="00430F4D"/>
    <w:rsid w:val="00431D89"/>
    <w:rsid w:val="00432186"/>
    <w:rsid w:val="004323CF"/>
    <w:rsid w:val="0043308F"/>
    <w:rsid w:val="004334A2"/>
    <w:rsid w:val="004334FD"/>
    <w:rsid w:val="004338B0"/>
    <w:rsid w:val="00433A86"/>
    <w:rsid w:val="00433C3B"/>
    <w:rsid w:val="0043404A"/>
    <w:rsid w:val="00434531"/>
    <w:rsid w:val="0043459C"/>
    <w:rsid w:val="00435670"/>
    <w:rsid w:val="00435B9B"/>
    <w:rsid w:val="00435D93"/>
    <w:rsid w:val="00435DB2"/>
    <w:rsid w:val="00435E3E"/>
    <w:rsid w:val="004363B5"/>
    <w:rsid w:val="004367F2"/>
    <w:rsid w:val="004367F5"/>
    <w:rsid w:val="00436A13"/>
    <w:rsid w:val="00437302"/>
    <w:rsid w:val="004403E8"/>
    <w:rsid w:val="00440DA9"/>
    <w:rsid w:val="004414C9"/>
    <w:rsid w:val="0044262C"/>
    <w:rsid w:val="00442C40"/>
    <w:rsid w:val="004434BF"/>
    <w:rsid w:val="00444730"/>
    <w:rsid w:val="00444765"/>
    <w:rsid w:val="00444C9A"/>
    <w:rsid w:val="00444D31"/>
    <w:rsid w:val="00445061"/>
    <w:rsid w:val="0044512E"/>
    <w:rsid w:val="00445778"/>
    <w:rsid w:val="0044577B"/>
    <w:rsid w:val="00445AC7"/>
    <w:rsid w:val="00445B73"/>
    <w:rsid w:val="00445BDD"/>
    <w:rsid w:val="004463F8"/>
    <w:rsid w:val="004500D3"/>
    <w:rsid w:val="00450213"/>
    <w:rsid w:val="00450407"/>
    <w:rsid w:val="00450643"/>
    <w:rsid w:val="00450E97"/>
    <w:rsid w:val="00450EF5"/>
    <w:rsid w:val="0045111B"/>
    <w:rsid w:val="004518A4"/>
    <w:rsid w:val="00451A2B"/>
    <w:rsid w:val="00452196"/>
    <w:rsid w:val="0045223E"/>
    <w:rsid w:val="004524C2"/>
    <w:rsid w:val="00452569"/>
    <w:rsid w:val="00452855"/>
    <w:rsid w:val="00452EA7"/>
    <w:rsid w:val="00453011"/>
    <w:rsid w:val="004533E2"/>
    <w:rsid w:val="00453974"/>
    <w:rsid w:val="00453C63"/>
    <w:rsid w:val="00453D8A"/>
    <w:rsid w:val="00453E5D"/>
    <w:rsid w:val="004541FB"/>
    <w:rsid w:val="004549D8"/>
    <w:rsid w:val="00454FD9"/>
    <w:rsid w:val="00455472"/>
    <w:rsid w:val="004555C3"/>
    <w:rsid w:val="004559CB"/>
    <w:rsid w:val="00455B51"/>
    <w:rsid w:val="00455E3E"/>
    <w:rsid w:val="00455E85"/>
    <w:rsid w:val="00455FCF"/>
    <w:rsid w:val="004567A7"/>
    <w:rsid w:val="00456BD7"/>
    <w:rsid w:val="00456DA6"/>
    <w:rsid w:val="004571F3"/>
    <w:rsid w:val="0045720F"/>
    <w:rsid w:val="00457E29"/>
    <w:rsid w:val="00460ABF"/>
    <w:rsid w:val="004610DF"/>
    <w:rsid w:val="004613D8"/>
    <w:rsid w:val="0046147A"/>
    <w:rsid w:val="00461863"/>
    <w:rsid w:val="004620DA"/>
    <w:rsid w:val="0046219E"/>
    <w:rsid w:val="004622E8"/>
    <w:rsid w:val="004624B4"/>
    <w:rsid w:val="0046268A"/>
    <w:rsid w:val="00462A36"/>
    <w:rsid w:val="00463475"/>
    <w:rsid w:val="00463727"/>
    <w:rsid w:val="004637E7"/>
    <w:rsid w:val="00463D56"/>
    <w:rsid w:val="00463F17"/>
    <w:rsid w:val="00464830"/>
    <w:rsid w:val="00464945"/>
    <w:rsid w:val="00464A3C"/>
    <w:rsid w:val="0046525C"/>
    <w:rsid w:val="0046678E"/>
    <w:rsid w:val="00467500"/>
    <w:rsid w:val="004676CC"/>
    <w:rsid w:val="00467AFF"/>
    <w:rsid w:val="0047020C"/>
    <w:rsid w:val="0047061A"/>
    <w:rsid w:val="0047063B"/>
    <w:rsid w:val="0047077B"/>
    <w:rsid w:val="004707D6"/>
    <w:rsid w:val="00470B67"/>
    <w:rsid w:val="00471691"/>
    <w:rsid w:val="0047181E"/>
    <w:rsid w:val="00471D7E"/>
    <w:rsid w:val="004728B5"/>
    <w:rsid w:val="00472D07"/>
    <w:rsid w:val="00473319"/>
    <w:rsid w:val="004736AD"/>
    <w:rsid w:val="00473DA0"/>
    <w:rsid w:val="00473DD1"/>
    <w:rsid w:val="00474353"/>
    <w:rsid w:val="00474463"/>
    <w:rsid w:val="004754E5"/>
    <w:rsid w:val="00475649"/>
    <w:rsid w:val="004763AC"/>
    <w:rsid w:val="004766A8"/>
    <w:rsid w:val="00476DCC"/>
    <w:rsid w:val="0047719A"/>
    <w:rsid w:val="004771A0"/>
    <w:rsid w:val="0047757F"/>
    <w:rsid w:val="00477FE8"/>
    <w:rsid w:val="00480673"/>
    <w:rsid w:val="0048090F"/>
    <w:rsid w:val="004814C1"/>
    <w:rsid w:val="004822C7"/>
    <w:rsid w:val="00482534"/>
    <w:rsid w:val="00482F3E"/>
    <w:rsid w:val="00483262"/>
    <w:rsid w:val="00483B62"/>
    <w:rsid w:val="00483CFD"/>
    <w:rsid w:val="00483E1A"/>
    <w:rsid w:val="00483F02"/>
    <w:rsid w:val="0048422A"/>
    <w:rsid w:val="00485A03"/>
    <w:rsid w:val="00485D8F"/>
    <w:rsid w:val="00485F46"/>
    <w:rsid w:val="00486074"/>
    <w:rsid w:val="00486D20"/>
    <w:rsid w:val="00486F88"/>
    <w:rsid w:val="004876BC"/>
    <w:rsid w:val="00487B36"/>
    <w:rsid w:val="00487DA8"/>
    <w:rsid w:val="004904A4"/>
    <w:rsid w:val="0049056E"/>
    <w:rsid w:val="0049059B"/>
    <w:rsid w:val="00490932"/>
    <w:rsid w:val="00490F21"/>
    <w:rsid w:val="00490F9E"/>
    <w:rsid w:val="004912FE"/>
    <w:rsid w:val="0049184B"/>
    <w:rsid w:val="00491B97"/>
    <w:rsid w:val="00491C14"/>
    <w:rsid w:val="004920DD"/>
    <w:rsid w:val="00492D19"/>
    <w:rsid w:val="00492DC0"/>
    <w:rsid w:val="00492E5D"/>
    <w:rsid w:val="004938BC"/>
    <w:rsid w:val="00493A80"/>
    <w:rsid w:val="00493EB3"/>
    <w:rsid w:val="00494777"/>
    <w:rsid w:val="00494CA9"/>
    <w:rsid w:val="00495A0B"/>
    <w:rsid w:val="00495A84"/>
    <w:rsid w:val="00495F7E"/>
    <w:rsid w:val="00496024"/>
    <w:rsid w:val="00496E7A"/>
    <w:rsid w:val="004970F6"/>
    <w:rsid w:val="00497129"/>
    <w:rsid w:val="00497342"/>
    <w:rsid w:val="004976BB"/>
    <w:rsid w:val="004A0190"/>
    <w:rsid w:val="004A02DB"/>
    <w:rsid w:val="004A0892"/>
    <w:rsid w:val="004A0ABD"/>
    <w:rsid w:val="004A0E37"/>
    <w:rsid w:val="004A1576"/>
    <w:rsid w:val="004A1B54"/>
    <w:rsid w:val="004A1E9B"/>
    <w:rsid w:val="004A2625"/>
    <w:rsid w:val="004A2950"/>
    <w:rsid w:val="004A328B"/>
    <w:rsid w:val="004A3D6E"/>
    <w:rsid w:val="004A41F6"/>
    <w:rsid w:val="004A422E"/>
    <w:rsid w:val="004A4429"/>
    <w:rsid w:val="004A454F"/>
    <w:rsid w:val="004A4903"/>
    <w:rsid w:val="004A4C02"/>
    <w:rsid w:val="004A50E4"/>
    <w:rsid w:val="004A5257"/>
    <w:rsid w:val="004A55AF"/>
    <w:rsid w:val="004A58B3"/>
    <w:rsid w:val="004A592E"/>
    <w:rsid w:val="004A5CF8"/>
    <w:rsid w:val="004A5D3B"/>
    <w:rsid w:val="004A66A5"/>
    <w:rsid w:val="004A68E7"/>
    <w:rsid w:val="004A695A"/>
    <w:rsid w:val="004A6E9F"/>
    <w:rsid w:val="004A710C"/>
    <w:rsid w:val="004A71A8"/>
    <w:rsid w:val="004A761C"/>
    <w:rsid w:val="004A7CA1"/>
    <w:rsid w:val="004A7E71"/>
    <w:rsid w:val="004B01D8"/>
    <w:rsid w:val="004B08B2"/>
    <w:rsid w:val="004B0BFE"/>
    <w:rsid w:val="004B14B5"/>
    <w:rsid w:val="004B155A"/>
    <w:rsid w:val="004B1B1E"/>
    <w:rsid w:val="004B1BAF"/>
    <w:rsid w:val="004B1E43"/>
    <w:rsid w:val="004B1E80"/>
    <w:rsid w:val="004B208D"/>
    <w:rsid w:val="004B23C2"/>
    <w:rsid w:val="004B2441"/>
    <w:rsid w:val="004B2507"/>
    <w:rsid w:val="004B27B0"/>
    <w:rsid w:val="004B3099"/>
    <w:rsid w:val="004B3966"/>
    <w:rsid w:val="004B3DA9"/>
    <w:rsid w:val="004B4217"/>
    <w:rsid w:val="004B4CD8"/>
    <w:rsid w:val="004B5322"/>
    <w:rsid w:val="004B61AD"/>
    <w:rsid w:val="004B660F"/>
    <w:rsid w:val="004B67D6"/>
    <w:rsid w:val="004B6883"/>
    <w:rsid w:val="004B6FA9"/>
    <w:rsid w:val="004B7382"/>
    <w:rsid w:val="004B7487"/>
    <w:rsid w:val="004B74CC"/>
    <w:rsid w:val="004B76FC"/>
    <w:rsid w:val="004B7CBC"/>
    <w:rsid w:val="004C00E0"/>
    <w:rsid w:val="004C0B6B"/>
    <w:rsid w:val="004C134D"/>
    <w:rsid w:val="004C1438"/>
    <w:rsid w:val="004C1784"/>
    <w:rsid w:val="004C24F2"/>
    <w:rsid w:val="004C28B6"/>
    <w:rsid w:val="004C2D79"/>
    <w:rsid w:val="004C3067"/>
    <w:rsid w:val="004C309C"/>
    <w:rsid w:val="004C325B"/>
    <w:rsid w:val="004C355C"/>
    <w:rsid w:val="004C37F5"/>
    <w:rsid w:val="004C408D"/>
    <w:rsid w:val="004C4D68"/>
    <w:rsid w:val="004C58BE"/>
    <w:rsid w:val="004C5F4A"/>
    <w:rsid w:val="004C5F92"/>
    <w:rsid w:val="004C5FAB"/>
    <w:rsid w:val="004C6165"/>
    <w:rsid w:val="004C66F2"/>
    <w:rsid w:val="004C68A4"/>
    <w:rsid w:val="004C68BE"/>
    <w:rsid w:val="004C7AD1"/>
    <w:rsid w:val="004C7D36"/>
    <w:rsid w:val="004C7D49"/>
    <w:rsid w:val="004C7DB0"/>
    <w:rsid w:val="004D091D"/>
    <w:rsid w:val="004D0A20"/>
    <w:rsid w:val="004D0CE1"/>
    <w:rsid w:val="004D1132"/>
    <w:rsid w:val="004D183A"/>
    <w:rsid w:val="004D1953"/>
    <w:rsid w:val="004D1CB6"/>
    <w:rsid w:val="004D2EC6"/>
    <w:rsid w:val="004D364C"/>
    <w:rsid w:val="004D3694"/>
    <w:rsid w:val="004D3980"/>
    <w:rsid w:val="004D3A4D"/>
    <w:rsid w:val="004D3E9A"/>
    <w:rsid w:val="004D44D7"/>
    <w:rsid w:val="004D52DB"/>
    <w:rsid w:val="004D5755"/>
    <w:rsid w:val="004D57A7"/>
    <w:rsid w:val="004D57DF"/>
    <w:rsid w:val="004D5865"/>
    <w:rsid w:val="004D62F2"/>
    <w:rsid w:val="004D748C"/>
    <w:rsid w:val="004D7AF8"/>
    <w:rsid w:val="004E05DA"/>
    <w:rsid w:val="004E07ED"/>
    <w:rsid w:val="004E0C2C"/>
    <w:rsid w:val="004E0C73"/>
    <w:rsid w:val="004E0D76"/>
    <w:rsid w:val="004E10E0"/>
    <w:rsid w:val="004E14FB"/>
    <w:rsid w:val="004E1730"/>
    <w:rsid w:val="004E27D9"/>
    <w:rsid w:val="004E3093"/>
    <w:rsid w:val="004E3948"/>
    <w:rsid w:val="004E47FA"/>
    <w:rsid w:val="004E4AC7"/>
    <w:rsid w:val="004E4B7D"/>
    <w:rsid w:val="004E4D83"/>
    <w:rsid w:val="004E5128"/>
    <w:rsid w:val="004E513F"/>
    <w:rsid w:val="004E586B"/>
    <w:rsid w:val="004E5A9E"/>
    <w:rsid w:val="004E5B36"/>
    <w:rsid w:val="004E5F83"/>
    <w:rsid w:val="004E6520"/>
    <w:rsid w:val="004E69B7"/>
    <w:rsid w:val="004E7087"/>
    <w:rsid w:val="004E7502"/>
    <w:rsid w:val="004E7836"/>
    <w:rsid w:val="004E7BA4"/>
    <w:rsid w:val="004E7F4B"/>
    <w:rsid w:val="004F116E"/>
    <w:rsid w:val="004F1192"/>
    <w:rsid w:val="004F12C2"/>
    <w:rsid w:val="004F171F"/>
    <w:rsid w:val="004F1A48"/>
    <w:rsid w:val="004F1C3D"/>
    <w:rsid w:val="004F1E5F"/>
    <w:rsid w:val="004F296C"/>
    <w:rsid w:val="004F29D9"/>
    <w:rsid w:val="004F2CBB"/>
    <w:rsid w:val="004F2ED2"/>
    <w:rsid w:val="004F3BA7"/>
    <w:rsid w:val="004F3BE3"/>
    <w:rsid w:val="004F3C5D"/>
    <w:rsid w:val="004F3DBE"/>
    <w:rsid w:val="004F468C"/>
    <w:rsid w:val="004F46C2"/>
    <w:rsid w:val="004F479B"/>
    <w:rsid w:val="004F497F"/>
    <w:rsid w:val="004F4CCE"/>
    <w:rsid w:val="004F55A2"/>
    <w:rsid w:val="004F5C9F"/>
    <w:rsid w:val="004F6576"/>
    <w:rsid w:val="004F67F0"/>
    <w:rsid w:val="004F6923"/>
    <w:rsid w:val="004F6B84"/>
    <w:rsid w:val="004F7904"/>
    <w:rsid w:val="00500DFB"/>
    <w:rsid w:val="00501CE8"/>
    <w:rsid w:val="00501E19"/>
    <w:rsid w:val="00501E41"/>
    <w:rsid w:val="00502245"/>
    <w:rsid w:val="00502441"/>
    <w:rsid w:val="0050280E"/>
    <w:rsid w:val="00502C48"/>
    <w:rsid w:val="005030C2"/>
    <w:rsid w:val="0050310C"/>
    <w:rsid w:val="00503872"/>
    <w:rsid w:val="005038F3"/>
    <w:rsid w:val="0050397A"/>
    <w:rsid w:val="00504B5A"/>
    <w:rsid w:val="00504F25"/>
    <w:rsid w:val="00504FE4"/>
    <w:rsid w:val="00505274"/>
    <w:rsid w:val="00505B48"/>
    <w:rsid w:val="0050673E"/>
    <w:rsid w:val="005069CD"/>
    <w:rsid w:val="00506A2F"/>
    <w:rsid w:val="00506BBC"/>
    <w:rsid w:val="00507E25"/>
    <w:rsid w:val="00507E6E"/>
    <w:rsid w:val="005105AB"/>
    <w:rsid w:val="005108A0"/>
    <w:rsid w:val="005111A3"/>
    <w:rsid w:val="00511405"/>
    <w:rsid w:val="00511AD2"/>
    <w:rsid w:val="00512290"/>
    <w:rsid w:val="0051281B"/>
    <w:rsid w:val="0051300D"/>
    <w:rsid w:val="00513510"/>
    <w:rsid w:val="00513693"/>
    <w:rsid w:val="00515313"/>
    <w:rsid w:val="00515B0E"/>
    <w:rsid w:val="00515C65"/>
    <w:rsid w:val="0051639B"/>
    <w:rsid w:val="005167B3"/>
    <w:rsid w:val="00516AE7"/>
    <w:rsid w:val="00516FE7"/>
    <w:rsid w:val="00517A9B"/>
    <w:rsid w:val="00517CDF"/>
    <w:rsid w:val="00520461"/>
    <w:rsid w:val="00520604"/>
    <w:rsid w:val="00520647"/>
    <w:rsid w:val="00520661"/>
    <w:rsid w:val="00520E09"/>
    <w:rsid w:val="00521499"/>
    <w:rsid w:val="00521576"/>
    <w:rsid w:val="00521D04"/>
    <w:rsid w:val="0052210B"/>
    <w:rsid w:val="005222C8"/>
    <w:rsid w:val="00522A5B"/>
    <w:rsid w:val="00522C0E"/>
    <w:rsid w:val="00523096"/>
    <w:rsid w:val="00523564"/>
    <w:rsid w:val="00523D38"/>
    <w:rsid w:val="00523D51"/>
    <w:rsid w:val="00524526"/>
    <w:rsid w:val="00525974"/>
    <w:rsid w:val="005259F6"/>
    <w:rsid w:val="00525EAB"/>
    <w:rsid w:val="00526061"/>
    <w:rsid w:val="0052609C"/>
    <w:rsid w:val="005265CF"/>
    <w:rsid w:val="005269B8"/>
    <w:rsid w:val="00526AED"/>
    <w:rsid w:val="00526B80"/>
    <w:rsid w:val="005271BF"/>
    <w:rsid w:val="00527577"/>
    <w:rsid w:val="00527949"/>
    <w:rsid w:val="00530EDF"/>
    <w:rsid w:val="00530FED"/>
    <w:rsid w:val="00531364"/>
    <w:rsid w:val="00531DF8"/>
    <w:rsid w:val="0053208E"/>
    <w:rsid w:val="00532409"/>
    <w:rsid w:val="0053245F"/>
    <w:rsid w:val="00532528"/>
    <w:rsid w:val="005325CA"/>
    <w:rsid w:val="00532DF3"/>
    <w:rsid w:val="005336DA"/>
    <w:rsid w:val="00533B10"/>
    <w:rsid w:val="00533C74"/>
    <w:rsid w:val="00533F29"/>
    <w:rsid w:val="00534004"/>
    <w:rsid w:val="00534714"/>
    <w:rsid w:val="00534725"/>
    <w:rsid w:val="005347E6"/>
    <w:rsid w:val="00535A73"/>
    <w:rsid w:val="00536130"/>
    <w:rsid w:val="00536132"/>
    <w:rsid w:val="00536582"/>
    <w:rsid w:val="00536C6B"/>
    <w:rsid w:val="00536CAF"/>
    <w:rsid w:val="00537405"/>
    <w:rsid w:val="0053747A"/>
    <w:rsid w:val="00537617"/>
    <w:rsid w:val="0054068A"/>
    <w:rsid w:val="00540825"/>
    <w:rsid w:val="00540DF6"/>
    <w:rsid w:val="005415F2"/>
    <w:rsid w:val="005417D7"/>
    <w:rsid w:val="00541E4D"/>
    <w:rsid w:val="0054268C"/>
    <w:rsid w:val="00542EE9"/>
    <w:rsid w:val="00542FC2"/>
    <w:rsid w:val="005437BB"/>
    <w:rsid w:val="00543F24"/>
    <w:rsid w:val="00544304"/>
    <w:rsid w:val="005445FA"/>
    <w:rsid w:val="00544979"/>
    <w:rsid w:val="005449A9"/>
    <w:rsid w:val="005454A8"/>
    <w:rsid w:val="00545641"/>
    <w:rsid w:val="005459C7"/>
    <w:rsid w:val="00545EC5"/>
    <w:rsid w:val="005460F6"/>
    <w:rsid w:val="0054679C"/>
    <w:rsid w:val="005475E1"/>
    <w:rsid w:val="00547E6D"/>
    <w:rsid w:val="0055031D"/>
    <w:rsid w:val="005503B3"/>
    <w:rsid w:val="0055064A"/>
    <w:rsid w:val="005507B7"/>
    <w:rsid w:val="00550BBF"/>
    <w:rsid w:val="00550BDC"/>
    <w:rsid w:val="005519DC"/>
    <w:rsid w:val="00551BE6"/>
    <w:rsid w:val="00551C93"/>
    <w:rsid w:val="005525E0"/>
    <w:rsid w:val="005538DC"/>
    <w:rsid w:val="00553E8C"/>
    <w:rsid w:val="00553F48"/>
    <w:rsid w:val="0055400E"/>
    <w:rsid w:val="0055493D"/>
    <w:rsid w:val="005555BB"/>
    <w:rsid w:val="00555642"/>
    <w:rsid w:val="00555B56"/>
    <w:rsid w:val="005560AD"/>
    <w:rsid w:val="00556324"/>
    <w:rsid w:val="005566B2"/>
    <w:rsid w:val="00556958"/>
    <w:rsid w:val="005573E2"/>
    <w:rsid w:val="00557692"/>
    <w:rsid w:val="005577C2"/>
    <w:rsid w:val="00557C28"/>
    <w:rsid w:val="00557F0A"/>
    <w:rsid w:val="0056005A"/>
    <w:rsid w:val="00560404"/>
    <w:rsid w:val="00560791"/>
    <w:rsid w:val="00560C97"/>
    <w:rsid w:val="00560D6C"/>
    <w:rsid w:val="005618E5"/>
    <w:rsid w:val="00561914"/>
    <w:rsid w:val="005619A4"/>
    <w:rsid w:val="00562300"/>
    <w:rsid w:val="0056318E"/>
    <w:rsid w:val="005632BF"/>
    <w:rsid w:val="005632C0"/>
    <w:rsid w:val="0056385A"/>
    <w:rsid w:val="005641B7"/>
    <w:rsid w:val="0056434E"/>
    <w:rsid w:val="0056436E"/>
    <w:rsid w:val="00564A43"/>
    <w:rsid w:val="0056575E"/>
    <w:rsid w:val="00565D31"/>
    <w:rsid w:val="00566321"/>
    <w:rsid w:val="0056657F"/>
    <w:rsid w:val="005665D7"/>
    <w:rsid w:val="0056703D"/>
    <w:rsid w:val="00567950"/>
    <w:rsid w:val="00567F0E"/>
    <w:rsid w:val="00570817"/>
    <w:rsid w:val="00570836"/>
    <w:rsid w:val="00570AD4"/>
    <w:rsid w:val="00570CE3"/>
    <w:rsid w:val="005715EB"/>
    <w:rsid w:val="00571B1F"/>
    <w:rsid w:val="00571D1F"/>
    <w:rsid w:val="00571EA5"/>
    <w:rsid w:val="00572163"/>
    <w:rsid w:val="005726A3"/>
    <w:rsid w:val="00572884"/>
    <w:rsid w:val="00572D31"/>
    <w:rsid w:val="00572EA2"/>
    <w:rsid w:val="005742A8"/>
    <w:rsid w:val="00574457"/>
    <w:rsid w:val="0057476A"/>
    <w:rsid w:val="00574907"/>
    <w:rsid w:val="00574A51"/>
    <w:rsid w:val="00574E7C"/>
    <w:rsid w:val="00574F23"/>
    <w:rsid w:val="005751A3"/>
    <w:rsid w:val="00575781"/>
    <w:rsid w:val="005759C3"/>
    <w:rsid w:val="00575E1C"/>
    <w:rsid w:val="00575F3C"/>
    <w:rsid w:val="005761A5"/>
    <w:rsid w:val="00576AB9"/>
    <w:rsid w:val="00577453"/>
    <w:rsid w:val="00577465"/>
    <w:rsid w:val="0057761A"/>
    <w:rsid w:val="005777BD"/>
    <w:rsid w:val="00577D91"/>
    <w:rsid w:val="00577E6B"/>
    <w:rsid w:val="005802A6"/>
    <w:rsid w:val="0058041B"/>
    <w:rsid w:val="00580616"/>
    <w:rsid w:val="005813EF"/>
    <w:rsid w:val="005818D5"/>
    <w:rsid w:val="00582123"/>
    <w:rsid w:val="00582C72"/>
    <w:rsid w:val="0058320E"/>
    <w:rsid w:val="00583529"/>
    <w:rsid w:val="005840B0"/>
    <w:rsid w:val="005843BB"/>
    <w:rsid w:val="00584546"/>
    <w:rsid w:val="00584A61"/>
    <w:rsid w:val="00585355"/>
    <w:rsid w:val="00585895"/>
    <w:rsid w:val="00586130"/>
    <w:rsid w:val="0058656A"/>
    <w:rsid w:val="005865A7"/>
    <w:rsid w:val="0058686C"/>
    <w:rsid w:val="005868B1"/>
    <w:rsid w:val="00586A88"/>
    <w:rsid w:val="005870FE"/>
    <w:rsid w:val="0058777B"/>
    <w:rsid w:val="005900A1"/>
    <w:rsid w:val="005906DC"/>
    <w:rsid w:val="00590D09"/>
    <w:rsid w:val="00590DD4"/>
    <w:rsid w:val="0059196E"/>
    <w:rsid w:val="00591A82"/>
    <w:rsid w:val="00591BD9"/>
    <w:rsid w:val="00591FCD"/>
    <w:rsid w:val="0059357D"/>
    <w:rsid w:val="00593765"/>
    <w:rsid w:val="0059480F"/>
    <w:rsid w:val="00594DA6"/>
    <w:rsid w:val="00594DC2"/>
    <w:rsid w:val="005950A2"/>
    <w:rsid w:val="0059553C"/>
    <w:rsid w:val="00595696"/>
    <w:rsid w:val="00595924"/>
    <w:rsid w:val="0059597B"/>
    <w:rsid w:val="00595F60"/>
    <w:rsid w:val="005966EC"/>
    <w:rsid w:val="005968C4"/>
    <w:rsid w:val="00597191"/>
    <w:rsid w:val="00597DF3"/>
    <w:rsid w:val="005A1158"/>
    <w:rsid w:val="005A1199"/>
    <w:rsid w:val="005A13C0"/>
    <w:rsid w:val="005A1530"/>
    <w:rsid w:val="005A182F"/>
    <w:rsid w:val="005A19E6"/>
    <w:rsid w:val="005A1BE8"/>
    <w:rsid w:val="005A207D"/>
    <w:rsid w:val="005A2630"/>
    <w:rsid w:val="005A2B5F"/>
    <w:rsid w:val="005A2C09"/>
    <w:rsid w:val="005A3A30"/>
    <w:rsid w:val="005A4123"/>
    <w:rsid w:val="005A41C9"/>
    <w:rsid w:val="005A4228"/>
    <w:rsid w:val="005A4CD9"/>
    <w:rsid w:val="005A4E1E"/>
    <w:rsid w:val="005A5654"/>
    <w:rsid w:val="005A6DF0"/>
    <w:rsid w:val="005A70C2"/>
    <w:rsid w:val="005A718B"/>
    <w:rsid w:val="005A738E"/>
    <w:rsid w:val="005A7513"/>
    <w:rsid w:val="005A75B9"/>
    <w:rsid w:val="005A7C0A"/>
    <w:rsid w:val="005B033F"/>
    <w:rsid w:val="005B08C6"/>
    <w:rsid w:val="005B121D"/>
    <w:rsid w:val="005B1816"/>
    <w:rsid w:val="005B1CA6"/>
    <w:rsid w:val="005B2599"/>
    <w:rsid w:val="005B26A7"/>
    <w:rsid w:val="005B27DB"/>
    <w:rsid w:val="005B2DD0"/>
    <w:rsid w:val="005B2FA7"/>
    <w:rsid w:val="005B3272"/>
    <w:rsid w:val="005B357F"/>
    <w:rsid w:val="005B3881"/>
    <w:rsid w:val="005B3BDF"/>
    <w:rsid w:val="005B3E41"/>
    <w:rsid w:val="005B4C62"/>
    <w:rsid w:val="005B4FF1"/>
    <w:rsid w:val="005B516A"/>
    <w:rsid w:val="005B562E"/>
    <w:rsid w:val="005B5C93"/>
    <w:rsid w:val="005B607A"/>
    <w:rsid w:val="005B60B5"/>
    <w:rsid w:val="005B625F"/>
    <w:rsid w:val="005B6286"/>
    <w:rsid w:val="005B633B"/>
    <w:rsid w:val="005B6446"/>
    <w:rsid w:val="005B66D9"/>
    <w:rsid w:val="005B6700"/>
    <w:rsid w:val="005B77FA"/>
    <w:rsid w:val="005B7F05"/>
    <w:rsid w:val="005C0A26"/>
    <w:rsid w:val="005C0DC7"/>
    <w:rsid w:val="005C12A9"/>
    <w:rsid w:val="005C131E"/>
    <w:rsid w:val="005C1671"/>
    <w:rsid w:val="005C18B9"/>
    <w:rsid w:val="005C26FB"/>
    <w:rsid w:val="005C2BF9"/>
    <w:rsid w:val="005C2D67"/>
    <w:rsid w:val="005C329D"/>
    <w:rsid w:val="005C3B59"/>
    <w:rsid w:val="005C42D8"/>
    <w:rsid w:val="005C43AE"/>
    <w:rsid w:val="005C43DC"/>
    <w:rsid w:val="005C464B"/>
    <w:rsid w:val="005C4D7C"/>
    <w:rsid w:val="005C50BA"/>
    <w:rsid w:val="005C5553"/>
    <w:rsid w:val="005C575D"/>
    <w:rsid w:val="005C57BC"/>
    <w:rsid w:val="005C5A34"/>
    <w:rsid w:val="005C5CC5"/>
    <w:rsid w:val="005C5D40"/>
    <w:rsid w:val="005C5D4B"/>
    <w:rsid w:val="005C5E3A"/>
    <w:rsid w:val="005C5FFF"/>
    <w:rsid w:val="005C6867"/>
    <w:rsid w:val="005C6D9E"/>
    <w:rsid w:val="005C71BA"/>
    <w:rsid w:val="005C742E"/>
    <w:rsid w:val="005C76B9"/>
    <w:rsid w:val="005C78CB"/>
    <w:rsid w:val="005C7AC6"/>
    <w:rsid w:val="005C7B70"/>
    <w:rsid w:val="005C7EC3"/>
    <w:rsid w:val="005D0438"/>
    <w:rsid w:val="005D081F"/>
    <w:rsid w:val="005D0918"/>
    <w:rsid w:val="005D0E16"/>
    <w:rsid w:val="005D1112"/>
    <w:rsid w:val="005D1FB9"/>
    <w:rsid w:val="005D2028"/>
    <w:rsid w:val="005D2212"/>
    <w:rsid w:val="005D22CF"/>
    <w:rsid w:val="005D236D"/>
    <w:rsid w:val="005D2912"/>
    <w:rsid w:val="005D2E42"/>
    <w:rsid w:val="005D2ED1"/>
    <w:rsid w:val="005D3082"/>
    <w:rsid w:val="005D3466"/>
    <w:rsid w:val="005D4883"/>
    <w:rsid w:val="005D4D36"/>
    <w:rsid w:val="005D4EA2"/>
    <w:rsid w:val="005D54CE"/>
    <w:rsid w:val="005D55F4"/>
    <w:rsid w:val="005D5804"/>
    <w:rsid w:val="005D6DBB"/>
    <w:rsid w:val="005D7782"/>
    <w:rsid w:val="005D7C92"/>
    <w:rsid w:val="005D7E10"/>
    <w:rsid w:val="005D7FC9"/>
    <w:rsid w:val="005E0153"/>
    <w:rsid w:val="005E0586"/>
    <w:rsid w:val="005E0850"/>
    <w:rsid w:val="005E1A74"/>
    <w:rsid w:val="005E1AD3"/>
    <w:rsid w:val="005E1FFA"/>
    <w:rsid w:val="005E27BA"/>
    <w:rsid w:val="005E2CA6"/>
    <w:rsid w:val="005E3221"/>
    <w:rsid w:val="005E36C5"/>
    <w:rsid w:val="005E377A"/>
    <w:rsid w:val="005E3869"/>
    <w:rsid w:val="005E4908"/>
    <w:rsid w:val="005E49A2"/>
    <w:rsid w:val="005E53AE"/>
    <w:rsid w:val="005E53C2"/>
    <w:rsid w:val="005E5515"/>
    <w:rsid w:val="005E64BC"/>
    <w:rsid w:val="005E6EFD"/>
    <w:rsid w:val="005E7033"/>
    <w:rsid w:val="005E70C5"/>
    <w:rsid w:val="005E762E"/>
    <w:rsid w:val="005E7D96"/>
    <w:rsid w:val="005F0A3E"/>
    <w:rsid w:val="005F0E41"/>
    <w:rsid w:val="005F1124"/>
    <w:rsid w:val="005F147D"/>
    <w:rsid w:val="005F1676"/>
    <w:rsid w:val="005F183C"/>
    <w:rsid w:val="005F18B4"/>
    <w:rsid w:val="005F1D29"/>
    <w:rsid w:val="005F26BD"/>
    <w:rsid w:val="005F2B3E"/>
    <w:rsid w:val="005F2B80"/>
    <w:rsid w:val="005F3062"/>
    <w:rsid w:val="005F361F"/>
    <w:rsid w:val="005F3D8F"/>
    <w:rsid w:val="005F4230"/>
    <w:rsid w:val="005F44C5"/>
    <w:rsid w:val="005F4AE4"/>
    <w:rsid w:val="005F4D95"/>
    <w:rsid w:val="005F4DFF"/>
    <w:rsid w:val="005F5330"/>
    <w:rsid w:val="005F591D"/>
    <w:rsid w:val="005F59C8"/>
    <w:rsid w:val="005F66A3"/>
    <w:rsid w:val="005F683E"/>
    <w:rsid w:val="005F696E"/>
    <w:rsid w:val="005F7236"/>
    <w:rsid w:val="005F72D5"/>
    <w:rsid w:val="005F7F46"/>
    <w:rsid w:val="00600338"/>
    <w:rsid w:val="006004E9"/>
    <w:rsid w:val="0060095C"/>
    <w:rsid w:val="006032A0"/>
    <w:rsid w:val="00603C8A"/>
    <w:rsid w:val="00604160"/>
    <w:rsid w:val="006044C8"/>
    <w:rsid w:val="006046F5"/>
    <w:rsid w:val="00604B3A"/>
    <w:rsid w:val="00604CDB"/>
    <w:rsid w:val="0060535B"/>
    <w:rsid w:val="00605423"/>
    <w:rsid w:val="00605700"/>
    <w:rsid w:val="00605B51"/>
    <w:rsid w:val="00606135"/>
    <w:rsid w:val="0060680D"/>
    <w:rsid w:val="00606E93"/>
    <w:rsid w:val="006103BD"/>
    <w:rsid w:val="0061051A"/>
    <w:rsid w:val="00610529"/>
    <w:rsid w:val="006108FA"/>
    <w:rsid w:val="00610FDF"/>
    <w:rsid w:val="006110ED"/>
    <w:rsid w:val="00611830"/>
    <w:rsid w:val="00611EF7"/>
    <w:rsid w:val="006121B9"/>
    <w:rsid w:val="0061262B"/>
    <w:rsid w:val="00613419"/>
    <w:rsid w:val="00613FD2"/>
    <w:rsid w:val="00614063"/>
    <w:rsid w:val="0061406F"/>
    <w:rsid w:val="006145C7"/>
    <w:rsid w:val="006146E3"/>
    <w:rsid w:val="0061491A"/>
    <w:rsid w:val="00614A93"/>
    <w:rsid w:val="00614B3F"/>
    <w:rsid w:val="00614F54"/>
    <w:rsid w:val="00615A01"/>
    <w:rsid w:val="006160F6"/>
    <w:rsid w:val="0061636B"/>
    <w:rsid w:val="00616785"/>
    <w:rsid w:val="00616C22"/>
    <w:rsid w:val="00617457"/>
    <w:rsid w:val="00617AFC"/>
    <w:rsid w:val="00620523"/>
    <w:rsid w:val="006205FA"/>
    <w:rsid w:val="00620D4A"/>
    <w:rsid w:val="00621C63"/>
    <w:rsid w:val="00621F8B"/>
    <w:rsid w:val="00622095"/>
    <w:rsid w:val="0062211A"/>
    <w:rsid w:val="006224AA"/>
    <w:rsid w:val="00622850"/>
    <w:rsid w:val="00622BF6"/>
    <w:rsid w:val="0062321E"/>
    <w:rsid w:val="006234B4"/>
    <w:rsid w:val="00624753"/>
    <w:rsid w:val="006249AE"/>
    <w:rsid w:val="0062505C"/>
    <w:rsid w:val="00625655"/>
    <w:rsid w:val="00625BC6"/>
    <w:rsid w:val="0062653D"/>
    <w:rsid w:val="0062673E"/>
    <w:rsid w:val="00627BE7"/>
    <w:rsid w:val="00627C9C"/>
    <w:rsid w:val="006303F4"/>
    <w:rsid w:val="0063071B"/>
    <w:rsid w:val="006315B8"/>
    <w:rsid w:val="0063163B"/>
    <w:rsid w:val="00632148"/>
    <w:rsid w:val="006321E3"/>
    <w:rsid w:val="00633309"/>
    <w:rsid w:val="0063351E"/>
    <w:rsid w:val="00634509"/>
    <w:rsid w:val="006347A1"/>
    <w:rsid w:val="00634CD2"/>
    <w:rsid w:val="00634F88"/>
    <w:rsid w:val="0063530D"/>
    <w:rsid w:val="00636635"/>
    <w:rsid w:val="0063671E"/>
    <w:rsid w:val="0063687E"/>
    <w:rsid w:val="006372D3"/>
    <w:rsid w:val="00637398"/>
    <w:rsid w:val="00637422"/>
    <w:rsid w:val="0063770F"/>
    <w:rsid w:val="00640A94"/>
    <w:rsid w:val="00640E8B"/>
    <w:rsid w:val="00640F2B"/>
    <w:rsid w:val="00640F30"/>
    <w:rsid w:val="00641D3F"/>
    <w:rsid w:val="00642566"/>
    <w:rsid w:val="00643410"/>
    <w:rsid w:val="00643617"/>
    <w:rsid w:val="00643BEB"/>
    <w:rsid w:val="00643FAA"/>
    <w:rsid w:val="0064414B"/>
    <w:rsid w:val="00644354"/>
    <w:rsid w:val="00644A44"/>
    <w:rsid w:val="00644B38"/>
    <w:rsid w:val="00644C2D"/>
    <w:rsid w:val="00644F88"/>
    <w:rsid w:val="00645323"/>
    <w:rsid w:val="0064552C"/>
    <w:rsid w:val="006461A6"/>
    <w:rsid w:val="006465E3"/>
    <w:rsid w:val="0064688B"/>
    <w:rsid w:val="00647022"/>
    <w:rsid w:val="00647401"/>
    <w:rsid w:val="00647A51"/>
    <w:rsid w:val="00647CE5"/>
    <w:rsid w:val="006505AC"/>
    <w:rsid w:val="0065191D"/>
    <w:rsid w:val="00651A49"/>
    <w:rsid w:val="00651F20"/>
    <w:rsid w:val="006532A9"/>
    <w:rsid w:val="006532CE"/>
    <w:rsid w:val="006534E7"/>
    <w:rsid w:val="0065377A"/>
    <w:rsid w:val="006539DA"/>
    <w:rsid w:val="006545B7"/>
    <w:rsid w:val="00654989"/>
    <w:rsid w:val="00655070"/>
    <w:rsid w:val="006553BF"/>
    <w:rsid w:val="00655B6D"/>
    <w:rsid w:val="006567A3"/>
    <w:rsid w:val="00656AFE"/>
    <w:rsid w:val="00656FE5"/>
    <w:rsid w:val="00657123"/>
    <w:rsid w:val="0065732C"/>
    <w:rsid w:val="00660096"/>
    <w:rsid w:val="006604ED"/>
    <w:rsid w:val="00661799"/>
    <w:rsid w:val="00662652"/>
    <w:rsid w:val="006628D7"/>
    <w:rsid w:val="006629EB"/>
    <w:rsid w:val="00663033"/>
    <w:rsid w:val="00663677"/>
    <w:rsid w:val="00663ABC"/>
    <w:rsid w:val="00663EDC"/>
    <w:rsid w:val="006642A4"/>
    <w:rsid w:val="0066459B"/>
    <w:rsid w:val="00665A03"/>
    <w:rsid w:val="0066620E"/>
    <w:rsid w:val="006663CD"/>
    <w:rsid w:val="0066663D"/>
    <w:rsid w:val="006666D6"/>
    <w:rsid w:val="0066671B"/>
    <w:rsid w:val="0066710E"/>
    <w:rsid w:val="00667580"/>
    <w:rsid w:val="00667625"/>
    <w:rsid w:val="00667643"/>
    <w:rsid w:val="00667AE3"/>
    <w:rsid w:val="00667B31"/>
    <w:rsid w:val="00667F00"/>
    <w:rsid w:val="0067017B"/>
    <w:rsid w:val="00670312"/>
    <w:rsid w:val="0067046E"/>
    <w:rsid w:val="00670FB2"/>
    <w:rsid w:val="00671871"/>
    <w:rsid w:val="00671B2C"/>
    <w:rsid w:val="00671DD9"/>
    <w:rsid w:val="00672129"/>
    <w:rsid w:val="00672ACC"/>
    <w:rsid w:val="00672E86"/>
    <w:rsid w:val="00672F6E"/>
    <w:rsid w:val="00673393"/>
    <w:rsid w:val="006733AF"/>
    <w:rsid w:val="0067349E"/>
    <w:rsid w:val="00673626"/>
    <w:rsid w:val="00673744"/>
    <w:rsid w:val="00674293"/>
    <w:rsid w:val="0067456B"/>
    <w:rsid w:val="006745A4"/>
    <w:rsid w:val="00674B92"/>
    <w:rsid w:val="00675020"/>
    <w:rsid w:val="00675AC5"/>
    <w:rsid w:val="006760E3"/>
    <w:rsid w:val="006760F9"/>
    <w:rsid w:val="0067645E"/>
    <w:rsid w:val="006767CC"/>
    <w:rsid w:val="00676A37"/>
    <w:rsid w:val="00676ADF"/>
    <w:rsid w:val="00676BAC"/>
    <w:rsid w:val="00676D1B"/>
    <w:rsid w:val="00676E2C"/>
    <w:rsid w:val="00676FEA"/>
    <w:rsid w:val="00677313"/>
    <w:rsid w:val="0067758F"/>
    <w:rsid w:val="00680122"/>
    <w:rsid w:val="00680239"/>
    <w:rsid w:val="006811E9"/>
    <w:rsid w:val="006812F9"/>
    <w:rsid w:val="00681DB9"/>
    <w:rsid w:val="00682148"/>
    <w:rsid w:val="006824E7"/>
    <w:rsid w:val="006830E2"/>
    <w:rsid w:val="00683895"/>
    <w:rsid w:val="00683A22"/>
    <w:rsid w:val="00683D37"/>
    <w:rsid w:val="00683E07"/>
    <w:rsid w:val="0068444D"/>
    <w:rsid w:val="0068456D"/>
    <w:rsid w:val="00684955"/>
    <w:rsid w:val="00684B7D"/>
    <w:rsid w:val="00684D7C"/>
    <w:rsid w:val="00685432"/>
    <w:rsid w:val="006855B5"/>
    <w:rsid w:val="006859A4"/>
    <w:rsid w:val="006861BC"/>
    <w:rsid w:val="0068626E"/>
    <w:rsid w:val="0068626F"/>
    <w:rsid w:val="00686A02"/>
    <w:rsid w:val="00686E39"/>
    <w:rsid w:val="00687195"/>
    <w:rsid w:val="0068738D"/>
    <w:rsid w:val="00687A95"/>
    <w:rsid w:val="00687AD1"/>
    <w:rsid w:val="00687C51"/>
    <w:rsid w:val="00687DEC"/>
    <w:rsid w:val="00687F45"/>
    <w:rsid w:val="0069031B"/>
    <w:rsid w:val="006904CF"/>
    <w:rsid w:val="00690BB5"/>
    <w:rsid w:val="00690D08"/>
    <w:rsid w:val="006917F6"/>
    <w:rsid w:val="0069192A"/>
    <w:rsid w:val="00691A97"/>
    <w:rsid w:val="00691BA7"/>
    <w:rsid w:val="00693C40"/>
    <w:rsid w:val="00693C89"/>
    <w:rsid w:val="00694864"/>
    <w:rsid w:val="00694C27"/>
    <w:rsid w:val="00695144"/>
    <w:rsid w:val="006954FF"/>
    <w:rsid w:val="006956B0"/>
    <w:rsid w:val="00695BAF"/>
    <w:rsid w:val="00695C81"/>
    <w:rsid w:val="00696F44"/>
    <w:rsid w:val="006976DE"/>
    <w:rsid w:val="006979DE"/>
    <w:rsid w:val="00697ABD"/>
    <w:rsid w:val="00697E2B"/>
    <w:rsid w:val="006A0090"/>
    <w:rsid w:val="006A013C"/>
    <w:rsid w:val="006A0536"/>
    <w:rsid w:val="006A0B87"/>
    <w:rsid w:val="006A0C4A"/>
    <w:rsid w:val="006A0ED1"/>
    <w:rsid w:val="006A117C"/>
    <w:rsid w:val="006A29DC"/>
    <w:rsid w:val="006A3286"/>
    <w:rsid w:val="006A36EC"/>
    <w:rsid w:val="006A36F7"/>
    <w:rsid w:val="006A3A70"/>
    <w:rsid w:val="006A3D2A"/>
    <w:rsid w:val="006A48AB"/>
    <w:rsid w:val="006A4BC0"/>
    <w:rsid w:val="006A4D7E"/>
    <w:rsid w:val="006A4DB7"/>
    <w:rsid w:val="006A4E28"/>
    <w:rsid w:val="006A4FBF"/>
    <w:rsid w:val="006A5B95"/>
    <w:rsid w:val="006A6209"/>
    <w:rsid w:val="006A63A2"/>
    <w:rsid w:val="006A63C6"/>
    <w:rsid w:val="006A66AD"/>
    <w:rsid w:val="006A6E14"/>
    <w:rsid w:val="006A6FCA"/>
    <w:rsid w:val="006A7022"/>
    <w:rsid w:val="006A72AA"/>
    <w:rsid w:val="006A7867"/>
    <w:rsid w:val="006A7B70"/>
    <w:rsid w:val="006B0228"/>
    <w:rsid w:val="006B02A5"/>
    <w:rsid w:val="006B02D7"/>
    <w:rsid w:val="006B04D2"/>
    <w:rsid w:val="006B07A2"/>
    <w:rsid w:val="006B08CF"/>
    <w:rsid w:val="006B124D"/>
    <w:rsid w:val="006B1552"/>
    <w:rsid w:val="006B281B"/>
    <w:rsid w:val="006B2969"/>
    <w:rsid w:val="006B3884"/>
    <w:rsid w:val="006B3888"/>
    <w:rsid w:val="006B3973"/>
    <w:rsid w:val="006B42BF"/>
    <w:rsid w:val="006B44CD"/>
    <w:rsid w:val="006B45F2"/>
    <w:rsid w:val="006B4A4F"/>
    <w:rsid w:val="006B4D7D"/>
    <w:rsid w:val="006B4EC0"/>
    <w:rsid w:val="006B5257"/>
    <w:rsid w:val="006B5433"/>
    <w:rsid w:val="006B54AB"/>
    <w:rsid w:val="006B561E"/>
    <w:rsid w:val="006B5F1A"/>
    <w:rsid w:val="006B6B9F"/>
    <w:rsid w:val="006B7055"/>
    <w:rsid w:val="006B75F9"/>
    <w:rsid w:val="006C0196"/>
    <w:rsid w:val="006C0A4C"/>
    <w:rsid w:val="006C0C00"/>
    <w:rsid w:val="006C10A4"/>
    <w:rsid w:val="006C1456"/>
    <w:rsid w:val="006C28E8"/>
    <w:rsid w:val="006C2CAC"/>
    <w:rsid w:val="006C2E74"/>
    <w:rsid w:val="006C3694"/>
    <w:rsid w:val="006C3BE7"/>
    <w:rsid w:val="006C3FAE"/>
    <w:rsid w:val="006C402E"/>
    <w:rsid w:val="006C408B"/>
    <w:rsid w:val="006C41F3"/>
    <w:rsid w:val="006C5853"/>
    <w:rsid w:val="006C5B0A"/>
    <w:rsid w:val="006C5BCC"/>
    <w:rsid w:val="006C5E5F"/>
    <w:rsid w:val="006C614A"/>
    <w:rsid w:val="006C6A59"/>
    <w:rsid w:val="006C6C1A"/>
    <w:rsid w:val="006C7064"/>
    <w:rsid w:val="006C7229"/>
    <w:rsid w:val="006C72D6"/>
    <w:rsid w:val="006C7484"/>
    <w:rsid w:val="006C7A33"/>
    <w:rsid w:val="006D0059"/>
    <w:rsid w:val="006D027A"/>
    <w:rsid w:val="006D06B7"/>
    <w:rsid w:val="006D09FA"/>
    <w:rsid w:val="006D126A"/>
    <w:rsid w:val="006D18CA"/>
    <w:rsid w:val="006D1C81"/>
    <w:rsid w:val="006D1D2C"/>
    <w:rsid w:val="006D2366"/>
    <w:rsid w:val="006D270C"/>
    <w:rsid w:val="006D29EE"/>
    <w:rsid w:val="006D2DB7"/>
    <w:rsid w:val="006D42D1"/>
    <w:rsid w:val="006D4676"/>
    <w:rsid w:val="006D48C2"/>
    <w:rsid w:val="006D490F"/>
    <w:rsid w:val="006D4925"/>
    <w:rsid w:val="006D49C0"/>
    <w:rsid w:val="006D54E7"/>
    <w:rsid w:val="006D67FD"/>
    <w:rsid w:val="006D69D0"/>
    <w:rsid w:val="006D6E36"/>
    <w:rsid w:val="006D6E9D"/>
    <w:rsid w:val="006D6F20"/>
    <w:rsid w:val="006D7380"/>
    <w:rsid w:val="006D73A0"/>
    <w:rsid w:val="006D7CA8"/>
    <w:rsid w:val="006D7D74"/>
    <w:rsid w:val="006E0A84"/>
    <w:rsid w:val="006E1094"/>
    <w:rsid w:val="006E13B0"/>
    <w:rsid w:val="006E1872"/>
    <w:rsid w:val="006E1A93"/>
    <w:rsid w:val="006E1E8A"/>
    <w:rsid w:val="006E2653"/>
    <w:rsid w:val="006E2725"/>
    <w:rsid w:val="006E2DB5"/>
    <w:rsid w:val="006E318D"/>
    <w:rsid w:val="006E3553"/>
    <w:rsid w:val="006E35E2"/>
    <w:rsid w:val="006E3A25"/>
    <w:rsid w:val="006E3B2E"/>
    <w:rsid w:val="006E3C65"/>
    <w:rsid w:val="006E3F39"/>
    <w:rsid w:val="006E411D"/>
    <w:rsid w:val="006E4360"/>
    <w:rsid w:val="006E475F"/>
    <w:rsid w:val="006E4E5B"/>
    <w:rsid w:val="006E4F99"/>
    <w:rsid w:val="006E4FA3"/>
    <w:rsid w:val="006E51F9"/>
    <w:rsid w:val="006E563D"/>
    <w:rsid w:val="006E5D10"/>
    <w:rsid w:val="006E69E7"/>
    <w:rsid w:val="006E6A33"/>
    <w:rsid w:val="006E6E07"/>
    <w:rsid w:val="006E6EF8"/>
    <w:rsid w:val="006E76D7"/>
    <w:rsid w:val="006E7AD9"/>
    <w:rsid w:val="006F00EA"/>
    <w:rsid w:val="006F03CD"/>
    <w:rsid w:val="006F0CED"/>
    <w:rsid w:val="006F166F"/>
    <w:rsid w:val="006F1F3B"/>
    <w:rsid w:val="006F27A6"/>
    <w:rsid w:val="006F2BE5"/>
    <w:rsid w:val="006F2D73"/>
    <w:rsid w:val="006F2DC5"/>
    <w:rsid w:val="006F3538"/>
    <w:rsid w:val="006F3BDA"/>
    <w:rsid w:val="006F3DDA"/>
    <w:rsid w:val="006F48FD"/>
    <w:rsid w:val="006F4930"/>
    <w:rsid w:val="006F4B07"/>
    <w:rsid w:val="006F4E0B"/>
    <w:rsid w:val="006F58BC"/>
    <w:rsid w:val="006F5B5B"/>
    <w:rsid w:val="006F5CC5"/>
    <w:rsid w:val="006F610A"/>
    <w:rsid w:val="006F7481"/>
    <w:rsid w:val="006F75B4"/>
    <w:rsid w:val="006F79F5"/>
    <w:rsid w:val="006F7B0F"/>
    <w:rsid w:val="007007B8"/>
    <w:rsid w:val="00700935"/>
    <w:rsid w:val="00700CC3"/>
    <w:rsid w:val="00700F04"/>
    <w:rsid w:val="00701873"/>
    <w:rsid w:val="00701B37"/>
    <w:rsid w:val="00701DDC"/>
    <w:rsid w:val="00701DDE"/>
    <w:rsid w:val="0070325F"/>
    <w:rsid w:val="007041C5"/>
    <w:rsid w:val="007041F9"/>
    <w:rsid w:val="00704201"/>
    <w:rsid w:val="00704600"/>
    <w:rsid w:val="00704826"/>
    <w:rsid w:val="007049FB"/>
    <w:rsid w:val="00704C60"/>
    <w:rsid w:val="00704C85"/>
    <w:rsid w:val="00704E93"/>
    <w:rsid w:val="00705103"/>
    <w:rsid w:val="007053C5"/>
    <w:rsid w:val="00705493"/>
    <w:rsid w:val="00706462"/>
    <w:rsid w:val="007064B0"/>
    <w:rsid w:val="00706964"/>
    <w:rsid w:val="00706CCD"/>
    <w:rsid w:val="00706F2A"/>
    <w:rsid w:val="00707365"/>
    <w:rsid w:val="0070795F"/>
    <w:rsid w:val="00710303"/>
    <w:rsid w:val="0071037A"/>
    <w:rsid w:val="007107C6"/>
    <w:rsid w:val="00710D83"/>
    <w:rsid w:val="0071189C"/>
    <w:rsid w:val="00711A79"/>
    <w:rsid w:val="00711B1E"/>
    <w:rsid w:val="00712284"/>
    <w:rsid w:val="007123C6"/>
    <w:rsid w:val="007126E0"/>
    <w:rsid w:val="00712859"/>
    <w:rsid w:val="00714822"/>
    <w:rsid w:val="0071486B"/>
    <w:rsid w:val="00714ED1"/>
    <w:rsid w:val="00716067"/>
    <w:rsid w:val="0071639A"/>
    <w:rsid w:val="00716955"/>
    <w:rsid w:val="00716C42"/>
    <w:rsid w:val="0071708F"/>
    <w:rsid w:val="0072035F"/>
    <w:rsid w:val="00720D84"/>
    <w:rsid w:val="00720E5E"/>
    <w:rsid w:val="007210CF"/>
    <w:rsid w:val="00722150"/>
    <w:rsid w:val="00722273"/>
    <w:rsid w:val="007224CD"/>
    <w:rsid w:val="00722518"/>
    <w:rsid w:val="00722766"/>
    <w:rsid w:val="00722ED7"/>
    <w:rsid w:val="00723368"/>
    <w:rsid w:val="007235B5"/>
    <w:rsid w:val="007238D8"/>
    <w:rsid w:val="007239DF"/>
    <w:rsid w:val="00723F0F"/>
    <w:rsid w:val="00723F97"/>
    <w:rsid w:val="00724189"/>
    <w:rsid w:val="007243A0"/>
    <w:rsid w:val="00724D3F"/>
    <w:rsid w:val="00725126"/>
    <w:rsid w:val="0072515D"/>
    <w:rsid w:val="0072548A"/>
    <w:rsid w:val="007256AD"/>
    <w:rsid w:val="00726472"/>
    <w:rsid w:val="00726928"/>
    <w:rsid w:val="007271D5"/>
    <w:rsid w:val="00727616"/>
    <w:rsid w:val="00727A25"/>
    <w:rsid w:val="00727B10"/>
    <w:rsid w:val="007302D4"/>
    <w:rsid w:val="007302F1"/>
    <w:rsid w:val="00730A04"/>
    <w:rsid w:val="00730BB0"/>
    <w:rsid w:val="00730D79"/>
    <w:rsid w:val="00730E70"/>
    <w:rsid w:val="007314CD"/>
    <w:rsid w:val="0073151E"/>
    <w:rsid w:val="00731840"/>
    <w:rsid w:val="00731ACA"/>
    <w:rsid w:val="00731AEE"/>
    <w:rsid w:val="00731F3D"/>
    <w:rsid w:val="0073282B"/>
    <w:rsid w:val="00732AAE"/>
    <w:rsid w:val="00733035"/>
    <w:rsid w:val="00733590"/>
    <w:rsid w:val="007335F3"/>
    <w:rsid w:val="0073398B"/>
    <w:rsid w:val="00733FC0"/>
    <w:rsid w:val="00734769"/>
    <w:rsid w:val="00734857"/>
    <w:rsid w:val="00734895"/>
    <w:rsid w:val="007350E5"/>
    <w:rsid w:val="007350F0"/>
    <w:rsid w:val="007351B3"/>
    <w:rsid w:val="007355D9"/>
    <w:rsid w:val="00735779"/>
    <w:rsid w:val="00735A11"/>
    <w:rsid w:val="00735CA6"/>
    <w:rsid w:val="00736542"/>
    <w:rsid w:val="007365A8"/>
    <w:rsid w:val="00736987"/>
    <w:rsid w:val="007371A3"/>
    <w:rsid w:val="00737239"/>
    <w:rsid w:val="00737329"/>
    <w:rsid w:val="007378E8"/>
    <w:rsid w:val="00737B37"/>
    <w:rsid w:val="00737F9B"/>
    <w:rsid w:val="007403A6"/>
    <w:rsid w:val="00740484"/>
    <w:rsid w:val="00740FB2"/>
    <w:rsid w:val="007411A7"/>
    <w:rsid w:val="00741E36"/>
    <w:rsid w:val="007424DC"/>
    <w:rsid w:val="007425B2"/>
    <w:rsid w:val="007428E8"/>
    <w:rsid w:val="00742F1E"/>
    <w:rsid w:val="007438C5"/>
    <w:rsid w:val="007445CF"/>
    <w:rsid w:val="00744779"/>
    <w:rsid w:val="0074486F"/>
    <w:rsid w:val="00744E82"/>
    <w:rsid w:val="00744EF1"/>
    <w:rsid w:val="00745454"/>
    <w:rsid w:val="0074548F"/>
    <w:rsid w:val="00745713"/>
    <w:rsid w:val="00745A6B"/>
    <w:rsid w:val="00745C1E"/>
    <w:rsid w:val="00745CA5"/>
    <w:rsid w:val="0074634B"/>
    <w:rsid w:val="00746BFE"/>
    <w:rsid w:val="00746DB3"/>
    <w:rsid w:val="0074734B"/>
    <w:rsid w:val="0074748C"/>
    <w:rsid w:val="00747513"/>
    <w:rsid w:val="007476BB"/>
    <w:rsid w:val="00747EEA"/>
    <w:rsid w:val="0075054B"/>
    <w:rsid w:val="00750D98"/>
    <w:rsid w:val="00750F58"/>
    <w:rsid w:val="00751047"/>
    <w:rsid w:val="007518F9"/>
    <w:rsid w:val="00751A31"/>
    <w:rsid w:val="00751A7E"/>
    <w:rsid w:val="00752285"/>
    <w:rsid w:val="00752488"/>
    <w:rsid w:val="00752774"/>
    <w:rsid w:val="007527FA"/>
    <w:rsid w:val="007528EC"/>
    <w:rsid w:val="00752A85"/>
    <w:rsid w:val="00752D7C"/>
    <w:rsid w:val="0075329C"/>
    <w:rsid w:val="007536B4"/>
    <w:rsid w:val="00753C94"/>
    <w:rsid w:val="00754040"/>
    <w:rsid w:val="007544D7"/>
    <w:rsid w:val="007548E1"/>
    <w:rsid w:val="00754BD9"/>
    <w:rsid w:val="00754C45"/>
    <w:rsid w:val="00755F53"/>
    <w:rsid w:val="0075733F"/>
    <w:rsid w:val="00757CC8"/>
    <w:rsid w:val="00757F4A"/>
    <w:rsid w:val="007613F2"/>
    <w:rsid w:val="00761797"/>
    <w:rsid w:val="0076182E"/>
    <w:rsid w:val="00761B0B"/>
    <w:rsid w:val="00761DDE"/>
    <w:rsid w:val="00762126"/>
    <w:rsid w:val="007623F6"/>
    <w:rsid w:val="00762746"/>
    <w:rsid w:val="00762A9D"/>
    <w:rsid w:val="00762B4A"/>
    <w:rsid w:val="00762DA7"/>
    <w:rsid w:val="007631A7"/>
    <w:rsid w:val="0076341F"/>
    <w:rsid w:val="007644C0"/>
    <w:rsid w:val="007644F3"/>
    <w:rsid w:val="007650A5"/>
    <w:rsid w:val="00765C0C"/>
    <w:rsid w:val="00766303"/>
    <w:rsid w:val="00766333"/>
    <w:rsid w:val="00766771"/>
    <w:rsid w:val="00766E73"/>
    <w:rsid w:val="00767D7F"/>
    <w:rsid w:val="00770394"/>
    <w:rsid w:val="0077074B"/>
    <w:rsid w:val="00770FD2"/>
    <w:rsid w:val="007718A8"/>
    <w:rsid w:val="0077194E"/>
    <w:rsid w:val="00771CE6"/>
    <w:rsid w:val="00771EFC"/>
    <w:rsid w:val="007722AA"/>
    <w:rsid w:val="00772834"/>
    <w:rsid w:val="00772D53"/>
    <w:rsid w:val="00773759"/>
    <w:rsid w:val="00773B1A"/>
    <w:rsid w:val="00774817"/>
    <w:rsid w:val="007748B7"/>
    <w:rsid w:val="00774BAC"/>
    <w:rsid w:val="0077512E"/>
    <w:rsid w:val="00775238"/>
    <w:rsid w:val="007752EA"/>
    <w:rsid w:val="00775981"/>
    <w:rsid w:val="0077609E"/>
    <w:rsid w:val="00780208"/>
    <w:rsid w:val="00780213"/>
    <w:rsid w:val="0078092E"/>
    <w:rsid w:val="007811FB"/>
    <w:rsid w:val="0078157C"/>
    <w:rsid w:val="00781600"/>
    <w:rsid w:val="00781834"/>
    <w:rsid w:val="00781B4C"/>
    <w:rsid w:val="00781EEB"/>
    <w:rsid w:val="00782302"/>
    <w:rsid w:val="007823AF"/>
    <w:rsid w:val="00782405"/>
    <w:rsid w:val="00782867"/>
    <w:rsid w:val="00782F07"/>
    <w:rsid w:val="0078312C"/>
    <w:rsid w:val="00783416"/>
    <w:rsid w:val="0078376F"/>
    <w:rsid w:val="007838F2"/>
    <w:rsid w:val="00783BBC"/>
    <w:rsid w:val="00783BDF"/>
    <w:rsid w:val="00783C16"/>
    <w:rsid w:val="00783CF9"/>
    <w:rsid w:val="0078452E"/>
    <w:rsid w:val="00784959"/>
    <w:rsid w:val="00784BA2"/>
    <w:rsid w:val="00785500"/>
    <w:rsid w:val="007859AE"/>
    <w:rsid w:val="0078638B"/>
    <w:rsid w:val="00786949"/>
    <w:rsid w:val="00787186"/>
    <w:rsid w:val="0078727C"/>
    <w:rsid w:val="00790015"/>
    <w:rsid w:val="007901C7"/>
    <w:rsid w:val="00790AE0"/>
    <w:rsid w:val="00790AE1"/>
    <w:rsid w:val="00791171"/>
    <w:rsid w:val="007919F9"/>
    <w:rsid w:val="00791C7B"/>
    <w:rsid w:val="00791F5A"/>
    <w:rsid w:val="00792067"/>
    <w:rsid w:val="00792FA9"/>
    <w:rsid w:val="007939E8"/>
    <w:rsid w:val="00793ADF"/>
    <w:rsid w:val="00794686"/>
    <w:rsid w:val="0079474B"/>
    <w:rsid w:val="00795B12"/>
    <w:rsid w:val="0079639A"/>
    <w:rsid w:val="00796406"/>
    <w:rsid w:val="00796B01"/>
    <w:rsid w:val="00796B79"/>
    <w:rsid w:val="0079733E"/>
    <w:rsid w:val="007978FA"/>
    <w:rsid w:val="00797DEC"/>
    <w:rsid w:val="00797F40"/>
    <w:rsid w:val="007A0475"/>
    <w:rsid w:val="007A0C98"/>
    <w:rsid w:val="007A1039"/>
    <w:rsid w:val="007A199D"/>
    <w:rsid w:val="007A2002"/>
    <w:rsid w:val="007A27CA"/>
    <w:rsid w:val="007A28BA"/>
    <w:rsid w:val="007A2A90"/>
    <w:rsid w:val="007A2BD8"/>
    <w:rsid w:val="007A3214"/>
    <w:rsid w:val="007A34F6"/>
    <w:rsid w:val="007A4713"/>
    <w:rsid w:val="007A5CA8"/>
    <w:rsid w:val="007A66B5"/>
    <w:rsid w:val="007A6791"/>
    <w:rsid w:val="007A7168"/>
    <w:rsid w:val="007A7274"/>
    <w:rsid w:val="007A7CA7"/>
    <w:rsid w:val="007B0286"/>
    <w:rsid w:val="007B02B3"/>
    <w:rsid w:val="007B034B"/>
    <w:rsid w:val="007B0C8A"/>
    <w:rsid w:val="007B0FC7"/>
    <w:rsid w:val="007B1017"/>
    <w:rsid w:val="007B11E6"/>
    <w:rsid w:val="007B1307"/>
    <w:rsid w:val="007B17BD"/>
    <w:rsid w:val="007B1A50"/>
    <w:rsid w:val="007B1E25"/>
    <w:rsid w:val="007B2350"/>
    <w:rsid w:val="007B24A0"/>
    <w:rsid w:val="007B2B2F"/>
    <w:rsid w:val="007B2E57"/>
    <w:rsid w:val="007B2F9A"/>
    <w:rsid w:val="007B304C"/>
    <w:rsid w:val="007B31D6"/>
    <w:rsid w:val="007B34BE"/>
    <w:rsid w:val="007B3AC6"/>
    <w:rsid w:val="007B3BD1"/>
    <w:rsid w:val="007B4652"/>
    <w:rsid w:val="007B465A"/>
    <w:rsid w:val="007B57C8"/>
    <w:rsid w:val="007B5ABC"/>
    <w:rsid w:val="007B5AF4"/>
    <w:rsid w:val="007B71D4"/>
    <w:rsid w:val="007C10A9"/>
    <w:rsid w:val="007C15EC"/>
    <w:rsid w:val="007C1C99"/>
    <w:rsid w:val="007C1D84"/>
    <w:rsid w:val="007C25DB"/>
    <w:rsid w:val="007C2724"/>
    <w:rsid w:val="007C27B3"/>
    <w:rsid w:val="007C2AF0"/>
    <w:rsid w:val="007C31D4"/>
    <w:rsid w:val="007C33E6"/>
    <w:rsid w:val="007C4ADD"/>
    <w:rsid w:val="007C4BD0"/>
    <w:rsid w:val="007C501B"/>
    <w:rsid w:val="007C62E2"/>
    <w:rsid w:val="007C644D"/>
    <w:rsid w:val="007C6777"/>
    <w:rsid w:val="007C6A39"/>
    <w:rsid w:val="007C6B37"/>
    <w:rsid w:val="007C6B96"/>
    <w:rsid w:val="007C6CD2"/>
    <w:rsid w:val="007C7667"/>
    <w:rsid w:val="007C7E4C"/>
    <w:rsid w:val="007D0DF0"/>
    <w:rsid w:val="007D11FC"/>
    <w:rsid w:val="007D159A"/>
    <w:rsid w:val="007D19A7"/>
    <w:rsid w:val="007D1C82"/>
    <w:rsid w:val="007D1EE2"/>
    <w:rsid w:val="007D32C8"/>
    <w:rsid w:val="007D3357"/>
    <w:rsid w:val="007D3399"/>
    <w:rsid w:val="007D3E49"/>
    <w:rsid w:val="007D3F66"/>
    <w:rsid w:val="007D415D"/>
    <w:rsid w:val="007D43BC"/>
    <w:rsid w:val="007D44B4"/>
    <w:rsid w:val="007D4681"/>
    <w:rsid w:val="007D4775"/>
    <w:rsid w:val="007D4880"/>
    <w:rsid w:val="007D4D62"/>
    <w:rsid w:val="007D539C"/>
    <w:rsid w:val="007D563A"/>
    <w:rsid w:val="007D578F"/>
    <w:rsid w:val="007D5D24"/>
    <w:rsid w:val="007D6562"/>
    <w:rsid w:val="007D661D"/>
    <w:rsid w:val="007D6AEA"/>
    <w:rsid w:val="007D6F9A"/>
    <w:rsid w:val="007D7723"/>
    <w:rsid w:val="007D7FBC"/>
    <w:rsid w:val="007E0583"/>
    <w:rsid w:val="007E0F50"/>
    <w:rsid w:val="007E1091"/>
    <w:rsid w:val="007E12F7"/>
    <w:rsid w:val="007E1928"/>
    <w:rsid w:val="007E2169"/>
    <w:rsid w:val="007E2C1E"/>
    <w:rsid w:val="007E2EC3"/>
    <w:rsid w:val="007E321A"/>
    <w:rsid w:val="007E4599"/>
    <w:rsid w:val="007E46F9"/>
    <w:rsid w:val="007E6254"/>
    <w:rsid w:val="007E6775"/>
    <w:rsid w:val="007E6E63"/>
    <w:rsid w:val="007E7096"/>
    <w:rsid w:val="007E73EB"/>
    <w:rsid w:val="007E73FE"/>
    <w:rsid w:val="007E7647"/>
    <w:rsid w:val="007E7808"/>
    <w:rsid w:val="007E7FFD"/>
    <w:rsid w:val="007F03A5"/>
    <w:rsid w:val="007F0661"/>
    <w:rsid w:val="007F0817"/>
    <w:rsid w:val="007F0CC4"/>
    <w:rsid w:val="007F175A"/>
    <w:rsid w:val="007F1853"/>
    <w:rsid w:val="007F1D2B"/>
    <w:rsid w:val="007F2AF6"/>
    <w:rsid w:val="007F2F61"/>
    <w:rsid w:val="007F317C"/>
    <w:rsid w:val="007F33BE"/>
    <w:rsid w:val="007F3931"/>
    <w:rsid w:val="007F3A8F"/>
    <w:rsid w:val="007F3B3C"/>
    <w:rsid w:val="007F3B47"/>
    <w:rsid w:val="007F3C36"/>
    <w:rsid w:val="007F45BA"/>
    <w:rsid w:val="007F48FA"/>
    <w:rsid w:val="007F4DDB"/>
    <w:rsid w:val="007F4EF8"/>
    <w:rsid w:val="007F5BB5"/>
    <w:rsid w:val="007F5D29"/>
    <w:rsid w:val="007F6017"/>
    <w:rsid w:val="007F6078"/>
    <w:rsid w:val="007F634F"/>
    <w:rsid w:val="007F64F3"/>
    <w:rsid w:val="007F6BA0"/>
    <w:rsid w:val="007F6F50"/>
    <w:rsid w:val="007F7435"/>
    <w:rsid w:val="007F751C"/>
    <w:rsid w:val="007F77CA"/>
    <w:rsid w:val="007F7D60"/>
    <w:rsid w:val="00801711"/>
    <w:rsid w:val="0080179D"/>
    <w:rsid w:val="008017A0"/>
    <w:rsid w:val="00801B4D"/>
    <w:rsid w:val="00802020"/>
    <w:rsid w:val="00802484"/>
    <w:rsid w:val="00802B0B"/>
    <w:rsid w:val="00802C1B"/>
    <w:rsid w:val="00805AA5"/>
    <w:rsid w:val="0080693B"/>
    <w:rsid w:val="00806A79"/>
    <w:rsid w:val="00807693"/>
    <w:rsid w:val="00807A2C"/>
    <w:rsid w:val="00807E2F"/>
    <w:rsid w:val="00810756"/>
    <w:rsid w:val="00811040"/>
    <w:rsid w:val="008116CA"/>
    <w:rsid w:val="00811CAA"/>
    <w:rsid w:val="00811FF8"/>
    <w:rsid w:val="00812038"/>
    <w:rsid w:val="00812053"/>
    <w:rsid w:val="0081316C"/>
    <w:rsid w:val="00813545"/>
    <w:rsid w:val="0081376A"/>
    <w:rsid w:val="00813E1F"/>
    <w:rsid w:val="00814006"/>
    <w:rsid w:val="0081464F"/>
    <w:rsid w:val="00814D7E"/>
    <w:rsid w:val="00814F03"/>
    <w:rsid w:val="00814F68"/>
    <w:rsid w:val="00814F7F"/>
    <w:rsid w:val="0081513A"/>
    <w:rsid w:val="0081534C"/>
    <w:rsid w:val="00815CD4"/>
    <w:rsid w:val="00815DA0"/>
    <w:rsid w:val="00816A68"/>
    <w:rsid w:val="00816C0B"/>
    <w:rsid w:val="008179EB"/>
    <w:rsid w:val="00817B03"/>
    <w:rsid w:val="00817E3B"/>
    <w:rsid w:val="00817E85"/>
    <w:rsid w:val="00820504"/>
    <w:rsid w:val="008205D9"/>
    <w:rsid w:val="00820933"/>
    <w:rsid w:val="00820EE7"/>
    <w:rsid w:val="00820F44"/>
    <w:rsid w:val="00820FDD"/>
    <w:rsid w:val="0082133A"/>
    <w:rsid w:val="00822163"/>
    <w:rsid w:val="00822728"/>
    <w:rsid w:val="00822D6D"/>
    <w:rsid w:val="00823709"/>
    <w:rsid w:val="008237BF"/>
    <w:rsid w:val="0082386B"/>
    <w:rsid w:val="00823A00"/>
    <w:rsid w:val="00824A1D"/>
    <w:rsid w:val="00824C9E"/>
    <w:rsid w:val="00824F08"/>
    <w:rsid w:val="00825092"/>
    <w:rsid w:val="008250E4"/>
    <w:rsid w:val="008255F9"/>
    <w:rsid w:val="008261B3"/>
    <w:rsid w:val="00826238"/>
    <w:rsid w:val="008264BB"/>
    <w:rsid w:val="00827240"/>
    <w:rsid w:val="008275BD"/>
    <w:rsid w:val="008278DD"/>
    <w:rsid w:val="00827A94"/>
    <w:rsid w:val="008300E6"/>
    <w:rsid w:val="00830379"/>
    <w:rsid w:val="008309E6"/>
    <w:rsid w:val="00830F68"/>
    <w:rsid w:val="008310D5"/>
    <w:rsid w:val="00831389"/>
    <w:rsid w:val="008318A6"/>
    <w:rsid w:val="008318BB"/>
    <w:rsid w:val="00831942"/>
    <w:rsid w:val="00831E68"/>
    <w:rsid w:val="00832136"/>
    <w:rsid w:val="008326B9"/>
    <w:rsid w:val="00832A1F"/>
    <w:rsid w:val="00832E77"/>
    <w:rsid w:val="00833365"/>
    <w:rsid w:val="008338F9"/>
    <w:rsid w:val="00833AF0"/>
    <w:rsid w:val="00833C9E"/>
    <w:rsid w:val="00833F8A"/>
    <w:rsid w:val="0083408D"/>
    <w:rsid w:val="008353F9"/>
    <w:rsid w:val="008355A4"/>
    <w:rsid w:val="00835724"/>
    <w:rsid w:val="00835A77"/>
    <w:rsid w:val="00835DBD"/>
    <w:rsid w:val="00835DD8"/>
    <w:rsid w:val="0083639C"/>
    <w:rsid w:val="00836A5E"/>
    <w:rsid w:val="00837473"/>
    <w:rsid w:val="0083785D"/>
    <w:rsid w:val="008378CB"/>
    <w:rsid w:val="00837B7B"/>
    <w:rsid w:val="008407A4"/>
    <w:rsid w:val="008410FD"/>
    <w:rsid w:val="0084158B"/>
    <w:rsid w:val="00842376"/>
    <w:rsid w:val="0084241D"/>
    <w:rsid w:val="008427E2"/>
    <w:rsid w:val="008428CC"/>
    <w:rsid w:val="00842E5D"/>
    <w:rsid w:val="00843537"/>
    <w:rsid w:val="008437A4"/>
    <w:rsid w:val="00843BDF"/>
    <w:rsid w:val="00843D88"/>
    <w:rsid w:val="0084434D"/>
    <w:rsid w:val="008449CF"/>
    <w:rsid w:val="0084520F"/>
    <w:rsid w:val="00845406"/>
    <w:rsid w:val="00845B0A"/>
    <w:rsid w:val="00845B8E"/>
    <w:rsid w:val="00845C67"/>
    <w:rsid w:val="00845EED"/>
    <w:rsid w:val="00846B5E"/>
    <w:rsid w:val="0084724E"/>
    <w:rsid w:val="00850251"/>
    <w:rsid w:val="00850872"/>
    <w:rsid w:val="00850B79"/>
    <w:rsid w:val="00851A3E"/>
    <w:rsid w:val="00851C37"/>
    <w:rsid w:val="00851C6A"/>
    <w:rsid w:val="008525A5"/>
    <w:rsid w:val="0085274D"/>
    <w:rsid w:val="00852DA1"/>
    <w:rsid w:val="00853146"/>
    <w:rsid w:val="00853188"/>
    <w:rsid w:val="00853558"/>
    <w:rsid w:val="008539D7"/>
    <w:rsid w:val="00853ACE"/>
    <w:rsid w:val="0085401D"/>
    <w:rsid w:val="00854D5D"/>
    <w:rsid w:val="00854E0C"/>
    <w:rsid w:val="00855436"/>
    <w:rsid w:val="00855C1C"/>
    <w:rsid w:val="00856569"/>
    <w:rsid w:val="00856EE0"/>
    <w:rsid w:val="0085750B"/>
    <w:rsid w:val="008575B5"/>
    <w:rsid w:val="00857869"/>
    <w:rsid w:val="00857930"/>
    <w:rsid w:val="00860523"/>
    <w:rsid w:val="00860BAC"/>
    <w:rsid w:val="008613F7"/>
    <w:rsid w:val="0086260C"/>
    <w:rsid w:val="00862A47"/>
    <w:rsid w:val="00862E65"/>
    <w:rsid w:val="00863B7C"/>
    <w:rsid w:val="00863E1B"/>
    <w:rsid w:val="008642F1"/>
    <w:rsid w:val="008656C8"/>
    <w:rsid w:val="00865798"/>
    <w:rsid w:val="00865C8F"/>
    <w:rsid w:val="00866138"/>
    <w:rsid w:val="00866300"/>
    <w:rsid w:val="00866540"/>
    <w:rsid w:val="00867949"/>
    <w:rsid w:val="00870270"/>
    <w:rsid w:val="00870318"/>
    <w:rsid w:val="0087031A"/>
    <w:rsid w:val="00871F53"/>
    <w:rsid w:val="00872907"/>
    <w:rsid w:val="00872BED"/>
    <w:rsid w:val="00872FC7"/>
    <w:rsid w:val="00873296"/>
    <w:rsid w:val="00873AB4"/>
    <w:rsid w:val="00873BCE"/>
    <w:rsid w:val="00873C2E"/>
    <w:rsid w:val="0087467D"/>
    <w:rsid w:val="00874EE1"/>
    <w:rsid w:val="008755B3"/>
    <w:rsid w:val="008756E8"/>
    <w:rsid w:val="00875E5A"/>
    <w:rsid w:val="00876483"/>
    <w:rsid w:val="008764AA"/>
    <w:rsid w:val="00876655"/>
    <w:rsid w:val="008769F7"/>
    <w:rsid w:val="00876CBE"/>
    <w:rsid w:val="008779E5"/>
    <w:rsid w:val="00877AD0"/>
    <w:rsid w:val="00877C96"/>
    <w:rsid w:val="00877F7D"/>
    <w:rsid w:val="00880491"/>
    <w:rsid w:val="00880B7F"/>
    <w:rsid w:val="00880C6C"/>
    <w:rsid w:val="00881012"/>
    <w:rsid w:val="00881048"/>
    <w:rsid w:val="00882CB2"/>
    <w:rsid w:val="00883012"/>
    <w:rsid w:val="00883025"/>
    <w:rsid w:val="008833FD"/>
    <w:rsid w:val="008834A3"/>
    <w:rsid w:val="00883657"/>
    <w:rsid w:val="00883C1B"/>
    <w:rsid w:val="00883CAD"/>
    <w:rsid w:val="00883D75"/>
    <w:rsid w:val="00883E33"/>
    <w:rsid w:val="00883FD1"/>
    <w:rsid w:val="0088406F"/>
    <w:rsid w:val="008844E4"/>
    <w:rsid w:val="00884AEF"/>
    <w:rsid w:val="00884C94"/>
    <w:rsid w:val="00884EDC"/>
    <w:rsid w:val="00884F2B"/>
    <w:rsid w:val="00885F48"/>
    <w:rsid w:val="0088640C"/>
    <w:rsid w:val="00886513"/>
    <w:rsid w:val="008874E8"/>
    <w:rsid w:val="008878A8"/>
    <w:rsid w:val="00887B18"/>
    <w:rsid w:val="00890746"/>
    <w:rsid w:val="0089078C"/>
    <w:rsid w:val="00890A97"/>
    <w:rsid w:val="008913A9"/>
    <w:rsid w:val="008914AC"/>
    <w:rsid w:val="00891B7E"/>
    <w:rsid w:val="00891BF1"/>
    <w:rsid w:val="00891E76"/>
    <w:rsid w:val="0089206F"/>
    <w:rsid w:val="00892741"/>
    <w:rsid w:val="00892940"/>
    <w:rsid w:val="00892A2C"/>
    <w:rsid w:val="00892B90"/>
    <w:rsid w:val="00892F7A"/>
    <w:rsid w:val="008935E5"/>
    <w:rsid w:val="00893932"/>
    <w:rsid w:val="00893B68"/>
    <w:rsid w:val="00893EDE"/>
    <w:rsid w:val="008942C9"/>
    <w:rsid w:val="00894425"/>
    <w:rsid w:val="008946D0"/>
    <w:rsid w:val="00894890"/>
    <w:rsid w:val="00894DFC"/>
    <w:rsid w:val="00894F0F"/>
    <w:rsid w:val="00895196"/>
    <w:rsid w:val="0089524E"/>
    <w:rsid w:val="008961B7"/>
    <w:rsid w:val="00896284"/>
    <w:rsid w:val="00896807"/>
    <w:rsid w:val="00896C35"/>
    <w:rsid w:val="00896EDA"/>
    <w:rsid w:val="00896F42"/>
    <w:rsid w:val="008975DD"/>
    <w:rsid w:val="00897941"/>
    <w:rsid w:val="008A0D71"/>
    <w:rsid w:val="008A0E49"/>
    <w:rsid w:val="008A0F1B"/>
    <w:rsid w:val="008A0FF9"/>
    <w:rsid w:val="008A12F2"/>
    <w:rsid w:val="008A199F"/>
    <w:rsid w:val="008A1A00"/>
    <w:rsid w:val="008A1F4C"/>
    <w:rsid w:val="008A2057"/>
    <w:rsid w:val="008A253D"/>
    <w:rsid w:val="008A2694"/>
    <w:rsid w:val="008A2976"/>
    <w:rsid w:val="008A443B"/>
    <w:rsid w:val="008A4B3E"/>
    <w:rsid w:val="008A5070"/>
    <w:rsid w:val="008A544C"/>
    <w:rsid w:val="008A68B8"/>
    <w:rsid w:val="008A715B"/>
    <w:rsid w:val="008A7191"/>
    <w:rsid w:val="008A726A"/>
    <w:rsid w:val="008A756A"/>
    <w:rsid w:val="008A7602"/>
    <w:rsid w:val="008B00CE"/>
    <w:rsid w:val="008B0FC2"/>
    <w:rsid w:val="008B1589"/>
    <w:rsid w:val="008B1DE8"/>
    <w:rsid w:val="008B2A72"/>
    <w:rsid w:val="008B2BF0"/>
    <w:rsid w:val="008B3261"/>
    <w:rsid w:val="008B373A"/>
    <w:rsid w:val="008B3CAC"/>
    <w:rsid w:val="008B4312"/>
    <w:rsid w:val="008B439F"/>
    <w:rsid w:val="008B46A2"/>
    <w:rsid w:val="008B47F7"/>
    <w:rsid w:val="008B4DFF"/>
    <w:rsid w:val="008B50C4"/>
    <w:rsid w:val="008B51FD"/>
    <w:rsid w:val="008B5397"/>
    <w:rsid w:val="008B5528"/>
    <w:rsid w:val="008B5A38"/>
    <w:rsid w:val="008B5F24"/>
    <w:rsid w:val="008B6297"/>
    <w:rsid w:val="008B6A10"/>
    <w:rsid w:val="008B6F46"/>
    <w:rsid w:val="008B747B"/>
    <w:rsid w:val="008B787F"/>
    <w:rsid w:val="008B7A2A"/>
    <w:rsid w:val="008B7B2B"/>
    <w:rsid w:val="008C0057"/>
    <w:rsid w:val="008C06B1"/>
    <w:rsid w:val="008C1089"/>
    <w:rsid w:val="008C13AA"/>
    <w:rsid w:val="008C15B1"/>
    <w:rsid w:val="008C175B"/>
    <w:rsid w:val="008C1927"/>
    <w:rsid w:val="008C198B"/>
    <w:rsid w:val="008C2182"/>
    <w:rsid w:val="008C2CF6"/>
    <w:rsid w:val="008C34CC"/>
    <w:rsid w:val="008C37FA"/>
    <w:rsid w:val="008C3D28"/>
    <w:rsid w:val="008C3F7A"/>
    <w:rsid w:val="008C4230"/>
    <w:rsid w:val="008C4323"/>
    <w:rsid w:val="008C462B"/>
    <w:rsid w:val="008C4EE1"/>
    <w:rsid w:val="008C528D"/>
    <w:rsid w:val="008C5FEB"/>
    <w:rsid w:val="008C6B86"/>
    <w:rsid w:val="008C6C88"/>
    <w:rsid w:val="008C73B9"/>
    <w:rsid w:val="008C7C73"/>
    <w:rsid w:val="008C7C93"/>
    <w:rsid w:val="008D09DB"/>
    <w:rsid w:val="008D10D5"/>
    <w:rsid w:val="008D10D8"/>
    <w:rsid w:val="008D1474"/>
    <w:rsid w:val="008D1E89"/>
    <w:rsid w:val="008D2230"/>
    <w:rsid w:val="008D22D7"/>
    <w:rsid w:val="008D24B7"/>
    <w:rsid w:val="008D26FC"/>
    <w:rsid w:val="008D29D3"/>
    <w:rsid w:val="008D30FF"/>
    <w:rsid w:val="008D36A6"/>
    <w:rsid w:val="008D438A"/>
    <w:rsid w:val="008D44F9"/>
    <w:rsid w:val="008D463C"/>
    <w:rsid w:val="008D4AD1"/>
    <w:rsid w:val="008D4FCB"/>
    <w:rsid w:val="008D5170"/>
    <w:rsid w:val="008D571A"/>
    <w:rsid w:val="008D5E56"/>
    <w:rsid w:val="008D5FC4"/>
    <w:rsid w:val="008D5FCB"/>
    <w:rsid w:val="008D6374"/>
    <w:rsid w:val="008D6B91"/>
    <w:rsid w:val="008D7131"/>
    <w:rsid w:val="008D7592"/>
    <w:rsid w:val="008D76B0"/>
    <w:rsid w:val="008E0159"/>
    <w:rsid w:val="008E0209"/>
    <w:rsid w:val="008E032D"/>
    <w:rsid w:val="008E054A"/>
    <w:rsid w:val="008E0A7C"/>
    <w:rsid w:val="008E121D"/>
    <w:rsid w:val="008E18E2"/>
    <w:rsid w:val="008E1BD8"/>
    <w:rsid w:val="008E1D37"/>
    <w:rsid w:val="008E23B8"/>
    <w:rsid w:val="008E2617"/>
    <w:rsid w:val="008E2A82"/>
    <w:rsid w:val="008E3424"/>
    <w:rsid w:val="008E3590"/>
    <w:rsid w:val="008E37F9"/>
    <w:rsid w:val="008E40E1"/>
    <w:rsid w:val="008E4162"/>
    <w:rsid w:val="008E448F"/>
    <w:rsid w:val="008E4543"/>
    <w:rsid w:val="008E47DF"/>
    <w:rsid w:val="008E57DD"/>
    <w:rsid w:val="008E5A48"/>
    <w:rsid w:val="008E6522"/>
    <w:rsid w:val="008E6C2D"/>
    <w:rsid w:val="008E6C74"/>
    <w:rsid w:val="008E6FFC"/>
    <w:rsid w:val="008E7717"/>
    <w:rsid w:val="008F031F"/>
    <w:rsid w:val="008F088A"/>
    <w:rsid w:val="008F0B6C"/>
    <w:rsid w:val="008F12E8"/>
    <w:rsid w:val="008F19D7"/>
    <w:rsid w:val="008F1AB1"/>
    <w:rsid w:val="008F1E2E"/>
    <w:rsid w:val="008F2001"/>
    <w:rsid w:val="008F2246"/>
    <w:rsid w:val="008F232D"/>
    <w:rsid w:val="008F2B73"/>
    <w:rsid w:val="008F378C"/>
    <w:rsid w:val="008F3FAB"/>
    <w:rsid w:val="008F40BC"/>
    <w:rsid w:val="008F5841"/>
    <w:rsid w:val="008F590A"/>
    <w:rsid w:val="008F5E4F"/>
    <w:rsid w:val="008F60E4"/>
    <w:rsid w:val="008F65CD"/>
    <w:rsid w:val="008F6CA7"/>
    <w:rsid w:val="008F72C8"/>
    <w:rsid w:val="008F79C2"/>
    <w:rsid w:val="008F7A21"/>
    <w:rsid w:val="0090002D"/>
    <w:rsid w:val="0090015A"/>
    <w:rsid w:val="0090069A"/>
    <w:rsid w:val="00900C8F"/>
    <w:rsid w:val="0090144C"/>
    <w:rsid w:val="00902741"/>
    <w:rsid w:val="009030A0"/>
    <w:rsid w:val="009030AE"/>
    <w:rsid w:val="009035CE"/>
    <w:rsid w:val="00903720"/>
    <w:rsid w:val="0090384A"/>
    <w:rsid w:val="00904180"/>
    <w:rsid w:val="00904A92"/>
    <w:rsid w:val="00904EDA"/>
    <w:rsid w:val="00904F8A"/>
    <w:rsid w:val="009053AA"/>
    <w:rsid w:val="00906FE9"/>
    <w:rsid w:val="0090769B"/>
    <w:rsid w:val="00907A8A"/>
    <w:rsid w:val="00907BC6"/>
    <w:rsid w:val="009100EB"/>
    <w:rsid w:val="00910ACA"/>
    <w:rsid w:val="00910B33"/>
    <w:rsid w:val="00910CCC"/>
    <w:rsid w:val="00911506"/>
    <w:rsid w:val="00911838"/>
    <w:rsid w:val="00911856"/>
    <w:rsid w:val="00911F01"/>
    <w:rsid w:val="009120FD"/>
    <w:rsid w:val="009121A8"/>
    <w:rsid w:val="0091292D"/>
    <w:rsid w:val="00912C5B"/>
    <w:rsid w:val="009137D3"/>
    <w:rsid w:val="00913E8C"/>
    <w:rsid w:val="00914170"/>
    <w:rsid w:val="0091437C"/>
    <w:rsid w:val="00914C66"/>
    <w:rsid w:val="00914C6E"/>
    <w:rsid w:val="009153DC"/>
    <w:rsid w:val="00915430"/>
    <w:rsid w:val="009154B6"/>
    <w:rsid w:val="0091562F"/>
    <w:rsid w:val="009160B4"/>
    <w:rsid w:val="00916728"/>
    <w:rsid w:val="00917B82"/>
    <w:rsid w:val="009205CF"/>
    <w:rsid w:val="00920F29"/>
    <w:rsid w:val="009218CB"/>
    <w:rsid w:val="009221F8"/>
    <w:rsid w:val="00922E11"/>
    <w:rsid w:val="00923426"/>
    <w:rsid w:val="00923D29"/>
    <w:rsid w:val="00924474"/>
    <w:rsid w:val="009247CF"/>
    <w:rsid w:val="00925092"/>
    <w:rsid w:val="009252FA"/>
    <w:rsid w:val="009258E6"/>
    <w:rsid w:val="00925B22"/>
    <w:rsid w:val="009260F0"/>
    <w:rsid w:val="009266A8"/>
    <w:rsid w:val="00926CA6"/>
    <w:rsid w:val="00926CB9"/>
    <w:rsid w:val="00926F58"/>
    <w:rsid w:val="00927324"/>
    <w:rsid w:val="00927337"/>
    <w:rsid w:val="00927D54"/>
    <w:rsid w:val="00927EA0"/>
    <w:rsid w:val="00930F26"/>
    <w:rsid w:val="009318D6"/>
    <w:rsid w:val="00931E95"/>
    <w:rsid w:val="00931F07"/>
    <w:rsid w:val="00932161"/>
    <w:rsid w:val="009336C9"/>
    <w:rsid w:val="00933D83"/>
    <w:rsid w:val="0093430E"/>
    <w:rsid w:val="00934899"/>
    <w:rsid w:val="00934ACE"/>
    <w:rsid w:val="009354E0"/>
    <w:rsid w:val="00935BE2"/>
    <w:rsid w:val="00935E8A"/>
    <w:rsid w:val="00935EB3"/>
    <w:rsid w:val="00936486"/>
    <w:rsid w:val="009367BF"/>
    <w:rsid w:val="00936DFB"/>
    <w:rsid w:val="00937016"/>
    <w:rsid w:val="0093724F"/>
    <w:rsid w:val="00937DCD"/>
    <w:rsid w:val="00937EC8"/>
    <w:rsid w:val="009400FF"/>
    <w:rsid w:val="0094094B"/>
    <w:rsid w:val="00940C74"/>
    <w:rsid w:val="00941D86"/>
    <w:rsid w:val="00941E88"/>
    <w:rsid w:val="0094201B"/>
    <w:rsid w:val="00942F22"/>
    <w:rsid w:val="009435CF"/>
    <w:rsid w:val="00943CDE"/>
    <w:rsid w:val="0094436B"/>
    <w:rsid w:val="0094452F"/>
    <w:rsid w:val="00944A49"/>
    <w:rsid w:val="00944F58"/>
    <w:rsid w:val="00945006"/>
    <w:rsid w:val="009452A5"/>
    <w:rsid w:val="0094532F"/>
    <w:rsid w:val="009458B1"/>
    <w:rsid w:val="00945C41"/>
    <w:rsid w:val="009464F3"/>
    <w:rsid w:val="009465D8"/>
    <w:rsid w:val="00946A56"/>
    <w:rsid w:val="00946F6E"/>
    <w:rsid w:val="00947488"/>
    <w:rsid w:val="00950E1C"/>
    <w:rsid w:val="00950E1E"/>
    <w:rsid w:val="00951207"/>
    <w:rsid w:val="009512A8"/>
    <w:rsid w:val="009517C0"/>
    <w:rsid w:val="00951C56"/>
    <w:rsid w:val="00951D92"/>
    <w:rsid w:val="00951E27"/>
    <w:rsid w:val="00951E4E"/>
    <w:rsid w:val="00952252"/>
    <w:rsid w:val="00952315"/>
    <w:rsid w:val="009529A3"/>
    <w:rsid w:val="00953218"/>
    <w:rsid w:val="00953253"/>
    <w:rsid w:val="00953707"/>
    <w:rsid w:val="00953D15"/>
    <w:rsid w:val="00954557"/>
    <w:rsid w:val="00954732"/>
    <w:rsid w:val="009549E8"/>
    <w:rsid w:val="00954A3F"/>
    <w:rsid w:val="00955469"/>
    <w:rsid w:val="00955642"/>
    <w:rsid w:val="0095570D"/>
    <w:rsid w:val="00955BB5"/>
    <w:rsid w:val="00955DBB"/>
    <w:rsid w:val="009561B4"/>
    <w:rsid w:val="0095754B"/>
    <w:rsid w:val="009605EF"/>
    <w:rsid w:val="00960D46"/>
    <w:rsid w:val="0096264F"/>
    <w:rsid w:val="00962764"/>
    <w:rsid w:val="00962C62"/>
    <w:rsid w:val="00963133"/>
    <w:rsid w:val="009641A0"/>
    <w:rsid w:val="00964273"/>
    <w:rsid w:val="009646F8"/>
    <w:rsid w:val="00964B00"/>
    <w:rsid w:val="009658B2"/>
    <w:rsid w:val="00965FA5"/>
    <w:rsid w:val="00967857"/>
    <w:rsid w:val="00967A5F"/>
    <w:rsid w:val="00967B07"/>
    <w:rsid w:val="00967F49"/>
    <w:rsid w:val="0097006B"/>
    <w:rsid w:val="00970920"/>
    <w:rsid w:val="00970E55"/>
    <w:rsid w:val="009716F7"/>
    <w:rsid w:val="009718C9"/>
    <w:rsid w:val="009727E1"/>
    <w:rsid w:val="0097299B"/>
    <w:rsid w:val="00972B5A"/>
    <w:rsid w:val="00972D0A"/>
    <w:rsid w:val="00973051"/>
    <w:rsid w:val="00973C11"/>
    <w:rsid w:val="00973F3C"/>
    <w:rsid w:val="009740FA"/>
    <w:rsid w:val="009748A8"/>
    <w:rsid w:val="0097490E"/>
    <w:rsid w:val="00974C60"/>
    <w:rsid w:val="00974F5F"/>
    <w:rsid w:val="00974FAE"/>
    <w:rsid w:val="0097544A"/>
    <w:rsid w:val="009756E2"/>
    <w:rsid w:val="00975CD6"/>
    <w:rsid w:val="00975D93"/>
    <w:rsid w:val="00976276"/>
    <w:rsid w:val="0097707B"/>
    <w:rsid w:val="00977C05"/>
    <w:rsid w:val="00980246"/>
    <w:rsid w:val="00980483"/>
    <w:rsid w:val="009808A8"/>
    <w:rsid w:val="0098094C"/>
    <w:rsid w:val="00980A17"/>
    <w:rsid w:val="00980B62"/>
    <w:rsid w:val="00980C67"/>
    <w:rsid w:val="009812F1"/>
    <w:rsid w:val="009821BE"/>
    <w:rsid w:val="009822DA"/>
    <w:rsid w:val="00982555"/>
    <w:rsid w:val="00982889"/>
    <w:rsid w:val="00982C31"/>
    <w:rsid w:val="00983048"/>
    <w:rsid w:val="00983744"/>
    <w:rsid w:val="009837CF"/>
    <w:rsid w:val="0098384E"/>
    <w:rsid w:val="00984306"/>
    <w:rsid w:val="00984763"/>
    <w:rsid w:val="00984CED"/>
    <w:rsid w:val="00986A82"/>
    <w:rsid w:val="00986D46"/>
    <w:rsid w:val="00987A87"/>
    <w:rsid w:val="00987B83"/>
    <w:rsid w:val="00990062"/>
    <w:rsid w:val="00990522"/>
    <w:rsid w:val="00990678"/>
    <w:rsid w:val="00990C2D"/>
    <w:rsid w:val="00991431"/>
    <w:rsid w:val="00991EB8"/>
    <w:rsid w:val="00992039"/>
    <w:rsid w:val="00992281"/>
    <w:rsid w:val="009926B0"/>
    <w:rsid w:val="00992AC9"/>
    <w:rsid w:val="00992D01"/>
    <w:rsid w:val="00992F7E"/>
    <w:rsid w:val="009937EF"/>
    <w:rsid w:val="00993A86"/>
    <w:rsid w:val="00993BE5"/>
    <w:rsid w:val="00994356"/>
    <w:rsid w:val="00994678"/>
    <w:rsid w:val="00994B79"/>
    <w:rsid w:val="00994D89"/>
    <w:rsid w:val="00995094"/>
    <w:rsid w:val="009950A2"/>
    <w:rsid w:val="00995168"/>
    <w:rsid w:val="00995170"/>
    <w:rsid w:val="0099548C"/>
    <w:rsid w:val="009954E8"/>
    <w:rsid w:val="009958B6"/>
    <w:rsid w:val="00995939"/>
    <w:rsid w:val="0099594C"/>
    <w:rsid w:val="00995E38"/>
    <w:rsid w:val="0099640F"/>
    <w:rsid w:val="009975EA"/>
    <w:rsid w:val="00997896"/>
    <w:rsid w:val="009A0218"/>
    <w:rsid w:val="009A0519"/>
    <w:rsid w:val="009A05CB"/>
    <w:rsid w:val="009A074F"/>
    <w:rsid w:val="009A0B36"/>
    <w:rsid w:val="009A102B"/>
    <w:rsid w:val="009A109B"/>
    <w:rsid w:val="009A119F"/>
    <w:rsid w:val="009A163B"/>
    <w:rsid w:val="009A18BA"/>
    <w:rsid w:val="009A1C29"/>
    <w:rsid w:val="009A20FE"/>
    <w:rsid w:val="009A2162"/>
    <w:rsid w:val="009A226D"/>
    <w:rsid w:val="009A2599"/>
    <w:rsid w:val="009A2D43"/>
    <w:rsid w:val="009A3857"/>
    <w:rsid w:val="009A4014"/>
    <w:rsid w:val="009A4254"/>
    <w:rsid w:val="009A4258"/>
    <w:rsid w:val="009A48DD"/>
    <w:rsid w:val="009A5CF5"/>
    <w:rsid w:val="009A5F19"/>
    <w:rsid w:val="009A6B39"/>
    <w:rsid w:val="009A6EC9"/>
    <w:rsid w:val="009A6F27"/>
    <w:rsid w:val="009A7F99"/>
    <w:rsid w:val="009B0211"/>
    <w:rsid w:val="009B0298"/>
    <w:rsid w:val="009B02AD"/>
    <w:rsid w:val="009B0AE2"/>
    <w:rsid w:val="009B0ED7"/>
    <w:rsid w:val="009B1792"/>
    <w:rsid w:val="009B1CE9"/>
    <w:rsid w:val="009B1F8B"/>
    <w:rsid w:val="009B20D5"/>
    <w:rsid w:val="009B283A"/>
    <w:rsid w:val="009B2E98"/>
    <w:rsid w:val="009B33A2"/>
    <w:rsid w:val="009B3438"/>
    <w:rsid w:val="009B34AE"/>
    <w:rsid w:val="009B372C"/>
    <w:rsid w:val="009B3CA1"/>
    <w:rsid w:val="009B40EB"/>
    <w:rsid w:val="009B6148"/>
    <w:rsid w:val="009B63D6"/>
    <w:rsid w:val="009B6D3E"/>
    <w:rsid w:val="009B707C"/>
    <w:rsid w:val="009B7154"/>
    <w:rsid w:val="009B749C"/>
    <w:rsid w:val="009B7F92"/>
    <w:rsid w:val="009C019F"/>
    <w:rsid w:val="009C0558"/>
    <w:rsid w:val="009C08E0"/>
    <w:rsid w:val="009C0E08"/>
    <w:rsid w:val="009C1B40"/>
    <w:rsid w:val="009C2DE8"/>
    <w:rsid w:val="009C2E0F"/>
    <w:rsid w:val="009C3964"/>
    <w:rsid w:val="009C41BB"/>
    <w:rsid w:val="009C43F8"/>
    <w:rsid w:val="009C4E98"/>
    <w:rsid w:val="009C4EB7"/>
    <w:rsid w:val="009C5789"/>
    <w:rsid w:val="009C5B5E"/>
    <w:rsid w:val="009C5C88"/>
    <w:rsid w:val="009C61BE"/>
    <w:rsid w:val="009C6228"/>
    <w:rsid w:val="009C654C"/>
    <w:rsid w:val="009C6659"/>
    <w:rsid w:val="009C6A30"/>
    <w:rsid w:val="009C7229"/>
    <w:rsid w:val="009C7794"/>
    <w:rsid w:val="009C779D"/>
    <w:rsid w:val="009D0892"/>
    <w:rsid w:val="009D0AF0"/>
    <w:rsid w:val="009D0E0D"/>
    <w:rsid w:val="009D10FE"/>
    <w:rsid w:val="009D1CA8"/>
    <w:rsid w:val="009D1EA5"/>
    <w:rsid w:val="009D2A17"/>
    <w:rsid w:val="009D2DEB"/>
    <w:rsid w:val="009D32FB"/>
    <w:rsid w:val="009D35C5"/>
    <w:rsid w:val="009D36AE"/>
    <w:rsid w:val="009D381C"/>
    <w:rsid w:val="009D413E"/>
    <w:rsid w:val="009D4294"/>
    <w:rsid w:val="009D60B5"/>
    <w:rsid w:val="009D6E02"/>
    <w:rsid w:val="009D715C"/>
    <w:rsid w:val="009D7F23"/>
    <w:rsid w:val="009E0282"/>
    <w:rsid w:val="009E0614"/>
    <w:rsid w:val="009E11EF"/>
    <w:rsid w:val="009E1D1E"/>
    <w:rsid w:val="009E2C25"/>
    <w:rsid w:val="009E2C36"/>
    <w:rsid w:val="009E311C"/>
    <w:rsid w:val="009E3A76"/>
    <w:rsid w:val="009E3AFF"/>
    <w:rsid w:val="009E3E20"/>
    <w:rsid w:val="009E479E"/>
    <w:rsid w:val="009E4ABE"/>
    <w:rsid w:val="009E4CE2"/>
    <w:rsid w:val="009E4DFF"/>
    <w:rsid w:val="009E57AA"/>
    <w:rsid w:val="009E588F"/>
    <w:rsid w:val="009E59CD"/>
    <w:rsid w:val="009E60FF"/>
    <w:rsid w:val="009E6175"/>
    <w:rsid w:val="009E62E6"/>
    <w:rsid w:val="009E6578"/>
    <w:rsid w:val="009E6B00"/>
    <w:rsid w:val="009E6DBC"/>
    <w:rsid w:val="009E7062"/>
    <w:rsid w:val="009E70D9"/>
    <w:rsid w:val="009E7180"/>
    <w:rsid w:val="009E71DC"/>
    <w:rsid w:val="009E755F"/>
    <w:rsid w:val="009E7804"/>
    <w:rsid w:val="009E7A46"/>
    <w:rsid w:val="009E7EAC"/>
    <w:rsid w:val="009F08D9"/>
    <w:rsid w:val="009F0DCC"/>
    <w:rsid w:val="009F0E78"/>
    <w:rsid w:val="009F1092"/>
    <w:rsid w:val="009F156B"/>
    <w:rsid w:val="009F1CC3"/>
    <w:rsid w:val="009F1D0B"/>
    <w:rsid w:val="009F2684"/>
    <w:rsid w:val="009F2726"/>
    <w:rsid w:val="009F2A1C"/>
    <w:rsid w:val="009F3335"/>
    <w:rsid w:val="009F3456"/>
    <w:rsid w:val="009F3752"/>
    <w:rsid w:val="009F41E1"/>
    <w:rsid w:val="009F480B"/>
    <w:rsid w:val="009F5970"/>
    <w:rsid w:val="009F5A8A"/>
    <w:rsid w:val="009F5C6B"/>
    <w:rsid w:val="009F609A"/>
    <w:rsid w:val="009F6B1C"/>
    <w:rsid w:val="009F6D75"/>
    <w:rsid w:val="009F70D8"/>
    <w:rsid w:val="009F70DC"/>
    <w:rsid w:val="009F714B"/>
    <w:rsid w:val="009F74A1"/>
    <w:rsid w:val="009F7A45"/>
    <w:rsid w:val="00A0017D"/>
    <w:rsid w:val="00A00277"/>
    <w:rsid w:val="00A00808"/>
    <w:rsid w:val="00A00CF6"/>
    <w:rsid w:val="00A01BA9"/>
    <w:rsid w:val="00A01DDC"/>
    <w:rsid w:val="00A02A1F"/>
    <w:rsid w:val="00A02D86"/>
    <w:rsid w:val="00A036C7"/>
    <w:rsid w:val="00A0372A"/>
    <w:rsid w:val="00A0388B"/>
    <w:rsid w:val="00A03A7F"/>
    <w:rsid w:val="00A03E61"/>
    <w:rsid w:val="00A03F0D"/>
    <w:rsid w:val="00A0432C"/>
    <w:rsid w:val="00A04FE3"/>
    <w:rsid w:val="00A0519D"/>
    <w:rsid w:val="00A05482"/>
    <w:rsid w:val="00A05C92"/>
    <w:rsid w:val="00A05EFD"/>
    <w:rsid w:val="00A0697B"/>
    <w:rsid w:val="00A06ABE"/>
    <w:rsid w:val="00A07630"/>
    <w:rsid w:val="00A07923"/>
    <w:rsid w:val="00A1052C"/>
    <w:rsid w:val="00A1088E"/>
    <w:rsid w:val="00A10E3D"/>
    <w:rsid w:val="00A111A3"/>
    <w:rsid w:val="00A115E3"/>
    <w:rsid w:val="00A118E4"/>
    <w:rsid w:val="00A12486"/>
    <w:rsid w:val="00A12ADB"/>
    <w:rsid w:val="00A12E0E"/>
    <w:rsid w:val="00A13270"/>
    <w:rsid w:val="00A13E7A"/>
    <w:rsid w:val="00A145EB"/>
    <w:rsid w:val="00A146E6"/>
    <w:rsid w:val="00A14735"/>
    <w:rsid w:val="00A14E11"/>
    <w:rsid w:val="00A14F00"/>
    <w:rsid w:val="00A15478"/>
    <w:rsid w:val="00A15FB7"/>
    <w:rsid w:val="00A167BA"/>
    <w:rsid w:val="00A16DF4"/>
    <w:rsid w:val="00A17089"/>
    <w:rsid w:val="00A17556"/>
    <w:rsid w:val="00A17827"/>
    <w:rsid w:val="00A17E17"/>
    <w:rsid w:val="00A17F3E"/>
    <w:rsid w:val="00A20476"/>
    <w:rsid w:val="00A207AA"/>
    <w:rsid w:val="00A21AF5"/>
    <w:rsid w:val="00A21D22"/>
    <w:rsid w:val="00A21E54"/>
    <w:rsid w:val="00A21EBE"/>
    <w:rsid w:val="00A2206E"/>
    <w:rsid w:val="00A2293A"/>
    <w:rsid w:val="00A2325B"/>
    <w:rsid w:val="00A23423"/>
    <w:rsid w:val="00A23538"/>
    <w:rsid w:val="00A238AB"/>
    <w:rsid w:val="00A23B2F"/>
    <w:rsid w:val="00A23C40"/>
    <w:rsid w:val="00A24ECE"/>
    <w:rsid w:val="00A25117"/>
    <w:rsid w:val="00A25175"/>
    <w:rsid w:val="00A2556B"/>
    <w:rsid w:val="00A2578B"/>
    <w:rsid w:val="00A25931"/>
    <w:rsid w:val="00A25BED"/>
    <w:rsid w:val="00A262D3"/>
    <w:rsid w:val="00A26561"/>
    <w:rsid w:val="00A26577"/>
    <w:rsid w:val="00A2697A"/>
    <w:rsid w:val="00A26AA2"/>
    <w:rsid w:val="00A2764A"/>
    <w:rsid w:val="00A302B7"/>
    <w:rsid w:val="00A30597"/>
    <w:rsid w:val="00A30821"/>
    <w:rsid w:val="00A31143"/>
    <w:rsid w:val="00A31441"/>
    <w:rsid w:val="00A31F6E"/>
    <w:rsid w:val="00A320F4"/>
    <w:rsid w:val="00A325FB"/>
    <w:rsid w:val="00A332B8"/>
    <w:rsid w:val="00A33464"/>
    <w:rsid w:val="00A33AC6"/>
    <w:rsid w:val="00A3428C"/>
    <w:rsid w:val="00A342E9"/>
    <w:rsid w:val="00A34308"/>
    <w:rsid w:val="00A3455D"/>
    <w:rsid w:val="00A3468C"/>
    <w:rsid w:val="00A34F29"/>
    <w:rsid w:val="00A35223"/>
    <w:rsid w:val="00A354F8"/>
    <w:rsid w:val="00A3594C"/>
    <w:rsid w:val="00A35C87"/>
    <w:rsid w:val="00A36789"/>
    <w:rsid w:val="00A36890"/>
    <w:rsid w:val="00A369F8"/>
    <w:rsid w:val="00A37A6C"/>
    <w:rsid w:val="00A37B21"/>
    <w:rsid w:val="00A37FDB"/>
    <w:rsid w:val="00A41AC0"/>
    <w:rsid w:val="00A41B39"/>
    <w:rsid w:val="00A41CA8"/>
    <w:rsid w:val="00A42083"/>
    <w:rsid w:val="00A422FA"/>
    <w:rsid w:val="00A4279E"/>
    <w:rsid w:val="00A42EF7"/>
    <w:rsid w:val="00A4328E"/>
    <w:rsid w:val="00A432C5"/>
    <w:rsid w:val="00A43462"/>
    <w:rsid w:val="00A436B0"/>
    <w:rsid w:val="00A43931"/>
    <w:rsid w:val="00A43B66"/>
    <w:rsid w:val="00A43BEB"/>
    <w:rsid w:val="00A43F5C"/>
    <w:rsid w:val="00A44042"/>
    <w:rsid w:val="00A44708"/>
    <w:rsid w:val="00A44B4A"/>
    <w:rsid w:val="00A44C4E"/>
    <w:rsid w:val="00A44FFA"/>
    <w:rsid w:val="00A45444"/>
    <w:rsid w:val="00A455F4"/>
    <w:rsid w:val="00A4578D"/>
    <w:rsid w:val="00A458E6"/>
    <w:rsid w:val="00A45C53"/>
    <w:rsid w:val="00A45D21"/>
    <w:rsid w:val="00A45E94"/>
    <w:rsid w:val="00A46491"/>
    <w:rsid w:val="00A46AFE"/>
    <w:rsid w:val="00A46B81"/>
    <w:rsid w:val="00A47228"/>
    <w:rsid w:val="00A47A1A"/>
    <w:rsid w:val="00A500C3"/>
    <w:rsid w:val="00A50300"/>
    <w:rsid w:val="00A50470"/>
    <w:rsid w:val="00A507C4"/>
    <w:rsid w:val="00A5148B"/>
    <w:rsid w:val="00A51561"/>
    <w:rsid w:val="00A516A7"/>
    <w:rsid w:val="00A518CC"/>
    <w:rsid w:val="00A51DF0"/>
    <w:rsid w:val="00A528B7"/>
    <w:rsid w:val="00A52943"/>
    <w:rsid w:val="00A531DE"/>
    <w:rsid w:val="00A53538"/>
    <w:rsid w:val="00A53937"/>
    <w:rsid w:val="00A53A4F"/>
    <w:rsid w:val="00A53BFD"/>
    <w:rsid w:val="00A53E3A"/>
    <w:rsid w:val="00A53EB7"/>
    <w:rsid w:val="00A53FAE"/>
    <w:rsid w:val="00A54044"/>
    <w:rsid w:val="00A540F6"/>
    <w:rsid w:val="00A541AB"/>
    <w:rsid w:val="00A5493B"/>
    <w:rsid w:val="00A54A11"/>
    <w:rsid w:val="00A54E20"/>
    <w:rsid w:val="00A54F08"/>
    <w:rsid w:val="00A550AA"/>
    <w:rsid w:val="00A554A3"/>
    <w:rsid w:val="00A556C3"/>
    <w:rsid w:val="00A55E38"/>
    <w:rsid w:val="00A56364"/>
    <w:rsid w:val="00A563F6"/>
    <w:rsid w:val="00A5690B"/>
    <w:rsid w:val="00A56BFC"/>
    <w:rsid w:val="00A579BB"/>
    <w:rsid w:val="00A600E1"/>
    <w:rsid w:val="00A612D5"/>
    <w:rsid w:val="00A616C5"/>
    <w:rsid w:val="00A621E5"/>
    <w:rsid w:val="00A6224B"/>
    <w:rsid w:val="00A6227D"/>
    <w:rsid w:val="00A628EE"/>
    <w:rsid w:val="00A62A46"/>
    <w:rsid w:val="00A62C94"/>
    <w:rsid w:val="00A62FEC"/>
    <w:rsid w:val="00A63011"/>
    <w:rsid w:val="00A63254"/>
    <w:rsid w:val="00A63ACA"/>
    <w:rsid w:val="00A63EA5"/>
    <w:rsid w:val="00A64C89"/>
    <w:rsid w:val="00A65A3B"/>
    <w:rsid w:val="00A65AA0"/>
    <w:rsid w:val="00A65C08"/>
    <w:rsid w:val="00A660F2"/>
    <w:rsid w:val="00A67140"/>
    <w:rsid w:val="00A6719E"/>
    <w:rsid w:val="00A67DE7"/>
    <w:rsid w:val="00A700A1"/>
    <w:rsid w:val="00A7060F"/>
    <w:rsid w:val="00A70A33"/>
    <w:rsid w:val="00A70D76"/>
    <w:rsid w:val="00A70D92"/>
    <w:rsid w:val="00A70FB9"/>
    <w:rsid w:val="00A71757"/>
    <w:rsid w:val="00A718FC"/>
    <w:rsid w:val="00A7190C"/>
    <w:rsid w:val="00A71B49"/>
    <w:rsid w:val="00A71C03"/>
    <w:rsid w:val="00A72075"/>
    <w:rsid w:val="00A72461"/>
    <w:rsid w:val="00A725EF"/>
    <w:rsid w:val="00A7266B"/>
    <w:rsid w:val="00A734D1"/>
    <w:rsid w:val="00A73606"/>
    <w:rsid w:val="00A7416B"/>
    <w:rsid w:val="00A74348"/>
    <w:rsid w:val="00A748BE"/>
    <w:rsid w:val="00A74BA2"/>
    <w:rsid w:val="00A74FAA"/>
    <w:rsid w:val="00A75646"/>
    <w:rsid w:val="00A763AC"/>
    <w:rsid w:val="00A76756"/>
    <w:rsid w:val="00A76D5A"/>
    <w:rsid w:val="00A77030"/>
    <w:rsid w:val="00A770FD"/>
    <w:rsid w:val="00A77259"/>
    <w:rsid w:val="00A77292"/>
    <w:rsid w:val="00A7778E"/>
    <w:rsid w:val="00A77EB9"/>
    <w:rsid w:val="00A806E0"/>
    <w:rsid w:val="00A81175"/>
    <w:rsid w:val="00A8139C"/>
    <w:rsid w:val="00A8141D"/>
    <w:rsid w:val="00A8190A"/>
    <w:rsid w:val="00A82156"/>
    <w:rsid w:val="00A82546"/>
    <w:rsid w:val="00A826D4"/>
    <w:rsid w:val="00A826D7"/>
    <w:rsid w:val="00A830C6"/>
    <w:rsid w:val="00A831E5"/>
    <w:rsid w:val="00A837C8"/>
    <w:rsid w:val="00A83A2A"/>
    <w:rsid w:val="00A83AC8"/>
    <w:rsid w:val="00A83E91"/>
    <w:rsid w:val="00A83EB4"/>
    <w:rsid w:val="00A84155"/>
    <w:rsid w:val="00A84D69"/>
    <w:rsid w:val="00A853D4"/>
    <w:rsid w:val="00A85510"/>
    <w:rsid w:val="00A8575B"/>
    <w:rsid w:val="00A858D1"/>
    <w:rsid w:val="00A85BE7"/>
    <w:rsid w:val="00A85EA8"/>
    <w:rsid w:val="00A863A5"/>
    <w:rsid w:val="00A86445"/>
    <w:rsid w:val="00A86FAE"/>
    <w:rsid w:val="00A87171"/>
    <w:rsid w:val="00A8788B"/>
    <w:rsid w:val="00A878E9"/>
    <w:rsid w:val="00A90718"/>
    <w:rsid w:val="00A907E6"/>
    <w:rsid w:val="00A90999"/>
    <w:rsid w:val="00A90B23"/>
    <w:rsid w:val="00A90F32"/>
    <w:rsid w:val="00A91003"/>
    <w:rsid w:val="00A912FF"/>
    <w:rsid w:val="00A91480"/>
    <w:rsid w:val="00A919CD"/>
    <w:rsid w:val="00A91AC6"/>
    <w:rsid w:val="00A91C2A"/>
    <w:rsid w:val="00A92145"/>
    <w:rsid w:val="00A92960"/>
    <w:rsid w:val="00A93429"/>
    <w:rsid w:val="00A9367A"/>
    <w:rsid w:val="00A94415"/>
    <w:rsid w:val="00A94516"/>
    <w:rsid w:val="00A945BD"/>
    <w:rsid w:val="00A9463A"/>
    <w:rsid w:val="00A94722"/>
    <w:rsid w:val="00A94ED0"/>
    <w:rsid w:val="00A9521D"/>
    <w:rsid w:val="00A9533D"/>
    <w:rsid w:val="00A95737"/>
    <w:rsid w:val="00A95B05"/>
    <w:rsid w:val="00A967B3"/>
    <w:rsid w:val="00A97121"/>
    <w:rsid w:val="00AA0341"/>
    <w:rsid w:val="00AA08E3"/>
    <w:rsid w:val="00AA08E5"/>
    <w:rsid w:val="00AA1EE3"/>
    <w:rsid w:val="00AA2FA7"/>
    <w:rsid w:val="00AA3A0E"/>
    <w:rsid w:val="00AA3C3D"/>
    <w:rsid w:val="00AA3CC2"/>
    <w:rsid w:val="00AA3CC5"/>
    <w:rsid w:val="00AA3FA9"/>
    <w:rsid w:val="00AA42F5"/>
    <w:rsid w:val="00AA5285"/>
    <w:rsid w:val="00AA55EC"/>
    <w:rsid w:val="00AA5861"/>
    <w:rsid w:val="00AA596C"/>
    <w:rsid w:val="00AA5A6F"/>
    <w:rsid w:val="00AA5A71"/>
    <w:rsid w:val="00AA6401"/>
    <w:rsid w:val="00AA647C"/>
    <w:rsid w:val="00AA68B5"/>
    <w:rsid w:val="00AA6932"/>
    <w:rsid w:val="00AA6D19"/>
    <w:rsid w:val="00AA6F7E"/>
    <w:rsid w:val="00AA7163"/>
    <w:rsid w:val="00AA72BF"/>
    <w:rsid w:val="00AA75C3"/>
    <w:rsid w:val="00AA76B8"/>
    <w:rsid w:val="00AA7882"/>
    <w:rsid w:val="00AA7E99"/>
    <w:rsid w:val="00AA7ED1"/>
    <w:rsid w:val="00AB02CB"/>
    <w:rsid w:val="00AB03CA"/>
    <w:rsid w:val="00AB0446"/>
    <w:rsid w:val="00AB0517"/>
    <w:rsid w:val="00AB07E3"/>
    <w:rsid w:val="00AB11BC"/>
    <w:rsid w:val="00AB12C0"/>
    <w:rsid w:val="00AB14BF"/>
    <w:rsid w:val="00AB1A5A"/>
    <w:rsid w:val="00AB1B3A"/>
    <w:rsid w:val="00AB1B9A"/>
    <w:rsid w:val="00AB1FC1"/>
    <w:rsid w:val="00AB21F1"/>
    <w:rsid w:val="00AB235C"/>
    <w:rsid w:val="00AB28BF"/>
    <w:rsid w:val="00AB2DA5"/>
    <w:rsid w:val="00AB385C"/>
    <w:rsid w:val="00AB3A05"/>
    <w:rsid w:val="00AB3D83"/>
    <w:rsid w:val="00AB3E16"/>
    <w:rsid w:val="00AB3EC2"/>
    <w:rsid w:val="00AB3F84"/>
    <w:rsid w:val="00AB46BD"/>
    <w:rsid w:val="00AB4AAF"/>
    <w:rsid w:val="00AB4DBC"/>
    <w:rsid w:val="00AB514A"/>
    <w:rsid w:val="00AB51EA"/>
    <w:rsid w:val="00AB54E1"/>
    <w:rsid w:val="00AB6023"/>
    <w:rsid w:val="00AB60C9"/>
    <w:rsid w:val="00AB63B7"/>
    <w:rsid w:val="00AB665C"/>
    <w:rsid w:val="00AB6A16"/>
    <w:rsid w:val="00AB799E"/>
    <w:rsid w:val="00AB7ABD"/>
    <w:rsid w:val="00AB7B50"/>
    <w:rsid w:val="00AB7B92"/>
    <w:rsid w:val="00AB7BBE"/>
    <w:rsid w:val="00AB7F2B"/>
    <w:rsid w:val="00AC16F6"/>
    <w:rsid w:val="00AC185E"/>
    <w:rsid w:val="00AC18D8"/>
    <w:rsid w:val="00AC20BE"/>
    <w:rsid w:val="00AC2972"/>
    <w:rsid w:val="00AC2B13"/>
    <w:rsid w:val="00AC2B1D"/>
    <w:rsid w:val="00AC3580"/>
    <w:rsid w:val="00AC35DB"/>
    <w:rsid w:val="00AC3661"/>
    <w:rsid w:val="00AC3848"/>
    <w:rsid w:val="00AC3C71"/>
    <w:rsid w:val="00AC3F9A"/>
    <w:rsid w:val="00AC5459"/>
    <w:rsid w:val="00AC5606"/>
    <w:rsid w:val="00AC5A5B"/>
    <w:rsid w:val="00AC5D11"/>
    <w:rsid w:val="00AC5E13"/>
    <w:rsid w:val="00AC7196"/>
    <w:rsid w:val="00AC7B9E"/>
    <w:rsid w:val="00AC7DEF"/>
    <w:rsid w:val="00AD070F"/>
    <w:rsid w:val="00AD0C48"/>
    <w:rsid w:val="00AD18E0"/>
    <w:rsid w:val="00AD19B1"/>
    <w:rsid w:val="00AD1AE6"/>
    <w:rsid w:val="00AD1D79"/>
    <w:rsid w:val="00AD22C6"/>
    <w:rsid w:val="00AD2302"/>
    <w:rsid w:val="00AD2428"/>
    <w:rsid w:val="00AD3181"/>
    <w:rsid w:val="00AD31D9"/>
    <w:rsid w:val="00AD376E"/>
    <w:rsid w:val="00AD3FD3"/>
    <w:rsid w:val="00AD40F9"/>
    <w:rsid w:val="00AD437D"/>
    <w:rsid w:val="00AD56F2"/>
    <w:rsid w:val="00AD5A23"/>
    <w:rsid w:val="00AD6496"/>
    <w:rsid w:val="00AD656E"/>
    <w:rsid w:val="00AD6659"/>
    <w:rsid w:val="00AD6D10"/>
    <w:rsid w:val="00AD6F8B"/>
    <w:rsid w:val="00AD7764"/>
    <w:rsid w:val="00AD7953"/>
    <w:rsid w:val="00AD7CC0"/>
    <w:rsid w:val="00AD7D45"/>
    <w:rsid w:val="00AD7DCF"/>
    <w:rsid w:val="00AE00DB"/>
    <w:rsid w:val="00AE0EC8"/>
    <w:rsid w:val="00AE1050"/>
    <w:rsid w:val="00AE123B"/>
    <w:rsid w:val="00AE1364"/>
    <w:rsid w:val="00AE168B"/>
    <w:rsid w:val="00AE16C4"/>
    <w:rsid w:val="00AE174C"/>
    <w:rsid w:val="00AE1E9E"/>
    <w:rsid w:val="00AE235B"/>
    <w:rsid w:val="00AE2531"/>
    <w:rsid w:val="00AE295E"/>
    <w:rsid w:val="00AE2F6B"/>
    <w:rsid w:val="00AE3839"/>
    <w:rsid w:val="00AE4583"/>
    <w:rsid w:val="00AE5073"/>
    <w:rsid w:val="00AE529D"/>
    <w:rsid w:val="00AE5853"/>
    <w:rsid w:val="00AE645E"/>
    <w:rsid w:val="00AE66D0"/>
    <w:rsid w:val="00AE6775"/>
    <w:rsid w:val="00AE6DD0"/>
    <w:rsid w:val="00AE6E80"/>
    <w:rsid w:val="00AE741C"/>
    <w:rsid w:val="00AE74BA"/>
    <w:rsid w:val="00AE7736"/>
    <w:rsid w:val="00AE7C3F"/>
    <w:rsid w:val="00AF006B"/>
    <w:rsid w:val="00AF0224"/>
    <w:rsid w:val="00AF090F"/>
    <w:rsid w:val="00AF0936"/>
    <w:rsid w:val="00AF1101"/>
    <w:rsid w:val="00AF19ED"/>
    <w:rsid w:val="00AF1CBE"/>
    <w:rsid w:val="00AF33C4"/>
    <w:rsid w:val="00AF3757"/>
    <w:rsid w:val="00AF3B8B"/>
    <w:rsid w:val="00AF3CC2"/>
    <w:rsid w:val="00AF4097"/>
    <w:rsid w:val="00AF46EF"/>
    <w:rsid w:val="00AF4E64"/>
    <w:rsid w:val="00AF4F71"/>
    <w:rsid w:val="00AF5578"/>
    <w:rsid w:val="00AF5FAA"/>
    <w:rsid w:val="00AF62B8"/>
    <w:rsid w:val="00AF6408"/>
    <w:rsid w:val="00AF6662"/>
    <w:rsid w:val="00AF6AD2"/>
    <w:rsid w:val="00AF7669"/>
    <w:rsid w:val="00AF7F2C"/>
    <w:rsid w:val="00AF7F4C"/>
    <w:rsid w:val="00AF7F8D"/>
    <w:rsid w:val="00B001D2"/>
    <w:rsid w:val="00B002F4"/>
    <w:rsid w:val="00B004B6"/>
    <w:rsid w:val="00B004CF"/>
    <w:rsid w:val="00B006CE"/>
    <w:rsid w:val="00B00BF1"/>
    <w:rsid w:val="00B02499"/>
    <w:rsid w:val="00B02507"/>
    <w:rsid w:val="00B02650"/>
    <w:rsid w:val="00B026C2"/>
    <w:rsid w:val="00B027BF"/>
    <w:rsid w:val="00B028B3"/>
    <w:rsid w:val="00B02E1F"/>
    <w:rsid w:val="00B030D3"/>
    <w:rsid w:val="00B03371"/>
    <w:rsid w:val="00B0389A"/>
    <w:rsid w:val="00B03AA1"/>
    <w:rsid w:val="00B041ED"/>
    <w:rsid w:val="00B042F2"/>
    <w:rsid w:val="00B0515E"/>
    <w:rsid w:val="00B05349"/>
    <w:rsid w:val="00B054DE"/>
    <w:rsid w:val="00B0571A"/>
    <w:rsid w:val="00B065AA"/>
    <w:rsid w:val="00B0686C"/>
    <w:rsid w:val="00B06B32"/>
    <w:rsid w:val="00B07065"/>
    <w:rsid w:val="00B07ABC"/>
    <w:rsid w:val="00B07FCC"/>
    <w:rsid w:val="00B101F1"/>
    <w:rsid w:val="00B1047A"/>
    <w:rsid w:val="00B1047E"/>
    <w:rsid w:val="00B10909"/>
    <w:rsid w:val="00B10A1B"/>
    <w:rsid w:val="00B10D76"/>
    <w:rsid w:val="00B11E70"/>
    <w:rsid w:val="00B12138"/>
    <w:rsid w:val="00B1213A"/>
    <w:rsid w:val="00B12572"/>
    <w:rsid w:val="00B12673"/>
    <w:rsid w:val="00B12B85"/>
    <w:rsid w:val="00B130D0"/>
    <w:rsid w:val="00B14C05"/>
    <w:rsid w:val="00B1558F"/>
    <w:rsid w:val="00B1598E"/>
    <w:rsid w:val="00B15C07"/>
    <w:rsid w:val="00B15D5A"/>
    <w:rsid w:val="00B1603E"/>
    <w:rsid w:val="00B16534"/>
    <w:rsid w:val="00B166DA"/>
    <w:rsid w:val="00B16A94"/>
    <w:rsid w:val="00B16DEB"/>
    <w:rsid w:val="00B16E20"/>
    <w:rsid w:val="00B16F91"/>
    <w:rsid w:val="00B16F9E"/>
    <w:rsid w:val="00B17076"/>
    <w:rsid w:val="00B176BD"/>
    <w:rsid w:val="00B205D9"/>
    <w:rsid w:val="00B20622"/>
    <w:rsid w:val="00B20EEC"/>
    <w:rsid w:val="00B211CC"/>
    <w:rsid w:val="00B21246"/>
    <w:rsid w:val="00B215DB"/>
    <w:rsid w:val="00B22146"/>
    <w:rsid w:val="00B22FFB"/>
    <w:rsid w:val="00B23001"/>
    <w:rsid w:val="00B236BF"/>
    <w:rsid w:val="00B23BD0"/>
    <w:rsid w:val="00B23D4E"/>
    <w:rsid w:val="00B24410"/>
    <w:rsid w:val="00B2468A"/>
    <w:rsid w:val="00B24874"/>
    <w:rsid w:val="00B2596E"/>
    <w:rsid w:val="00B25C17"/>
    <w:rsid w:val="00B25F58"/>
    <w:rsid w:val="00B261E4"/>
    <w:rsid w:val="00B265C3"/>
    <w:rsid w:val="00B26626"/>
    <w:rsid w:val="00B26892"/>
    <w:rsid w:val="00B27382"/>
    <w:rsid w:val="00B27637"/>
    <w:rsid w:val="00B27644"/>
    <w:rsid w:val="00B2777D"/>
    <w:rsid w:val="00B30819"/>
    <w:rsid w:val="00B30CB9"/>
    <w:rsid w:val="00B3129B"/>
    <w:rsid w:val="00B31453"/>
    <w:rsid w:val="00B31867"/>
    <w:rsid w:val="00B31BA5"/>
    <w:rsid w:val="00B31D5E"/>
    <w:rsid w:val="00B31F39"/>
    <w:rsid w:val="00B32376"/>
    <w:rsid w:val="00B324C1"/>
    <w:rsid w:val="00B33235"/>
    <w:rsid w:val="00B33253"/>
    <w:rsid w:val="00B33390"/>
    <w:rsid w:val="00B33825"/>
    <w:rsid w:val="00B33AB3"/>
    <w:rsid w:val="00B33B8D"/>
    <w:rsid w:val="00B3425E"/>
    <w:rsid w:val="00B34287"/>
    <w:rsid w:val="00B342A0"/>
    <w:rsid w:val="00B3459F"/>
    <w:rsid w:val="00B34800"/>
    <w:rsid w:val="00B34D2C"/>
    <w:rsid w:val="00B34D5F"/>
    <w:rsid w:val="00B350FD"/>
    <w:rsid w:val="00B35145"/>
    <w:rsid w:val="00B3551D"/>
    <w:rsid w:val="00B35AE4"/>
    <w:rsid w:val="00B35BFF"/>
    <w:rsid w:val="00B3611A"/>
    <w:rsid w:val="00B37062"/>
    <w:rsid w:val="00B37095"/>
    <w:rsid w:val="00B3750E"/>
    <w:rsid w:val="00B375D9"/>
    <w:rsid w:val="00B37A0A"/>
    <w:rsid w:val="00B37BBE"/>
    <w:rsid w:val="00B37DAF"/>
    <w:rsid w:val="00B37FC1"/>
    <w:rsid w:val="00B40D13"/>
    <w:rsid w:val="00B41324"/>
    <w:rsid w:val="00B41541"/>
    <w:rsid w:val="00B41F0B"/>
    <w:rsid w:val="00B41F69"/>
    <w:rsid w:val="00B4203F"/>
    <w:rsid w:val="00B42DCF"/>
    <w:rsid w:val="00B42DE1"/>
    <w:rsid w:val="00B42E9E"/>
    <w:rsid w:val="00B42FD9"/>
    <w:rsid w:val="00B4367E"/>
    <w:rsid w:val="00B43F96"/>
    <w:rsid w:val="00B44163"/>
    <w:rsid w:val="00B44E21"/>
    <w:rsid w:val="00B455DB"/>
    <w:rsid w:val="00B45AF6"/>
    <w:rsid w:val="00B45E16"/>
    <w:rsid w:val="00B45EE2"/>
    <w:rsid w:val="00B463F7"/>
    <w:rsid w:val="00B46923"/>
    <w:rsid w:val="00B46E98"/>
    <w:rsid w:val="00B47B4C"/>
    <w:rsid w:val="00B47E72"/>
    <w:rsid w:val="00B50342"/>
    <w:rsid w:val="00B504A6"/>
    <w:rsid w:val="00B506C1"/>
    <w:rsid w:val="00B50728"/>
    <w:rsid w:val="00B50AA2"/>
    <w:rsid w:val="00B50B53"/>
    <w:rsid w:val="00B50C2C"/>
    <w:rsid w:val="00B50CD4"/>
    <w:rsid w:val="00B50E19"/>
    <w:rsid w:val="00B512B5"/>
    <w:rsid w:val="00B51365"/>
    <w:rsid w:val="00B51F73"/>
    <w:rsid w:val="00B520C8"/>
    <w:rsid w:val="00B521EE"/>
    <w:rsid w:val="00B52828"/>
    <w:rsid w:val="00B52BB4"/>
    <w:rsid w:val="00B52E0C"/>
    <w:rsid w:val="00B538CE"/>
    <w:rsid w:val="00B53A2A"/>
    <w:rsid w:val="00B53C46"/>
    <w:rsid w:val="00B5436A"/>
    <w:rsid w:val="00B543DD"/>
    <w:rsid w:val="00B549EF"/>
    <w:rsid w:val="00B54AD4"/>
    <w:rsid w:val="00B54DC7"/>
    <w:rsid w:val="00B54E74"/>
    <w:rsid w:val="00B5546A"/>
    <w:rsid w:val="00B5625A"/>
    <w:rsid w:val="00B563A8"/>
    <w:rsid w:val="00B56A18"/>
    <w:rsid w:val="00B56B42"/>
    <w:rsid w:val="00B56D0E"/>
    <w:rsid w:val="00B56F0C"/>
    <w:rsid w:val="00B57260"/>
    <w:rsid w:val="00B5794F"/>
    <w:rsid w:val="00B57D3E"/>
    <w:rsid w:val="00B600E3"/>
    <w:rsid w:val="00B6027F"/>
    <w:rsid w:val="00B60A0C"/>
    <w:rsid w:val="00B61520"/>
    <w:rsid w:val="00B619A6"/>
    <w:rsid w:val="00B620A5"/>
    <w:rsid w:val="00B622DD"/>
    <w:rsid w:val="00B623B3"/>
    <w:rsid w:val="00B62409"/>
    <w:rsid w:val="00B62490"/>
    <w:rsid w:val="00B6396E"/>
    <w:rsid w:val="00B63D36"/>
    <w:rsid w:val="00B6456A"/>
    <w:rsid w:val="00B64C8F"/>
    <w:rsid w:val="00B64CB6"/>
    <w:rsid w:val="00B64DF5"/>
    <w:rsid w:val="00B64EBC"/>
    <w:rsid w:val="00B65214"/>
    <w:rsid w:val="00B65432"/>
    <w:rsid w:val="00B6557F"/>
    <w:rsid w:val="00B656EE"/>
    <w:rsid w:val="00B65762"/>
    <w:rsid w:val="00B658A4"/>
    <w:rsid w:val="00B660CC"/>
    <w:rsid w:val="00B664A0"/>
    <w:rsid w:val="00B66510"/>
    <w:rsid w:val="00B6666D"/>
    <w:rsid w:val="00B667A4"/>
    <w:rsid w:val="00B66FEE"/>
    <w:rsid w:val="00B67073"/>
    <w:rsid w:val="00B67301"/>
    <w:rsid w:val="00B673D1"/>
    <w:rsid w:val="00B67CAD"/>
    <w:rsid w:val="00B7032B"/>
    <w:rsid w:val="00B7049F"/>
    <w:rsid w:val="00B70938"/>
    <w:rsid w:val="00B717CD"/>
    <w:rsid w:val="00B71809"/>
    <w:rsid w:val="00B71B21"/>
    <w:rsid w:val="00B71E68"/>
    <w:rsid w:val="00B722EA"/>
    <w:rsid w:val="00B72431"/>
    <w:rsid w:val="00B72669"/>
    <w:rsid w:val="00B72A92"/>
    <w:rsid w:val="00B72F22"/>
    <w:rsid w:val="00B73436"/>
    <w:rsid w:val="00B73862"/>
    <w:rsid w:val="00B73AD1"/>
    <w:rsid w:val="00B73F74"/>
    <w:rsid w:val="00B7429F"/>
    <w:rsid w:val="00B745F0"/>
    <w:rsid w:val="00B74DE1"/>
    <w:rsid w:val="00B7545C"/>
    <w:rsid w:val="00B7553C"/>
    <w:rsid w:val="00B7607E"/>
    <w:rsid w:val="00B76466"/>
    <w:rsid w:val="00B76477"/>
    <w:rsid w:val="00B7665B"/>
    <w:rsid w:val="00B77257"/>
    <w:rsid w:val="00B773ED"/>
    <w:rsid w:val="00B7743D"/>
    <w:rsid w:val="00B77492"/>
    <w:rsid w:val="00B778BA"/>
    <w:rsid w:val="00B77DDE"/>
    <w:rsid w:val="00B77F5D"/>
    <w:rsid w:val="00B80071"/>
    <w:rsid w:val="00B80830"/>
    <w:rsid w:val="00B80894"/>
    <w:rsid w:val="00B80CD6"/>
    <w:rsid w:val="00B811AF"/>
    <w:rsid w:val="00B812EC"/>
    <w:rsid w:val="00B812F7"/>
    <w:rsid w:val="00B82062"/>
    <w:rsid w:val="00B82346"/>
    <w:rsid w:val="00B825C7"/>
    <w:rsid w:val="00B827D7"/>
    <w:rsid w:val="00B82963"/>
    <w:rsid w:val="00B82B33"/>
    <w:rsid w:val="00B83A48"/>
    <w:rsid w:val="00B83E64"/>
    <w:rsid w:val="00B840C5"/>
    <w:rsid w:val="00B84330"/>
    <w:rsid w:val="00B843D0"/>
    <w:rsid w:val="00B84D11"/>
    <w:rsid w:val="00B84EE6"/>
    <w:rsid w:val="00B85C7B"/>
    <w:rsid w:val="00B86090"/>
    <w:rsid w:val="00B86C4D"/>
    <w:rsid w:val="00B87AC4"/>
    <w:rsid w:val="00B87C54"/>
    <w:rsid w:val="00B87F47"/>
    <w:rsid w:val="00B90693"/>
    <w:rsid w:val="00B90DB3"/>
    <w:rsid w:val="00B9101C"/>
    <w:rsid w:val="00B9199A"/>
    <w:rsid w:val="00B91DF6"/>
    <w:rsid w:val="00B91E3B"/>
    <w:rsid w:val="00B92114"/>
    <w:rsid w:val="00B9281E"/>
    <w:rsid w:val="00B93747"/>
    <w:rsid w:val="00B93E22"/>
    <w:rsid w:val="00B93E9B"/>
    <w:rsid w:val="00B94013"/>
    <w:rsid w:val="00B941B9"/>
    <w:rsid w:val="00B94202"/>
    <w:rsid w:val="00B94334"/>
    <w:rsid w:val="00B948C9"/>
    <w:rsid w:val="00B94ABA"/>
    <w:rsid w:val="00B94DF9"/>
    <w:rsid w:val="00B95004"/>
    <w:rsid w:val="00B9535E"/>
    <w:rsid w:val="00B95507"/>
    <w:rsid w:val="00B955FA"/>
    <w:rsid w:val="00B95A4A"/>
    <w:rsid w:val="00B95DE5"/>
    <w:rsid w:val="00B96015"/>
    <w:rsid w:val="00B961F1"/>
    <w:rsid w:val="00B96537"/>
    <w:rsid w:val="00B96C23"/>
    <w:rsid w:val="00B9727B"/>
    <w:rsid w:val="00B972E5"/>
    <w:rsid w:val="00B97645"/>
    <w:rsid w:val="00B977A4"/>
    <w:rsid w:val="00BA0228"/>
    <w:rsid w:val="00BA024F"/>
    <w:rsid w:val="00BA071C"/>
    <w:rsid w:val="00BA0BBD"/>
    <w:rsid w:val="00BA0EB6"/>
    <w:rsid w:val="00BA1254"/>
    <w:rsid w:val="00BA1510"/>
    <w:rsid w:val="00BA2A78"/>
    <w:rsid w:val="00BA2D6D"/>
    <w:rsid w:val="00BA38D7"/>
    <w:rsid w:val="00BA3ABE"/>
    <w:rsid w:val="00BA3EBD"/>
    <w:rsid w:val="00BA427E"/>
    <w:rsid w:val="00BA458C"/>
    <w:rsid w:val="00BA5277"/>
    <w:rsid w:val="00BA5338"/>
    <w:rsid w:val="00BA55A3"/>
    <w:rsid w:val="00BA5BCD"/>
    <w:rsid w:val="00BA65F4"/>
    <w:rsid w:val="00BA7BEF"/>
    <w:rsid w:val="00BA7D87"/>
    <w:rsid w:val="00BB01D0"/>
    <w:rsid w:val="00BB0379"/>
    <w:rsid w:val="00BB091F"/>
    <w:rsid w:val="00BB09C9"/>
    <w:rsid w:val="00BB0B28"/>
    <w:rsid w:val="00BB1CD1"/>
    <w:rsid w:val="00BB20B5"/>
    <w:rsid w:val="00BB242D"/>
    <w:rsid w:val="00BB28C7"/>
    <w:rsid w:val="00BB2E97"/>
    <w:rsid w:val="00BB2FFF"/>
    <w:rsid w:val="00BB331D"/>
    <w:rsid w:val="00BB3567"/>
    <w:rsid w:val="00BB37B0"/>
    <w:rsid w:val="00BB3B3D"/>
    <w:rsid w:val="00BB47D5"/>
    <w:rsid w:val="00BB4863"/>
    <w:rsid w:val="00BB48B8"/>
    <w:rsid w:val="00BB4C1A"/>
    <w:rsid w:val="00BB51D0"/>
    <w:rsid w:val="00BB55F4"/>
    <w:rsid w:val="00BB5904"/>
    <w:rsid w:val="00BB5B59"/>
    <w:rsid w:val="00BB5EA8"/>
    <w:rsid w:val="00BB5F6D"/>
    <w:rsid w:val="00BB6070"/>
    <w:rsid w:val="00BB6420"/>
    <w:rsid w:val="00BB6620"/>
    <w:rsid w:val="00BB72BA"/>
    <w:rsid w:val="00BB796F"/>
    <w:rsid w:val="00BC0B2F"/>
    <w:rsid w:val="00BC1489"/>
    <w:rsid w:val="00BC2241"/>
    <w:rsid w:val="00BC281C"/>
    <w:rsid w:val="00BC2BDE"/>
    <w:rsid w:val="00BC3186"/>
    <w:rsid w:val="00BC3374"/>
    <w:rsid w:val="00BC3388"/>
    <w:rsid w:val="00BC33E9"/>
    <w:rsid w:val="00BC3414"/>
    <w:rsid w:val="00BC3614"/>
    <w:rsid w:val="00BC37E9"/>
    <w:rsid w:val="00BC408C"/>
    <w:rsid w:val="00BC44CF"/>
    <w:rsid w:val="00BC4650"/>
    <w:rsid w:val="00BC4C64"/>
    <w:rsid w:val="00BC543D"/>
    <w:rsid w:val="00BC5643"/>
    <w:rsid w:val="00BC575A"/>
    <w:rsid w:val="00BC5A59"/>
    <w:rsid w:val="00BC6952"/>
    <w:rsid w:val="00BC6BC0"/>
    <w:rsid w:val="00BC72A8"/>
    <w:rsid w:val="00BC74A1"/>
    <w:rsid w:val="00BC7B35"/>
    <w:rsid w:val="00BC7B68"/>
    <w:rsid w:val="00BC7CC6"/>
    <w:rsid w:val="00BC7D5E"/>
    <w:rsid w:val="00BD04DE"/>
    <w:rsid w:val="00BD05B8"/>
    <w:rsid w:val="00BD12E4"/>
    <w:rsid w:val="00BD14BE"/>
    <w:rsid w:val="00BD20B6"/>
    <w:rsid w:val="00BD23DC"/>
    <w:rsid w:val="00BD27A1"/>
    <w:rsid w:val="00BD31B7"/>
    <w:rsid w:val="00BD326A"/>
    <w:rsid w:val="00BD468E"/>
    <w:rsid w:val="00BD4A51"/>
    <w:rsid w:val="00BD5111"/>
    <w:rsid w:val="00BD5524"/>
    <w:rsid w:val="00BD56A3"/>
    <w:rsid w:val="00BD603F"/>
    <w:rsid w:val="00BD64A3"/>
    <w:rsid w:val="00BD6800"/>
    <w:rsid w:val="00BD6A27"/>
    <w:rsid w:val="00BD6D23"/>
    <w:rsid w:val="00BD6D45"/>
    <w:rsid w:val="00BD7060"/>
    <w:rsid w:val="00BD727F"/>
    <w:rsid w:val="00BD783A"/>
    <w:rsid w:val="00BD7991"/>
    <w:rsid w:val="00BD7EAF"/>
    <w:rsid w:val="00BD7F75"/>
    <w:rsid w:val="00BE003D"/>
    <w:rsid w:val="00BE0DDD"/>
    <w:rsid w:val="00BE0F21"/>
    <w:rsid w:val="00BE20B3"/>
    <w:rsid w:val="00BE2548"/>
    <w:rsid w:val="00BE271E"/>
    <w:rsid w:val="00BE2754"/>
    <w:rsid w:val="00BE31DB"/>
    <w:rsid w:val="00BE38FE"/>
    <w:rsid w:val="00BE3A9A"/>
    <w:rsid w:val="00BE3E67"/>
    <w:rsid w:val="00BE4053"/>
    <w:rsid w:val="00BE41CF"/>
    <w:rsid w:val="00BE4296"/>
    <w:rsid w:val="00BE4AA1"/>
    <w:rsid w:val="00BE4D35"/>
    <w:rsid w:val="00BE4DFB"/>
    <w:rsid w:val="00BE50DC"/>
    <w:rsid w:val="00BE5579"/>
    <w:rsid w:val="00BE5F36"/>
    <w:rsid w:val="00BE605C"/>
    <w:rsid w:val="00BE618A"/>
    <w:rsid w:val="00BE65B9"/>
    <w:rsid w:val="00BE710F"/>
    <w:rsid w:val="00BE7A77"/>
    <w:rsid w:val="00BE7E37"/>
    <w:rsid w:val="00BE7F52"/>
    <w:rsid w:val="00BF05AA"/>
    <w:rsid w:val="00BF0A99"/>
    <w:rsid w:val="00BF1781"/>
    <w:rsid w:val="00BF278D"/>
    <w:rsid w:val="00BF27D2"/>
    <w:rsid w:val="00BF2DB4"/>
    <w:rsid w:val="00BF2EA5"/>
    <w:rsid w:val="00BF300B"/>
    <w:rsid w:val="00BF43B1"/>
    <w:rsid w:val="00BF44BB"/>
    <w:rsid w:val="00BF4762"/>
    <w:rsid w:val="00BF4CA1"/>
    <w:rsid w:val="00BF4E88"/>
    <w:rsid w:val="00BF4FF7"/>
    <w:rsid w:val="00BF599A"/>
    <w:rsid w:val="00BF66AB"/>
    <w:rsid w:val="00BF6BC5"/>
    <w:rsid w:val="00BF6BEE"/>
    <w:rsid w:val="00BF7490"/>
    <w:rsid w:val="00BF75DF"/>
    <w:rsid w:val="00BF7EE8"/>
    <w:rsid w:val="00C0014E"/>
    <w:rsid w:val="00C0062F"/>
    <w:rsid w:val="00C006A5"/>
    <w:rsid w:val="00C0091F"/>
    <w:rsid w:val="00C00A50"/>
    <w:rsid w:val="00C00AF4"/>
    <w:rsid w:val="00C012F3"/>
    <w:rsid w:val="00C0266D"/>
    <w:rsid w:val="00C02679"/>
    <w:rsid w:val="00C028FA"/>
    <w:rsid w:val="00C02C6A"/>
    <w:rsid w:val="00C03062"/>
    <w:rsid w:val="00C0397B"/>
    <w:rsid w:val="00C03A6D"/>
    <w:rsid w:val="00C03D20"/>
    <w:rsid w:val="00C04762"/>
    <w:rsid w:val="00C0497F"/>
    <w:rsid w:val="00C04F7C"/>
    <w:rsid w:val="00C05433"/>
    <w:rsid w:val="00C056EA"/>
    <w:rsid w:val="00C068B8"/>
    <w:rsid w:val="00C069A0"/>
    <w:rsid w:val="00C069E0"/>
    <w:rsid w:val="00C06B6C"/>
    <w:rsid w:val="00C070F2"/>
    <w:rsid w:val="00C07758"/>
    <w:rsid w:val="00C07A19"/>
    <w:rsid w:val="00C107CD"/>
    <w:rsid w:val="00C10A40"/>
    <w:rsid w:val="00C10D9A"/>
    <w:rsid w:val="00C11701"/>
    <w:rsid w:val="00C117C6"/>
    <w:rsid w:val="00C11880"/>
    <w:rsid w:val="00C119DC"/>
    <w:rsid w:val="00C12837"/>
    <w:rsid w:val="00C12BC3"/>
    <w:rsid w:val="00C140E7"/>
    <w:rsid w:val="00C142E1"/>
    <w:rsid w:val="00C14723"/>
    <w:rsid w:val="00C148CA"/>
    <w:rsid w:val="00C148EC"/>
    <w:rsid w:val="00C15335"/>
    <w:rsid w:val="00C15BDC"/>
    <w:rsid w:val="00C15E16"/>
    <w:rsid w:val="00C1646C"/>
    <w:rsid w:val="00C164CD"/>
    <w:rsid w:val="00C1721E"/>
    <w:rsid w:val="00C17472"/>
    <w:rsid w:val="00C17A1A"/>
    <w:rsid w:val="00C2009C"/>
    <w:rsid w:val="00C20854"/>
    <w:rsid w:val="00C20BC6"/>
    <w:rsid w:val="00C20CCB"/>
    <w:rsid w:val="00C20F06"/>
    <w:rsid w:val="00C21152"/>
    <w:rsid w:val="00C21838"/>
    <w:rsid w:val="00C223EF"/>
    <w:rsid w:val="00C228A7"/>
    <w:rsid w:val="00C22989"/>
    <w:rsid w:val="00C23AA6"/>
    <w:rsid w:val="00C23D13"/>
    <w:rsid w:val="00C23D57"/>
    <w:rsid w:val="00C23E62"/>
    <w:rsid w:val="00C24135"/>
    <w:rsid w:val="00C2432D"/>
    <w:rsid w:val="00C2493D"/>
    <w:rsid w:val="00C24A18"/>
    <w:rsid w:val="00C24F45"/>
    <w:rsid w:val="00C25B30"/>
    <w:rsid w:val="00C261FA"/>
    <w:rsid w:val="00C266D7"/>
    <w:rsid w:val="00C268AD"/>
    <w:rsid w:val="00C26AAF"/>
    <w:rsid w:val="00C26BAA"/>
    <w:rsid w:val="00C26CF3"/>
    <w:rsid w:val="00C26EA4"/>
    <w:rsid w:val="00C27277"/>
    <w:rsid w:val="00C30423"/>
    <w:rsid w:val="00C30FB4"/>
    <w:rsid w:val="00C31202"/>
    <w:rsid w:val="00C3193D"/>
    <w:rsid w:val="00C31BB3"/>
    <w:rsid w:val="00C3223B"/>
    <w:rsid w:val="00C32506"/>
    <w:rsid w:val="00C32793"/>
    <w:rsid w:val="00C327B3"/>
    <w:rsid w:val="00C32900"/>
    <w:rsid w:val="00C32A11"/>
    <w:rsid w:val="00C32ADD"/>
    <w:rsid w:val="00C32B55"/>
    <w:rsid w:val="00C32CBA"/>
    <w:rsid w:val="00C330F2"/>
    <w:rsid w:val="00C3388C"/>
    <w:rsid w:val="00C33981"/>
    <w:rsid w:val="00C34658"/>
    <w:rsid w:val="00C34667"/>
    <w:rsid w:val="00C34BAC"/>
    <w:rsid w:val="00C34C44"/>
    <w:rsid w:val="00C350C3"/>
    <w:rsid w:val="00C3638C"/>
    <w:rsid w:val="00C36718"/>
    <w:rsid w:val="00C36BD7"/>
    <w:rsid w:val="00C36C33"/>
    <w:rsid w:val="00C37002"/>
    <w:rsid w:val="00C37A93"/>
    <w:rsid w:val="00C37E8B"/>
    <w:rsid w:val="00C40C83"/>
    <w:rsid w:val="00C41382"/>
    <w:rsid w:val="00C417B8"/>
    <w:rsid w:val="00C41DD8"/>
    <w:rsid w:val="00C42503"/>
    <w:rsid w:val="00C4284A"/>
    <w:rsid w:val="00C4284C"/>
    <w:rsid w:val="00C429E3"/>
    <w:rsid w:val="00C43383"/>
    <w:rsid w:val="00C434DD"/>
    <w:rsid w:val="00C43F37"/>
    <w:rsid w:val="00C44235"/>
    <w:rsid w:val="00C4516A"/>
    <w:rsid w:val="00C46793"/>
    <w:rsid w:val="00C4695A"/>
    <w:rsid w:val="00C46DF5"/>
    <w:rsid w:val="00C472E8"/>
    <w:rsid w:val="00C47303"/>
    <w:rsid w:val="00C478C5"/>
    <w:rsid w:val="00C47946"/>
    <w:rsid w:val="00C508FE"/>
    <w:rsid w:val="00C50CCB"/>
    <w:rsid w:val="00C50DCF"/>
    <w:rsid w:val="00C5136F"/>
    <w:rsid w:val="00C51539"/>
    <w:rsid w:val="00C51689"/>
    <w:rsid w:val="00C51E50"/>
    <w:rsid w:val="00C51FD2"/>
    <w:rsid w:val="00C525C5"/>
    <w:rsid w:val="00C52629"/>
    <w:rsid w:val="00C526D6"/>
    <w:rsid w:val="00C529FC"/>
    <w:rsid w:val="00C52B30"/>
    <w:rsid w:val="00C52BB3"/>
    <w:rsid w:val="00C52E84"/>
    <w:rsid w:val="00C531C5"/>
    <w:rsid w:val="00C5492A"/>
    <w:rsid w:val="00C54BC8"/>
    <w:rsid w:val="00C552C4"/>
    <w:rsid w:val="00C55460"/>
    <w:rsid w:val="00C559C5"/>
    <w:rsid w:val="00C5641C"/>
    <w:rsid w:val="00C56465"/>
    <w:rsid w:val="00C5698C"/>
    <w:rsid w:val="00C56C94"/>
    <w:rsid w:val="00C5711B"/>
    <w:rsid w:val="00C57445"/>
    <w:rsid w:val="00C57E21"/>
    <w:rsid w:val="00C601CD"/>
    <w:rsid w:val="00C6023F"/>
    <w:rsid w:val="00C60CE2"/>
    <w:rsid w:val="00C61243"/>
    <w:rsid w:val="00C615F5"/>
    <w:rsid w:val="00C61F19"/>
    <w:rsid w:val="00C6214E"/>
    <w:rsid w:val="00C62535"/>
    <w:rsid w:val="00C629FA"/>
    <w:rsid w:val="00C62F93"/>
    <w:rsid w:val="00C6359B"/>
    <w:rsid w:val="00C63DB0"/>
    <w:rsid w:val="00C63F97"/>
    <w:rsid w:val="00C64269"/>
    <w:rsid w:val="00C64390"/>
    <w:rsid w:val="00C646D4"/>
    <w:rsid w:val="00C64975"/>
    <w:rsid w:val="00C64E93"/>
    <w:rsid w:val="00C65225"/>
    <w:rsid w:val="00C65237"/>
    <w:rsid w:val="00C6557C"/>
    <w:rsid w:val="00C655BD"/>
    <w:rsid w:val="00C6636D"/>
    <w:rsid w:val="00C66949"/>
    <w:rsid w:val="00C66D74"/>
    <w:rsid w:val="00C66E12"/>
    <w:rsid w:val="00C67048"/>
    <w:rsid w:val="00C67099"/>
    <w:rsid w:val="00C671A5"/>
    <w:rsid w:val="00C678F7"/>
    <w:rsid w:val="00C67C7F"/>
    <w:rsid w:val="00C7011D"/>
    <w:rsid w:val="00C7030E"/>
    <w:rsid w:val="00C706C4"/>
    <w:rsid w:val="00C7084E"/>
    <w:rsid w:val="00C7160A"/>
    <w:rsid w:val="00C718B9"/>
    <w:rsid w:val="00C71B1C"/>
    <w:rsid w:val="00C71C56"/>
    <w:rsid w:val="00C71CA6"/>
    <w:rsid w:val="00C72615"/>
    <w:rsid w:val="00C72777"/>
    <w:rsid w:val="00C72944"/>
    <w:rsid w:val="00C72CA5"/>
    <w:rsid w:val="00C72DFD"/>
    <w:rsid w:val="00C72FD2"/>
    <w:rsid w:val="00C73C7E"/>
    <w:rsid w:val="00C73F80"/>
    <w:rsid w:val="00C74061"/>
    <w:rsid w:val="00C7413E"/>
    <w:rsid w:val="00C74446"/>
    <w:rsid w:val="00C74A37"/>
    <w:rsid w:val="00C74D41"/>
    <w:rsid w:val="00C74EFC"/>
    <w:rsid w:val="00C74FBA"/>
    <w:rsid w:val="00C75039"/>
    <w:rsid w:val="00C75B2B"/>
    <w:rsid w:val="00C7620B"/>
    <w:rsid w:val="00C76596"/>
    <w:rsid w:val="00C770A2"/>
    <w:rsid w:val="00C770C1"/>
    <w:rsid w:val="00C772C2"/>
    <w:rsid w:val="00C77728"/>
    <w:rsid w:val="00C778DD"/>
    <w:rsid w:val="00C77A7A"/>
    <w:rsid w:val="00C77AFC"/>
    <w:rsid w:val="00C77B8D"/>
    <w:rsid w:val="00C80472"/>
    <w:rsid w:val="00C80718"/>
    <w:rsid w:val="00C80A65"/>
    <w:rsid w:val="00C80B9D"/>
    <w:rsid w:val="00C814E6"/>
    <w:rsid w:val="00C8167C"/>
    <w:rsid w:val="00C819B5"/>
    <w:rsid w:val="00C81A38"/>
    <w:rsid w:val="00C81A94"/>
    <w:rsid w:val="00C821A8"/>
    <w:rsid w:val="00C82517"/>
    <w:rsid w:val="00C82866"/>
    <w:rsid w:val="00C82FE8"/>
    <w:rsid w:val="00C834E4"/>
    <w:rsid w:val="00C838BE"/>
    <w:rsid w:val="00C83D0D"/>
    <w:rsid w:val="00C83DA0"/>
    <w:rsid w:val="00C845CB"/>
    <w:rsid w:val="00C84793"/>
    <w:rsid w:val="00C847F4"/>
    <w:rsid w:val="00C848D3"/>
    <w:rsid w:val="00C84E6F"/>
    <w:rsid w:val="00C85589"/>
    <w:rsid w:val="00C85A31"/>
    <w:rsid w:val="00C8662E"/>
    <w:rsid w:val="00C86EF2"/>
    <w:rsid w:val="00C87796"/>
    <w:rsid w:val="00C87D31"/>
    <w:rsid w:val="00C900FE"/>
    <w:rsid w:val="00C9053F"/>
    <w:rsid w:val="00C9125D"/>
    <w:rsid w:val="00C912AA"/>
    <w:rsid w:val="00C91520"/>
    <w:rsid w:val="00C921DB"/>
    <w:rsid w:val="00C931CE"/>
    <w:rsid w:val="00C93DEE"/>
    <w:rsid w:val="00C9401B"/>
    <w:rsid w:val="00C9428B"/>
    <w:rsid w:val="00C944F1"/>
    <w:rsid w:val="00C94E38"/>
    <w:rsid w:val="00C951BE"/>
    <w:rsid w:val="00C95289"/>
    <w:rsid w:val="00C9556F"/>
    <w:rsid w:val="00C957DC"/>
    <w:rsid w:val="00C95A5A"/>
    <w:rsid w:val="00C961E9"/>
    <w:rsid w:val="00C962CA"/>
    <w:rsid w:val="00C96A7D"/>
    <w:rsid w:val="00C97238"/>
    <w:rsid w:val="00C972A7"/>
    <w:rsid w:val="00C97992"/>
    <w:rsid w:val="00C97B8F"/>
    <w:rsid w:val="00C97C7B"/>
    <w:rsid w:val="00CA00A0"/>
    <w:rsid w:val="00CA0D91"/>
    <w:rsid w:val="00CA0DD0"/>
    <w:rsid w:val="00CA1820"/>
    <w:rsid w:val="00CA1972"/>
    <w:rsid w:val="00CA19B4"/>
    <w:rsid w:val="00CA1B95"/>
    <w:rsid w:val="00CA1C06"/>
    <w:rsid w:val="00CA2201"/>
    <w:rsid w:val="00CA27E9"/>
    <w:rsid w:val="00CA2974"/>
    <w:rsid w:val="00CA2A62"/>
    <w:rsid w:val="00CA2BFA"/>
    <w:rsid w:val="00CA2D91"/>
    <w:rsid w:val="00CA3406"/>
    <w:rsid w:val="00CA37B9"/>
    <w:rsid w:val="00CA37C7"/>
    <w:rsid w:val="00CA3D49"/>
    <w:rsid w:val="00CA3DA5"/>
    <w:rsid w:val="00CA3FD5"/>
    <w:rsid w:val="00CA415F"/>
    <w:rsid w:val="00CA4581"/>
    <w:rsid w:val="00CA4591"/>
    <w:rsid w:val="00CA6B66"/>
    <w:rsid w:val="00CA7071"/>
    <w:rsid w:val="00CA70D5"/>
    <w:rsid w:val="00CA7382"/>
    <w:rsid w:val="00CA77E8"/>
    <w:rsid w:val="00CA7BA3"/>
    <w:rsid w:val="00CB02B1"/>
    <w:rsid w:val="00CB02E5"/>
    <w:rsid w:val="00CB05BA"/>
    <w:rsid w:val="00CB068D"/>
    <w:rsid w:val="00CB0735"/>
    <w:rsid w:val="00CB0A6E"/>
    <w:rsid w:val="00CB15A4"/>
    <w:rsid w:val="00CB16F1"/>
    <w:rsid w:val="00CB19C3"/>
    <w:rsid w:val="00CB1C05"/>
    <w:rsid w:val="00CB1CF1"/>
    <w:rsid w:val="00CB2178"/>
    <w:rsid w:val="00CB23B2"/>
    <w:rsid w:val="00CB279C"/>
    <w:rsid w:val="00CB2A03"/>
    <w:rsid w:val="00CB3452"/>
    <w:rsid w:val="00CB3768"/>
    <w:rsid w:val="00CB37B3"/>
    <w:rsid w:val="00CB4546"/>
    <w:rsid w:val="00CB48AC"/>
    <w:rsid w:val="00CB4C1D"/>
    <w:rsid w:val="00CB4C77"/>
    <w:rsid w:val="00CB4D42"/>
    <w:rsid w:val="00CB4DB3"/>
    <w:rsid w:val="00CB5C8A"/>
    <w:rsid w:val="00CB6028"/>
    <w:rsid w:val="00CB62EC"/>
    <w:rsid w:val="00CB72B7"/>
    <w:rsid w:val="00CB7614"/>
    <w:rsid w:val="00CB790B"/>
    <w:rsid w:val="00CB7D65"/>
    <w:rsid w:val="00CC0010"/>
    <w:rsid w:val="00CC0961"/>
    <w:rsid w:val="00CC1590"/>
    <w:rsid w:val="00CC1810"/>
    <w:rsid w:val="00CC1A16"/>
    <w:rsid w:val="00CC1E0B"/>
    <w:rsid w:val="00CC1FA5"/>
    <w:rsid w:val="00CC22FE"/>
    <w:rsid w:val="00CC23C5"/>
    <w:rsid w:val="00CC23DD"/>
    <w:rsid w:val="00CC2803"/>
    <w:rsid w:val="00CC2E80"/>
    <w:rsid w:val="00CC2F9C"/>
    <w:rsid w:val="00CC37A4"/>
    <w:rsid w:val="00CC3A52"/>
    <w:rsid w:val="00CC4161"/>
    <w:rsid w:val="00CC4812"/>
    <w:rsid w:val="00CC4A1B"/>
    <w:rsid w:val="00CC4B05"/>
    <w:rsid w:val="00CC51B4"/>
    <w:rsid w:val="00CC528C"/>
    <w:rsid w:val="00CC57CB"/>
    <w:rsid w:val="00CC66C9"/>
    <w:rsid w:val="00CC7A1E"/>
    <w:rsid w:val="00CC7C20"/>
    <w:rsid w:val="00CC7CD9"/>
    <w:rsid w:val="00CC7EEA"/>
    <w:rsid w:val="00CD1227"/>
    <w:rsid w:val="00CD17D8"/>
    <w:rsid w:val="00CD1973"/>
    <w:rsid w:val="00CD2242"/>
    <w:rsid w:val="00CD27F0"/>
    <w:rsid w:val="00CD36A5"/>
    <w:rsid w:val="00CD3B17"/>
    <w:rsid w:val="00CD3CC4"/>
    <w:rsid w:val="00CD3D5B"/>
    <w:rsid w:val="00CD3E2A"/>
    <w:rsid w:val="00CD4730"/>
    <w:rsid w:val="00CD4881"/>
    <w:rsid w:val="00CD4D9E"/>
    <w:rsid w:val="00CD4E5F"/>
    <w:rsid w:val="00CD4EC1"/>
    <w:rsid w:val="00CD4F96"/>
    <w:rsid w:val="00CD598B"/>
    <w:rsid w:val="00CD66C8"/>
    <w:rsid w:val="00CD67C4"/>
    <w:rsid w:val="00CD6EB3"/>
    <w:rsid w:val="00CD6EBB"/>
    <w:rsid w:val="00CD757D"/>
    <w:rsid w:val="00CD79DB"/>
    <w:rsid w:val="00CE016F"/>
    <w:rsid w:val="00CE0A28"/>
    <w:rsid w:val="00CE0B54"/>
    <w:rsid w:val="00CE1CD4"/>
    <w:rsid w:val="00CE1E26"/>
    <w:rsid w:val="00CE2B00"/>
    <w:rsid w:val="00CE2D1D"/>
    <w:rsid w:val="00CE4167"/>
    <w:rsid w:val="00CE4386"/>
    <w:rsid w:val="00CE4AD7"/>
    <w:rsid w:val="00CE4ECC"/>
    <w:rsid w:val="00CE518B"/>
    <w:rsid w:val="00CE592A"/>
    <w:rsid w:val="00CE60FE"/>
    <w:rsid w:val="00CE665D"/>
    <w:rsid w:val="00CE66EF"/>
    <w:rsid w:val="00CE6819"/>
    <w:rsid w:val="00CE6B2C"/>
    <w:rsid w:val="00CE6E91"/>
    <w:rsid w:val="00CE70C7"/>
    <w:rsid w:val="00CE74D6"/>
    <w:rsid w:val="00CE7528"/>
    <w:rsid w:val="00CE76B6"/>
    <w:rsid w:val="00CF0897"/>
    <w:rsid w:val="00CF0FF6"/>
    <w:rsid w:val="00CF1634"/>
    <w:rsid w:val="00CF16FB"/>
    <w:rsid w:val="00CF1C4A"/>
    <w:rsid w:val="00CF1F9A"/>
    <w:rsid w:val="00CF1FBD"/>
    <w:rsid w:val="00CF2AAF"/>
    <w:rsid w:val="00CF2AC5"/>
    <w:rsid w:val="00CF2E94"/>
    <w:rsid w:val="00CF3243"/>
    <w:rsid w:val="00CF3268"/>
    <w:rsid w:val="00CF434F"/>
    <w:rsid w:val="00CF5A49"/>
    <w:rsid w:val="00CF5C96"/>
    <w:rsid w:val="00CF65EB"/>
    <w:rsid w:val="00CF688F"/>
    <w:rsid w:val="00CF6E9C"/>
    <w:rsid w:val="00CF714D"/>
    <w:rsid w:val="00CF721C"/>
    <w:rsid w:val="00CF7452"/>
    <w:rsid w:val="00CF79D5"/>
    <w:rsid w:val="00D0015B"/>
    <w:rsid w:val="00D00912"/>
    <w:rsid w:val="00D01075"/>
    <w:rsid w:val="00D01688"/>
    <w:rsid w:val="00D018AA"/>
    <w:rsid w:val="00D019B3"/>
    <w:rsid w:val="00D01CD2"/>
    <w:rsid w:val="00D022AA"/>
    <w:rsid w:val="00D02371"/>
    <w:rsid w:val="00D0242A"/>
    <w:rsid w:val="00D029DA"/>
    <w:rsid w:val="00D0356D"/>
    <w:rsid w:val="00D036CD"/>
    <w:rsid w:val="00D036D5"/>
    <w:rsid w:val="00D03AC9"/>
    <w:rsid w:val="00D04657"/>
    <w:rsid w:val="00D04AC4"/>
    <w:rsid w:val="00D04D38"/>
    <w:rsid w:val="00D04EAA"/>
    <w:rsid w:val="00D050BF"/>
    <w:rsid w:val="00D06B9C"/>
    <w:rsid w:val="00D07412"/>
    <w:rsid w:val="00D07915"/>
    <w:rsid w:val="00D07EF8"/>
    <w:rsid w:val="00D10302"/>
    <w:rsid w:val="00D104EC"/>
    <w:rsid w:val="00D10DA3"/>
    <w:rsid w:val="00D113B3"/>
    <w:rsid w:val="00D118F9"/>
    <w:rsid w:val="00D11B9E"/>
    <w:rsid w:val="00D1218F"/>
    <w:rsid w:val="00D121C8"/>
    <w:rsid w:val="00D12F4A"/>
    <w:rsid w:val="00D13642"/>
    <w:rsid w:val="00D137B0"/>
    <w:rsid w:val="00D1405E"/>
    <w:rsid w:val="00D142B1"/>
    <w:rsid w:val="00D14724"/>
    <w:rsid w:val="00D148CB"/>
    <w:rsid w:val="00D15450"/>
    <w:rsid w:val="00D155EF"/>
    <w:rsid w:val="00D1599B"/>
    <w:rsid w:val="00D15AB4"/>
    <w:rsid w:val="00D15B2A"/>
    <w:rsid w:val="00D15FC1"/>
    <w:rsid w:val="00D16A01"/>
    <w:rsid w:val="00D16A96"/>
    <w:rsid w:val="00D16F97"/>
    <w:rsid w:val="00D17138"/>
    <w:rsid w:val="00D176C2"/>
    <w:rsid w:val="00D17B30"/>
    <w:rsid w:val="00D209F6"/>
    <w:rsid w:val="00D211A8"/>
    <w:rsid w:val="00D214FB"/>
    <w:rsid w:val="00D21935"/>
    <w:rsid w:val="00D2275D"/>
    <w:rsid w:val="00D24569"/>
    <w:rsid w:val="00D25165"/>
    <w:rsid w:val="00D25362"/>
    <w:rsid w:val="00D25485"/>
    <w:rsid w:val="00D25A69"/>
    <w:rsid w:val="00D25CE1"/>
    <w:rsid w:val="00D266B8"/>
    <w:rsid w:val="00D26DE0"/>
    <w:rsid w:val="00D26FB4"/>
    <w:rsid w:val="00D27411"/>
    <w:rsid w:val="00D2750B"/>
    <w:rsid w:val="00D27D22"/>
    <w:rsid w:val="00D3015D"/>
    <w:rsid w:val="00D305CA"/>
    <w:rsid w:val="00D3069E"/>
    <w:rsid w:val="00D30BF1"/>
    <w:rsid w:val="00D3112A"/>
    <w:rsid w:val="00D311D2"/>
    <w:rsid w:val="00D3187C"/>
    <w:rsid w:val="00D327B6"/>
    <w:rsid w:val="00D32ABF"/>
    <w:rsid w:val="00D32DE2"/>
    <w:rsid w:val="00D3320B"/>
    <w:rsid w:val="00D33794"/>
    <w:rsid w:val="00D33A1F"/>
    <w:rsid w:val="00D33BEA"/>
    <w:rsid w:val="00D33CCF"/>
    <w:rsid w:val="00D3415D"/>
    <w:rsid w:val="00D34865"/>
    <w:rsid w:val="00D34C6E"/>
    <w:rsid w:val="00D3534A"/>
    <w:rsid w:val="00D3535E"/>
    <w:rsid w:val="00D355CC"/>
    <w:rsid w:val="00D35839"/>
    <w:rsid w:val="00D35A55"/>
    <w:rsid w:val="00D361FE"/>
    <w:rsid w:val="00D36B79"/>
    <w:rsid w:val="00D375BC"/>
    <w:rsid w:val="00D37EFD"/>
    <w:rsid w:val="00D40E18"/>
    <w:rsid w:val="00D416A5"/>
    <w:rsid w:val="00D4178D"/>
    <w:rsid w:val="00D4206C"/>
    <w:rsid w:val="00D42C64"/>
    <w:rsid w:val="00D42CC5"/>
    <w:rsid w:val="00D4315C"/>
    <w:rsid w:val="00D43702"/>
    <w:rsid w:val="00D437E9"/>
    <w:rsid w:val="00D43C97"/>
    <w:rsid w:val="00D43FAB"/>
    <w:rsid w:val="00D44588"/>
    <w:rsid w:val="00D454CD"/>
    <w:rsid w:val="00D456DF"/>
    <w:rsid w:val="00D4593F"/>
    <w:rsid w:val="00D45F37"/>
    <w:rsid w:val="00D46169"/>
    <w:rsid w:val="00D46255"/>
    <w:rsid w:val="00D462DD"/>
    <w:rsid w:val="00D46382"/>
    <w:rsid w:val="00D467C8"/>
    <w:rsid w:val="00D46878"/>
    <w:rsid w:val="00D4721F"/>
    <w:rsid w:val="00D4725B"/>
    <w:rsid w:val="00D478E4"/>
    <w:rsid w:val="00D479E7"/>
    <w:rsid w:val="00D47F34"/>
    <w:rsid w:val="00D502A0"/>
    <w:rsid w:val="00D50FCA"/>
    <w:rsid w:val="00D51026"/>
    <w:rsid w:val="00D51BAE"/>
    <w:rsid w:val="00D52535"/>
    <w:rsid w:val="00D52692"/>
    <w:rsid w:val="00D52BF6"/>
    <w:rsid w:val="00D52F03"/>
    <w:rsid w:val="00D53043"/>
    <w:rsid w:val="00D53276"/>
    <w:rsid w:val="00D532EE"/>
    <w:rsid w:val="00D5342B"/>
    <w:rsid w:val="00D5382F"/>
    <w:rsid w:val="00D539D1"/>
    <w:rsid w:val="00D539D2"/>
    <w:rsid w:val="00D53CB1"/>
    <w:rsid w:val="00D5495F"/>
    <w:rsid w:val="00D55555"/>
    <w:rsid w:val="00D55920"/>
    <w:rsid w:val="00D5663B"/>
    <w:rsid w:val="00D567BA"/>
    <w:rsid w:val="00D567F6"/>
    <w:rsid w:val="00D56865"/>
    <w:rsid w:val="00D56FCE"/>
    <w:rsid w:val="00D5738F"/>
    <w:rsid w:val="00D578F3"/>
    <w:rsid w:val="00D57A9E"/>
    <w:rsid w:val="00D57AAA"/>
    <w:rsid w:val="00D60458"/>
    <w:rsid w:val="00D606FE"/>
    <w:rsid w:val="00D611A0"/>
    <w:rsid w:val="00D619CE"/>
    <w:rsid w:val="00D61C76"/>
    <w:rsid w:val="00D62614"/>
    <w:rsid w:val="00D62F17"/>
    <w:rsid w:val="00D63000"/>
    <w:rsid w:val="00D63225"/>
    <w:rsid w:val="00D63270"/>
    <w:rsid w:val="00D63635"/>
    <w:rsid w:val="00D63816"/>
    <w:rsid w:val="00D63E59"/>
    <w:rsid w:val="00D64089"/>
    <w:rsid w:val="00D644A9"/>
    <w:rsid w:val="00D64896"/>
    <w:rsid w:val="00D64B68"/>
    <w:rsid w:val="00D6563C"/>
    <w:rsid w:val="00D6577B"/>
    <w:rsid w:val="00D6592A"/>
    <w:rsid w:val="00D663D2"/>
    <w:rsid w:val="00D66B47"/>
    <w:rsid w:val="00D6725D"/>
    <w:rsid w:val="00D67DDE"/>
    <w:rsid w:val="00D67F9D"/>
    <w:rsid w:val="00D7067E"/>
    <w:rsid w:val="00D7084F"/>
    <w:rsid w:val="00D70966"/>
    <w:rsid w:val="00D70A7C"/>
    <w:rsid w:val="00D719AF"/>
    <w:rsid w:val="00D71E27"/>
    <w:rsid w:val="00D71F14"/>
    <w:rsid w:val="00D72541"/>
    <w:rsid w:val="00D7290F"/>
    <w:rsid w:val="00D72D35"/>
    <w:rsid w:val="00D72F02"/>
    <w:rsid w:val="00D732EA"/>
    <w:rsid w:val="00D7381F"/>
    <w:rsid w:val="00D73A23"/>
    <w:rsid w:val="00D73D51"/>
    <w:rsid w:val="00D740BB"/>
    <w:rsid w:val="00D74137"/>
    <w:rsid w:val="00D74F7C"/>
    <w:rsid w:val="00D75019"/>
    <w:rsid w:val="00D7581F"/>
    <w:rsid w:val="00D75B38"/>
    <w:rsid w:val="00D75C0F"/>
    <w:rsid w:val="00D76048"/>
    <w:rsid w:val="00D76148"/>
    <w:rsid w:val="00D76866"/>
    <w:rsid w:val="00D76B89"/>
    <w:rsid w:val="00D76BB1"/>
    <w:rsid w:val="00D77D68"/>
    <w:rsid w:val="00D77F71"/>
    <w:rsid w:val="00D77FC4"/>
    <w:rsid w:val="00D80203"/>
    <w:rsid w:val="00D804D7"/>
    <w:rsid w:val="00D81376"/>
    <w:rsid w:val="00D814E5"/>
    <w:rsid w:val="00D829DB"/>
    <w:rsid w:val="00D831EC"/>
    <w:rsid w:val="00D83894"/>
    <w:rsid w:val="00D83B71"/>
    <w:rsid w:val="00D8435D"/>
    <w:rsid w:val="00D847E3"/>
    <w:rsid w:val="00D84A70"/>
    <w:rsid w:val="00D84A9A"/>
    <w:rsid w:val="00D84BBE"/>
    <w:rsid w:val="00D84DED"/>
    <w:rsid w:val="00D85A37"/>
    <w:rsid w:val="00D85AEE"/>
    <w:rsid w:val="00D85C3C"/>
    <w:rsid w:val="00D85D0D"/>
    <w:rsid w:val="00D867FB"/>
    <w:rsid w:val="00D86E71"/>
    <w:rsid w:val="00D8718B"/>
    <w:rsid w:val="00D87599"/>
    <w:rsid w:val="00D87A14"/>
    <w:rsid w:val="00D90CF3"/>
    <w:rsid w:val="00D90DC2"/>
    <w:rsid w:val="00D90E5A"/>
    <w:rsid w:val="00D91455"/>
    <w:rsid w:val="00D91474"/>
    <w:rsid w:val="00D91B98"/>
    <w:rsid w:val="00D91D9C"/>
    <w:rsid w:val="00D927DE"/>
    <w:rsid w:val="00D93173"/>
    <w:rsid w:val="00D94037"/>
    <w:rsid w:val="00D94123"/>
    <w:rsid w:val="00D94141"/>
    <w:rsid w:val="00D9434F"/>
    <w:rsid w:val="00D948D6"/>
    <w:rsid w:val="00D94900"/>
    <w:rsid w:val="00D94BBF"/>
    <w:rsid w:val="00D94E07"/>
    <w:rsid w:val="00D95155"/>
    <w:rsid w:val="00D9564C"/>
    <w:rsid w:val="00D95A2C"/>
    <w:rsid w:val="00D965D0"/>
    <w:rsid w:val="00D9688B"/>
    <w:rsid w:val="00D96D3E"/>
    <w:rsid w:val="00D96E37"/>
    <w:rsid w:val="00D9704D"/>
    <w:rsid w:val="00D970A3"/>
    <w:rsid w:val="00D97650"/>
    <w:rsid w:val="00D97A7F"/>
    <w:rsid w:val="00D97AF4"/>
    <w:rsid w:val="00DA03BE"/>
    <w:rsid w:val="00DA05D4"/>
    <w:rsid w:val="00DA112A"/>
    <w:rsid w:val="00DA1226"/>
    <w:rsid w:val="00DA1A12"/>
    <w:rsid w:val="00DA1FE3"/>
    <w:rsid w:val="00DA255A"/>
    <w:rsid w:val="00DA2A8A"/>
    <w:rsid w:val="00DA2FC8"/>
    <w:rsid w:val="00DA3C69"/>
    <w:rsid w:val="00DA41DF"/>
    <w:rsid w:val="00DA45C4"/>
    <w:rsid w:val="00DA51CB"/>
    <w:rsid w:val="00DA51FC"/>
    <w:rsid w:val="00DA591A"/>
    <w:rsid w:val="00DA6465"/>
    <w:rsid w:val="00DA65E5"/>
    <w:rsid w:val="00DA6C71"/>
    <w:rsid w:val="00DA77ED"/>
    <w:rsid w:val="00DA7824"/>
    <w:rsid w:val="00DB015A"/>
    <w:rsid w:val="00DB02CA"/>
    <w:rsid w:val="00DB0474"/>
    <w:rsid w:val="00DB06EA"/>
    <w:rsid w:val="00DB0984"/>
    <w:rsid w:val="00DB1188"/>
    <w:rsid w:val="00DB1449"/>
    <w:rsid w:val="00DB1470"/>
    <w:rsid w:val="00DB1A9D"/>
    <w:rsid w:val="00DB2029"/>
    <w:rsid w:val="00DB21F8"/>
    <w:rsid w:val="00DB2950"/>
    <w:rsid w:val="00DB2A56"/>
    <w:rsid w:val="00DB2DAA"/>
    <w:rsid w:val="00DB3434"/>
    <w:rsid w:val="00DB34AD"/>
    <w:rsid w:val="00DB35E2"/>
    <w:rsid w:val="00DB3AD2"/>
    <w:rsid w:val="00DB3BFC"/>
    <w:rsid w:val="00DB3C42"/>
    <w:rsid w:val="00DB3DBC"/>
    <w:rsid w:val="00DB42A6"/>
    <w:rsid w:val="00DB42D9"/>
    <w:rsid w:val="00DB4559"/>
    <w:rsid w:val="00DB47C3"/>
    <w:rsid w:val="00DB4D85"/>
    <w:rsid w:val="00DB5070"/>
    <w:rsid w:val="00DB59C9"/>
    <w:rsid w:val="00DB5D7E"/>
    <w:rsid w:val="00DB617F"/>
    <w:rsid w:val="00DB6277"/>
    <w:rsid w:val="00DB642B"/>
    <w:rsid w:val="00DB71BA"/>
    <w:rsid w:val="00DB7289"/>
    <w:rsid w:val="00DB749B"/>
    <w:rsid w:val="00DB7863"/>
    <w:rsid w:val="00DB7D38"/>
    <w:rsid w:val="00DC0074"/>
    <w:rsid w:val="00DC01B3"/>
    <w:rsid w:val="00DC02E4"/>
    <w:rsid w:val="00DC0339"/>
    <w:rsid w:val="00DC07AC"/>
    <w:rsid w:val="00DC0D45"/>
    <w:rsid w:val="00DC1109"/>
    <w:rsid w:val="00DC1A1A"/>
    <w:rsid w:val="00DC2088"/>
    <w:rsid w:val="00DC2CE8"/>
    <w:rsid w:val="00DC2D50"/>
    <w:rsid w:val="00DC2F7A"/>
    <w:rsid w:val="00DC3533"/>
    <w:rsid w:val="00DC36D4"/>
    <w:rsid w:val="00DC3CF2"/>
    <w:rsid w:val="00DC3E5E"/>
    <w:rsid w:val="00DC3FDE"/>
    <w:rsid w:val="00DC43F6"/>
    <w:rsid w:val="00DC444D"/>
    <w:rsid w:val="00DC4D35"/>
    <w:rsid w:val="00DC4E5C"/>
    <w:rsid w:val="00DC4E88"/>
    <w:rsid w:val="00DC5012"/>
    <w:rsid w:val="00DC5594"/>
    <w:rsid w:val="00DC64AF"/>
    <w:rsid w:val="00DC66A9"/>
    <w:rsid w:val="00DC673B"/>
    <w:rsid w:val="00DC67CB"/>
    <w:rsid w:val="00DC6CB4"/>
    <w:rsid w:val="00DC732D"/>
    <w:rsid w:val="00DD0A32"/>
    <w:rsid w:val="00DD1365"/>
    <w:rsid w:val="00DD1DA1"/>
    <w:rsid w:val="00DD1DBC"/>
    <w:rsid w:val="00DD1F44"/>
    <w:rsid w:val="00DD2140"/>
    <w:rsid w:val="00DD27E8"/>
    <w:rsid w:val="00DD2B06"/>
    <w:rsid w:val="00DD2FC1"/>
    <w:rsid w:val="00DD3080"/>
    <w:rsid w:val="00DD3101"/>
    <w:rsid w:val="00DD31EA"/>
    <w:rsid w:val="00DD39E0"/>
    <w:rsid w:val="00DD448C"/>
    <w:rsid w:val="00DD44B9"/>
    <w:rsid w:val="00DD4669"/>
    <w:rsid w:val="00DD4774"/>
    <w:rsid w:val="00DD4C80"/>
    <w:rsid w:val="00DD4FDF"/>
    <w:rsid w:val="00DD52F7"/>
    <w:rsid w:val="00DD53D5"/>
    <w:rsid w:val="00DD5AEE"/>
    <w:rsid w:val="00DD6277"/>
    <w:rsid w:val="00DD649D"/>
    <w:rsid w:val="00DD6C60"/>
    <w:rsid w:val="00DD768C"/>
    <w:rsid w:val="00DD7FF1"/>
    <w:rsid w:val="00DE06C3"/>
    <w:rsid w:val="00DE07B9"/>
    <w:rsid w:val="00DE0803"/>
    <w:rsid w:val="00DE0F3F"/>
    <w:rsid w:val="00DE1101"/>
    <w:rsid w:val="00DE1295"/>
    <w:rsid w:val="00DE18A9"/>
    <w:rsid w:val="00DE1D32"/>
    <w:rsid w:val="00DE2189"/>
    <w:rsid w:val="00DE2198"/>
    <w:rsid w:val="00DE2218"/>
    <w:rsid w:val="00DE2420"/>
    <w:rsid w:val="00DE2893"/>
    <w:rsid w:val="00DE2C69"/>
    <w:rsid w:val="00DE38B9"/>
    <w:rsid w:val="00DE392E"/>
    <w:rsid w:val="00DE422E"/>
    <w:rsid w:val="00DE472E"/>
    <w:rsid w:val="00DE4CE3"/>
    <w:rsid w:val="00DE5300"/>
    <w:rsid w:val="00DE53AC"/>
    <w:rsid w:val="00DE59DF"/>
    <w:rsid w:val="00DE5E83"/>
    <w:rsid w:val="00DE66B2"/>
    <w:rsid w:val="00DE7036"/>
    <w:rsid w:val="00DE72A9"/>
    <w:rsid w:val="00DE756A"/>
    <w:rsid w:val="00DE762D"/>
    <w:rsid w:val="00DE784D"/>
    <w:rsid w:val="00DE7EE5"/>
    <w:rsid w:val="00DF0023"/>
    <w:rsid w:val="00DF0359"/>
    <w:rsid w:val="00DF0BE6"/>
    <w:rsid w:val="00DF0DE3"/>
    <w:rsid w:val="00DF112C"/>
    <w:rsid w:val="00DF186D"/>
    <w:rsid w:val="00DF22ED"/>
    <w:rsid w:val="00DF23E5"/>
    <w:rsid w:val="00DF3304"/>
    <w:rsid w:val="00DF36AA"/>
    <w:rsid w:val="00DF3D8D"/>
    <w:rsid w:val="00DF435A"/>
    <w:rsid w:val="00DF45F0"/>
    <w:rsid w:val="00DF46B0"/>
    <w:rsid w:val="00DF47ED"/>
    <w:rsid w:val="00DF4EA9"/>
    <w:rsid w:val="00DF5292"/>
    <w:rsid w:val="00DF5362"/>
    <w:rsid w:val="00DF5475"/>
    <w:rsid w:val="00DF5BA6"/>
    <w:rsid w:val="00DF5D04"/>
    <w:rsid w:val="00DF646A"/>
    <w:rsid w:val="00DF6597"/>
    <w:rsid w:val="00DF67F5"/>
    <w:rsid w:val="00DF690C"/>
    <w:rsid w:val="00DF7010"/>
    <w:rsid w:val="00DF71A0"/>
    <w:rsid w:val="00DF7816"/>
    <w:rsid w:val="00DF7BCC"/>
    <w:rsid w:val="00DF7D47"/>
    <w:rsid w:val="00E00593"/>
    <w:rsid w:val="00E009B1"/>
    <w:rsid w:val="00E00B16"/>
    <w:rsid w:val="00E00E8E"/>
    <w:rsid w:val="00E01BD9"/>
    <w:rsid w:val="00E01C9B"/>
    <w:rsid w:val="00E02687"/>
    <w:rsid w:val="00E027C6"/>
    <w:rsid w:val="00E02CCA"/>
    <w:rsid w:val="00E02E0C"/>
    <w:rsid w:val="00E038CB"/>
    <w:rsid w:val="00E03D82"/>
    <w:rsid w:val="00E04716"/>
    <w:rsid w:val="00E04BC5"/>
    <w:rsid w:val="00E04E8B"/>
    <w:rsid w:val="00E05070"/>
    <w:rsid w:val="00E0538E"/>
    <w:rsid w:val="00E0539C"/>
    <w:rsid w:val="00E05500"/>
    <w:rsid w:val="00E056D3"/>
    <w:rsid w:val="00E05B29"/>
    <w:rsid w:val="00E06C43"/>
    <w:rsid w:val="00E06EBA"/>
    <w:rsid w:val="00E078C1"/>
    <w:rsid w:val="00E07FA9"/>
    <w:rsid w:val="00E1065E"/>
    <w:rsid w:val="00E108DD"/>
    <w:rsid w:val="00E10E0C"/>
    <w:rsid w:val="00E117C2"/>
    <w:rsid w:val="00E12100"/>
    <w:rsid w:val="00E123CE"/>
    <w:rsid w:val="00E12422"/>
    <w:rsid w:val="00E12853"/>
    <w:rsid w:val="00E132F5"/>
    <w:rsid w:val="00E13511"/>
    <w:rsid w:val="00E13A65"/>
    <w:rsid w:val="00E14138"/>
    <w:rsid w:val="00E1490A"/>
    <w:rsid w:val="00E14BD2"/>
    <w:rsid w:val="00E1552D"/>
    <w:rsid w:val="00E15E51"/>
    <w:rsid w:val="00E16158"/>
    <w:rsid w:val="00E162EC"/>
    <w:rsid w:val="00E16943"/>
    <w:rsid w:val="00E1701E"/>
    <w:rsid w:val="00E176A6"/>
    <w:rsid w:val="00E17874"/>
    <w:rsid w:val="00E17C6D"/>
    <w:rsid w:val="00E17D03"/>
    <w:rsid w:val="00E200D0"/>
    <w:rsid w:val="00E208B8"/>
    <w:rsid w:val="00E209A8"/>
    <w:rsid w:val="00E209D6"/>
    <w:rsid w:val="00E20A12"/>
    <w:rsid w:val="00E20A97"/>
    <w:rsid w:val="00E20DCE"/>
    <w:rsid w:val="00E213B5"/>
    <w:rsid w:val="00E21996"/>
    <w:rsid w:val="00E22950"/>
    <w:rsid w:val="00E23389"/>
    <w:rsid w:val="00E2374D"/>
    <w:rsid w:val="00E24377"/>
    <w:rsid w:val="00E2498E"/>
    <w:rsid w:val="00E24FE7"/>
    <w:rsid w:val="00E25898"/>
    <w:rsid w:val="00E25C9F"/>
    <w:rsid w:val="00E265DC"/>
    <w:rsid w:val="00E26C99"/>
    <w:rsid w:val="00E26D31"/>
    <w:rsid w:val="00E27282"/>
    <w:rsid w:val="00E27375"/>
    <w:rsid w:val="00E2792C"/>
    <w:rsid w:val="00E27ACA"/>
    <w:rsid w:val="00E27D51"/>
    <w:rsid w:val="00E27D56"/>
    <w:rsid w:val="00E27E25"/>
    <w:rsid w:val="00E30263"/>
    <w:rsid w:val="00E31110"/>
    <w:rsid w:val="00E313DE"/>
    <w:rsid w:val="00E3146D"/>
    <w:rsid w:val="00E31744"/>
    <w:rsid w:val="00E31AB4"/>
    <w:rsid w:val="00E32172"/>
    <w:rsid w:val="00E32DFD"/>
    <w:rsid w:val="00E331F0"/>
    <w:rsid w:val="00E3346A"/>
    <w:rsid w:val="00E33AF8"/>
    <w:rsid w:val="00E34460"/>
    <w:rsid w:val="00E3465E"/>
    <w:rsid w:val="00E34954"/>
    <w:rsid w:val="00E34A7B"/>
    <w:rsid w:val="00E34F48"/>
    <w:rsid w:val="00E35EDF"/>
    <w:rsid w:val="00E360DD"/>
    <w:rsid w:val="00E3624B"/>
    <w:rsid w:val="00E36B3D"/>
    <w:rsid w:val="00E36BFC"/>
    <w:rsid w:val="00E36E62"/>
    <w:rsid w:val="00E37216"/>
    <w:rsid w:val="00E377AC"/>
    <w:rsid w:val="00E37931"/>
    <w:rsid w:val="00E37D1D"/>
    <w:rsid w:val="00E37DA1"/>
    <w:rsid w:val="00E404CB"/>
    <w:rsid w:val="00E4077D"/>
    <w:rsid w:val="00E414FB"/>
    <w:rsid w:val="00E41B54"/>
    <w:rsid w:val="00E425CD"/>
    <w:rsid w:val="00E42AA6"/>
    <w:rsid w:val="00E42AE8"/>
    <w:rsid w:val="00E42D93"/>
    <w:rsid w:val="00E42E45"/>
    <w:rsid w:val="00E42FEE"/>
    <w:rsid w:val="00E434D8"/>
    <w:rsid w:val="00E435AE"/>
    <w:rsid w:val="00E43F49"/>
    <w:rsid w:val="00E43FCB"/>
    <w:rsid w:val="00E440BE"/>
    <w:rsid w:val="00E4422D"/>
    <w:rsid w:val="00E4424C"/>
    <w:rsid w:val="00E452D1"/>
    <w:rsid w:val="00E4596A"/>
    <w:rsid w:val="00E459DB"/>
    <w:rsid w:val="00E45AF0"/>
    <w:rsid w:val="00E45BBA"/>
    <w:rsid w:val="00E45C25"/>
    <w:rsid w:val="00E460FB"/>
    <w:rsid w:val="00E4688E"/>
    <w:rsid w:val="00E46F51"/>
    <w:rsid w:val="00E47513"/>
    <w:rsid w:val="00E4776A"/>
    <w:rsid w:val="00E477C9"/>
    <w:rsid w:val="00E47C5B"/>
    <w:rsid w:val="00E500CF"/>
    <w:rsid w:val="00E501AE"/>
    <w:rsid w:val="00E50544"/>
    <w:rsid w:val="00E507E0"/>
    <w:rsid w:val="00E517A3"/>
    <w:rsid w:val="00E51AD7"/>
    <w:rsid w:val="00E53EA8"/>
    <w:rsid w:val="00E54206"/>
    <w:rsid w:val="00E5446A"/>
    <w:rsid w:val="00E54607"/>
    <w:rsid w:val="00E54C30"/>
    <w:rsid w:val="00E54C65"/>
    <w:rsid w:val="00E54F6C"/>
    <w:rsid w:val="00E5561D"/>
    <w:rsid w:val="00E5580A"/>
    <w:rsid w:val="00E55E91"/>
    <w:rsid w:val="00E55F73"/>
    <w:rsid w:val="00E56328"/>
    <w:rsid w:val="00E56483"/>
    <w:rsid w:val="00E56CF7"/>
    <w:rsid w:val="00E57A68"/>
    <w:rsid w:val="00E57C2E"/>
    <w:rsid w:val="00E57C7C"/>
    <w:rsid w:val="00E57ECC"/>
    <w:rsid w:val="00E60144"/>
    <w:rsid w:val="00E6074B"/>
    <w:rsid w:val="00E6107C"/>
    <w:rsid w:val="00E61089"/>
    <w:rsid w:val="00E616DA"/>
    <w:rsid w:val="00E617D8"/>
    <w:rsid w:val="00E61EA2"/>
    <w:rsid w:val="00E62068"/>
    <w:rsid w:val="00E6333B"/>
    <w:rsid w:val="00E63E6E"/>
    <w:rsid w:val="00E641DE"/>
    <w:rsid w:val="00E64526"/>
    <w:rsid w:val="00E64E15"/>
    <w:rsid w:val="00E6577E"/>
    <w:rsid w:val="00E657CE"/>
    <w:rsid w:val="00E65BDB"/>
    <w:rsid w:val="00E65F72"/>
    <w:rsid w:val="00E665F0"/>
    <w:rsid w:val="00E6664C"/>
    <w:rsid w:val="00E668F5"/>
    <w:rsid w:val="00E66BD1"/>
    <w:rsid w:val="00E66CB2"/>
    <w:rsid w:val="00E67595"/>
    <w:rsid w:val="00E67B9C"/>
    <w:rsid w:val="00E67CD9"/>
    <w:rsid w:val="00E67FCC"/>
    <w:rsid w:val="00E7005E"/>
    <w:rsid w:val="00E70720"/>
    <w:rsid w:val="00E70929"/>
    <w:rsid w:val="00E70D70"/>
    <w:rsid w:val="00E70FEA"/>
    <w:rsid w:val="00E7193C"/>
    <w:rsid w:val="00E71A94"/>
    <w:rsid w:val="00E71B75"/>
    <w:rsid w:val="00E71B7F"/>
    <w:rsid w:val="00E71BEC"/>
    <w:rsid w:val="00E71FB5"/>
    <w:rsid w:val="00E72166"/>
    <w:rsid w:val="00E726BA"/>
    <w:rsid w:val="00E72CF4"/>
    <w:rsid w:val="00E7316C"/>
    <w:rsid w:val="00E73267"/>
    <w:rsid w:val="00E74207"/>
    <w:rsid w:val="00E744D8"/>
    <w:rsid w:val="00E74794"/>
    <w:rsid w:val="00E74A97"/>
    <w:rsid w:val="00E756D8"/>
    <w:rsid w:val="00E757ED"/>
    <w:rsid w:val="00E758B1"/>
    <w:rsid w:val="00E75985"/>
    <w:rsid w:val="00E764F0"/>
    <w:rsid w:val="00E76A97"/>
    <w:rsid w:val="00E772C5"/>
    <w:rsid w:val="00E7764F"/>
    <w:rsid w:val="00E77C9E"/>
    <w:rsid w:val="00E808A0"/>
    <w:rsid w:val="00E80A17"/>
    <w:rsid w:val="00E80ABA"/>
    <w:rsid w:val="00E80CF1"/>
    <w:rsid w:val="00E80EAB"/>
    <w:rsid w:val="00E81CE5"/>
    <w:rsid w:val="00E83331"/>
    <w:rsid w:val="00E83583"/>
    <w:rsid w:val="00E83590"/>
    <w:rsid w:val="00E839B6"/>
    <w:rsid w:val="00E83A04"/>
    <w:rsid w:val="00E83C34"/>
    <w:rsid w:val="00E83E27"/>
    <w:rsid w:val="00E84167"/>
    <w:rsid w:val="00E842A9"/>
    <w:rsid w:val="00E84817"/>
    <w:rsid w:val="00E85E10"/>
    <w:rsid w:val="00E86698"/>
    <w:rsid w:val="00E868B1"/>
    <w:rsid w:val="00E869C1"/>
    <w:rsid w:val="00E86BA0"/>
    <w:rsid w:val="00E8724E"/>
    <w:rsid w:val="00E877CD"/>
    <w:rsid w:val="00E87884"/>
    <w:rsid w:val="00E87AF0"/>
    <w:rsid w:val="00E90277"/>
    <w:rsid w:val="00E9035D"/>
    <w:rsid w:val="00E9050F"/>
    <w:rsid w:val="00E90690"/>
    <w:rsid w:val="00E9072B"/>
    <w:rsid w:val="00E907A6"/>
    <w:rsid w:val="00E91092"/>
    <w:rsid w:val="00E915E5"/>
    <w:rsid w:val="00E91C39"/>
    <w:rsid w:val="00E91D22"/>
    <w:rsid w:val="00E927A1"/>
    <w:rsid w:val="00E927D4"/>
    <w:rsid w:val="00E93067"/>
    <w:rsid w:val="00E93119"/>
    <w:rsid w:val="00E932BE"/>
    <w:rsid w:val="00E93868"/>
    <w:rsid w:val="00E944FC"/>
    <w:rsid w:val="00E94B75"/>
    <w:rsid w:val="00E94BAB"/>
    <w:rsid w:val="00E95100"/>
    <w:rsid w:val="00E95295"/>
    <w:rsid w:val="00E957D6"/>
    <w:rsid w:val="00E9657D"/>
    <w:rsid w:val="00E965D3"/>
    <w:rsid w:val="00E975A6"/>
    <w:rsid w:val="00E975A9"/>
    <w:rsid w:val="00E97A9E"/>
    <w:rsid w:val="00EA0DC9"/>
    <w:rsid w:val="00EA111E"/>
    <w:rsid w:val="00EA11F1"/>
    <w:rsid w:val="00EA17B9"/>
    <w:rsid w:val="00EA1802"/>
    <w:rsid w:val="00EA1902"/>
    <w:rsid w:val="00EA1D7C"/>
    <w:rsid w:val="00EA268D"/>
    <w:rsid w:val="00EA26BD"/>
    <w:rsid w:val="00EA2CAB"/>
    <w:rsid w:val="00EA346B"/>
    <w:rsid w:val="00EA39C2"/>
    <w:rsid w:val="00EA3AAF"/>
    <w:rsid w:val="00EA3CBC"/>
    <w:rsid w:val="00EA3EED"/>
    <w:rsid w:val="00EA4090"/>
    <w:rsid w:val="00EA40C8"/>
    <w:rsid w:val="00EA44E6"/>
    <w:rsid w:val="00EA4F38"/>
    <w:rsid w:val="00EA6215"/>
    <w:rsid w:val="00EB068B"/>
    <w:rsid w:val="00EB0B0C"/>
    <w:rsid w:val="00EB0C1F"/>
    <w:rsid w:val="00EB0C5D"/>
    <w:rsid w:val="00EB122D"/>
    <w:rsid w:val="00EB13E9"/>
    <w:rsid w:val="00EB1A4C"/>
    <w:rsid w:val="00EB1CD6"/>
    <w:rsid w:val="00EB1E20"/>
    <w:rsid w:val="00EB1F71"/>
    <w:rsid w:val="00EB2301"/>
    <w:rsid w:val="00EB23A0"/>
    <w:rsid w:val="00EB2780"/>
    <w:rsid w:val="00EB2B0A"/>
    <w:rsid w:val="00EB2BC5"/>
    <w:rsid w:val="00EB2E7B"/>
    <w:rsid w:val="00EB2F8B"/>
    <w:rsid w:val="00EB2FD6"/>
    <w:rsid w:val="00EB30D9"/>
    <w:rsid w:val="00EB488B"/>
    <w:rsid w:val="00EB491D"/>
    <w:rsid w:val="00EB4B93"/>
    <w:rsid w:val="00EB5DB4"/>
    <w:rsid w:val="00EB6166"/>
    <w:rsid w:val="00EB6615"/>
    <w:rsid w:val="00EB6D07"/>
    <w:rsid w:val="00EB74CC"/>
    <w:rsid w:val="00EB7931"/>
    <w:rsid w:val="00EC05A2"/>
    <w:rsid w:val="00EC0EB0"/>
    <w:rsid w:val="00EC0F97"/>
    <w:rsid w:val="00EC1200"/>
    <w:rsid w:val="00EC1418"/>
    <w:rsid w:val="00EC14B0"/>
    <w:rsid w:val="00EC14FF"/>
    <w:rsid w:val="00EC1ADF"/>
    <w:rsid w:val="00EC254B"/>
    <w:rsid w:val="00EC2B81"/>
    <w:rsid w:val="00EC3285"/>
    <w:rsid w:val="00EC3472"/>
    <w:rsid w:val="00EC3B5E"/>
    <w:rsid w:val="00EC3EB6"/>
    <w:rsid w:val="00EC43FF"/>
    <w:rsid w:val="00EC4F4D"/>
    <w:rsid w:val="00EC5F06"/>
    <w:rsid w:val="00EC5F78"/>
    <w:rsid w:val="00EC5F7C"/>
    <w:rsid w:val="00EC624F"/>
    <w:rsid w:val="00EC6EEB"/>
    <w:rsid w:val="00EC7356"/>
    <w:rsid w:val="00EC7477"/>
    <w:rsid w:val="00EC75AC"/>
    <w:rsid w:val="00EC7B30"/>
    <w:rsid w:val="00ED0680"/>
    <w:rsid w:val="00ED0866"/>
    <w:rsid w:val="00ED0A7C"/>
    <w:rsid w:val="00ED0D72"/>
    <w:rsid w:val="00ED136A"/>
    <w:rsid w:val="00ED169A"/>
    <w:rsid w:val="00ED177B"/>
    <w:rsid w:val="00ED18B3"/>
    <w:rsid w:val="00ED20B5"/>
    <w:rsid w:val="00ED22F6"/>
    <w:rsid w:val="00ED23CE"/>
    <w:rsid w:val="00ED29EC"/>
    <w:rsid w:val="00ED2BAE"/>
    <w:rsid w:val="00ED3108"/>
    <w:rsid w:val="00ED3F31"/>
    <w:rsid w:val="00ED43FB"/>
    <w:rsid w:val="00ED4731"/>
    <w:rsid w:val="00ED47F3"/>
    <w:rsid w:val="00ED48A5"/>
    <w:rsid w:val="00ED5081"/>
    <w:rsid w:val="00ED50A2"/>
    <w:rsid w:val="00ED5113"/>
    <w:rsid w:val="00ED55B0"/>
    <w:rsid w:val="00ED5924"/>
    <w:rsid w:val="00ED6338"/>
    <w:rsid w:val="00ED652B"/>
    <w:rsid w:val="00ED6942"/>
    <w:rsid w:val="00ED697F"/>
    <w:rsid w:val="00ED6B02"/>
    <w:rsid w:val="00ED6D64"/>
    <w:rsid w:val="00ED759A"/>
    <w:rsid w:val="00ED781B"/>
    <w:rsid w:val="00ED78CE"/>
    <w:rsid w:val="00ED7CB4"/>
    <w:rsid w:val="00EE04E1"/>
    <w:rsid w:val="00EE04F3"/>
    <w:rsid w:val="00EE05B8"/>
    <w:rsid w:val="00EE098A"/>
    <w:rsid w:val="00EE0BFD"/>
    <w:rsid w:val="00EE0EE9"/>
    <w:rsid w:val="00EE10E5"/>
    <w:rsid w:val="00EE1566"/>
    <w:rsid w:val="00EE1CB5"/>
    <w:rsid w:val="00EE20EF"/>
    <w:rsid w:val="00EE2114"/>
    <w:rsid w:val="00EE2594"/>
    <w:rsid w:val="00EE2614"/>
    <w:rsid w:val="00EE2797"/>
    <w:rsid w:val="00EE30AD"/>
    <w:rsid w:val="00EE3626"/>
    <w:rsid w:val="00EE3CAF"/>
    <w:rsid w:val="00EE3D00"/>
    <w:rsid w:val="00EE3D12"/>
    <w:rsid w:val="00EE4765"/>
    <w:rsid w:val="00EE497F"/>
    <w:rsid w:val="00EE49B7"/>
    <w:rsid w:val="00EE503F"/>
    <w:rsid w:val="00EE5647"/>
    <w:rsid w:val="00EE5CD1"/>
    <w:rsid w:val="00EE5F93"/>
    <w:rsid w:val="00EE6957"/>
    <w:rsid w:val="00EE6A0A"/>
    <w:rsid w:val="00EE71C4"/>
    <w:rsid w:val="00EE77DF"/>
    <w:rsid w:val="00EE7AFE"/>
    <w:rsid w:val="00EE7B1D"/>
    <w:rsid w:val="00EE7C98"/>
    <w:rsid w:val="00EF05B1"/>
    <w:rsid w:val="00EF0652"/>
    <w:rsid w:val="00EF0913"/>
    <w:rsid w:val="00EF0C21"/>
    <w:rsid w:val="00EF10EC"/>
    <w:rsid w:val="00EF13B6"/>
    <w:rsid w:val="00EF19A2"/>
    <w:rsid w:val="00EF2A82"/>
    <w:rsid w:val="00EF2AC2"/>
    <w:rsid w:val="00EF2D27"/>
    <w:rsid w:val="00EF3169"/>
    <w:rsid w:val="00EF3193"/>
    <w:rsid w:val="00EF37B5"/>
    <w:rsid w:val="00EF409E"/>
    <w:rsid w:val="00EF40FE"/>
    <w:rsid w:val="00EF4A71"/>
    <w:rsid w:val="00EF5ACA"/>
    <w:rsid w:val="00EF60A2"/>
    <w:rsid w:val="00EF6544"/>
    <w:rsid w:val="00EF68B8"/>
    <w:rsid w:val="00EF742E"/>
    <w:rsid w:val="00EF7660"/>
    <w:rsid w:val="00EF7C88"/>
    <w:rsid w:val="00F002C1"/>
    <w:rsid w:val="00F004A1"/>
    <w:rsid w:val="00F007B4"/>
    <w:rsid w:val="00F008BA"/>
    <w:rsid w:val="00F00BEF"/>
    <w:rsid w:val="00F00CA5"/>
    <w:rsid w:val="00F00E4E"/>
    <w:rsid w:val="00F01793"/>
    <w:rsid w:val="00F0197F"/>
    <w:rsid w:val="00F01DD2"/>
    <w:rsid w:val="00F01E64"/>
    <w:rsid w:val="00F02AF9"/>
    <w:rsid w:val="00F02B9F"/>
    <w:rsid w:val="00F03155"/>
    <w:rsid w:val="00F03399"/>
    <w:rsid w:val="00F033CC"/>
    <w:rsid w:val="00F0348B"/>
    <w:rsid w:val="00F04258"/>
    <w:rsid w:val="00F04706"/>
    <w:rsid w:val="00F04BD5"/>
    <w:rsid w:val="00F0522E"/>
    <w:rsid w:val="00F0547E"/>
    <w:rsid w:val="00F055E1"/>
    <w:rsid w:val="00F059BA"/>
    <w:rsid w:val="00F05B09"/>
    <w:rsid w:val="00F06245"/>
    <w:rsid w:val="00F062CD"/>
    <w:rsid w:val="00F06330"/>
    <w:rsid w:val="00F06366"/>
    <w:rsid w:val="00F066AC"/>
    <w:rsid w:val="00F06912"/>
    <w:rsid w:val="00F0706E"/>
    <w:rsid w:val="00F07233"/>
    <w:rsid w:val="00F07A99"/>
    <w:rsid w:val="00F10066"/>
    <w:rsid w:val="00F1009A"/>
    <w:rsid w:val="00F10476"/>
    <w:rsid w:val="00F10A56"/>
    <w:rsid w:val="00F118B2"/>
    <w:rsid w:val="00F127EE"/>
    <w:rsid w:val="00F12A46"/>
    <w:rsid w:val="00F12C87"/>
    <w:rsid w:val="00F12E1E"/>
    <w:rsid w:val="00F13298"/>
    <w:rsid w:val="00F13451"/>
    <w:rsid w:val="00F14059"/>
    <w:rsid w:val="00F141EC"/>
    <w:rsid w:val="00F144C0"/>
    <w:rsid w:val="00F14924"/>
    <w:rsid w:val="00F14A01"/>
    <w:rsid w:val="00F14C5E"/>
    <w:rsid w:val="00F14D87"/>
    <w:rsid w:val="00F14E55"/>
    <w:rsid w:val="00F14F45"/>
    <w:rsid w:val="00F1509C"/>
    <w:rsid w:val="00F15369"/>
    <w:rsid w:val="00F15761"/>
    <w:rsid w:val="00F15AEE"/>
    <w:rsid w:val="00F1637C"/>
    <w:rsid w:val="00F16484"/>
    <w:rsid w:val="00F1717E"/>
    <w:rsid w:val="00F1729E"/>
    <w:rsid w:val="00F173CB"/>
    <w:rsid w:val="00F17759"/>
    <w:rsid w:val="00F1799C"/>
    <w:rsid w:val="00F208AE"/>
    <w:rsid w:val="00F20A46"/>
    <w:rsid w:val="00F20D32"/>
    <w:rsid w:val="00F21143"/>
    <w:rsid w:val="00F21202"/>
    <w:rsid w:val="00F213EA"/>
    <w:rsid w:val="00F21856"/>
    <w:rsid w:val="00F21F2E"/>
    <w:rsid w:val="00F22202"/>
    <w:rsid w:val="00F22370"/>
    <w:rsid w:val="00F22FAD"/>
    <w:rsid w:val="00F23004"/>
    <w:rsid w:val="00F230DD"/>
    <w:rsid w:val="00F23176"/>
    <w:rsid w:val="00F2350B"/>
    <w:rsid w:val="00F23833"/>
    <w:rsid w:val="00F23EF9"/>
    <w:rsid w:val="00F2417D"/>
    <w:rsid w:val="00F242A5"/>
    <w:rsid w:val="00F25987"/>
    <w:rsid w:val="00F25B74"/>
    <w:rsid w:val="00F262BD"/>
    <w:rsid w:val="00F26A7B"/>
    <w:rsid w:val="00F26B47"/>
    <w:rsid w:val="00F26D39"/>
    <w:rsid w:val="00F27865"/>
    <w:rsid w:val="00F27A34"/>
    <w:rsid w:val="00F308BE"/>
    <w:rsid w:val="00F31F83"/>
    <w:rsid w:val="00F334C9"/>
    <w:rsid w:val="00F33DB1"/>
    <w:rsid w:val="00F3491B"/>
    <w:rsid w:val="00F349B3"/>
    <w:rsid w:val="00F351E3"/>
    <w:rsid w:val="00F357F3"/>
    <w:rsid w:val="00F365CE"/>
    <w:rsid w:val="00F37378"/>
    <w:rsid w:val="00F3738B"/>
    <w:rsid w:val="00F37C05"/>
    <w:rsid w:val="00F37FF5"/>
    <w:rsid w:val="00F40123"/>
    <w:rsid w:val="00F403EE"/>
    <w:rsid w:val="00F40674"/>
    <w:rsid w:val="00F40875"/>
    <w:rsid w:val="00F40F75"/>
    <w:rsid w:val="00F41048"/>
    <w:rsid w:val="00F41117"/>
    <w:rsid w:val="00F419E5"/>
    <w:rsid w:val="00F41E0E"/>
    <w:rsid w:val="00F42836"/>
    <w:rsid w:val="00F42CAC"/>
    <w:rsid w:val="00F43A6B"/>
    <w:rsid w:val="00F43FF7"/>
    <w:rsid w:val="00F449E8"/>
    <w:rsid w:val="00F44C23"/>
    <w:rsid w:val="00F44D41"/>
    <w:rsid w:val="00F44EE9"/>
    <w:rsid w:val="00F45804"/>
    <w:rsid w:val="00F46455"/>
    <w:rsid w:val="00F46497"/>
    <w:rsid w:val="00F46F7D"/>
    <w:rsid w:val="00F470AD"/>
    <w:rsid w:val="00F4744A"/>
    <w:rsid w:val="00F478D0"/>
    <w:rsid w:val="00F47AD4"/>
    <w:rsid w:val="00F47C7E"/>
    <w:rsid w:val="00F502AB"/>
    <w:rsid w:val="00F50382"/>
    <w:rsid w:val="00F50AB1"/>
    <w:rsid w:val="00F51CE8"/>
    <w:rsid w:val="00F5261F"/>
    <w:rsid w:val="00F52840"/>
    <w:rsid w:val="00F52B86"/>
    <w:rsid w:val="00F53223"/>
    <w:rsid w:val="00F5390D"/>
    <w:rsid w:val="00F54B94"/>
    <w:rsid w:val="00F56C82"/>
    <w:rsid w:val="00F56D11"/>
    <w:rsid w:val="00F56FF4"/>
    <w:rsid w:val="00F57241"/>
    <w:rsid w:val="00F57D4B"/>
    <w:rsid w:val="00F57E78"/>
    <w:rsid w:val="00F57EE2"/>
    <w:rsid w:val="00F57FB9"/>
    <w:rsid w:val="00F6076F"/>
    <w:rsid w:val="00F6088B"/>
    <w:rsid w:val="00F60992"/>
    <w:rsid w:val="00F60FF3"/>
    <w:rsid w:val="00F61113"/>
    <w:rsid w:val="00F6157E"/>
    <w:rsid w:val="00F61778"/>
    <w:rsid w:val="00F61FA8"/>
    <w:rsid w:val="00F62777"/>
    <w:rsid w:val="00F63120"/>
    <w:rsid w:val="00F634D0"/>
    <w:rsid w:val="00F64929"/>
    <w:rsid w:val="00F64A38"/>
    <w:rsid w:val="00F64E78"/>
    <w:rsid w:val="00F650FE"/>
    <w:rsid w:val="00F6598D"/>
    <w:rsid w:val="00F65CAE"/>
    <w:rsid w:val="00F65D58"/>
    <w:rsid w:val="00F6647F"/>
    <w:rsid w:val="00F66AEF"/>
    <w:rsid w:val="00F66CE9"/>
    <w:rsid w:val="00F6730F"/>
    <w:rsid w:val="00F674C7"/>
    <w:rsid w:val="00F67960"/>
    <w:rsid w:val="00F67A51"/>
    <w:rsid w:val="00F7055B"/>
    <w:rsid w:val="00F70B59"/>
    <w:rsid w:val="00F70B95"/>
    <w:rsid w:val="00F70F2E"/>
    <w:rsid w:val="00F70F98"/>
    <w:rsid w:val="00F71847"/>
    <w:rsid w:val="00F71C4F"/>
    <w:rsid w:val="00F72841"/>
    <w:rsid w:val="00F72C6F"/>
    <w:rsid w:val="00F72FDD"/>
    <w:rsid w:val="00F733BA"/>
    <w:rsid w:val="00F7422F"/>
    <w:rsid w:val="00F74504"/>
    <w:rsid w:val="00F74A41"/>
    <w:rsid w:val="00F74A68"/>
    <w:rsid w:val="00F74A79"/>
    <w:rsid w:val="00F74B04"/>
    <w:rsid w:val="00F75030"/>
    <w:rsid w:val="00F75311"/>
    <w:rsid w:val="00F75411"/>
    <w:rsid w:val="00F75505"/>
    <w:rsid w:val="00F7592A"/>
    <w:rsid w:val="00F75B74"/>
    <w:rsid w:val="00F7635F"/>
    <w:rsid w:val="00F767D1"/>
    <w:rsid w:val="00F772B1"/>
    <w:rsid w:val="00F77449"/>
    <w:rsid w:val="00F77A54"/>
    <w:rsid w:val="00F77A64"/>
    <w:rsid w:val="00F77A87"/>
    <w:rsid w:val="00F80E47"/>
    <w:rsid w:val="00F80FBD"/>
    <w:rsid w:val="00F81BA2"/>
    <w:rsid w:val="00F81F54"/>
    <w:rsid w:val="00F8216E"/>
    <w:rsid w:val="00F824C1"/>
    <w:rsid w:val="00F82773"/>
    <w:rsid w:val="00F82C47"/>
    <w:rsid w:val="00F82E1D"/>
    <w:rsid w:val="00F83242"/>
    <w:rsid w:val="00F833C5"/>
    <w:rsid w:val="00F8376C"/>
    <w:rsid w:val="00F83924"/>
    <w:rsid w:val="00F83ACA"/>
    <w:rsid w:val="00F83E72"/>
    <w:rsid w:val="00F83EF1"/>
    <w:rsid w:val="00F8405F"/>
    <w:rsid w:val="00F843EC"/>
    <w:rsid w:val="00F84A0E"/>
    <w:rsid w:val="00F84AAF"/>
    <w:rsid w:val="00F84C50"/>
    <w:rsid w:val="00F85199"/>
    <w:rsid w:val="00F8544A"/>
    <w:rsid w:val="00F85540"/>
    <w:rsid w:val="00F856D7"/>
    <w:rsid w:val="00F856F0"/>
    <w:rsid w:val="00F858E7"/>
    <w:rsid w:val="00F85C2E"/>
    <w:rsid w:val="00F85E14"/>
    <w:rsid w:val="00F862EA"/>
    <w:rsid w:val="00F86EA0"/>
    <w:rsid w:val="00F87014"/>
    <w:rsid w:val="00F872EA"/>
    <w:rsid w:val="00F87806"/>
    <w:rsid w:val="00F87ACE"/>
    <w:rsid w:val="00F9034C"/>
    <w:rsid w:val="00F904D4"/>
    <w:rsid w:val="00F91218"/>
    <w:rsid w:val="00F913BB"/>
    <w:rsid w:val="00F9146A"/>
    <w:rsid w:val="00F9150B"/>
    <w:rsid w:val="00F91666"/>
    <w:rsid w:val="00F918D2"/>
    <w:rsid w:val="00F918D5"/>
    <w:rsid w:val="00F91A02"/>
    <w:rsid w:val="00F9217C"/>
    <w:rsid w:val="00F922A9"/>
    <w:rsid w:val="00F9236B"/>
    <w:rsid w:val="00F924BC"/>
    <w:rsid w:val="00F926AB"/>
    <w:rsid w:val="00F9278F"/>
    <w:rsid w:val="00F9281C"/>
    <w:rsid w:val="00F92A26"/>
    <w:rsid w:val="00F92B6E"/>
    <w:rsid w:val="00F92BC5"/>
    <w:rsid w:val="00F92E1F"/>
    <w:rsid w:val="00F93002"/>
    <w:rsid w:val="00F9336A"/>
    <w:rsid w:val="00F93668"/>
    <w:rsid w:val="00F93A08"/>
    <w:rsid w:val="00F93BAB"/>
    <w:rsid w:val="00F93F75"/>
    <w:rsid w:val="00F94A8A"/>
    <w:rsid w:val="00F94C4E"/>
    <w:rsid w:val="00F9525C"/>
    <w:rsid w:val="00F95CE7"/>
    <w:rsid w:val="00F95DA5"/>
    <w:rsid w:val="00F9628A"/>
    <w:rsid w:val="00F96593"/>
    <w:rsid w:val="00F96680"/>
    <w:rsid w:val="00F96E49"/>
    <w:rsid w:val="00F97007"/>
    <w:rsid w:val="00F9786D"/>
    <w:rsid w:val="00FA01E8"/>
    <w:rsid w:val="00FA05DD"/>
    <w:rsid w:val="00FA09FD"/>
    <w:rsid w:val="00FA1C8A"/>
    <w:rsid w:val="00FA1D42"/>
    <w:rsid w:val="00FA1EBB"/>
    <w:rsid w:val="00FA21CA"/>
    <w:rsid w:val="00FA2234"/>
    <w:rsid w:val="00FA273C"/>
    <w:rsid w:val="00FA2F2A"/>
    <w:rsid w:val="00FA3223"/>
    <w:rsid w:val="00FA3507"/>
    <w:rsid w:val="00FA376B"/>
    <w:rsid w:val="00FA3B71"/>
    <w:rsid w:val="00FA3DFE"/>
    <w:rsid w:val="00FA4102"/>
    <w:rsid w:val="00FA4F55"/>
    <w:rsid w:val="00FA5D02"/>
    <w:rsid w:val="00FA5E5E"/>
    <w:rsid w:val="00FA60EA"/>
    <w:rsid w:val="00FA64BA"/>
    <w:rsid w:val="00FA6EFC"/>
    <w:rsid w:val="00FA76CA"/>
    <w:rsid w:val="00FA78C5"/>
    <w:rsid w:val="00FA7C08"/>
    <w:rsid w:val="00FA7CBA"/>
    <w:rsid w:val="00FA7DCC"/>
    <w:rsid w:val="00FB01C6"/>
    <w:rsid w:val="00FB0580"/>
    <w:rsid w:val="00FB1901"/>
    <w:rsid w:val="00FB25FB"/>
    <w:rsid w:val="00FB2680"/>
    <w:rsid w:val="00FB3054"/>
    <w:rsid w:val="00FB31F7"/>
    <w:rsid w:val="00FB347E"/>
    <w:rsid w:val="00FB36CC"/>
    <w:rsid w:val="00FB36F9"/>
    <w:rsid w:val="00FB3825"/>
    <w:rsid w:val="00FB4213"/>
    <w:rsid w:val="00FB440A"/>
    <w:rsid w:val="00FB4D72"/>
    <w:rsid w:val="00FB52ED"/>
    <w:rsid w:val="00FB568B"/>
    <w:rsid w:val="00FB577B"/>
    <w:rsid w:val="00FB57BA"/>
    <w:rsid w:val="00FB5E44"/>
    <w:rsid w:val="00FB6339"/>
    <w:rsid w:val="00FB67EF"/>
    <w:rsid w:val="00FB6F9B"/>
    <w:rsid w:val="00FB73AB"/>
    <w:rsid w:val="00FB73E5"/>
    <w:rsid w:val="00FB7611"/>
    <w:rsid w:val="00FB7D4F"/>
    <w:rsid w:val="00FC017F"/>
    <w:rsid w:val="00FC04AB"/>
    <w:rsid w:val="00FC05FD"/>
    <w:rsid w:val="00FC0704"/>
    <w:rsid w:val="00FC074E"/>
    <w:rsid w:val="00FC0D16"/>
    <w:rsid w:val="00FC0E25"/>
    <w:rsid w:val="00FC0FED"/>
    <w:rsid w:val="00FC1A48"/>
    <w:rsid w:val="00FC1C58"/>
    <w:rsid w:val="00FC2866"/>
    <w:rsid w:val="00FC34B0"/>
    <w:rsid w:val="00FC3638"/>
    <w:rsid w:val="00FC36F8"/>
    <w:rsid w:val="00FC372C"/>
    <w:rsid w:val="00FC3E36"/>
    <w:rsid w:val="00FC50FD"/>
    <w:rsid w:val="00FC66A3"/>
    <w:rsid w:val="00FC66D8"/>
    <w:rsid w:val="00FC67FA"/>
    <w:rsid w:val="00FC75DB"/>
    <w:rsid w:val="00FC793C"/>
    <w:rsid w:val="00FD0669"/>
    <w:rsid w:val="00FD0843"/>
    <w:rsid w:val="00FD0A36"/>
    <w:rsid w:val="00FD0B17"/>
    <w:rsid w:val="00FD20DC"/>
    <w:rsid w:val="00FD2B28"/>
    <w:rsid w:val="00FD2EA3"/>
    <w:rsid w:val="00FD3550"/>
    <w:rsid w:val="00FD371F"/>
    <w:rsid w:val="00FD37FF"/>
    <w:rsid w:val="00FD48BA"/>
    <w:rsid w:val="00FD4DBE"/>
    <w:rsid w:val="00FD5BE6"/>
    <w:rsid w:val="00FD625F"/>
    <w:rsid w:val="00FD686E"/>
    <w:rsid w:val="00FD7132"/>
    <w:rsid w:val="00FD738D"/>
    <w:rsid w:val="00FD7575"/>
    <w:rsid w:val="00FD7675"/>
    <w:rsid w:val="00FD7BE0"/>
    <w:rsid w:val="00FD7D00"/>
    <w:rsid w:val="00FE056E"/>
    <w:rsid w:val="00FE06B4"/>
    <w:rsid w:val="00FE0A9E"/>
    <w:rsid w:val="00FE0BCC"/>
    <w:rsid w:val="00FE0D6C"/>
    <w:rsid w:val="00FE0FDA"/>
    <w:rsid w:val="00FE18FF"/>
    <w:rsid w:val="00FE221C"/>
    <w:rsid w:val="00FE241B"/>
    <w:rsid w:val="00FE2FC6"/>
    <w:rsid w:val="00FE3171"/>
    <w:rsid w:val="00FE3709"/>
    <w:rsid w:val="00FE3E83"/>
    <w:rsid w:val="00FE3F72"/>
    <w:rsid w:val="00FE4A89"/>
    <w:rsid w:val="00FE523B"/>
    <w:rsid w:val="00FE569A"/>
    <w:rsid w:val="00FE56F2"/>
    <w:rsid w:val="00FE5CD6"/>
    <w:rsid w:val="00FE61C9"/>
    <w:rsid w:val="00FE684C"/>
    <w:rsid w:val="00FE6866"/>
    <w:rsid w:val="00FE6A2D"/>
    <w:rsid w:val="00FE6DB2"/>
    <w:rsid w:val="00FE6E85"/>
    <w:rsid w:val="00FE724A"/>
    <w:rsid w:val="00FF0065"/>
    <w:rsid w:val="00FF0146"/>
    <w:rsid w:val="00FF0736"/>
    <w:rsid w:val="00FF096B"/>
    <w:rsid w:val="00FF0A31"/>
    <w:rsid w:val="00FF0ADC"/>
    <w:rsid w:val="00FF14E9"/>
    <w:rsid w:val="00FF1639"/>
    <w:rsid w:val="00FF1D6C"/>
    <w:rsid w:val="00FF2004"/>
    <w:rsid w:val="00FF20E5"/>
    <w:rsid w:val="00FF2412"/>
    <w:rsid w:val="00FF2785"/>
    <w:rsid w:val="00FF2DB9"/>
    <w:rsid w:val="00FF3212"/>
    <w:rsid w:val="00FF3AAC"/>
    <w:rsid w:val="00FF3E7E"/>
    <w:rsid w:val="00FF3EF7"/>
    <w:rsid w:val="00FF40DA"/>
    <w:rsid w:val="00FF40E7"/>
    <w:rsid w:val="00FF41CE"/>
    <w:rsid w:val="00FF41F8"/>
    <w:rsid w:val="00FF448C"/>
    <w:rsid w:val="00FF5171"/>
    <w:rsid w:val="00FF534D"/>
    <w:rsid w:val="00FF54CE"/>
    <w:rsid w:val="00FF56EB"/>
    <w:rsid w:val="00FF5721"/>
    <w:rsid w:val="00FF5ADF"/>
    <w:rsid w:val="00FF5D54"/>
    <w:rsid w:val="00FF5F31"/>
    <w:rsid w:val="00FF60EF"/>
    <w:rsid w:val="00FF669D"/>
    <w:rsid w:val="00FF67D5"/>
    <w:rsid w:val="00FF6A6C"/>
    <w:rsid w:val="00FF736F"/>
    <w:rsid w:val="00FF74AD"/>
    <w:rsid w:val="00FF7841"/>
    <w:rsid w:val="030349DB"/>
    <w:rsid w:val="05510BE6"/>
    <w:rsid w:val="05B80807"/>
    <w:rsid w:val="063711FF"/>
    <w:rsid w:val="06736C63"/>
    <w:rsid w:val="0F241A23"/>
    <w:rsid w:val="11C759EB"/>
    <w:rsid w:val="14B16138"/>
    <w:rsid w:val="153A4D70"/>
    <w:rsid w:val="15B023B2"/>
    <w:rsid w:val="1CF90E81"/>
    <w:rsid w:val="1D344CBD"/>
    <w:rsid w:val="1DA710F8"/>
    <w:rsid w:val="21C75160"/>
    <w:rsid w:val="22C14B72"/>
    <w:rsid w:val="25E230F6"/>
    <w:rsid w:val="2782542F"/>
    <w:rsid w:val="27CE49B6"/>
    <w:rsid w:val="2D7E6954"/>
    <w:rsid w:val="33D978F7"/>
    <w:rsid w:val="341F3BFE"/>
    <w:rsid w:val="356665B7"/>
    <w:rsid w:val="383566CD"/>
    <w:rsid w:val="38B829E3"/>
    <w:rsid w:val="3C0B6F1A"/>
    <w:rsid w:val="3C69751F"/>
    <w:rsid w:val="486447FB"/>
    <w:rsid w:val="4D803AB9"/>
    <w:rsid w:val="518C291B"/>
    <w:rsid w:val="51CB2B69"/>
    <w:rsid w:val="53A4168F"/>
    <w:rsid w:val="59FC0C52"/>
    <w:rsid w:val="5B405456"/>
    <w:rsid w:val="5FFD7A44"/>
    <w:rsid w:val="62FE5212"/>
    <w:rsid w:val="65E9665B"/>
    <w:rsid w:val="666B4906"/>
    <w:rsid w:val="666F728C"/>
    <w:rsid w:val="67B348C5"/>
    <w:rsid w:val="6CFE7323"/>
    <w:rsid w:val="6D213221"/>
    <w:rsid w:val="728A3494"/>
    <w:rsid w:val="761E1495"/>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9218" fillcolor="white">
      <v:fill color="white"/>
    </o:shapedefaults>
    <o:shapelayout v:ext="edit">
      <o:idmap v:ext="edit" data="1,3"/>
      <o:rules v:ext="edit">
        <o:r id="V:Rule25" type="connector" idref="#AutoShape 25"/>
        <o:r id="V:Rule26" type="connector" idref="#_x0000_s3074"/>
        <o:r id="V:Rule27" type="connector" idref="#AutoShape 37">
          <o:proxy start="" idref="#Rectangle 36" connectloc="2"/>
        </o:r>
        <o:r id="V:Rule28" type="connector" idref="#AutoShape 40"/>
        <o:r id="V:Rule29" type="connector" idref="#AutoShape 38"/>
        <o:r id="V:Rule30" type="connector" idref="#AutoShape 28"/>
        <o:r id="V:Rule31" type="connector" idref="#AutoShape 35"/>
        <o:r id="V:Rule32" type="connector" idref="#AutoShape 61"/>
        <o:r id="V:Rule33" type="connector" idref="#AutoShape 31"/>
        <o:r id="V:Rule34" type="connector" idref="#AutoShape 39"/>
        <o:r id="V:Rule35" type="connector" idref="#AutoShape 53"/>
        <o:r id="V:Rule36" type="connector" idref="#AutoShape 32"/>
        <o:r id="V:Rule37" type="connector" idref="#AutoShape 14"/>
        <o:r id="V:Rule38" type="connector" idref="#_x0000_s3077"/>
        <o:r id="V:Rule39" type="connector" idref="#_x0000_s3075"/>
        <o:r id="V:Rule40" type="connector" idref="#AutoShape 52">
          <o:proxy start="" idref="#AutoShape 49" connectloc="3"/>
        </o:r>
        <o:r id="V:Rule41" type="connector" idref="#AutoShape 17"/>
        <o:r id="V:Rule42" type="connector" idref="#AutoShape 24"/>
        <o:r id="V:Rule43" type="connector" idref="#AutoShape 46"/>
        <o:r id="V:Rule44" type="connector" idref="#_x0000_s3076"/>
        <o:r id="V:Rule45" type="connector" idref="#AutoShape 62"/>
        <o:r id="V:Rule46" type="connector" idref="#AutoShape 50"/>
        <o:r id="V:Rule47" type="connector" idref="#AutoShape 5"/>
        <o:r id="V:Rule48" type="connector" idref="#AutoShape 33"/>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 w:qFormat="1"/>
    <w:lsdException w:name="heading 2" w:qFormat="1"/>
    <w:lsdException w:name="heading 3" w:qFormat="1"/>
    <w:lsdException w:name="heading 4" w:uiPriority="9"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qFormat="1"/>
    <w:lsdException w:name="annotation text" w:semiHidden="1" w:uiPriority="99" w:qFormat="1"/>
    <w:lsdException w:name="header" w:uiPriority="99" w:qFormat="1"/>
    <w:lsdException w:name="footer" w:uiPriority="99" w:qFormat="1"/>
    <w:lsdException w:name="caption" w:qFormat="1"/>
    <w:lsdException w:name="annotation reference" w:uiPriority="99" w:unhideWhenUsed="1" w:qFormat="1"/>
    <w:lsdException w:name="page number" w:qFormat="1"/>
    <w:lsdException w:name="Title" w:uiPriority="10"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2" w:qFormat="1"/>
    <w:lsdException w:name="Body Text 3" w:qFormat="1"/>
    <w:lsdException w:name="Body Text Indent 2" w:qFormat="1"/>
    <w:lsdException w:name="Body Text Indent 3" w:qFormat="1"/>
    <w:lsdException w:name="Block Text" w:qFormat="1"/>
    <w:lsdException w:name="Hyperlink" w:uiPriority="99" w:unhideWhenUsed="1" w:qFormat="1"/>
    <w:lsdException w:name="FollowedHyperlink" w:qFormat="1"/>
    <w:lsdException w:name="Strong" w:qFormat="1"/>
    <w:lsdException w:name="Emphasis" w:qFormat="1"/>
    <w:lsdException w:name="Document Map" w:semiHidden="1" w:uiPriority="99" w:qFormat="1"/>
    <w:lsdException w:name="Plain Text" w:qFormat="1"/>
    <w:lsdException w:name="HTML Top of Form" w:semiHidden="1" w:uiPriority="99" w:unhideWhenUsed="1"/>
    <w:lsdException w:name="HTML Bottom of Form" w:semiHidden="1" w:uiPriority="99" w:unhideWhenUsed="1"/>
    <w:lsdException w:name="Normal (Web)" w:qFormat="1"/>
    <w:lsdException w:name="Normal Table" w:semiHidden="1" w:uiPriority="99" w:unhideWhenUsed="1" w:qFormat="1"/>
    <w:lsdException w:name="annotation subject" w:semiHidden="1" w:uiPriority="99"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Balloon Text" w:semiHidden="1" w:uiPriority="99" w:qFormat="1"/>
    <w:lsdException w:name="Table Grid" w:qFormat="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29" w:qFormat="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1819E2"/>
    <w:pPr>
      <w:widowControl w:val="0"/>
      <w:jc w:val="both"/>
    </w:pPr>
    <w:rPr>
      <w:kern w:val="2"/>
      <w:sz w:val="21"/>
      <w:szCs w:val="24"/>
    </w:rPr>
  </w:style>
  <w:style w:type="paragraph" w:styleId="1">
    <w:name w:val="heading 1"/>
    <w:basedOn w:val="a"/>
    <w:next w:val="a"/>
    <w:link w:val="1Char"/>
    <w:autoRedefine/>
    <w:uiPriority w:val="9"/>
    <w:qFormat/>
    <w:rsid w:val="00B6557F"/>
    <w:pPr>
      <w:keepNext/>
      <w:keepLines/>
      <w:snapToGrid w:val="0"/>
      <w:spacing w:afterLines="100"/>
      <w:jc w:val="center"/>
      <w:outlineLvl w:val="0"/>
    </w:pPr>
    <w:rPr>
      <w:rFonts w:ascii="黑体" w:eastAsia="黑体" w:hAnsi="黑体"/>
      <w:b/>
      <w:bCs/>
      <w:kern w:val="44"/>
      <w:sz w:val="32"/>
      <w:szCs w:val="44"/>
    </w:rPr>
  </w:style>
  <w:style w:type="paragraph" w:styleId="2">
    <w:name w:val="heading 2"/>
    <w:basedOn w:val="a"/>
    <w:next w:val="a"/>
    <w:link w:val="2Char"/>
    <w:autoRedefine/>
    <w:qFormat/>
    <w:rsid w:val="00A31143"/>
    <w:pPr>
      <w:keepNext/>
      <w:keepLines/>
      <w:snapToGrid w:val="0"/>
      <w:spacing w:beforeLines="50" w:afterLines="50" w:line="360" w:lineRule="auto"/>
      <w:jc w:val="center"/>
      <w:outlineLvl w:val="1"/>
    </w:pPr>
    <w:rPr>
      <w:rFonts w:ascii="黑体" w:eastAsia="黑体" w:hAnsi="黑体"/>
      <w:b/>
      <w:bCs/>
      <w:sz w:val="28"/>
      <w:szCs w:val="32"/>
    </w:rPr>
  </w:style>
  <w:style w:type="paragraph" w:styleId="3">
    <w:name w:val="heading 3"/>
    <w:basedOn w:val="a"/>
    <w:next w:val="a"/>
    <w:link w:val="3Char"/>
    <w:qFormat/>
    <w:rsid w:val="001819E2"/>
    <w:pPr>
      <w:keepNext/>
      <w:keepLines/>
      <w:spacing w:before="260" w:after="260" w:line="416" w:lineRule="auto"/>
      <w:outlineLvl w:val="2"/>
    </w:pPr>
    <w:rPr>
      <w:b/>
      <w:bCs/>
      <w:sz w:val="32"/>
      <w:szCs w:val="32"/>
    </w:rPr>
  </w:style>
  <w:style w:type="paragraph" w:styleId="4">
    <w:name w:val="heading 4"/>
    <w:basedOn w:val="a"/>
    <w:next w:val="a"/>
    <w:link w:val="4Char"/>
    <w:uiPriority w:val="9"/>
    <w:qFormat/>
    <w:rsid w:val="001819E2"/>
    <w:pPr>
      <w:keepNext/>
      <w:keepLines/>
      <w:spacing w:before="280" w:after="290" w:line="376" w:lineRule="auto"/>
      <w:outlineLvl w:val="3"/>
    </w:pPr>
    <w:rPr>
      <w:rFonts w:ascii="Arial" w:eastAsia="黑体" w:hAnsi="Arial"/>
      <w:b/>
      <w:bCs/>
      <w:sz w:val="24"/>
      <w:szCs w:val="28"/>
    </w:rPr>
  </w:style>
  <w:style w:type="paragraph" w:styleId="5">
    <w:name w:val="heading 5"/>
    <w:basedOn w:val="a"/>
    <w:next w:val="a"/>
    <w:qFormat/>
    <w:rsid w:val="001819E2"/>
    <w:pPr>
      <w:keepNext/>
      <w:keepLines/>
      <w:spacing w:before="120" w:after="120" w:line="360" w:lineRule="auto"/>
      <w:outlineLvl w:val="4"/>
    </w:pPr>
    <w:rPr>
      <w:b/>
      <w:bCs/>
      <w:sz w:val="28"/>
      <w:szCs w:val="28"/>
    </w:rPr>
  </w:style>
  <w:style w:type="paragraph" w:styleId="6">
    <w:name w:val="heading 6"/>
    <w:basedOn w:val="a"/>
    <w:next w:val="a"/>
    <w:link w:val="6Char"/>
    <w:qFormat/>
    <w:rsid w:val="001819E2"/>
    <w:pPr>
      <w:keepNext/>
      <w:keepLines/>
      <w:spacing w:before="240" w:after="64" w:line="320" w:lineRule="auto"/>
      <w:outlineLvl w:val="5"/>
    </w:pPr>
    <w:rPr>
      <w:rFonts w:ascii="Arial" w:eastAsia="黑体" w:hAnsi="Arial"/>
      <w:b/>
      <w:bCs/>
      <w:sz w:val="24"/>
    </w:rPr>
  </w:style>
  <w:style w:type="paragraph" w:styleId="7">
    <w:name w:val="heading 7"/>
    <w:basedOn w:val="a"/>
    <w:next w:val="a"/>
    <w:link w:val="7Char"/>
    <w:qFormat/>
    <w:rsid w:val="001819E2"/>
    <w:pPr>
      <w:keepNext/>
      <w:keepLines/>
      <w:spacing w:beforeLines="50" w:afterLines="50" w:line="320" w:lineRule="auto"/>
      <w:outlineLvl w:val="6"/>
    </w:pPr>
    <w:rPr>
      <w:rFonts w:ascii="Arial" w:hAnsi="Arial"/>
      <w:b/>
      <w:bCs/>
      <w:sz w:val="24"/>
      <w:szCs w:val="28"/>
    </w:rPr>
  </w:style>
  <w:style w:type="paragraph" w:styleId="8">
    <w:name w:val="heading 8"/>
    <w:basedOn w:val="a"/>
    <w:next w:val="a"/>
    <w:link w:val="8Char"/>
    <w:qFormat/>
    <w:rsid w:val="001819E2"/>
    <w:pPr>
      <w:keepNext/>
      <w:keepLines/>
      <w:spacing w:beforeLines="50" w:afterLines="50" w:line="320" w:lineRule="auto"/>
      <w:outlineLvl w:val="7"/>
    </w:pPr>
    <w:rPr>
      <w:rFonts w:ascii="Arial" w:eastAsia="黑体" w:hAnsi="Arial"/>
      <w:sz w:val="24"/>
      <w:szCs w:val="28"/>
    </w:rPr>
  </w:style>
  <w:style w:type="paragraph" w:styleId="9">
    <w:name w:val="heading 9"/>
    <w:basedOn w:val="a"/>
    <w:next w:val="a"/>
    <w:link w:val="9Char"/>
    <w:qFormat/>
    <w:rsid w:val="001819E2"/>
    <w:pPr>
      <w:keepNext/>
      <w:keepLines/>
      <w:spacing w:beforeLines="50" w:afterLines="50" w:line="320" w:lineRule="auto"/>
      <w:outlineLvl w:val="8"/>
    </w:pPr>
    <w:rPr>
      <w:rFonts w:ascii="Arial" w:eastAsia="黑体" w:hAnsi="Arial"/>
      <w:szCs w:val="21"/>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70">
    <w:name w:val="toc 7"/>
    <w:basedOn w:val="a"/>
    <w:next w:val="a"/>
    <w:uiPriority w:val="39"/>
    <w:qFormat/>
    <w:rsid w:val="001819E2"/>
    <w:pPr>
      <w:ind w:left="1260"/>
      <w:jc w:val="left"/>
    </w:pPr>
    <w:rPr>
      <w:rFonts w:asciiTheme="minorHAnsi" w:hAnsiTheme="minorHAnsi"/>
      <w:sz w:val="18"/>
      <w:szCs w:val="18"/>
    </w:rPr>
  </w:style>
  <w:style w:type="paragraph" w:styleId="a3">
    <w:name w:val="Normal Indent"/>
    <w:basedOn w:val="a"/>
    <w:qFormat/>
    <w:rsid w:val="001819E2"/>
    <w:pPr>
      <w:ind w:firstLineChars="200" w:firstLine="420"/>
    </w:pPr>
  </w:style>
  <w:style w:type="paragraph" w:styleId="a4">
    <w:name w:val="caption"/>
    <w:basedOn w:val="a"/>
    <w:next w:val="a"/>
    <w:qFormat/>
    <w:rsid w:val="001819E2"/>
    <w:pPr>
      <w:spacing w:after="120"/>
      <w:jc w:val="center"/>
    </w:pPr>
    <w:rPr>
      <w:b/>
      <w:szCs w:val="21"/>
    </w:rPr>
  </w:style>
  <w:style w:type="paragraph" w:styleId="a5">
    <w:name w:val="Document Map"/>
    <w:basedOn w:val="a"/>
    <w:link w:val="Char"/>
    <w:uiPriority w:val="99"/>
    <w:semiHidden/>
    <w:qFormat/>
    <w:rsid w:val="001819E2"/>
    <w:pPr>
      <w:shd w:val="clear" w:color="auto" w:fill="000080"/>
    </w:pPr>
  </w:style>
  <w:style w:type="paragraph" w:styleId="a6">
    <w:name w:val="annotation text"/>
    <w:basedOn w:val="a"/>
    <w:link w:val="Char0"/>
    <w:uiPriority w:val="99"/>
    <w:semiHidden/>
    <w:qFormat/>
    <w:rsid w:val="001819E2"/>
    <w:pPr>
      <w:jc w:val="left"/>
    </w:pPr>
  </w:style>
  <w:style w:type="paragraph" w:styleId="30">
    <w:name w:val="Body Text 3"/>
    <w:basedOn w:val="a"/>
    <w:qFormat/>
    <w:rsid w:val="001819E2"/>
    <w:pPr>
      <w:spacing w:after="120"/>
    </w:pPr>
    <w:rPr>
      <w:sz w:val="16"/>
      <w:szCs w:val="16"/>
    </w:rPr>
  </w:style>
  <w:style w:type="paragraph" w:styleId="a7">
    <w:name w:val="Body Text"/>
    <w:basedOn w:val="a"/>
    <w:link w:val="Char1"/>
    <w:qFormat/>
    <w:rsid w:val="001819E2"/>
    <w:pPr>
      <w:spacing w:after="120"/>
    </w:pPr>
  </w:style>
  <w:style w:type="paragraph" w:styleId="a8">
    <w:name w:val="Body Text Indent"/>
    <w:basedOn w:val="a"/>
    <w:link w:val="Char2"/>
    <w:qFormat/>
    <w:rsid w:val="001819E2"/>
    <w:pPr>
      <w:ind w:firstLineChars="200" w:firstLine="480"/>
    </w:pPr>
    <w:rPr>
      <w:rFonts w:ascii="宋体" w:hAnsi="Courier New"/>
      <w:szCs w:val="20"/>
    </w:rPr>
  </w:style>
  <w:style w:type="paragraph" w:styleId="a9">
    <w:name w:val="Block Text"/>
    <w:basedOn w:val="a"/>
    <w:qFormat/>
    <w:rsid w:val="001819E2"/>
    <w:pPr>
      <w:spacing w:beforeLines="50" w:afterLines="50" w:line="240" w:lineRule="atLeast"/>
      <w:ind w:left="280" w:right="280" w:firstLineChars="200" w:firstLine="200"/>
    </w:pPr>
    <w:rPr>
      <w:rFonts w:ascii="Arial" w:hAnsi="Arial"/>
      <w:sz w:val="28"/>
      <w:szCs w:val="28"/>
    </w:rPr>
  </w:style>
  <w:style w:type="paragraph" w:styleId="50">
    <w:name w:val="toc 5"/>
    <w:basedOn w:val="a"/>
    <w:next w:val="a"/>
    <w:uiPriority w:val="39"/>
    <w:qFormat/>
    <w:rsid w:val="001819E2"/>
    <w:pPr>
      <w:ind w:left="840"/>
      <w:jc w:val="left"/>
    </w:pPr>
    <w:rPr>
      <w:rFonts w:asciiTheme="minorHAnsi" w:hAnsiTheme="minorHAnsi"/>
      <w:sz w:val="18"/>
      <w:szCs w:val="18"/>
    </w:rPr>
  </w:style>
  <w:style w:type="paragraph" w:styleId="31">
    <w:name w:val="toc 3"/>
    <w:basedOn w:val="a"/>
    <w:next w:val="a"/>
    <w:uiPriority w:val="39"/>
    <w:qFormat/>
    <w:rsid w:val="001819E2"/>
    <w:pPr>
      <w:ind w:left="420"/>
      <w:jc w:val="left"/>
    </w:pPr>
    <w:rPr>
      <w:rFonts w:asciiTheme="minorHAnsi" w:hAnsiTheme="minorHAnsi"/>
      <w:i/>
      <w:iCs/>
      <w:sz w:val="20"/>
      <w:szCs w:val="20"/>
    </w:rPr>
  </w:style>
  <w:style w:type="paragraph" w:styleId="aa">
    <w:name w:val="Plain Text"/>
    <w:basedOn w:val="a"/>
    <w:link w:val="Char3"/>
    <w:qFormat/>
    <w:rsid w:val="001819E2"/>
    <w:rPr>
      <w:rFonts w:ascii="宋体" w:hAnsi="Courier New"/>
      <w:szCs w:val="20"/>
    </w:rPr>
  </w:style>
  <w:style w:type="paragraph" w:styleId="80">
    <w:name w:val="toc 8"/>
    <w:basedOn w:val="a"/>
    <w:next w:val="a"/>
    <w:uiPriority w:val="39"/>
    <w:qFormat/>
    <w:rsid w:val="001819E2"/>
    <w:pPr>
      <w:ind w:left="1470"/>
      <w:jc w:val="left"/>
    </w:pPr>
    <w:rPr>
      <w:rFonts w:asciiTheme="minorHAnsi" w:hAnsiTheme="minorHAnsi"/>
      <w:sz w:val="18"/>
      <w:szCs w:val="18"/>
    </w:rPr>
  </w:style>
  <w:style w:type="paragraph" w:styleId="ab">
    <w:name w:val="Date"/>
    <w:basedOn w:val="a"/>
    <w:next w:val="a"/>
    <w:link w:val="Char4"/>
    <w:qFormat/>
    <w:rsid w:val="001819E2"/>
    <w:pPr>
      <w:ind w:leftChars="2500" w:left="100"/>
    </w:pPr>
  </w:style>
  <w:style w:type="paragraph" w:styleId="20">
    <w:name w:val="Body Text Indent 2"/>
    <w:basedOn w:val="a"/>
    <w:link w:val="2Char0"/>
    <w:qFormat/>
    <w:rsid w:val="001819E2"/>
    <w:pPr>
      <w:spacing w:line="440" w:lineRule="exact"/>
      <w:ind w:firstLine="570"/>
    </w:pPr>
    <w:rPr>
      <w:sz w:val="24"/>
      <w:szCs w:val="20"/>
    </w:rPr>
  </w:style>
  <w:style w:type="paragraph" w:styleId="ac">
    <w:name w:val="Balloon Text"/>
    <w:basedOn w:val="a"/>
    <w:link w:val="Char5"/>
    <w:uiPriority w:val="99"/>
    <w:semiHidden/>
    <w:qFormat/>
    <w:rsid w:val="001819E2"/>
    <w:rPr>
      <w:sz w:val="18"/>
      <w:szCs w:val="18"/>
    </w:rPr>
  </w:style>
  <w:style w:type="paragraph" w:styleId="ad">
    <w:name w:val="footer"/>
    <w:basedOn w:val="a"/>
    <w:link w:val="Char6"/>
    <w:uiPriority w:val="99"/>
    <w:qFormat/>
    <w:rsid w:val="001819E2"/>
    <w:pPr>
      <w:tabs>
        <w:tab w:val="center" w:pos="4153"/>
        <w:tab w:val="right" w:pos="8306"/>
      </w:tabs>
      <w:snapToGrid w:val="0"/>
      <w:jc w:val="left"/>
    </w:pPr>
    <w:rPr>
      <w:sz w:val="18"/>
      <w:szCs w:val="18"/>
    </w:rPr>
  </w:style>
  <w:style w:type="paragraph" w:styleId="ae">
    <w:name w:val="header"/>
    <w:basedOn w:val="a"/>
    <w:link w:val="Char7"/>
    <w:uiPriority w:val="99"/>
    <w:qFormat/>
    <w:rsid w:val="001819E2"/>
    <w:pPr>
      <w:pBdr>
        <w:bottom w:val="single" w:sz="6" w:space="1" w:color="auto"/>
      </w:pBdr>
      <w:tabs>
        <w:tab w:val="center" w:pos="4153"/>
        <w:tab w:val="right" w:pos="8306"/>
      </w:tabs>
      <w:snapToGrid w:val="0"/>
      <w:jc w:val="center"/>
    </w:pPr>
    <w:rPr>
      <w:sz w:val="18"/>
      <w:szCs w:val="18"/>
    </w:rPr>
  </w:style>
  <w:style w:type="paragraph" w:styleId="10">
    <w:name w:val="toc 1"/>
    <w:basedOn w:val="a"/>
    <w:next w:val="a"/>
    <w:uiPriority w:val="39"/>
    <w:qFormat/>
    <w:rsid w:val="001819E2"/>
    <w:pPr>
      <w:spacing w:before="120" w:after="120"/>
      <w:jc w:val="left"/>
    </w:pPr>
    <w:rPr>
      <w:rFonts w:asciiTheme="minorHAnsi" w:hAnsiTheme="minorHAnsi"/>
      <w:b/>
      <w:bCs/>
      <w:caps/>
      <w:sz w:val="20"/>
      <w:szCs w:val="20"/>
    </w:rPr>
  </w:style>
  <w:style w:type="paragraph" w:styleId="40">
    <w:name w:val="toc 4"/>
    <w:basedOn w:val="a"/>
    <w:next w:val="a"/>
    <w:uiPriority w:val="39"/>
    <w:qFormat/>
    <w:rsid w:val="001819E2"/>
    <w:pPr>
      <w:ind w:left="630"/>
      <w:jc w:val="left"/>
    </w:pPr>
    <w:rPr>
      <w:rFonts w:asciiTheme="minorHAnsi" w:hAnsiTheme="minorHAnsi"/>
      <w:sz w:val="18"/>
      <w:szCs w:val="18"/>
    </w:rPr>
  </w:style>
  <w:style w:type="paragraph" w:styleId="60">
    <w:name w:val="toc 6"/>
    <w:basedOn w:val="a"/>
    <w:next w:val="a"/>
    <w:uiPriority w:val="39"/>
    <w:qFormat/>
    <w:rsid w:val="001819E2"/>
    <w:pPr>
      <w:ind w:left="1050"/>
      <w:jc w:val="left"/>
    </w:pPr>
    <w:rPr>
      <w:rFonts w:asciiTheme="minorHAnsi" w:hAnsiTheme="minorHAnsi"/>
      <w:sz w:val="18"/>
      <w:szCs w:val="18"/>
    </w:rPr>
  </w:style>
  <w:style w:type="paragraph" w:styleId="32">
    <w:name w:val="Body Text Indent 3"/>
    <w:basedOn w:val="a"/>
    <w:link w:val="3Char0"/>
    <w:qFormat/>
    <w:rsid w:val="001819E2"/>
    <w:pPr>
      <w:spacing w:after="120"/>
      <w:ind w:leftChars="200" w:left="420"/>
    </w:pPr>
    <w:rPr>
      <w:sz w:val="16"/>
      <w:szCs w:val="16"/>
    </w:rPr>
  </w:style>
  <w:style w:type="paragraph" w:styleId="21">
    <w:name w:val="toc 2"/>
    <w:basedOn w:val="a"/>
    <w:next w:val="a"/>
    <w:uiPriority w:val="39"/>
    <w:qFormat/>
    <w:rsid w:val="001819E2"/>
    <w:pPr>
      <w:ind w:left="210"/>
      <w:jc w:val="left"/>
    </w:pPr>
    <w:rPr>
      <w:rFonts w:asciiTheme="minorHAnsi" w:hAnsiTheme="minorHAnsi"/>
      <w:smallCaps/>
      <w:sz w:val="20"/>
      <w:szCs w:val="20"/>
    </w:rPr>
  </w:style>
  <w:style w:type="paragraph" w:styleId="90">
    <w:name w:val="toc 9"/>
    <w:basedOn w:val="a"/>
    <w:next w:val="a"/>
    <w:uiPriority w:val="39"/>
    <w:qFormat/>
    <w:rsid w:val="001819E2"/>
    <w:pPr>
      <w:ind w:left="1680"/>
      <w:jc w:val="left"/>
    </w:pPr>
    <w:rPr>
      <w:rFonts w:asciiTheme="minorHAnsi" w:hAnsiTheme="minorHAnsi"/>
      <w:sz w:val="18"/>
      <w:szCs w:val="18"/>
    </w:rPr>
  </w:style>
  <w:style w:type="paragraph" w:styleId="22">
    <w:name w:val="Body Text 2"/>
    <w:basedOn w:val="a"/>
    <w:qFormat/>
    <w:rsid w:val="001819E2"/>
    <w:pPr>
      <w:snapToGrid w:val="0"/>
      <w:spacing w:line="440" w:lineRule="exact"/>
      <w:jc w:val="center"/>
    </w:pPr>
    <w:rPr>
      <w:spacing w:val="-12"/>
      <w:sz w:val="24"/>
      <w:szCs w:val="20"/>
    </w:rPr>
  </w:style>
  <w:style w:type="paragraph" w:styleId="af">
    <w:name w:val="Normal (Web)"/>
    <w:basedOn w:val="a"/>
    <w:qFormat/>
    <w:rsid w:val="001819E2"/>
    <w:pPr>
      <w:widowControl/>
      <w:spacing w:before="100" w:beforeAutospacing="1" w:after="100" w:afterAutospacing="1"/>
      <w:jc w:val="left"/>
    </w:pPr>
    <w:rPr>
      <w:rFonts w:ascii="宋体" w:hAnsi="宋体" w:cs="宋体"/>
      <w:kern w:val="0"/>
      <w:sz w:val="24"/>
    </w:rPr>
  </w:style>
  <w:style w:type="paragraph" w:styleId="af0">
    <w:name w:val="Title"/>
    <w:basedOn w:val="a"/>
    <w:link w:val="Char10"/>
    <w:uiPriority w:val="10"/>
    <w:qFormat/>
    <w:rsid w:val="001819E2"/>
    <w:pPr>
      <w:spacing w:beforeLines="50" w:afterLines="50" w:line="240" w:lineRule="atLeast"/>
      <w:jc w:val="center"/>
      <w:outlineLvl w:val="0"/>
    </w:pPr>
    <w:rPr>
      <w:rFonts w:ascii="Arial" w:hAnsi="Arial"/>
      <w:b/>
      <w:bCs/>
      <w:spacing w:val="24"/>
      <w:sz w:val="44"/>
      <w:szCs w:val="32"/>
    </w:rPr>
  </w:style>
  <w:style w:type="paragraph" w:styleId="af1">
    <w:name w:val="annotation subject"/>
    <w:basedOn w:val="a6"/>
    <w:next w:val="a6"/>
    <w:link w:val="Char8"/>
    <w:uiPriority w:val="99"/>
    <w:semiHidden/>
    <w:qFormat/>
    <w:rsid w:val="001819E2"/>
    <w:rPr>
      <w:b/>
      <w:bCs/>
    </w:rPr>
  </w:style>
  <w:style w:type="table" w:styleId="af2">
    <w:name w:val="Table Grid"/>
    <w:basedOn w:val="a1"/>
    <w:qFormat/>
    <w:rsid w:val="001819E2"/>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3">
    <w:name w:val="page number"/>
    <w:basedOn w:val="a0"/>
    <w:qFormat/>
    <w:rsid w:val="001819E2"/>
  </w:style>
  <w:style w:type="character" w:styleId="af4">
    <w:name w:val="FollowedHyperlink"/>
    <w:qFormat/>
    <w:rsid w:val="001819E2"/>
    <w:rPr>
      <w:color w:val="800080"/>
      <w:u w:val="single"/>
    </w:rPr>
  </w:style>
  <w:style w:type="character" w:styleId="af5">
    <w:name w:val="Hyperlink"/>
    <w:uiPriority w:val="99"/>
    <w:unhideWhenUsed/>
    <w:qFormat/>
    <w:rsid w:val="001819E2"/>
    <w:rPr>
      <w:color w:val="0000FF"/>
      <w:u w:val="single"/>
    </w:rPr>
  </w:style>
  <w:style w:type="character" w:styleId="af6">
    <w:name w:val="annotation reference"/>
    <w:uiPriority w:val="99"/>
    <w:unhideWhenUsed/>
    <w:qFormat/>
    <w:rsid w:val="001819E2"/>
    <w:rPr>
      <w:sz w:val="21"/>
      <w:szCs w:val="21"/>
    </w:rPr>
  </w:style>
  <w:style w:type="character" w:customStyle="1" w:styleId="1Char">
    <w:name w:val="标题 1 Char"/>
    <w:link w:val="1"/>
    <w:uiPriority w:val="9"/>
    <w:qFormat/>
    <w:rsid w:val="00B6557F"/>
    <w:rPr>
      <w:rFonts w:ascii="黑体" w:eastAsia="黑体" w:hAnsi="黑体"/>
      <w:b/>
      <w:bCs/>
      <w:kern w:val="44"/>
      <w:sz w:val="32"/>
      <w:szCs w:val="44"/>
    </w:rPr>
  </w:style>
  <w:style w:type="paragraph" w:customStyle="1" w:styleId="CharCharCharCharCharCharCharCharChar1CharCharCharChar">
    <w:name w:val="Char Char Char Char Char Char Char Char Char1 Char Char Char Char"/>
    <w:basedOn w:val="a"/>
    <w:qFormat/>
    <w:rsid w:val="001819E2"/>
    <w:pPr>
      <w:widowControl/>
      <w:spacing w:after="160" w:line="240" w:lineRule="exact"/>
      <w:jc w:val="left"/>
    </w:pPr>
    <w:rPr>
      <w:rFonts w:ascii="Arial" w:eastAsia="Times New Roman" w:hAnsi="Arial" w:cs="Verdana"/>
      <w:b/>
      <w:kern w:val="0"/>
      <w:sz w:val="24"/>
      <w:lang w:eastAsia="en-US"/>
    </w:rPr>
  </w:style>
  <w:style w:type="character" w:customStyle="1" w:styleId="2Char">
    <w:name w:val="标题 2 Char"/>
    <w:link w:val="2"/>
    <w:qFormat/>
    <w:rsid w:val="00A31143"/>
    <w:rPr>
      <w:rFonts w:ascii="黑体" w:eastAsia="黑体" w:hAnsi="黑体"/>
      <w:b/>
      <w:bCs/>
      <w:kern w:val="2"/>
      <w:sz w:val="28"/>
      <w:szCs w:val="32"/>
    </w:rPr>
  </w:style>
  <w:style w:type="character" w:customStyle="1" w:styleId="3Char">
    <w:name w:val="标题 3 Char"/>
    <w:link w:val="3"/>
    <w:qFormat/>
    <w:rsid w:val="001819E2"/>
    <w:rPr>
      <w:rFonts w:eastAsia="宋体"/>
      <w:b/>
      <w:bCs/>
      <w:kern w:val="2"/>
      <w:sz w:val="32"/>
      <w:szCs w:val="32"/>
      <w:lang w:val="en-US" w:eastAsia="zh-CN" w:bidi="ar-SA"/>
    </w:rPr>
  </w:style>
  <w:style w:type="character" w:customStyle="1" w:styleId="4Char">
    <w:name w:val="标题 4 Char"/>
    <w:link w:val="4"/>
    <w:uiPriority w:val="9"/>
    <w:qFormat/>
    <w:rsid w:val="001819E2"/>
    <w:rPr>
      <w:rFonts w:ascii="Arial" w:eastAsia="黑体" w:hAnsi="Arial"/>
      <w:b/>
      <w:bCs/>
      <w:kern w:val="2"/>
      <w:sz w:val="24"/>
      <w:szCs w:val="28"/>
      <w:lang w:val="en-US" w:eastAsia="zh-CN" w:bidi="ar-SA"/>
    </w:rPr>
  </w:style>
  <w:style w:type="character" w:customStyle="1" w:styleId="6Char">
    <w:name w:val="标题 6 Char"/>
    <w:link w:val="6"/>
    <w:qFormat/>
    <w:rsid w:val="001819E2"/>
    <w:rPr>
      <w:rFonts w:ascii="Arial" w:eastAsia="黑体" w:hAnsi="Arial"/>
      <w:b/>
      <w:bCs/>
      <w:kern w:val="2"/>
      <w:sz w:val="24"/>
      <w:szCs w:val="24"/>
      <w:lang w:val="en-US" w:eastAsia="zh-CN" w:bidi="ar-SA"/>
    </w:rPr>
  </w:style>
  <w:style w:type="character" w:customStyle="1" w:styleId="7Char">
    <w:name w:val="标题 7 Char"/>
    <w:link w:val="7"/>
    <w:qFormat/>
    <w:rsid w:val="001819E2"/>
    <w:rPr>
      <w:rFonts w:ascii="Arial" w:eastAsia="宋体" w:hAnsi="Arial"/>
      <w:b/>
      <w:bCs/>
      <w:kern w:val="2"/>
      <w:sz w:val="24"/>
      <w:szCs w:val="28"/>
      <w:lang w:val="en-US" w:eastAsia="zh-CN" w:bidi="ar-SA"/>
    </w:rPr>
  </w:style>
  <w:style w:type="character" w:customStyle="1" w:styleId="8Char">
    <w:name w:val="标题 8 Char"/>
    <w:link w:val="8"/>
    <w:qFormat/>
    <w:rsid w:val="001819E2"/>
    <w:rPr>
      <w:rFonts w:ascii="Arial" w:eastAsia="黑体" w:hAnsi="Arial"/>
      <w:kern w:val="2"/>
      <w:sz w:val="24"/>
      <w:szCs w:val="28"/>
      <w:lang w:val="en-US" w:eastAsia="zh-CN" w:bidi="ar-SA"/>
    </w:rPr>
  </w:style>
  <w:style w:type="character" w:customStyle="1" w:styleId="9Char">
    <w:name w:val="标题 9 Char"/>
    <w:link w:val="9"/>
    <w:qFormat/>
    <w:rsid w:val="001819E2"/>
    <w:rPr>
      <w:rFonts w:ascii="Arial" w:eastAsia="黑体" w:hAnsi="Arial"/>
      <w:kern w:val="2"/>
      <w:sz w:val="21"/>
      <w:szCs w:val="21"/>
      <w:lang w:val="en-US" w:eastAsia="zh-CN" w:bidi="ar-SA"/>
    </w:rPr>
  </w:style>
  <w:style w:type="paragraph" w:customStyle="1" w:styleId="CharCharCharCharCharCharCharCharCharCharCharCharCharCharCharCharCharCharCharCharCharCharCharChar1CharCharCharCharCharCharCharCharCharCharCharCharCharCharCharChar">
    <w:name w:val="Char Char Char Char Char Char Char Char Char Char Char Char Char Char Char Char Char Char Char Char Char Char Char Char1 Char Char Char Char Char Char Char Char Char Char Char Char Char Char Char Char"/>
    <w:basedOn w:val="a"/>
    <w:qFormat/>
    <w:rsid w:val="001819E2"/>
    <w:pPr>
      <w:widowControl/>
      <w:spacing w:after="160" w:line="240" w:lineRule="exact"/>
      <w:jc w:val="left"/>
    </w:pPr>
    <w:rPr>
      <w:rFonts w:ascii="Arial" w:eastAsia="Times New Roman" w:hAnsi="Arial" w:cs="Verdana"/>
      <w:b/>
      <w:kern w:val="0"/>
      <w:sz w:val="24"/>
      <w:lang w:eastAsia="en-US"/>
    </w:rPr>
  </w:style>
  <w:style w:type="character" w:customStyle="1" w:styleId="Char7">
    <w:name w:val="页眉 Char"/>
    <w:link w:val="ae"/>
    <w:uiPriority w:val="99"/>
    <w:qFormat/>
    <w:rsid w:val="001819E2"/>
    <w:rPr>
      <w:rFonts w:eastAsia="宋体"/>
      <w:kern w:val="2"/>
      <w:sz w:val="18"/>
      <w:szCs w:val="18"/>
      <w:lang w:val="en-US" w:eastAsia="zh-CN" w:bidi="ar-SA"/>
    </w:rPr>
  </w:style>
  <w:style w:type="character" w:customStyle="1" w:styleId="Char6">
    <w:name w:val="页脚 Char"/>
    <w:link w:val="ad"/>
    <w:uiPriority w:val="99"/>
    <w:qFormat/>
    <w:rsid w:val="001819E2"/>
    <w:rPr>
      <w:rFonts w:eastAsia="宋体"/>
      <w:kern w:val="2"/>
      <w:sz w:val="18"/>
      <w:szCs w:val="18"/>
      <w:lang w:val="en-US" w:eastAsia="zh-CN" w:bidi="ar-SA"/>
    </w:rPr>
  </w:style>
  <w:style w:type="paragraph" w:customStyle="1" w:styleId="CharCharChar">
    <w:name w:val="Char Char Char"/>
    <w:basedOn w:val="a"/>
    <w:qFormat/>
    <w:rsid w:val="001819E2"/>
    <w:rPr>
      <w:rFonts w:ascii="Tahoma" w:hAnsi="Tahoma" w:cs="Tahoma"/>
      <w:sz w:val="24"/>
    </w:rPr>
  </w:style>
  <w:style w:type="paragraph" w:customStyle="1" w:styleId="CharCharCharCharCharCharCharCharCharCharCharCharCharCharCharCharCharCharChar">
    <w:name w:val="Char Char Char Char Char Char Char Char Char Char Char Char Char Char Char Char Char Char Char"/>
    <w:basedOn w:val="a"/>
    <w:qFormat/>
    <w:rsid w:val="001819E2"/>
    <w:pPr>
      <w:widowControl/>
      <w:spacing w:after="160" w:line="240" w:lineRule="exact"/>
      <w:jc w:val="left"/>
    </w:pPr>
    <w:rPr>
      <w:rFonts w:ascii="Arial" w:eastAsia="Times New Roman" w:hAnsi="Arial" w:cs="Verdana"/>
      <w:b/>
      <w:kern w:val="0"/>
      <w:sz w:val="24"/>
      <w:lang w:eastAsia="en-US"/>
    </w:rPr>
  </w:style>
  <w:style w:type="character" w:customStyle="1" w:styleId="Char3">
    <w:name w:val="纯文本 Char"/>
    <w:link w:val="aa"/>
    <w:qFormat/>
    <w:rsid w:val="001819E2"/>
    <w:rPr>
      <w:rFonts w:ascii="宋体" w:eastAsia="宋体" w:hAnsi="Courier New"/>
      <w:kern w:val="2"/>
      <w:sz w:val="21"/>
      <w:lang w:val="en-US" w:eastAsia="zh-CN" w:bidi="ar-SA"/>
    </w:rPr>
  </w:style>
  <w:style w:type="paragraph" w:customStyle="1" w:styleId="11">
    <w:name w:val="表格1"/>
    <w:basedOn w:val="a"/>
    <w:qFormat/>
    <w:rsid w:val="001819E2"/>
    <w:pPr>
      <w:spacing w:line="240" w:lineRule="atLeast"/>
    </w:pPr>
    <w:rPr>
      <w:sz w:val="28"/>
      <w:szCs w:val="20"/>
    </w:rPr>
  </w:style>
  <w:style w:type="character" w:customStyle="1" w:styleId="Char2">
    <w:name w:val="正文文本缩进 Char"/>
    <w:link w:val="a8"/>
    <w:qFormat/>
    <w:rsid w:val="001819E2"/>
    <w:rPr>
      <w:rFonts w:ascii="宋体" w:eastAsia="宋体" w:hAnsi="Courier New"/>
      <w:kern w:val="2"/>
      <w:sz w:val="21"/>
      <w:lang w:val="en-US" w:eastAsia="zh-CN" w:bidi="ar-SA"/>
    </w:rPr>
  </w:style>
  <w:style w:type="paragraph" w:customStyle="1" w:styleId="CharCharCharCharCharCharCharCharCharCharCharCharCharCharCharCharCharCharCharCharCharCharCharChar1CharCharCharCharCharCharCharCharCharCharCharCharCharCharCharCharCharCharChar">
    <w:name w:val="Char Char Char Char Char Char Char Char Char Char Char Char Char Char Char Char Char Char Char Char Char Char Char Char1 Char Char Char Char Char Char Char Char Char Char Char Char Char Char Char Char Char Char Char"/>
    <w:basedOn w:val="a"/>
    <w:qFormat/>
    <w:rsid w:val="001819E2"/>
    <w:pPr>
      <w:widowControl/>
      <w:spacing w:after="160" w:line="240" w:lineRule="exact"/>
      <w:jc w:val="left"/>
    </w:pPr>
    <w:rPr>
      <w:rFonts w:ascii="Arial" w:eastAsia="Times New Roman" w:hAnsi="Arial" w:cs="Verdana"/>
      <w:b/>
      <w:kern w:val="0"/>
      <w:sz w:val="24"/>
      <w:lang w:eastAsia="en-US"/>
    </w:rPr>
  </w:style>
  <w:style w:type="character" w:customStyle="1" w:styleId="Char5">
    <w:name w:val="批注框文本 Char"/>
    <w:link w:val="ac"/>
    <w:uiPriority w:val="99"/>
    <w:qFormat/>
    <w:rsid w:val="001819E2"/>
    <w:rPr>
      <w:rFonts w:eastAsia="宋体"/>
      <w:kern w:val="2"/>
      <w:sz w:val="18"/>
      <w:szCs w:val="18"/>
      <w:lang w:val="en-US" w:eastAsia="zh-CN" w:bidi="ar-SA"/>
    </w:rPr>
  </w:style>
  <w:style w:type="paragraph" w:customStyle="1" w:styleId="LA">
    <w:name w:val="正文LA"/>
    <w:qFormat/>
    <w:rsid w:val="001819E2"/>
    <w:pPr>
      <w:tabs>
        <w:tab w:val="left" w:pos="0"/>
      </w:tabs>
      <w:adjustRightInd w:val="0"/>
      <w:spacing w:beforeLines="50" w:line="360" w:lineRule="auto"/>
      <w:ind w:firstLineChars="225" w:firstLine="225"/>
      <w:jc w:val="both"/>
    </w:pPr>
    <w:rPr>
      <w:rFonts w:ascii="宋体" w:hAnsi="宋体"/>
      <w:snapToGrid w:val="0"/>
      <w:sz w:val="24"/>
    </w:rPr>
  </w:style>
  <w:style w:type="paragraph" w:customStyle="1" w:styleId="CharCharCharCharCharCharCharCharChar1Char">
    <w:name w:val="Char Char Char Char Char Char Char Char Char1 Char"/>
    <w:basedOn w:val="a"/>
    <w:qFormat/>
    <w:rsid w:val="001819E2"/>
    <w:pPr>
      <w:spacing w:line="360" w:lineRule="auto"/>
      <w:ind w:firstLineChars="200" w:firstLine="200"/>
    </w:pPr>
    <w:rPr>
      <w:rFonts w:ascii="宋体" w:hAnsi="宋体" w:cs="宋体"/>
      <w:sz w:val="24"/>
    </w:rPr>
  </w:style>
  <w:style w:type="paragraph" w:customStyle="1" w:styleId="Default">
    <w:name w:val="Default"/>
    <w:qFormat/>
    <w:rsid w:val="001819E2"/>
    <w:pPr>
      <w:widowControl w:val="0"/>
      <w:autoSpaceDE w:val="0"/>
      <w:autoSpaceDN w:val="0"/>
      <w:adjustRightInd w:val="0"/>
    </w:pPr>
    <w:rPr>
      <w:rFonts w:ascii="宋体" w:cs="宋体"/>
      <w:color w:val="000000"/>
      <w:sz w:val="24"/>
      <w:szCs w:val="24"/>
    </w:rPr>
  </w:style>
  <w:style w:type="paragraph" w:customStyle="1" w:styleId="CharCharCharCharCharCharCharCharChar1CharCharCharChar1">
    <w:name w:val="Char Char Char Char Char Char Char Char Char1 Char Char Char Char1"/>
    <w:basedOn w:val="a"/>
    <w:qFormat/>
    <w:rsid w:val="001819E2"/>
    <w:pPr>
      <w:widowControl/>
      <w:spacing w:after="160" w:line="240" w:lineRule="exact"/>
      <w:jc w:val="left"/>
    </w:pPr>
    <w:rPr>
      <w:rFonts w:ascii="Arial" w:eastAsia="Times New Roman" w:hAnsi="Arial" w:cs="Verdana"/>
      <w:b/>
      <w:kern w:val="0"/>
      <w:sz w:val="24"/>
      <w:lang w:eastAsia="en-US"/>
    </w:rPr>
  </w:style>
  <w:style w:type="paragraph" w:customStyle="1" w:styleId="ParaChar">
    <w:name w:val="默认段落字体 Para Char"/>
    <w:basedOn w:val="a"/>
    <w:qFormat/>
    <w:rsid w:val="001819E2"/>
    <w:pPr>
      <w:adjustRightInd w:val="0"/>
      <w:spacing w:line="360" w:lineRule="auto"/>
    </w:pPr>
    <w:rPr>
      <w:kern w:val="0"/>
      <w:sz w:val="24"/>
      <w:szCs w:val="20"/>
    </w:rPr>
  </w:style>
  <w:style w:type="paragraph" w:customStyle="1" w:styleId="CharCharCharCharCharCharCharCharCharCharCharCharCharCharCharChar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Char Char Char Char Char Char Char Char Char Char Char Char Char Char Char Char"/>
    <w:basedOn w:val="a"/>
    <w:qFormat/>
    <w:rsid w:val="001819E2"/>
    <w:pPr>
      <w:widowControl/>
      <w:spacing w:after="160" w:line="240" w:lineRule="exact"/>
      <w:jc w:val="left"/>
    </w:pPr>
    <w:rPr>
      <w:rFonts w:ascii="Arial" w:eastAsia="Times New Roman" w:hAnsi="Arial" w:cs="Verdana"/>
      <w:b/>
      <w:kern w:val="0"/>
      <w:sz w:val="24"/>
      <w:lang w:eastAsia="en-US"/>
    </w:rPr>
  </w:style>
  <w:style w:type="paragraph" w:customStyle="1" w:styleId="23">
    <w:name w:val="指南2"/>
    <w:basedOn w:val="2"/>
    <w:qFormat/>
    <w:rsid w:val="001819E2"/>
    <w:pPr>
      <w:spacing w:line="240" w:lineRule="auto"/>
    </w:pPr>
  </w:style>
  <w:style w:type="paragraph" w:customStyle="1" w:styleId="CharCharCharChar">
    <w:name w:val="正文+首行缩进 Char Char Char Char"/>
    <w:basedOn w:val="a"/>
    <w:link w:val="CharCharCharCharChar"/>
    <w:qFormat/>
    <w:rsid w:val="001819E2"/>
    <w:pPr>
      <w:spacing w:afterLines="50" w:line="360" w:lineRule="auto"/>
      <w:ind w:firstLineChars="200" w:firstLine="480"/>
    </w:pPr>
    <w:rPr>
      <w:rFonts w:cs="宋体"/>
      <w:sz w:val="24"/>
      <w:szCs w:val="20"/>
    </w:rPr>
  </w:style>
  <w:style w:type="character" w:customStyle="1" w:styleId="CharCharCharCharChar">
    <w:name w:val="正文+首行缩进 Char Char Char Char Char"/>
    <w:link w:val="CharCharCharChar"/>
    <w:qFormat/>
    <w:rsid w:val="001819E2"/>
    <w:rPr>
      <w:rFonts w:eastAsia="宋体" w:cs="宋体"/>
      <w:kern w:val="2"/>
      <w:sz w:val="24"/>
      <w:lang w:val="en-US" w:eastAsia="zh-CN" w:bidi="ar-SA"/>
    </w:rPr>
  </w:style>
  <w:style w:type="paragraph" w:customStyle="1" w:styleId="TOC1">
    <w:name w:val="TOC 标题1"/>
    <w:basedOn w:val="1"/>
    <w:next w:val="a"/>
    <w:uiPriority w:val="39"/>
    <w:qFormat/>
    <w:rsid w:val="001819E2"/>
    <w:pPr>
      <w:widowControl/>
      <w:spacing w:before="480" w:line="276" w:lineRule="auto"/>
      <w:jc w:val="left"/>
      <w:outlineLvl w:val="9"/>
    </w:pPr>
    <w:rPr>
      <w:rFonts w:ascii="Cambria" w:hAnsi="Cambria"/>
      <w:color w:val="365F91"/>
      <w:kern w:val="0"/>
      <w:sz w:val="28"/>
      <w:szCs w:val="28"/>
    </w:rPr>
  </w:style>
  <w:style w:type="paragraph" w:customStyle="1" w:styleId="af7">
    <w:name w:val="正文内容"/>
    <w:basedOn w:val="a"/>
    <w:qFormat/>
    <w:rsid w:val="001819E2"/>
    <w:pPr>
      <w:spacing w:beforeLines="50" w:line="360" w:lineRule="auto"/>
      <w:ind w:firstLineChars="200" w:firstLine="200"/>
    </w:pPr>
    <w:rPr>
      <w:sz w:val="24"/>
    </w:rPr>
  </w:style>
  <w:style w:type="paragraph" w:customStyle="1" w:styleId="af8">
    <w:name w:val="内容"/>
    <w:basedOn w:val="a"/>
    <w:qFormat/>
    <w:rsid w:val="001819E2"/>
    <w:pPr>
      <w:spacing w:line="360" w:lineRule="auto"/>
      <w:ind w:firstLine="482"/>
    </w:pPr>
    <w:rPr>
      <w:rFonts w:ascii="宋体" w:hAnsi="宋体"/>
      <w:sz w:val="24"/>
      <w:szCs w:val="20"/>
    </w:rPr>
  </w:style>
  <w:style w:type="paragraph" w:customStyle="1" w:styleId="225Char">
    <w:name w:val="样式 首行缩进:  2.25 字符 Char"/>
    <w:basedOn w:val="a"/>
    <w:link w:val="225CharChar"/>
    <w:qFormat/>
    <w:rsid w:val="001819E2"/>
    <w:pPr>
      <w:spacing w:line="300" w:lineRule="auto"/>
      <w:ind w:firstLineChars="200" w:firstLine="200"/>
    </w:pPr>
    <w:rPr>
      <w:rFonts w:cs="宋体"/>
      <w:sz w:val="24"/>
      <w:szCs w:val="20"/>
    </w:rPr>
  </w:style>
  <w:style w:type="character" w:customStyle="1" w:styleId="225CharChar">
    <w:name w:val="样式 首行缩进:  2.25 字符 Char Char"/>
    <w:link w:val="225Char"/>
    <w:qFormat/>
    <w:rsid w:val="001819E2"/>
    <w:rPr>
      <w:rFonts w:eastAsia="宋体" w:cs="宋体"/>
      <w:kern w:val="2"/>
      <w:sz w:val="24"/>
      <w:lang w:val="en-US" w:eastAsia="zh-CN" w:bidi="ar-SA"/>
    </w:rPr>
  </w:style>
  <w:style w:type="paragraph" w:customStyle="1" w:styleId="ReportText">
    <w:name w:val="Report Text"/>
    <w:basedOn w:val="a"/>
    <w:qFormat/>
    <w:rsid w:val="001819E2"/>
    <w:pPr>
      <w:widowControl/>
      <w:spacing w:after="138"/>
      <w:ind w:left="1080"/>
      <w:jc w:val="left"/>
    </w:pPr>
    <w:rPr>
      <w:rFonts w:eastAsia="PMingLiU"/>
      <w:kern w:val="0"/>
      <w:sz w:val="22"/>
      <w:szCs w:val="20"/>
      <w:lang w:eastAsia="zh-TW"/>
    </w:rPr>
  </w:style>
  <w:style w:type="paragraph" w:customStyle="1" w:styleId="12">
    <w:name w:val="正文1"/>
    <w:basedOn w:val="a"/>
    <w:qFormat/>
    <w:rsid w:val="001819E2"/>
    <w:pPr>
      <w:spacing w:line="360" w:lineRule="auto"/>
      <w:ind w:firstLineChars="200" w:firstLine="480"/>
    </w:pPr>
    <w:rPr>
      <w:rFonts w:hAnsi="宋体"/>
      <w:sz w:val="24"/>
    </w:rPr>
  </w:style>
  <w:style w:type="character" w:customStyle="1" w:styleId="A22CharChar1">
    <w:name w:val="A2标题 2 Char Char1"/>
    <w:qFormat/>
    <w:rsid w:val="001819E2"/>
    <w:rPr>
      <w:rFonts w:ascii="Arial" w:eastAsia="黑体" w:hAnsi="Arial"/>
      <w:b/>
      <w:bCs/>
      <w:kern w:val="2"/>
      <w:sz w:val="32"/>
      <w:szCs w:val="32"/>
      <w:lang w:val="en-US" w:eastAsia="zh-CN" w:bidi="ar-SA"/>
    </w:rPr>
  </w:style>
  <w:style w:type="character" w:customStyle="1" w:styleId="CF3CharChar1">
    <w:name w:val="(C+F3) Char Char1"/>
    <w:qFormat/>
    <w:rsid w:val="001819E2"/>
    <w:rPr>
      <w:rFonts w:eastAsia="宋体"/>
      <w:b/>
      <w:bCs/>
      <w:kern w:val="2"/>
      <w:sz w:val="32"/>
      <w:szCs w:val="32"/>
      <w:lang w:val="en-US" w:eastAsia="zh-CN" w:bidi="ar-SA"/>
    </w:rPr>
  </w:style>
  <w:style w:type="character" w:customStyle="1" w:styleId="A22CharChar">
    <w:name w:val="A2标题 2 Char Char"/>
    <w:qFormat/>
    <w:rsid w:val="001819E2"/>
    <w:rPr>
      <w:rFonts w:ascii="Arial" w:eastAsia="黑体" w:hAnsi="Arial"/>
      <w:b/>
      <w:bCs/>
      <w:kern w:val="2"/>
      <w:sz w:val="32"/>
      <w:szCs w:val="32"/>
      <w:lang w:val="en-US" w:eastAsia="zh-CN" w:bidi="ar-SA"/>
    </w:rPr>
  </w:style>
  <w:style w:type="character" w:customStyle="1" w:styleId="CF3CharChar">
    <w:name w:val="(C+F3) Char Char"/>
    <w:qFormat/>
    <w:rsid w:val="001819E2"/>
    <w:rPr>
      <w:rFonts w:eastAsia="宋体"/>
      <w:b/>
      <w:bCs/>
      <w:kern w:val="2"/>
      <w:sz w:val="32"/>
      <w:szCs w:val="32"/>
      <w:lang w:val="en-US" w:eastAsia="zh-CN" w:bidi="ar-SA"/>
    </w:rPr>
  </w:style>
  <w:style w:type="character" w:customStyle="1" w:styleId="A22CharChar2">
    <w:name w:val="A2标题 2 Char Char2"/>
    <w:qFormat/>
    <w:rsid w:val="001819E2"/>
    <w:rPr>
      <w:rFonts w:ascii="Arial" w:eastAsia="黑体" w:hAnsi="Arial"/>
      <w:b/>
      <w:bCs/>
      <w:kern w:val="2"/>
      <w:sz w:val="32"/>
      <w:szCs w:val="32"/>
      <w:lang w:val="en-US" w:eastAsia="zh-CN" w:bidi="ar-SA"/>
    </w:rPr>
  </w:style>
  <w:style w:type="character" w:customStyle="1" w:styleId="CF3CharChar2">
    <w:name w:val="(C+F3) Char Char2"/>
    <w:qFormat/>
    <w:rsid w:val="001819E2"/>
    <w:rPr>
      <w:rFonts w:eastAsia="宋体"/>
      <w:b/>
      <w:bCs/>
      <w:kern w:val="2"/>
      <w:sz w:val="32"/>
      <w:szCs w:val="32"/>
      <w:lang w:val="en-US" w:eastAsia="zh-CN" w:bidi="ar-SA"/>
    </w:rPr>
  </w:style>
  <w:style w:type="paragraph" w:customStyle="1" w:styleId="af9">
    <w:name w:val="正文表格图名"/>
    <w:link w:val="Char11"/>
    <w:qFormat/>
    <w:rsid w:val="001819E2"/>
    <w:pPr>
      <w:jc w:val="center"/>
    </w:pPr>
    <w:rPr>
      <w:kern w:val="2"/>
      <w:sz w:val="21"/>
      <w:szCs w:val="21"/>
    </w:rPr>
  </w:style>
  <w:style w:type="character" w:customStyle="1" w:styleId="Char11">
    <w:name w:val="正文表格图名 Char1"/>
    <w:link w:val="af9"/>
    <w:qFormat/>
    <w:rsid w:val="001819E2"/>
    <w:rPr>
      <w:kern w:val="2"/>
      <w:sz w:val="21"/>
      <w:szCs w:val="21"/>
      <w:lang w:val="en-US" w:eastAsia="zh-CN" w:bidi="ar-SA"/>
    </w:rPr>
  </w:style>
  <w:style w:type="character" w:customStyle="1" w:styleId="Char8">
    <w:name w:val="批注主题 Char"/>
    <w:link w:val="af1"/>
    <w:uiPriority w:val="99"/>
    <w:qFormat/>
    <w:rsid w:val="001819E2"/>
    <w:rPr>
      <w:rFonts w:eastAsia="宋体"/>
      <w:b/>
      <w:bCs/>
      <w:kern w:val="2"/>
      <w:sz w:val="21"/>
      <w:szCs w:val="24"/>
      <w:lang w:val="en-US" w:eastAsia="zh-CN" w:bidi="ar-SA"/>
    </w:rPr>
  </w:style>
  <w:style w:type="character" w:customStyle="1" w:styleId="CharChar11">
    <w:name w:val="Char Char11"/>
    <w:qFormat/>
    <w:rsid w:val="001819E2"/>
    <w:rPr>
      <w:rFonts w:eastAsia="宋体"/>
      <w:kern w:val="2"/>
      <w:sz w:val="18"/>
      <w:szCs w:val="18"/>
      <w:lang w:val="en-US" w:eastAsia="zh-CN" w:bidi="ar-SA"/>
    </w:rPr>
  </w:style>
  <w:style w:type="character" w:customStyle="1" w:styleId="A22CharChar3">
    <w:name w:val="A2标题 2 Char Char3"/>
    <w:qFormat/>
    <w:rsid w:val="001819E2"/>
    <w:rPr>
      <w:rFonts w:ascii="Arial" w:eastAsia="黑体" w:hAnsi="Arial"/>
      <w:b/>
      <w:bCs/>
      <w:kern w:val="2"/>
      <w:sz w:val="32"/>
      <w:szCs w:val="32"/>
      <w:lang w:val="en-US" w:eastAsia="zh-CN" w:bidi="ar-SA"/>
    </w:rPr>
  </w:style>
  <w:style w:type="character" w:customStyle="1" w:styleId="CF3CharChar3">
    <w:name w:val="(C+F3) Char Char3"/>
    <w:qFormat/>
    <w:rsid w:val="001819E2"/>
    <w:rPr>
      <w:rFonts w:eastAsia="宋体"/>
      <w:b/>
      <w:bCs/>
      <w:kern w:val="2"/>
      <w:sz w:val="32"/>
      <w:szCs w:val="32"/>
      <w:lang w:val="en-US" w:eastAsia="zh-CN" w:bidi="ar-SA"/>
    </w:rPr>
  </w:style>
  <w:style w:type="character" w:customStyle="1" w:styleId="CharChar20">
    <w:name w:val="Char Char20"/>
    <w:qFormat/>
    <w:rsid w:val="001819E2"/>
    <w:rPr>
      <w:rFonts w:eastAsia="宋体"/>
      <w:b/>
      <w:bCs/>
      <w:kern w:val="44"/>
      <w:sz w:val="44"/>
      <w:szCs w:val="44"/>
      <w:lang w:val="en-US" w:eastAsia="zh-CN" w:bidi="ar-SA"/>
    </w:rPr>
  </w:style>
  <w:style w:type="character" w:customStyle="1" w:styleId="Char12">
    <w:name w:val="大节标题 Char1"/>
    <w:uiPriority w:val="9"/>
    <w:qFormat/>
    <w:rsid w:val="001819E2"/>
    <w:rPr>
      <w:rFonts w:ascii="Arial" w:eastAsia="黑体" w:hAnsi="Arial"/>
      <w:b/>
      <w:bCs/>
      <w:kern w:val="2"/>
      <w:sz w:val="32"/>
      <w:szCs w:val="32"/>
      <w:lang w:val="en-US" w:eastAsia="zh-CN" w:bidi="ar-SA"/>
    </w:rPr>
  </w:style>
  <w:style w:type="paragraph" w:customStyle="1" w:styleId="863">
    <w:name w:val="863正文"/>
    <w:basedOn w:val="a"/>
    <w:qFormat/>
    <w:rsid w:val="001819E2"/>
    <w:pPr>
      <w:ind w:firstLineChars="200" w:firstLine="200"/>
    </w:pPr>
  </w:style>
  <w:style w:type="paragraph" w:customStyle="1" w:styleId="afa">
    <w:name w:val="样式 宋体 小四"/>
    <w:basedOn w:val="a"/>
    <w:qFormat/>
    <w:rsid w:val="001819E2"/>
    <w:pPr>
      <w:spacing w:line="300" w:lineRule="auto"/>
      <w:ind w:firstLineChars="200" w:firstLine="200"/>
    </w:pPr>
    <w:rPr>
      <w:rFonts w:ascii="宋体" w:hAnsi="宋体" w:cs="宋体"/>
      <w:sz w:val="24"/>
      <w:szCs w:val="20"/>
    </w:rPr>
  </w:style>
  <w:style w:type="paragraph" w:customStyle="1" w:styleId="GB231215">
    <w:name w:val="样式 楷体_GB2312 小四 行距: 1.5 倍行距"/>
    <w:basedOn w:val="a"/>
    <w:qFormat/>
    <w:rsid w:val="001819E2"/>
    <w:pPr>
      <w:spacing w:line="360" w:lineRule="auto"/>
      <w:ind w:firstLineChars="200" w:firstLine="480"/>
    </w:pPr>
    <w:rPr>
      <w:rFonts w:ascii="宋体" w:cs="宋体"/>
      <w:sz w:val="24"/>
    </w:rPr>
  </w:style>
  <w:style w:type="paragraph" w:customStyle="1" w:styleId="13">
    <w:name w:val="指南1"/>
    <w:basedOn w:val="1"/>
    <w:qFormat/>
    <w:rsid w:val="001819E2"/>
    <w:rPr>
      <w:rFonts w:ascii="TimesNewRomanPSMT" w:cs="TimesNewRomanPSMT"/>
      <w:kern w:val="0"/>
    </w:rPr>
  </w:style>
  <w:style w:type="paragraph" w:customStyle="1" w:styleId="CharCharChar1">
    <w:name w:val="Char Char Char1"/>
    <w:basedOn w:val="a"/>
    <w:qFormat/>
    <w:rsid w:val="001819E2"/>
    <w:pPr>
      <w:widowControl/>
      <w:spacing w:beforeLines="50"/>
      <w:ind w:firstLineChars="200" w:firstLine="200"/>
      <w:jc w:val="left"/>
    </w:pPr>
    <w:rPr>
      <w:rFonts w:ascii="Verdana" w:eastAsia="仿宋_GB2312" w:hAnsi="Verdana"/>
      <w:kern w:val="0"/>
      <w:sz w:val="24"/>
      <w:szCs w:val="20"/>
      <w:lang w:eastAsia="en-US"/>
    </w:rPr>
  </w:style>
  <w:style w:type="paragraph" w:customStyle="1" w:styleId="afb">
    <w:name w:val="西山正文"/>
    <w:basedOn w:val="a"/>
    <w:link w:val="CharChar"/>
    <w:qFormat/>
    <w:rsid w:val="001819E2"/>
    <w:pPr>
      <w:spacing w:line="360" w:lineRule="auto"/>
      <w:ind w:firstLineChars="200" w:firstLine="480"/>
    </w:pPr>
    <w:rPr>
      <w:bCs/>
      <w:color w:val="000000"/>
      <w:sz w:val="24"/>
    </w:rPr>
  </w:style>
  <w:style w:type="character" w:customStyle="1" w:styleId="CharChar">
    <w:name w:val="西山正文 Char Char"/>
    <w:link w:val="afb"/>
    <w:qFormat/>
    <w:rsid w:val="001819E2"/>
    <w:rPr>
      <w:rFonts w:eastAsia="宋体"/>
      <w:bCs/>
      <w:color w:val="000000"/>
      <w:kern w:val="2"/>
      <w:sz w:val="24"/>
      <w:szCs w:val="24"/>
      <w:lang w:val="en-US" w:eastAsia="zh-CN" w:bidi="ar-SA"/>
    </w:rPr>
  </w:style>
  <w:style w:type="paragraph" w:customStyle="1" w:styleId="14">
    <w:name w:val="样式 标题 1 + 居中"/>
    <w:basedOn w:val="1"/>
    <w:qFormat/>
    <w:rsid w:val="001819E2"/>
    <w:pPr>
      <w:spacing w:before="240" w:after="240"/>
    </w:pPr>
    <w:rPr>
      <w:rFonts w:cs="宋体"/>
      <w:szCs w:val="20"/>
    </w:rPr>
  </w:style>
  <w:style w:type="paragraph" w:customStyle="1" w:styleId="afc">
    <w:name w:val="西山表标题"/>
    <w:basedOn w:val="a"/>
    <w:qFormat/>
    <w:rsid w:val="001819E2"/>
    <w:pPr>
      <w:widowControl/>
      <w:spacing w:before="120" w:after="60"/>
      <w:jc w:val="center"/>
    </w:pPr>
    <w:rPr>
      <w:rFonts w:ascii="宋体"/>
      <w:b/>
      <w:kern w:val="0"/>
      <w:szCs w:val="21"/>
    </w:rPr>
  </w:style>
  <w:style w:type="paragraph" w:customStyle="1" w:styleId="afd">
    <w:name w:val="西山图标题"/>
    <w:basedOn w:val="a"/>
    <w:qFormat/>
    <w:rsid w:val="001819E2"/>
    <w:pPr>
      <w:widowControl/>
      <w:tabs>
        <w:tab w:val="left" w:pos="3240"/>
        <w:tab w:val="left" w:pos="6300"/>
      </w:tabs>
      <w:spacing w:before="60" w:after="120"/>
      <w:jc w:val="center"/>
    </w:pPr>
    <w:rPr>
      <w:rFonts w:ascii="宋体" w:hAnsi="宋体"/>
      <w:b/>
      <w:kern w:val="0"/>
      <w:szCs w:val="20"/>
    </w:rPr>
  </w:style>
  <w:style w:type="paragraph" w:customStyle="1" w:styleId="figure">
    <w:name w:val="figure"/>
    <w:basedOn w:val="a"/>
    <w:qFormat/>
    <w:rsid w:val="001819E2"/>
    <w:pPr>
      <w:spacing w:line="360" w:lineRule="auto"/>
      <w:jc w:val="center"/>
    </w:pPr>
    <w:rPr>
      <w:rFonts w:eastAsia="Arial"/>
      <w:color w:val="000000"/>
      <w:sz w:val="24"/>
    </w:rPr>
  </w:style>
  <w:style w:type="paragraph" w:customStyle="1" w:styleId="table">
    <w:name w:val="table"/>
    <w:basedOn w:val="a"/>
    <w:qFormat/>
    <w:rsid w:val="001819E2"/>
    <w:pPr>
      <w:spacing w:before="60" w:after="60"/>
      <w:jc w:val="center"/>
    </w:pPr>
  </w:style>
  <w:style w:type="paragraph" w:customStyle="1" w:styleId="41">
    <w:name w:val="样式 标题 4 + 宋体"/>
    <w:basedOn w:val="4"/>
    <w:qFormat/>
    <w:rsid w:val="001819E2"/>
    <w:pPr>
      <w:tabs>
        <w:tab w:val="left" w:pos="2220"/>
      </w:tabs>
      <w:spacing w:beforeLines="50" w:afterLines="50" w:line="360" w:lineRule="auto"/>
      <w:ind w:left="2220" w:hanging="420"/>
      <w:jc w:val="left"/>
    </w:pPr>
    <w:rPr>
      <w:rFonts w:ascii="宋体" w:eastAsia="宋体" w:hAnsi="宋体"/>
      <w:sz w:val="28"/>
    </w:rPr>
  </w:style>
  <w:style w:type="paragraph" w:customStyle="1" w:styleId="afe">
    <w:name w:val="西山一级标题"/>
    <w:basedOn w:val="a"/>
    <w:qFormat/>
    <w:rsid w:val="001819E2"/>
    <w:pPr>
      <w:spacing w:beforeLines="50" w:afterLines="150" w:line="360" w:lineRule="auto"/>
      <w:jc w:val="center"/>
      <w:outlineLvl w:val="0"/>
    </w:pPr>
    <w:rPr>
      <w:rFonts w:eastAsia="黑体"/>
      <w:b/>
      <w:sz w:val="44"/>
      <w:szCs w:val="44"/>
    </w:rPr>
  </w:style>
  <w:style w:type="paragraph" w:customStyle="1" w:styleId="aff">
    <w:name w:val="西山事故事例"/>
    <w:basedOn w:val="afb"/>
    <w:link w:val="CharChar0"/>
    <w:qFormat/>
    <w:rsid w:val="001819E2"/>
    <w:rPr>
      <w:rFonts w:eastAsia="楷体_GB2312"/>
    </w:rPr>
  </w:style>
  <w:style w:type="character" w:customStyle="1" w:styleId="CharChar0">
    <w:name w:val="西山事故事例 Char Char"/>
    <w:link w:val="aff"/>
    <w:qFormat/>
    <w:rsid w:val="001819E2"/>
    <w:rPr>
      <w:rFonts w:eastAsia="楷体_GB2312"/>
      <w:bCs/>
      <w:color w:val="000000"/>
      <w:kern w:val="2"/>
      <w:sz w:val="24"/>
      <w:szCs w:val="24"/>
      <w:lang w:val="en-US" w:eastAsia="zh-CN" w:bidi="ar-SA"/>
    </w:rPr>
  </w:style>
  <w:style w:type="paragraph" w:customStyle="1" w:styleId="aff0">
    <w:name w:val="西山二级标题"/>
    <w:basedOn w:val="a"/>
    <w:qFormat/>
    <w:rsid w:val="001819E2"/>
    <w:pPr>
      <w:spacing w:before="120" w:after="120" w:line="360" w:lineRule="auto"/>
      <w:jc w:val="left"/>
      <w:outlineLvl w:val="1"/>
    </w:pPr>
    <w:rPr>
      <w:rFonts w:eastAsia="黑体"/>
      <w:b/>
      <w:bCs/>
      <w:sz w:val="28"/>
      <w:szCs w:val="28"/>
    </w:rPr>
  </w:style>
  <w:style w:type="paragraph" w:customStyle="1" w:styleId="aff1">
    <w:name w:val="西山三级标题"/>
    <w:basedOn w:val="a"/>
    <w:qFormat/>
    <w:rsid w:val="001819E2"/>
    <w:pPr>
      <w:spacing w:before="120" w:after="120" w:line="360" w:lineRule="auto"/>
      <w:jc w:val="left"/>
      <w:outlineLvl w:val="2"/>
    </w:pPr>
    <w:rPr>
      <w:rFonts w:eastAsia="黑体"/>
      <w:b/>
      <w:bCs/>
      <w:sz w:val="24"/>
    </w:rPr>
  </w:style>
  <w:style w:type="paragraph" w:customStyle="1" w:styleId="aff2">
    <w:name w:val="西山四级标题"/>
    <w:basedOn w:val="a"/>
    <w:link w:val="CharChar1"/>
    <w:qFormat/>
    <w:rsid w:val="001819E2"/>
    <w:pPr>
      <w:keepNext/>
      <w:keepLines/>
      <w:spacing w:before="120" w:line="360" w:lineRule="auto"/>
      <w:outlineLvl w:val="3"/>
    </w:pPr>
    <w:rPr>
      <w:sz w:val="24"/>
    </w:rPr>
  </w:style>
  <w:style w:type="character" w:customStyle="1" w:styleId="CharChar1">
    <w:name w:val="西山四级标题 Char Char"/>
    <w:link w:val="aff2"/>
    <w:qFormat/>
    <w:rsid w:val="001819E2"/>
    <w:rPr>
      <w:rFonts w:eastAsia="宋体"/>
      <w:kern w:val="2"/>
      <w:sz w:val="24"/>
      <w:szCs w:val="24"/>
      <w:lang w:val="en-US" w:eastAsia="zh-CN" w:bidi="ar-SA"/>
    </w:rPr>
  </w:style>
  <w:style w:type="paragraph" w:customStyle="1" w:styleId="aff3">
    <w:name w:val="目录"/>
    <w:basedOn w:val="a"/>
    <w:qFormat/>
    <w:rsid w:val="001819E2"/>
    <w:pPr>
      <w:spacing w:line="360" w:lineRule="auto"/>
      <w:ind w:left="420" w:hanging="420"/>
      <w:jc w:val="center"/>
      <w:outlineLvl w:val="0"/>
    </w:pPr>
    <w:rPr>
      <w:rFonts w:eastAsia="黑体"/>
      <w:b/>
      <w:sz w:val="44"/>
      <w:szCs w:val="44"/>
    </w:rPr>
  </w:style>
  <w:style w:type="character" w:customStyle="1" w:styleId="3Char0">
    <w:name w:val="正文文本缩进 3 Char"/>
    <w:link w:val="32"/>
    <w:qFormat/>
    <w:rsid w:val="001819E2"/>
    <w:rPr>
      <w:rFonts w:eastAsia="宋体"/>
      <w:kern w:val="2"/>
      <w:sz w:val="16"/>
      <w:szCs w:val="16"/>
      <w:lang w:val="en-US" w:eastAsia="zh-CN" w:bidi="ar-SA"/>
    </w:rPr>
  </w:style>
  <w:style w:type="paragraph" w:styleId="aff4">
    <w:name w:val="List Paragraph"/>
    <w:basedOn w:val="a"/>
    <w:uiPriority w:val="34"/>
    <w:qFormat/>
    <w:rsid w:val="001819E2"/>
    <w:pPr>
      <w:ind w:firstLineChars="200" w:firstLine="420"/>
    </w:pPr>
    <w:rPr>
      <w:szCs w:val="21"/>
    </w:rPr>
  </w:style>
  <w:style w:type="paragraph" w:customStyle="1" w:styleId="CharCharCharChar0">
    <w:name w:val="Char Char Char Char"/>
    <w:basedOn w:val="a"/>
    <w:qFormat/>
    <w:rsid w:val="001819E2"/>
    <w:pPr>
      <w:widowControl/>
      <w:spacing w:after="160" w:line="400" w:lineRule="exact"/>
    </w:pPr>
    <w:rPr>
      <w:rFonts w:ascii="Verdana" w:eastAsia="仿宋_GB2312" w:hAnsi="Verdana"/>
      <w:b/>
      <w:kern w:val="0"/>
      <w:sz w:val="24"/>
      <w:szCs w:val="20"/>
      <w:lang w:eastAsia="en-US"/>
    </w:rPr>
  </w:style>
  <w:style w:type="paragraph" w:customStyle="1" w:styleId="CharChar1CharCharCharCharCharCharCharCharCharChar">
    <w:name w:val="Char Char1 Char Char Char Char Char Char Char Char Char Char"/>
    <w:basedOn w:val="a"/>
    <w:qFormat/>
    <w:rsid w:val="001819E2"/>
    <w:pPr>
      <w:widowControl/>
      <w:spacing w:after="160" w:line="240" w:lineRule="exact"/>
      <w:jc w:val="left"/>
    </w:pPr>
    <w:rPr>
      <w:rFonts w:ascii="Verdana" w:eastAsia="仿宋_GB2312" w:hAnsi="Verdana"/>
      <w:kern w:val="0"/>
      <w:sz w:val="24"/>
      <w:szCs w:val="20"/>
      <w:lang w:eastAsia="en-US"/>
    </w:rPr>
  </w:style>
  <w:style w:type="paragraph" w:customStyle="1" w:styleId="2TimesNewRoman15111">
    <w:name w:val="样式 样式 标题 2 + Times New Roman 右 行距: 1.5 倍行距1 + 段前: 1 行 段后: 1 行"/>
    <w:basedOn w:val="a"/>
    <w:qFormat/>
    <w:rsid w:val="001819E2"/>
    <w:pPr>
      <w:keepNext/>
      <w:keepLines/>
      <w:tabs>
        <w:tab w:val="left" w:pos="567"/>
      </w:tabs>
      <w:spacing w:beforeLines="100" w:afterLines="100"/>
      <w:ind w:left="567" w:hanging="567"/>
      <w:jc w:val="left"/>
      <w:outlineLvl w:val="1"/>
    </w:pPr>
    <w:rPr>
      <w:rFonts w:cs="宋体"/>
      <w:b/>
      <w:bCs/>
      <w:sz w:val="28"/>
      <w:szCs w:val="20"/>
    </w:rPr>
  </w:style>
  <w:style w:type="paragraph" w:customStyle="1" w:styleId="1001511">
    <w:name w:val="样式 样式 标题 1 + 段前: 0 磅 段后: 0 磅 行距: 1.5 倍行距 + 段前: 1 行 段后: 1 行"/>
    <w:basedOn w:val="a"/>
    <w:qFormat/>
    <w:rsid w:val="001819E2"/>
    <w:pPr>
      <w:keepNext/>
      <w:keepLines/>
      <w:tabs>
        <w:tab w:val="left" w:pos="485"/>
      </w:tabs>
      <w:spacing w:beforeLines="100" w:afterLines="100"/>
      <w:jc w:val="left"/>
      <w:outlineLvl w:val="0"/>
    </w:pPr>
    <w:rPr>
      <w:rFonts w:eastAsia="黑体" w:cs="宋体"/>
      <w:b/>
      <w:bCs/>
      <w:kern w:val="44"/>
      <w:sz w:val="32"/>
      <w:szCs w:val="20"/>
    </w:rPr>
  </w:style>
  <w:style w:type="paragraph" w:customStyle="1" w:styleId="CharCharCharCharCharCharChar">
    <w:name w:val="Char Char Char Char Char Char Char"/>
    <w:basedOn w:val="a"/>
    <w:qFormat/>
    <w:rsid w:val="001819E2"/>
    <w:rPr>
      <w:sz w:val="30"/>
    </w:rPr>
  </w:style>
  <w:style w:type="paragraph" w:customStyle="1" w:styleId="3050515050">
    <w:name w:val="样式 样式 标题 3 + 段前: 0.5 行 段后: 0.5 行 行距: 1.5 倍行距 + 段前: 0.5 行 段后: 0...."/>
    <w:basedOn w:val="a"/>
    <w:qFormat/>
    <w:rsid w:val="001819E2"/>
    <w:pPr>
      <w:keepNext/>
      <w:keepLines/>
      <w:spacing w:beforeLines="50" w:afterLines="50" w:line="360" w:lineRule="auto"/>
      <w:jc w:val="left"/>
      <w:outlineLvl w:val="2"/>
    </w:pPr>
    <w:rPr>
      <w:rFonts w:cs="宋体"/>
      <w:b/>
      <w:bCs/>
      <w:sz w:val="30"/>
      <w:szCs w:val="20"/>
    </w:rPr>
  </w:style>
  <w:style w:type="paragraph" w:customStyle="1" w:styleId="CharCharCharCharCharChar2Char">
    <w:name w:val="Char Char Char Char Char Char2 Char"/>
    <w:basedOn w:val="a"/>
    <w:qFormat/>
    <w:rsid w:val="001819E2"/>
    <w:pPr>
      <w:spacing w:line="360" w:lineRule="auto"/>
      <w:ind w:firstLineChars="200" w:firstLine="200"/>
    </w:pPr>
    <w:rPr>
      <w:rFonts w:ascii="宋体" w:hAnsi="宋体" w:cs="宋体"/>
      <w:sz w:val="24"/>
    </w:rPr>
  </w:style>
  <w:style w:type="paragraph" w:customStyle="1" w:styleId="111111">
    <w:name w:val="111111"/>
    <w:basedOn w:val="a"/>
    <w:link w:val="111111Char"/>
    <w:qFormat/>
    <w:rsid w:val="001819E2"/>
    <w:pPr>
      <w:spacing w:line="400" w:lineRule="atLeast"/>
      <w:ind w:firstLine="480"/>
    </w:pPr>
    <w:rPr>
      <w:sz w:val="24"/>
    </w:rPr>
  </w:style>
  <w:style w:type="character" w:customStyle="1" w:styleId="111111Char">
    <w:name w:val="111111 Char"/>
    <w:link w:val="111111"/>
    <w:qFormat/>
    <w:rsid w:val="001819E2"/>
    <w:rPr>
      <w:rFonts w:eastAsia="宋体"/>
      <w:kern w:val="2"/>
      <w:sz w:val="24"/>
      <w:szCs w:val="24"/>
      <w:lang w:val="en-US" w:eastAsia="zh-CN" w:bidi="ar-SA"/>
    </w:rPr>
  </w:style>
  <w:style w:type="paragraph" w:customStyle="1" w:styleId="aff5">
    <w:name w:val="正文居中"/>
    <w:basedOn w:val="a"/>
    <w:qFormat/>
    <w:rsid w:val="001819E2"/>
    <w:pPr>
      <w:jc w:val="center"/>
    </w:pPr>
    <w:rPr>
      <w:rFonts w:cs="宋体"/>
      <w:szCs w:val="20"/>
    </w:rPr>
  </w:style>
  <w:style w:type="paragraph" w:customStyle="1" w:styleId="aff6">
    <w:name w:val="表"/>
    <w:basedOn w:val="a"/>
    <w:next w:val="a"/>
    <w:qFormat/>
    <w:rsid w:val="001819E2"/>
    <w:pPr>
      <w:jc w:val="center"/>
    </w:pPr>
    <w:rPr>
      <w:rFonts w:ascii="Arial" w:hAnsi="Arial"/>
      <w:b/>
    </w:rPr>
  </w:style>
  <w:style w:type="paragraph" w:customStyle="1" w:styleId="04">
    <w:name w:val="白云标题04"/>
    <w:basedOn w:val="a"/>
    <w:qFormat/>
    <w:rsid w:val="001819E2"/>
    <w:pPr>
      <w:keepNext/>
      <w:keepLines/>
      <w:spacing w:before="120" w:after="40"/>
      <w:outlineLvl w:val="3"/>
    </w:pPr>
    <w:rPr>
      <w:rFonts w:ascii="宋体" w:hAnsi="宋体"/>
      <w:bCs/>
      <w:sz w:val="24"/>
    </w:rPr>
  </w:style>
  <w:style w:type="paragraph" w:customStyle="1" w:styleId="03">
    <w:name w:val="白云标题03"/>
    <w:basedOn w:val="a"/>
    <w:qFormat/>
    <w:rsid w:val="001819E2"/>
    <w:pPr>
      <w:keepNext/>
      <w:keepLines/>
      <w:spacing w:before="160" w:after="40" w:line="288" w:lineRule="auto"/>
      <w:outlineLvl w:val="2"/>
    </w:pPr>
    <w:rPr>
      <w:rFonts w:ascii="宋体" w:hAnsi="宋体"/>
      <w:b/>
      <w:bCs/>
      <w:sz w:val="24"/>
    </w:rPr>
  </w:style>
  <w:style w:type="paragraph" w:customStyle="1" w:styleId="MTDisplayEquation">
    <w:name w:val="MTDisplayEquation"/>
    <w:basedOn w:val="a"/>
    <w:next w:val="a"/>
    <w:qFormat/>
    <w:rsid w:val="001819E2"/>
    <w:pPr>
      <w:tabs>
        <w:tab w:val="center" w:pos="4160"/>
        <w:tab w:val="right" w:pos="8300"/>
      </w:tabs>
      <w:spacing w:line="360" w:lineRule="auto"/>
      <w:ind w:firstLineChars="200" w:firstLine="480"/>
    </w:pPr>
    <w:rPr>
      <w:b/>
      <w:sz w:val="24"/>
    </w:rPr>
  </w:style>
  <w:style w:type="character" w:customStyle="1" w:styleId="Char1">
    <w:name w:val="正文文本 Char"/>
    <w:link w:val="a7"/>
    <w:qFormat/>
    <w:rsid w:val="001819E2"/>
    <w:rPr>
      <w:rFonts w:eastAsia="宋体"/>
      <w:kern w:val="2"/>
      <w:sz w:val="21"/>
      <w:szCs w:val="24"/>
      <w:lang w:val="en-US" w:eastAsia="zh-CN" w:bidi="ar-SA"/>
    </w:rPr>
  </w:style>
  <w:style w:type="paragraph" w:customStyle="1" w:styleId="aff7">
    <w:name w:val="标题四"/>
    <w:basedOn w:val="4"/>
    <w:next w:val="4"/>
    <w:qFormat/>
    <w:rsid w:val="001819E2"/>
    <w:pPr>
      <w:spacing w:before="120" w:after="120" w:line="360" w:lineRule="auto"/>
    </w:pPr>
    <w:rPr>
      <w:sz w:val="30"/>
      <w:szCs w:val="30"/>
    </w:rPr>
  </w:style>
  <w:style w:type="paragraph" w:customStyle="1" w:styleId="33">
    <w:name w:val="样式 标题 3 + 小三"/>
    <w:basedOn w:val="3"/>
    <w:qFormat/>
    <w:rsid w:val="001819E2"/>
    <w:pPr>
      <w:tabs>
        <w:tab w:val="left" w:pos="1260"/>
      </w:tabs>
      <w:spacing w:beforeLines="50" w:afterLines="50" w:line="360" w:lineRule="auto"/>
      <w:ind w:left="1260" w:hanging="420"/>
      <w:jc w:val="left"/>
    </w:pPr>
    <w:rPr>
      <w:sz w:val="30"/>
    </w:rPr>
  </w:style>
  <w:style w:type="paragraph" w:customStyle="1" w:styleId="30505">
    <w:name w:val="样式 样式 标题 3 + 小三 + 段前: 0.5 行 段后: 0.5 行"/>
    <w:basedOn w:val="33"/>
    <w:qFormat/>
    <w:rsid w:val="001819E2"/>
    <w:rPr>
      <w:rFonts w:cs="宋体"/>
      <w:szCs w:val="20"/>
    </w:rPr>
  </w:style>
  <w:style w:type="paragraph" w:customStyle="1" w:styleId="405050505">
    <w:name w:val="样式 样式 样式 标题 4 + 宋体 + 段前: 0.5 行 段后: 0.5 行 + 段前: 0.5 行 段后: 0.5 行"/>
    <w:basedOn w:val="a"/>
    <w:qFormat/>
    <w:rsid w:val="001819E2"/>
    <w:pPr>
      <w:keepNext/>
      <w:keepLines/>
      <w:tabs>
        <w:tab w:val="left" w:pos="1260"/>
        <w:tab w:val="left" w:pos="2160"/>
      </w:tabs>
      <w:spacing w:beforeLines="50" w:afterLines="50" w:line="360" w:lineRule="auto"/>
      <w:ind w:left="2160" w:hanging="420"/>
      <w:jc w:val="left"/>
      <w:outlineLvl w:val="3"/>
    </w:pPr>
    <w:rPr>
      <w:rFonts w:ascii="宋体" w:hAnsi="宋体" w:cs="宋体"/>
      <w:b/>
      <w:bCs/>
      <w:sz w:val="28"/>
      <w:szCs w:val="20"/>
    </w:rPr>
  </w:style>
  <w:style w:type="paragraph" w:customStyle="1" w:styleId="200">
    <w:name w:val="样式 小四 居中 行距: 固定值 20 磅"/>
    <w:basedOn w:val="a"/>
    <w:qFormat/>
    <w:rsid w:val="001819E2"/>
    <w:pPr>
      <w:jc w:val="center"/>
    </w:pPr>
    <w:rPr>
      <w:rFonts w:cs="宋体"/>
      <w:sz w:val="24"/>
      <w:szCs w:val="20"/>
    </w:rPr>
  </w:style>
  <w:style w:type="paragraph" w:customStyle="1" w:styleId="10015">
    <w:name w:val="样式 标题 1 + 段前: 0 磅 段后: 0 磅 行距: 1.5 倍行距"/>
    <w:basedOn w:val="1"/>
    <w:qFormat/>
    <w:rsid w:val="001819E2"/>
    <w:pPr>
      <w:tabs>
        <w:tab w:val="left" w:pos="485"/>
        <w:tab w:val="left" w:pos="1680"/>
      </w:tabs>
      <w:jc w:val="left"/>
    </w:pPr>
    <w:rPr>
      <w:rFonts w:cs="宋体"/>
      <w:szCs w:val="20"/>
    </w:rPr>
  </w:style>
  <w:style w:type="paragraph" w:customStyle="1" w:styleId="2050515">
    <w:name w:val="样式 标题 2 + 段前: 0.5 行 段后: 0.5 行 行距: 1.5 倍行距"/>
    <w:basedOn w:val="2"/>
    <w:qFormat/>
    <w:rsid w:val="001819E2"/>
    <w:pPr>
      <w:tabs>
        <w:tab w:val="left" w:pos="497"/>
        <w:tab w:val="left" w:pos="1800"/>
      </w:tabs>
      <w:jc w:val="left"/>
    </w:pPr>
    <w:rPr>
      <w:rFonts w:eastAsia="宋体" w:cs="宋体"/>
      <w:sz w:val="36"/>
      <w:szCs w:val="20"/>
    </w:rPr>
  </w:style>
  <w:style w:type="paragraph" w:customStyle="1" w:styleId="AAAA">
    <w:name w:val="AAAA"/>
    <w:basedOn w:val="a7"/>
    <w:qFormat/>
    <w:rsid w:val="001819E2"/>
    <w:pPr>
      <w:spacing w:after="0" w:line="360" w:lineRule="auto"/>
      <w:ind w:firstLineChars="200" w:firstLine="200"/>
      <w:jc w:val="left"/>
    </w:pPr>
    <w:rPr>
      <w:rFonts w:ascii="宋体" w:hAnsi="宋体"/>
      <w:sz w:val="28"/>
    </w:rPr>
  </w:style>
  <w:style w:type="character" w:customStyle="1" w:styleId="2Char0">
    <w:name w:val="正文文本缩进 2 Char"/>
    <w:link w:val="20"/>
    <w:qFormat/>
    <w:rsid w:val="001819E2"/>
    <w:rPr>
      <w:rFonts w:eastAsia="宋体"/>
      <w:kern w:val="2"/>
      <w:sz w:val="24"/>
      <w:lang w:val="en-US" w:eastAsia="zh-CN" w:bidi="ar-SA"/>
    </w:rPr>
  </w:style>
  <w:style w:type="paragraph" w:customStyle="1" w:styleId="xl45">
    <w:name w:val="xl45"/>
    <w:basedOn w:val="a"/>
    <w:qFormat/>
    <w:rsid w:val="001819E2"/>
    <w:pPr>
      <w:widowControl/>
      <w:pBdr>
        <w:bottom w:val="single" w:sz="8" w:space="0" w:color="auto"/>
      </w:pBdr>
      <w:spacing w:before="100" w:beforeAutospacing="1" w:after="100" w:afterAutospacing="1"/>
      <w:jc w:val="center"/>
    </w:pPr>
    <w:rPr>
      <w:rFonts w:ascii="宋体" w:hAnsi="宋体"/>
      <w:kern w:val="0"/>
      <w:sz w:val="24"/>
    </w:rPr>
  </w:style>
  <w:style w:type="paragraph" w:customStyle="1" w:styleId="aff8">
    <w:name w:val="三级标题"/>
    <w:basedOn w:val="a"/>
    <w:next w:val="a"/>
    <w:qFormat/>
    <w:rsid w:val="001819E2"/>
    <w:rPr>
      <w:b/>
      <w:sz w:val="36"/>
      <w:szCs w:val="20"/>
    </w:rPr>
  </w:style>
  <w:style w:type="paragraph" w:customStyle="1" w:styleId="aff9">
    <w:name w:val="一级标题"/>
    <w:basedOn w:val="a"/>
    <w:next w:val="a"/>
    <w:qFormat/>
    <w:rsid w:val="001819E2"/>
    <w:rPr>
      <w:b/>
      <w:sz w:val="52"/>
      <w:szCs w:val="20"/>
    </w:rPr>
  </w:style>
  <w:style w:type="paragraph" w:customStyle="1" w:styleId="affa">
    <w:name w:val="二级标题"/>
    <w:basedOn w:val="aff9"/>
    <w:next w:val="a"/>
    <w:qFormat/>
    <w:rsid w:val="001819E2"/>
    <w:rPr>
      <w:sz w:val="44"/>
    </w:rPr>
  </w:style>
  <w:style w:type="paragraph" w:customStyle="1" w:styleId="34">
    <w:name w:val="样式3"/>
    <w:basedOn w:val="a"/>
    <w:qFormat/>
    <w:rsid w:val="001819E2"/>
    <w:pPr>
      <w:ind w:firstLineChars="200" w:firstLine="200"/>
    </w:pPr>
    <w:rPr>
      <w:sz w:val="28"/>
    </w:rPr>
  </w:style>
  <w:style w:type="paragraph" w:customStyle="1" w:styleId="affb">
    <w:name w:val="表头"/>
    <w:basedOn w:val="a"/>
    <w:qFormat/>
    <w:rsid w:val="001819E2"/>
    <w:pPr>
      <w:spacing w:beforeLines="50" w:line="240" w:lineRule="atLeast"/>
      <w:jc w:val="center"/>
    </w:pPr>
    <w:rPr>
      <w:rFonts w:ascii="Arial" w:hAnsi="Arial"/>
      <w:b/>
      <w:sz w:val="30"/>
      <w:szCs w:val="28"/>
    </w:rPr>
  </w:style>
  <w:style w:type="paragraph" w:customStyle="1" w:styleId="15">
    <w:name w:val="标正文1"/>
    <w:basedOn w:val="a"/>
    <w:link w:val="1Char0"/>
    <w:qFormat/>
    <w:rsid w:val="001819E2"/>
    <w:pPr>
      <w:spacing w:line="360" w:lineRule="auto"/>
      <w:jc w:val="left"/>
    </w:pPr>
    <w:rPr>
      <w:rFonts w:ascii="宋体" w:hAnsi="宋体"/>
      <w:b/>
      <w:bCs/>
      <w:sz w:val="28"/>
      <w:szCs w:val="21"/>
    </w:rPr>
  </w:style>
  <w:style w:type="character" w:customStyle="1" w:styleId="1Char0">
    <w:name w:val="标正文1 Char"/>
    <w:link w:val="15"/>
    <w:qFormat/>
    <w:rsid w:val="001819E2"/>
    <w:rPr>
      <w:rFonts w:ascii="宋体" w:eastAsia="宋体" w:hAnsi="宋体"/>
      <w:b/>
      <w:bCs/>
      <w:kern w:val="2"/>
      <w:sz w:val="28"/>
      <w:szCs w:val="21"/>
      <w:lang w:val="en-US" w:eastAsia="zh-CN" w:bidi="ar-SA"/>
    </w:rPr>
  </w:style>
  <w:style w:type="paragraph" w:customStyle="1" w:styleId="affc">
    <w:name w:val="报告正文"/>
    <w:basedOn w:val="a"/>
    <w:link w:val="Char9"/>
    <w:semiHidden/>
    <w:qFormat/>
    <w:rsid w:val="001819E2"/>
    <w:pPr>
      <w:widowControl/>
      <w:adjustRightInd w:val="0"/>
      <w:snapToGrid w:val="0"/>
      <w:spacing w:line="360" w:lineRule="auto"/>
      <w:ind w:leftChars="150" w:left="150" w:right="100" w:firstLineChars="128" w:firstLine="128"/>
    </w:pPr>
    <w:rPr>
      <w:snapToGrid w:val="0"/>
      <w:spacing w:val="20"/>
      <w:sz w:val="28"/>
    </w:rPr>
  </w:style>
  <w:style w:type="character" w:customStyle="1" w:styleId="Char9">
    <w:name w:val="报告正文 Char"/>
    <w:link w:val="affc"/>
    <w:semiHidden/>
    <w:qFormat/>
    <w:rsid w:val="001819E2"/>
    <w:rPr>
      <w:rFonts w:eastAsia="宋体"/>
      <w:snapToGrid w:val="0"/>
      <w:spacing w:val="20"/>
      <w:kern w:val="2"/>
      <w:sz w:val="28"/>
      <w:szCs w:val="24"/>
      <w:lang w:val="en-US" w:eastAsia="zh-CN" w:bidi="ar-SA"/>
    </w:rPr>
  </w:style>
  <w:style w:type="paragraph" w:customStyle="1" w:styleId="16">
    <w:name w:val="表1"/>
    <w:basedOn w:val="a"/>
    <w:qFormat/>
    <w:rsid w:val="001819E2"/>
    <w:pPr>
      <w:spacing w:line="240" w:lineRule="atLeast"/>
      <w:jc w:val="center"/>
      <w:textAlignment w:val="center"/>
    </w:pPr>
    <w:rPr>
      <w:rFonts w:ascii="Arial" w:hAnsi="Arial"/>
      <w:sz w:val="24"/>
      <w:szCs w:val="28"/>
    </w:rPr>
  </w:style>
  <w:style w:type="paragraph" w:customStyle="1" w:styleId="affd">
    <w:name w:val="表格标题"/>
    <w:basedOn w:val="a"/>
    <w:next w:val="a3"/>
    <w:qFormat/>
    <w:rsid w:val="001819E2"/>
    <w:pPr>
      <w:adjustRightInd w:val="0"/>
      <w:snapToGrid w:val="0"/>
      <w:spacing w:line="400" w:lineRule="exact"/>
      <w:jc w:val="center"/>
    </w:pPr>
    <w:rPr>
      <w:rFonts w:ascii="楷体_GB2312" w:eastAsia="楷体_GB2312"/>
      <w:bCs/>
      <w:spacing w:val="-10"/>
    </w:rPr>
  </w:style>
  <w:style w:type="paragraph" w:customStyle="1" w:styleId="24">
    <w:name w:val="样式2"/>
    <w:basedOn w:val="5"/>
    <w:qFormat/>
    <w:rsid w:val="001819E2"/>
  </w:style>
  <w:style w:type="paragraph" w:customStyle="1" w:styleId="42">
    <w:name w:val="样式4"/>
    <w:basedOn w:val="5"/>
    <w:qFormat/>
    <w:rsid w:val="001819E2"/>
  </w:style>
  <w:style w:type="paragraph" w:customStyle="1" w:styleId="affe">
    <w:name w:val="图表名"/>
    <w:basedOn w:val="a"/>
    <w:qFormat/>
    <w:rsid w:val="001819E2"/>
    <w:pPr>
      <w:spacing w:line="360" w:lineRule="auto"/>
      <w:ind w:firstLineChars="200" w:firstLine="422"/>
      <w:jc w:val="center"/>
    </w:pPr>
    <w:rPr>
      <w:rFonts w:cs="宋体"/>
      <w:b/>
      <w:bCs/>
      <w:szCs w:val="20"/>
    </w:rPr>
  </w:style>
  <w:style w:type="paragraph" w:customStyle="1" w:styleId="afff">
    <w:name w:val="样式 西山四级标题"/>
    <w:basedOn w:val="a"/>
    <w:qFormat/>
    <w:rsid w:val="001819E2"/>
    <w:pPr>
      <w:spacing w:before="120" w:after="120" w:line="360" w:lineRule="auto"/>
      <w:ind w:leftChars="171" w:left="359"/>
      <w:jc w:val="left"/>
      <w:outlineLvl w:val="2"/>
    </w:pPr>
    <w:rPr>
      <w:rFonts w:eastAsia="黑体" w:cs="宋体"/>
      <w:b/>
      <w:bCs/>
      <w:kern w:val="0"/>
      <w:sz w:val="24"/>
      <w:szCs w:val="20"/>
    </w:rPr>
  </w:style>
  <w:style w:type="paragraph" w:customStyle="1" w:styleId="xl60">
    <w:name w:val="xl60"/>
    <w:basedOn w:val="a"/>
    <w:qFormat/>
    <w:rsid w:val="001819E2"/>
    <w:pPr>
      <w:widowControl/>
      <w:pBdr>
        <w:left w:val="single" w:sz="8"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230">
    <w:name w:val="样式 宋体 小四 行距: 固定值 23 磅"/>
    <w:basedOn w:val="a"/>
    <w:qFormat/>
    <w:rsid w:val="001819E2"/>
    <w:pPr>
      <w:spacing w:line="440" w:lineRule="exact"/>
      <w:ind w:firstLineChars="200" w:firstLine="200"/>
    </w:pPr>
    <w:rPr>
      <w:rFonts w:ascii="宋体" w:hAnsi="宋体" w:cs="宋体"/>
      <w:sz w:val="24"/>
      <w:szCs w:val="20"/>
    </w:rPr>
  </w:style>
  <w:style w:type="paragraph" w:customStyle="1" w:styleId="afff0">
    <w:name w:val="排降正文"/>
    <w:basedOn w:val="a"/>
    <w:link w:val="CharChar2"/>
    <w:qFormat/>
    <w:rsid w:val="001819E2"/>
    <w:pPr>
      <w:spacing w:line="360" w:lineRule="auto"/>
      <w:ind w:firstLineChars="200" w:firstLine="480"/>
    </w:pPr>
    <w:rPr>
      <w:bCs/>
      <w:color w:val="000000"/>
      <w:sz w:val="24"/>
    </w:rPr>
  </w:style>
  <w:style w:type="character" w:customStyle="1" w:styleId="CharChar2">
    <w:name w:val="排降正文 Char Char"/>
    <w:link w:val="afff0"/>
    <w:qFormat/>
    <w:rsid w:val="001819E2"/>
    <w:rPr>
      <w:rFonts w:eastAsia="宋体"/>
      <w:bCs/>
      <w:color w:val="000000"/>
      <w:kern w:val="2"/>
      <w:sz w:val="24"/>
      <w:szCs w:val="24"/>
      <w:lang w:val="en-US" w:eastAsia="zh-CN" w:bidi="ar-SA"/>
    </w:rPr>
  </w:style>
  <w:style w:type="paragraph" w:customStyle="1" w:styleId="afff1">
    <w:name w:val="肇兴事故事例"/>
    <w:basedOn w:val="afff2"/>
    <w:link w:val="Chara"/>
    <w:qFormat/>
    <w:rsid w:val="001819E2"/>
    <w:rPr>
      <w:rFonts w:eastAsia="楷体_GB2312"/>
    </w:rPr>
  </w:style>
  <w:style w:type="paragraph" w:customStyle="1" w:styleId="afff2">
    <w:name w:val="肇兴正文"/>
    <w:basedOn w:val="a"/>
    <w:link w:val="Charb"/>
    <w:qFormat/>
    <w:rsid w:val="001819E2"/>
    <w:pPr>
      <w:spacing w:line="360" w:lineRule="auto"/>
      <w:ind w:firstLineChars="200" w:firstLine="480"/>
    </w:pPr>
    <w:rPr>
      <w:bCs/>
      <w:color w:val="000000"/>
      <w:sz w:val="24"/>
    </w:rPr>
  </w:style>
  <w:style w:type="character" w:customStyle="1" w:styleId="Charb">
    <w:name w:val="肇兴正文 Char"/>
    <w:link w:val="afff2"/>
    <w:qFormat/>
    <w:rsid w:val="001819E2"/>
    <w:rPr>
      <w:rFonts w:eastAsia="宋体"/>
      <w:bCs/>
      <w:color w:val="000000"/>
      <w:kern w:val="2"/>
      <w:sz w:val="24"/>
      <w:szCs w:val="24"/>
      <w:lang w:val="en-US" w:eastAsia="zh-CN" w:bidi="ar-SA"/>
    </w:rPr>
  </w:style>
  <w:style w:type="character" w:customStyle="1" w:styleId="Chara">
    <w:name w:val="肇兴事故事例 Char"/>
    <w:link w:val="afff1"/>
    <w:qFormat/>
    <w:rsid w:val="001819E2"/>
    <w:rPr>
      <w:rFonts w:eastAsia="楷体_GB2312"/>
      <w:bCs/>
      <w:color w:val="000000"/>
      <w:kern w:val="2"/>
      <w:sz w:val="24"/>
      <w:szCs w:val="24"/>
      <w:lang w:val="en-US" w:eastAsia="zh-CN" w:bidi="ar-SA"/>
    </w:rPr>
  </w:style>
  <w:style w:type="character" w:customStyle="1" w:styleId="X11Char1">
    <w:name w:val="X.1.1 Char1"/>
    <w:qFormat/>
    <w:rsid w:val="001819E2"/>
    <w:rPr>
      <w:rFonts w:eastAsia="宋体"/>
      <w:b/>
      <w:bCs/>
      <w:kern w:val="2"/>
      <w:sz w:val="32"/>
      <w:szCs w:val="32"/>
      <w:lang w:val="en-US" w:eastAsia="zh-CN" w:bidi="ar-SA"/>
    </w:rPr>
  </w:style>
  <w:style w:type="character" w:customStyle="1" w:styleId="17">
    <w:name w:val="不明显强调1"/>
    <w:uiPriority w:val="19"/>
    <w:qFormat/>
    <w:rsid w:val="001819E2"/>
    <w:rPr>
      <w:i/>
      <w:iCs/>
      <w:color w:val="808080"/>
    </w:rPr>
  </w:style>
  <w:style w:type="table" w:customStyle="1" w:styleId="18">
    <w:name w:val="网格型1"/>
    <w:basedOn w:val="a1"/>
    <w:uiPriority w:val="39"/>
    <w:qFormat/>
    <w:rsid w:val="001819E2"/>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5">
    <w:name w:val="网格型2"/>
    <w:basedOn w:val="a1"/>
    <w:uiPriority w:val="39"/>
    <w:qFormat/>
    <w:rsid w:val="001819E2"/>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5">
    <w:name w:val="网格型3"/>
    <w:basedOn w:val="a1"/>
    <w:uiPriority w:val="39"/>
    <w:qFormat/>
    <w:rsid w:val="001819E2"/>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3">
    <w:name w:val="网格型4"/>
    <w:basedOn w:val="a1"/>
    <w:uiPriority w:val="39"/>
    <w:qFormat/>
    <w:rsid w:val="001819E2"/>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f3">
    <w:name w:val="页眉 字符"/>
    <w:uiPriority w:val="99"/>
    <w:qFormat/>
    <w:rsid w:val="001819E2"/>
    <w:rPr>
      <w:rFonts w:ascii="Times New Roman" w:hAnsi="Times New Roman"/>
      <w:sz w:val="18"/>
      <w:szCs w:val="18"/>
    </w:rPr>
  </w:style>
  <w:style w:type="character" w:customStyle="1" w:styleId="afff4">
    <w:name w:val="页脚 字符"/>
    <w:uiPriority w:val="99"/>
    <w:qFormat/>
    <w:rsid w:val="001819E2"/>
    <w:rPr>
      <w:rFonts w:ascii="Times New Roman" w:hAnsi="Times New Roman"/>
      <w:sz w:val="18"/>
      <w:szCs w:val="18"/>
    </w:rPr>
  </w:style>
  <w:style w:type="character" w:customStyle="1" w:styleId="19">
    <w:name w:val="标题 1 字符"/>
    <w:uiPriority w:val="9"/>
    <w:qFormat/>
    <w:rsid w:val="001819E2"/>
    <w:rPr>
      <w:rFonts w:ascii="Times New Roman" w:hAnsi="Times New Roman"/>
      <w:b/>
      <w:bCs/>
      <w:kern w:val="44"/>
      <w:sz w:val="32"/>
      <w:szCs w:val="44"/>
    </w:rPr>
  </w:style>
  <w:style w:type="character" w:customStyle="1" w:styleId="26">
    <w:name w:val="标题 2 字符"/>
    <w:uiPriority w:val="9"/>
    <w:qFormat/>
    <w:rsid w:val="001819E2"/>
    <w:rPr>
      <w:rFonts w:ascii="Times New Roman" w:eastAsia="宋体" w:hAnsi="Times New Roman" w:cs="Times New Roman"/>
      <w:bCs/>
      <w:sz w:val="28"/>
      <w:szCs w:val="32"/>
    </w:rPr>
  </w:style>
  <w:style w:type="character" w:customStyle="1" w:styleId="36">
    <w:name w:val="标题 3 字符"/>
    <w:uiPriority w:val="9"/>
    <w:qFormat/>
    <w:rsid w:val="001819E2"/>
    <w:rPr>
      <w:rFonts w:ascii="Times New Roman" w:hAnsi="Times New Roman"/>
      <w:bCs/>
      <w:sz w:val="28"/>
      <w:szCs w:val="32"/>
    </w:rPr>
  </w:style>
  <w:style w:type="character" w:customStyle="1" w:styleId="44">
    <w:name w:val="标题 4 字符"/>
    <w:uiPriority w:val="9"/>
    <w:qFormat/>
    <w:rsid w:val="001819E2"/>
    <w:rPr>
      <w:rFonts w:ascii="Times New Roman" w:eastAsia="黑体" w:hAnsi="Times New Roman" w:cs="Times New Roman"/>
      <w:szCs w:val="28"/>
    </w:rPr>
  </w:style>
  <w:style w:type="character" w:customStyle="1" w:styleId="Char10">
    <w:name w:val="标题 Char1"/>
    <w:link w:val="af0"/>
    <w:uiPriority w:val="10"/>
    <w:qFormat/>
    <w:rsid w:val="001819E2"/>
    <w:rPr>
      <w:rFonts w:ascii="Arial" w:hAnsi="Arial" w:cs="Arial"/>
      <w:b/>
      <w:bCs/>
      <w:spacing w:val="24"/>
      <w:kern w:val="2"/>
      <w:sz w:val="44"/>
      <w:szCs w:val="32"/>
    </w:rPr>
  </w:style>
  <w:style w:type="table" w:customStyle="1" w:styleId="51">
    <w:name w:val="网格型5"/>
    <w:basedOn w:val="a1"/>
    <w:uiPriority w:val="39"/>
    <w:qFormat/>
    <w:rsid w:val="001819E2"/>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20">
    <w:name w:val="引用 Char2"/>
    <w:link w:val="afff5"/>
    <w:uiPriority w:val="29"/>
    <w:qFormat/>
    <w:locked/>
    <w:rsid w:val="001819E2"/>
    <w:rPr>
      <w:rFonts w:eastAsia="黑体"/>
      <w:iCs/>
    </w:rPr>
  </w:style>
  <w:style w:type="paragraph" w:styleId="afff5">
    <w:name w:val="Quote"/>
    <w:basedOn w:val="a"/>
    <w:next w:val="a"/>
    <w:link w:val="Char20"/>
    <w:uiPriority w:val="29"/>
    <w:qFormat/>
    <w:rsid w:val="001819E2"/>
    <w:pPr>
      <w:spacing w:beforeLines="100"/>
      <w:ind w:left="862" w:right="862"/>
      <w:jc w:val="center"/>
    </w:pPr>
    <w:rPr>
      <w:rFonts w:eastAsia="黑体"/>
      <w:iCs/>
      <w:kern w:val="0"/>
      <w:sz w:val="20"/>
      <w:szCs w:val="20"/>
    </w:rPr>
  </w:style>
  <w:style w:type="character" w:customStyle="1" w:styleId="Charc">
    <w:name w:val="引用 Char"/>
    <w:uiPriority w:val="29"/>
    <w:qFormat/>
    <w:rsid w:val="001819E2"/>
    <w:rPr>
      <w:i/>
      <w:iCs/>
      <w:color w:val="000000"/>
      <w:kern w:val="2"/>
      <w:sz w:val="21"/>
      <w:szCs w:val="24"/>
    </w:rPr>
  </w:style>
  <w:style w:type="character" w:customStyle="1" w:styleId="1a">
    <w:name w:val="引用 字符1"/>
    <w:uiPriority w:val="29"/>
    <w:qFormat/>
    <w:rsid w:val="001819E2"/>
    <w:rPr>
      <w:i/>
      <w:iCs/>
      <w:color w:val="404040"/>
      <w:kern w:val="2"/>
      <w:sz w:val="21"/>
      <w:szCs w:val="24"/>
    </w:rPr>
  </w:style>
  <w:style w:type="character" w:customStyle="1" w:styleId="Char13">
    <w:name w:val="引用 Char1"/>
    <w:uiPriority w:val="29"/>
    <w:qFormat/>
    <w:rsid w:val="001819E2"/>
    <w:rPr>
      <w:rFonts w:ascii="Times New Roman" w:hAnsi="Times New Roman"/>
      <w:i/>
      <w:iCs/>
      <w:color w:val="404040"/>
      <w:sz w:val="28"/>
    </w:rPr>
  </w:style>
  <w:style w:type="paragraph" w:styleId="afff6">
    <w:name w:val="No Spacing"/>
    <w:uiPriority w:val="1"/>
    <w:qFormat/>
    <w:rsid w:val="001819E2"/>
    <w:pPr>
      <w:widowControl w:val="0"/>
      <w:spacing w:beforeLines="100"/>
      <w:jc w:val="center"/>
    </w:pPr>
    <w:rPr>
      <w:rFonts w:eastAsia="黑体"/>
      <w:kern w:val="2"/>
      <w:sz w:val="21"/>
      <w:szCs w:val="22"/>
    </w:rPr>
  </w:style>
  <w:style w:type="character" w:customStyle="1" w:styleId="afff7">
    <w:name w:val="批注框文本 字符"/>
    <w:uiPriority w:val="99"/>
    <w:semiHidden/>
    <w:qFormat/>
    <w:rsid w:val="001819E2"/>
    <w:rPr>
      <w:rFonts w:ascii="Times New Roman" w:hAnsi="Times New Roman"/>
      <w:sz w:val="18"/>
      <w:szCs w:val="18"/>
    </w:rPr>
  </w:style>
  <w:style w:type="character" w:customStyle="1" w:styleId="afff8">
    <w:name w:val="未处理的提及"/>
    <w:uiPriority w:val="99"/>
    <w:semiHidden/>
    <w:unhideWhenUsed/>
    <w:qFormat/>
    <w:rsid w:val="001819E2"/>
    <w:rPr>
      <w:color w:val="808080"/>
      <w:shd w:val="clear" w:color="auto" w:fill="E6E6E6"/>
    </w:rPr>
  </w:style>
  <w:style w:type="table" w:customStyle="1" w:styleId="61">
    <w:name w:val="网格型6"/>
    <w:basedOn w:val="a1"/>
    <w:uiPriority w:val="39"/>
    <w:qFormat/>
    <w:rsid w:val="001819E2"/>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d">
    <w:name w:val="标题 Char"/>
    <w:uiPriority w:val="10"/>
    <w:qFormat/>
    <w:rsid w:val="001819E2"/>
    <w:rPr>
      <w:rFonts w:ascii="Times New Roman" w:eastAsia="黑体" w:hAnsi="Times New Roman" w:cs="Times New Roman"/>
      <w:bCs/>
      <w:szCs w:val="32"/>
    </w:rPr>
  </w:style>
  <w:style w:type="character" w:customStyle="1" w:styleId="3Char1">
    <w:name w:val="3小小节标题 Char"/>
    <w:uiPriority w:val="9"/>
    <w:qFormat/>
    <w:rsid w:val="001819E2"/>
    <w:rPr>
      <w:rFonts w:ascii="Times New Roman" w:hAnsi="Times New Roman"/>
      <w:bCs/>
      <w:sz w:val="28"/>
      <w:szCs w:val="32"/>
    </w:rPr>
  </w:style>
  <w:style w:type="character" w:customStyle="1" w:styleId="UnresolvedMention">
    <w:name w:val="Unresolved Mention"/>
    <w:uiPriority w:val="99"/>
    <w:semiHidden/>
    <w:unhideWhenUsed/>
    <w:qFormat/>
    <w:rsid w:val="001819E2"/>
    <w:rPr>
      <w:color w:val="808080"/>
      <w:shd w:val="clear" w:color="auto" w:fill="E6E6E6"/>
    </w:rPr>
  </w:style>
  <w:style w:type="character" w:customStyle="1" w:styleId="Char">
    <w:name w:val="文档结构图 Char"/>
    <w:link w:val="a5"/>
    <w:uiPriority w:val="99"/>
    <w:semiHidden/>
    <w:qFormat/>
    <w:rsid w:val="001819E2"/>
    <w:rPr>
      <w:kern w:val="2"/>
      <w:sz w:val="21"/>
      <w:szCs w:val="24"/>
      <w:shd w:val="clear" w:color="auto" w:fill="000080"/>
    </w:rPr>
  </w:style>
  <w:style w:type="table" w:customStyle="1" w:styleId="71">
    <w:name w:val="网格型7"/>
    <w:basedOn w:val="a1"/>
    <w:uiPriority w:val="39"/>
    <w:qFormat/>
    <w:rsid w:val="001819E2"/>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
    <w:name w:val="网格型8"/>
    <w:basedOn w:val="a1"/>
    <w:uiPriority w:val="39"/>
    <w:qFormat/>
    <w:rsid w:val="001819E2"/>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1">
    <w:name w:val="网格型9"/>
    <w:basedOn w:val="a1"/>
    <w:uiPriority w:val="39"/>
    <w:qFormat/>
    <w:rsid w:val="001819E2"/>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0">
    <w:name w:val="批注文字 Char"/>
    <w:link w:val="a6"/>
    <w:uiPriority w:val="99"/>
    <w:semiHidden/>
    <w:qFormat/>
    <w:rsid w:val="001819E2"/>
    <w:rPr>
      <w:kern w:val="2"/>
      <w:sz w:val="21"/>
      <w:szCs w:val="24"/>
    </w:rPr>
  </w:style>
  <w:style w:type="character" w:customStyle="1" w:styleId="Char4">
    <w:name w:val="日期 Char"/>
    <w:link w:val="ab"/>
    <w:qFormat/>
    <w:locked/>
    <w:rsid w:val="001819E2"/>
    <w:rPr>
      <w:kern w:val="2"/>
      <w:sz w:val="21"/>
      <w:szCs w:val="24"/>
    </w:rPr>
  </w:style>
  <w:style w:type="paragraph" w:customStyle="1" w:styleId="Web">
    <w:name w:val="普通 (Web)"/>
    <w:basedOn w:val="a"/>
    <w:qFormat/>
    <w:rsid w:val="001819E2"/>
    <w:pPr>
      <w:widowControl/>
      <w:spacing w:before="100" w:after="100"/>
      <w:jc w:val="left"/>
    </w:pPr>
    <w:rPr>
      <w:rFonts w:ascii="宋体" w:hAnsi="宋体"/>
      <w:kern w:val="0"/>
      <w:sz w:val="24"/>
      <w:szCs w:val="20"/>
    </w:rPr>
  </w:style>
  <w:style w:type="paragraph" w:customStyle="1" w:styleId="CharCharCharCharCharCharCharCharChar1CharCharCharChar2">
    <w:name w:val="Char Char Char Char Char Char Char Char Char1 Char Char Char Char2"/>
    <w:basedOn w:val="a"/>
    <w:qFormat/>
    <w:rsid w:val="001819E2"/>
    <w:pPr>
      <w:widowControl/>
      <w:spacing w:after="160" w:line="240" w:lineRule="exact"/>
      <w:jc w:val="left"/>
    </w:pPr>
    <w:rPr>
      <w:rFonts w:ascii="Arial" w:eastAsia="Times New Roman" w:hAnsi="Arial" w:cs="Verdana"/>
      <w:b/>
      <w:kern w:val="0"/>
      <w:sz w:val="24"/>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3.bin"/><Relationship Id="rId18" Type="http://schemas.openxmlformats.org/officeDocument/2006/relationships/header" Target="header1.xml"/><Relationship Id="rId26" Type="http://schemas.openxmlformats.org/officeDocument/2006/relationships/fontTable" Target="fontTable.xml"/><Relationship Id="rId3" Type="http://schemas.openxmlformats.org/officeDocument/2006/relationships/numbering" Target="numbering.xml"/><Relationship Id="rId21" Type="http://schemas.openxmlformats.org/officeDocument/2006/relationships/footer" Target="footer4.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footer" Target="footer2.xml"/><Relationship Id="rId25" Type="http://schemas.openxmlformats.org/officeDocument/2006/relationships/footer" Target="footer6.xml"/><Relationship Id="rId2" Type="http://schemas.openxmlformats.org/officeDocument/2006/relationships/customXml" Target="../customXml/item2.xml"/><Relationship Id="rId16" Type="http://schemas.openxmlformats.org/officeDocument/2006/relationships/oleObject" Target="embeddings/oleObject6.bin"/><Relationship Id="rId20"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header" Target="header4.xml"/><Relationship Id="rId5" Type="http://schemas.openxmlformats.org/officeDocument/2006/relationships/settings" Target="settings.xml"/><Relationship Id="rId15" Type="http://schemas.openxmlformats.org/officeDocument/2006/relationships/oleObject" Target="embeddings/oleObject5.bin"/><Relationship Id="rId23" Type="http://schemas.openxmlformats.org/officeDocument/2006/relationships/footer" Target="footer5.xml"/><Relationship Id="rId28" Type="http://schemas.microsoft.com/office/2007/relationships/stylesWithEffects" Target="stylesWithEffects.xml"/><Relationship Id="rId10" Type="http://schemas.openxmlformats.org/officeDocument/2006/relationships/image" Target="media/image1.wmf"/><Relationship Id="rId19" Type="http://schemas.openxmlformats.org/officeDocument/2006/relationships/footer" Target="footer3.xml"/><Relationship Id="rId4" Type="http://schemas.openxmlformats.org/officeDocument/2006/relationships/styles" Target="styles.xml"/><Relationship Id="rId9" Type="http://schemas.openxmlformats.org/officeDocument/2006/relationships/footer" Target="footer1.xml"/><Relationship Id="rId14" Type="http://schemas.openxmlformats.org/officeDocument/2006/relationships/oleObject" Target="embeddings/oleObject4.bin"/><Relationship Id="rId22" Type="http://schemas.openxmlformats.org/officeDocument/2006/relationships/header" Target="header3.xml"/><Relationship Id="rId27"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ops>
  <customShpExts>
    <customShpInfo spid="_x0000_s1026"/>
    <customShpInfo spid="_x0000_s1097"/>
    <customShpInfo spid="_x0000_s1090"/>
    <customShpInfo spid="_x0000_s1089"/>
    <customShpInfo spid="_x0000_s1027"/>
    <customShpInfo spid="_x0000_s2051"/>
    <customShpInfo spid="_x0000_s1029"/>
    <customShpInfo spid="_x0000_s1087"/>
    <customShpInfo spid="_x0000_s1028"/>
    <customShpInfo spid="_x0000_s1030"/>
    <customShpInfo spid="_x0000_s1031"/>
    <customShpInfo spid="_x0000_s1032"/>
    <customShpInfo spid="_x0000_s1086"/>
    <customShpInfo spid="_x0000_s1085"/>
    <customShpInfo spid="_x0000_s1084"/>
    <customShpInfo spid="_x0000_s1083"/>
    <customShpInfo spid="_x0000_s1033"/>
    <customShpInfo spid="_x0000_s1034"/>
    <customShpInfo spid="_x0000_s1035"/>
    <customShpInfo spid="_x0000_s2050"/>
    <customShpInfo spid="_x0000_s1036"/>
    <customShpInfo spid="_x0000_s1037"/>
    <customShpInfo spid="_x0000_s1081"/>
    <customShpInfo spid="_x0000_s1080"/>
    <customShpInfo spid="_x0000_s1038"/>
    <customShpInfo spid="_x0000_s1039"/>
    <customShpInfo spid="_x0000_s1079"/>
    <customShpInfo spid="_x0000_s1078"/>
    <customShpInfo spid="_x0000_s1077"/>
    <customShpInfo spid="_x0000_s1076"/>
    <customShpInfo spid="_x0000_s1073"/>
    <customShpInfo spid="_x0000_s1074"/>
    <customShpInfo spid="_x0000_s1075"/>
    <customShpInfo spid="_x0000_s1040"/>
    <customShpInfo spid="_x0000_s1041"/>
    <customShpInfo spid="_x0000_s1072"/>
    <customShpInfo spid="_x0000_s1071"/>
    <customShpInfo spid="_x0000_s1069"/>
    <customShpInfo spid="_x0000_s1070"/>
    <customShpInfo spid="_x0000_s1042"/>
    <customShpInfo spid="_x0000_s1113"/>
    <customShpInfo spid="_x0000_s1043"/>
    <customShpInfo spid="_x0000_s1044"/>
    <customShpInfo spid="_x0000_s1065"/>
    <customShpInfo spid="_x0000_s2053"/>
    <customShpInfo spid="_x0000_s1045"/>
    <customShpInfo spid="_x0000_s1046"/>
    <customShpInfo spid="_x0000_s1066"/>
    <customShpInfo spid="_x0000_s2052"/>
    <customShpInfo spid="_x0000_s1061"/>
    <customShpInfo spid="_x0000_s1062"/>
    <customShpInfo spid="_x0000_s1064"/>
    <customShpInfo spid="_x0000_s1047"/>
    <customShpInfo spid="_x0000_s1050"/>
    <customShpInfo spid="_x0000_s1048"/>
    <customShpInfo spid="_x0000_s1049"/>
    <customShpInfo spid="_x0000_s1059"/>
    <customShpInfo spid="_x0000_s1055"/>
    <customShpInfo spid="_x0000_s1057"/>
    <customShpInfo spid="_x0000_s1058"/>
    <customShpInfo spid="_x0000_s1056"/>
    <customShpInfo spid="_x0000_s1054"/>
    <customShpInfo spid="_x0000_s1051"/>
    <customShpInfo spid="_x0000_s1052"/>
    <customShpInfo spid="_x0000_s1053"/>
    <customShpInfo spid="_x0000_s1105"/>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FCCF8D3-1720-4C34-8C21-397DBDB88B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8</TotalTime>
  <Pages>35</Pages>
  <Words>5224</Words>
  <Characters>29781</Characters>
  <Application>Microsoft Office Word</Application>
  <DocSecurity>0</DocSecurity>
  <Lines>248</Lines>
  <Paragraphs>69</Paragraphs>
  <ScaleCrop>false</ScaleCrop>
  <Company>FGOG</Company>
  <LinksUpToDate>false</LinksUpToDate>
  <CharactersWithSpaces>3493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中华人民共和国交通运输部</dc:title>
  <dc:creator>spanje</dc:creator>
  <cp:lastModifiedBy>韩瑞洁</cp:lastModifiedBy>
  <cp:revision>34</cp:revision>
  <cp:lastPrinted>2020-09-16T05:04:00Z</cp:lastPrinted>
  <dcterms:created xsi:type="dcterms:W3CDTF">2020-07-28T08:18:00Z</dcterms:created>
  <dcterms:modified xsi:type="dcterms:W3CDTF">2021-10-28T02: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8.2.8361</vt:lpwstr>
  </property>
</Properties>
</file>